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20A4" w:rsidRPr="00D72CB7" w:rsidRDefault="006020A4" w:rsidP="00090C75">
      <w:pPr>
        <w:pStyle w:val="Heading3"/>
      </w:pPr>
      <w:r w:rsidRPr="00D72CB7">
        <w:t>CHƯƠNG 1: MỞ ĐẦU</w:t>
      </w:r>
    </w:p>
    <w:p w:rsidR="006020A4" w:rsidRPr="00D72CB7" w:rsidRDefault="006020A4" w:rsidP="007C50DD">
      <w:pPr>
        <w:spacing w:after="0" w:line="360" w:lineRule="auto"/>
        <w:jc w:val="center"/>
        <w:rPr>
          <w:rFonts w:eastAsia="Times New Roman" w:cs="Times New Roman"/>
          <w:b/>
          <w:color w:val="000000" w:themeColor="text1"/>
          <w:szCs w:val="28"/>
        </w:rPr>
      </w:pPr>
      <w:r w:rsidRPr="00D72CB7">
        <w:rPr>
          <w:rFonts w:eastAsia="Times New Roman" w:cs="Times New Roman"/>
          <w:b/>
          <w:color w:val="000000" w:themeColor="text1"/>
          <w:szCs w:val="28"/>
        </w:rPr>
        <w:t>BÀI 1: KHÁI QUÁT VỀ MÔN VẬT LÍ.</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A. TRẮC NGHIỆM:</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Câu 1.1 (Sách BT CTST):</w:t>
      </w:r>
      <w:r w:rsidRPr="00D72CB7">
        <w:rPr>
          <w:rFonts w:eastAsia="Times New Roman" w:cs="Times New Roman"/>
          <w:color w:val="000000" w:themeColor="text1"/>
          <w:szCs w:val="28"/>
        </w:rPr>
        <w:t xml:space="preserve"> Đối tượng nghiên cứu của Vật lí là gì?</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Các dạng vận động và tương tác của vật chất.</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Quy luật tương tác của các dạng năng lượng.</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 Các dạng vận động của vật chất và năng lượng.</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D. Quy luật vận động, phát triển của sự vật hiện tượng.</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Câu 1.2(Sách BT CTST):</w:t>
      </w:r>
      <w:r w:rsidRPr="00D72CB7">
        <w:rPr>
          <w:rFonts w:eastAsia="Times New Roman" w:cs="Times New Roman"/>
          <w:color w:val="000000" w:themeColor="text1"/>
          <w:szCs w:val="28"/>
        </w:rPr>
        <w:t xml:space="preserve"> Ghép các ứng dụng vật lí ở cột bên phải với các lĩnh vực nghề nghiệp trong cuộc sống tương ứng ở cột bên trái (một lĩnh vực nghề nghiệp có thể nhiều ứng dụng vật lý liên quan).</w:t>
      </w:r>
    </w:p>
    <w:p w:rsidR="006020A4" w:rsidRPr="00D72CB7" w:rsidRDefault="00616FE6" w:rsidP="007C50DD">
      <w:pPr>
        <w:spacing w:after="0" w:line="360" w:lineRule="auto"/>
        <w:jc w:val="both"/>
        <w:rPr>
          <w:rFonts w:eastAsia="Times New Roman" w:cs="Times New Roman"/>
          <w:color w:val="000000" w:themeColor="text1"/>
          <w:szCs w:val="28"/>
        </w:rPr>
      </w:pPr>
      <w:r>
        <w:rPr>
          <w:rFonts w:eastAsia="Times New Roman" w:cs="Times New Roman"/>
          <w:noProof/>
          <w:color w:val="000000" w:themeColor="text1"/>
          <w:szCs w:val="28"/>
        </w:rPr>
        <w:pict>
          <v:shapetype id="_x0000_t202" coordsize="21600,21600" o:spt="202" path="m,l,21600r21600,l21600,xe">
            <v:stroke joinstyle="miter"/>
            <v:path gradientshapeok="t" o:connecttype="rect"/>
          </v:shapetype>
          <v:shape id="Text Box 7" o:spid="_x0000_s1026" type="#_x0000_t202" style="position:absolute;left:0;text-align:left;margin-left:246.25pt;margin-top:12.6pt;width:285.1pt;height:44.15pt;z-index:251661312;visibility:visible;mso-position-horizont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EVMlAIAALIFAAAOAAAAZHJzL2Uyb0RvYy54bWysVEtPGzEQvlfqf7B8L7t5EGjEBqUgqkoI&#10;UKHi7HjtxML2uLaT3fTXM/ZuQqBcqHrZHXu+eX2embPz1miyET4osBUdHJWUCMuhVnZZ0V8PV19O&#10;KQmR2ZppsKKiWxHo+ezzp7PGTcUQVqBr4Qk6sWHauIquYnTTogh8JQwLR+CERaUEb1jEo18WtWcN&#10;eje6GJblpGjA184DFyHg7WWnpLPsX0rB462UQUSiK4q5xfz1+btI32J2xqZLz9xK8T4N9g9ZGKYs&#10;Bt27umSRkbVXf7kyinsIIOMRB1OAlIqLXANWMyjfVHO/Yk7kWpCc4PY0hf/nlt9s7jxRdUVPKLHM&#10;4BM9iDaSb9CSk8RO48IUQfcOYbHFa3zl3X3Ay1R0K71JfyyHoB553u65Tc44Xo4mw0E5HFPCUXc8&#10;KU9Hw+SmeLF2PsTvAgxJQkU9vl2mlG2uQ+ygO0gKFkCr+kppnQ+pX8SF9mTD8KV1zDmi81cobUlT&#10;0cnouMyOX+mS6739QjP+1Kd3gEJ/2qZwIndWn1ZiqGMiS3GrRcJo+1NIZDYT8k6OjHNh93lmdEJJ&#10;rOgjhj3+JauPGHd1oEWODDbujY2y4DuWXlNbP+2olR0e3/Cg7iTGdtH2nbOAeouN46EbvOD4lUKi&#10;r1mId8zjpGGv4PaIt/iRGvB1oJcoWYH/8959wuMAoJaSBie3ouH3mnlBif5hcTS+DsbjNOr5MD4+&#10;GeLBH2oWhxq7NheALTPAPeV4FhM+6p0oPZhHXDLzFBVVzHKMXdG4Ey9it09wSXExn2cQDrdj8dre&#10;O55cJ3pTgz20j8y7vsEjjsYN7GacTd/0eYdNlhbm6whS5SFIBHes9sTjYshj1C+xtHkOzxn1smpn&#10;zwAAAP//AwBQSwMEFAAGAAgAAAAhADR32JfeAAAACwEAAA8AAABkcnMvZG93bnJldi54bWxMj8FO&#10;wzAMhu9IvENkJG4sXaCjK00nQIMLJwbinDVeGtE4VZJ15e3JTnCz5U+/v7/ZzG5gE4ZoPUlYLgpg&#10;SJ3XloyEz4+XmwpYTIq0GjyhhB+MsGkvLxpVa3+id5x2ybAcQrFWEvqUxprz2PXoVFz4ESnfDj44&#10;lfIaDNdBnXK4G7goihV3ylL+0KsRn3vsvndHJ2H7ZNamq1Tot5W2dpq/Dm/mVcrrq/nxAVjCOf3B&#10;cNbP6tBmp70/ko5skHC3FmVGJYhSADsDxUrcA9vnaXlbAm8b/r9D+wsAAP//AwBQSwECLQAUAAYA&#10;CAAAACEAtoM4kv4AAADhAQAAEwAAAAAAAAAAAAAAAAAAAAAAW0NvbnRlbnRfVHlwZXNdLnhtbFBL&#10;AQItABQABgAIAAAAIQA4/SH/1gAAAJQBAAALAAAAAAAAAAAAAAAAAC8BAABfcmVscy8ucmVsc1BL&#10;AQItABQABgAIAAAAIQDPIEVMlAIAALIFAAAOAAAAAAAAAAAAAAAAAC4CAABkcnMvZTJvRG9jLnht&#10;bFBLAQItABQABgAIAAAAIQA0d9iX3gAAAAsBAAAPAAAAAAAAAAAAAAAAAO4EAABkcnMvZG93bnJl&#10;di54bWxQSwUGAAAAAAQABADzAAAA+QUAAAAA&#10;" fillcolor="white [3201]" strokeweight=".5pt">
            <v:textbox>
              <w:txbxContent>
                <w:p w:rsidR="00175C09" w:rsidRDefault="00175C09" w:rsidP="006020A4">
                  <w:pPr>
                    <w:spacing w:after="0" w:line="240" w:lineRule="auto"/>
                    <w:jc w:val="both"/>
                    <w:rPr>
                      <w:rFonts w:eastAsia="Times New Roman" w:cs="Times New Roman"/>
                      <w:szCs w:val="28"/>
                    </w:rPr>
                  </w:pPr>
                  <w:r w:rsidRPr="00FB5DA6">
                    <w:rPr>
                      <w:rFonts w:eastAsia="Times New Roman" w:cs="Times New Roman"/>
                      <w:szCs w:val="28"/>
                    </w:rPr>
                    <w:t>A. Vận dụng kiến thức sự nở vì nhiệt của các chất để chế tạo nhi</w:t>
                  </w:r>
                  <w:r>
                    <w:rPr>
                      <w:rFonts w:eastAsia="Times New Roman" w:cs="Times New Roman"/>
                      <w:szCs w:val="28"/>
                    </w:rPr>
                    <w:t>ệt kế rượu, nhiệt kế thủy ngân.</w:t>
                  </w:r>
                </w:p>
                <w:p w:rsidR="00175C09" w:rsidRDefault="00175C09" w:rsidP="006020A4"/>
              </w:txbxContent>
            </v:textbox>
            <w10:wrap anchorx="page"/>
          </v:shape>
        </w:pict>
      </w:r>
    </w:p>
    <w:p w:rsidR="006020A4" w:rsidRPr="00D72CB7" w:rsidRDefault="006020A4" w:rsidP="007C50DD">
      <w:pPr>
        <w:spacing w:after="0" w:line="360" w:lineRule="auto"/>
        <w:jc w:val="both"/>
        <w:rPr>
          <w:rFonts w:eastAsia="Times New Roman" w:cs="Times New Roman"/>
          <w:b/>
          <w:color w:val="000000" w:themeColor="text1"/>
          <w:szCs w:val="28"/>
        </w:rPr>
      </w:pPr>
    </w:p>
    <w:p w:rsidR="006020A4" w:rsidRPr="00D72CB7" w:rsidRDefault="00616FE6" w:rsidP="007C50DD">
      <w:pPr>
        <w:spacing w:after="0" w:line="360" w:lineRule="auto"/>
        <w:jc w:val="both"/>
        <w:rPr>
          <w:rFonts w:eastAsia="Times New Roman" w:cs="Times New Roman"/>
          <w:b/>
          <w:color w:val="000000" w:themeColor="text1"/>
          <w:szCs w:val="28"/>
        </w:rPr>
      </w:pPr>
      <w:r w:rsidRPr="00616FE6">
        <w:rPr>
          <w:rFonts w:eastAsia="Times New Roman" w:cs="Times New Roman"/>
          <w:noProof/>
          <w:color w:val="000000" w:themeColor="text1"/>
          <w:szCs w:val="28"/>
        </w:rPr>
        <w:pict>
          <v:shape id="Text Box 8" o:spid="_x0000_s1027" type="#_x0000_t202" style="position:absolute;left:0;text-align:left;margin-left:247.4pt;margin-top:18.65pt;width:285.1pt;height:44.15pt;z-index:251662336;visibility:visible;mso-position-horizont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E4TlQIAALkFAAAOAAAAZHJzL2Uyb0RvYy54bWysVN9P2zAQfp+0/8Hy+0haaMsqUtSBmCah&#10;gQYTz65jUwvb59luk+6v39lJQ2G8MO0lOfu+O9999+PsvDWabIUPCmxFR0clJcJyqJV9rOjP+6tP&#10;p5SEyGzNNFhR0Z0I9Hzx8cNZ4+ZiDGvQtfAEndgwb1xF1zG6eVEEvhaGhSNwwqJSgjcs4tE/FrVn&#10;DXo3uhiX5bRowNfOAxch4O1lp6SL7F9KweONlEFEoiuKscX89fm7St9iccbmj565teJ9GOwfojBM&#10;WXx0cHXJIiMbr/5yZRT3EEDGIw6mACkVFzkHzGZUvsrmbs2cyLkgOcENNIX/55Z/3956ouqKYqEs&#10;M1iie9FG8gVacprYaVyYI+jOISy2eI1V3t8HvExJt9Kb9Md0COqR593AbXLG8fJ4Oi5nM1Rx1E2m&#10;5aycJDfFs7XzIX4VYEgSKuqxdplStr0OsYPuIemxAFrVV0rrfEj9Ii60J1uGldYxx4jOX6C0JU1F&#10;p8eTMjt+oUuuB/uVZvypD+8Ahf60Tc+J3Fl9WImhjoksxZ0WCaPtDyGR2UzIGzEyzoUd4szohJKY&#10;0XsMe/xzVO8x7vJAi/wy2DgYG2XBdyy9pLZ+2lMrOzzW8CDvJMZ21eaWGhplBfUO+8dDN3/B8SuF&#10;fF+zEG+Zx4HDvsAlEm/wIzVgkaCXKFmD//3WfcLjHKCWkgYHuKLh14Z5QYn+ZnFCPo9OTtLE58PJ&#10;ZDbGgz/UrA41dmMuADtnhOvK8SwmfNR7UXowD7hrlulVVDHL8e2Kxr14Ebu1gruKi+Uyg3DGHYvX&#10;9s7x5DqxnPrsvn1g3vV9HnFCvsN+1Nn8Vbt32GRpYbmJIFWehcRzx2rPP+6HPE39LksL6PCcUc8b&#10;d/EHAAD//wMAUEsDBBQABgAIAAAAIQApclU93wAAAAsBAAAPAAAAZHJzL2Rvd25yZXYueG1sTI/N&#10;TsMwEITvSLyDtUjcqEN/QhriVIAKl54oiPM23toWsR3ZbhreHvcEt1nNaPabZjPZno0UovFOwP2s&#10;AEau89I4JeDz4/WuAhYTOom9dyTghyJs2uurBmvpz+6dxn1SLJe4WKMAndJQcx47TRbjzA/ksnf0&#10;wWLKZ1BcBjznctvzeVGU3KJx+YPGgV40dd/7kxWwfVZr1VUY9LaSxozT13Gn3oS4vZmeHoElmtJf&#10;GC74GR3azHTwJycj6wUs18uMngQsHhbALoGiXOV1h6zmqxJ42/D/G9pfAAAA//8DAFBLAQItABQA&#10;BgAIAAAAIQC2gziS/gAAAOEBAAATAAAAAAAAAAAAAAAAAAAAAABbQ29udGVudF9UeXBlc10ueG1s&#10;UEsBAi0AFAAGAAgAAAAhADj9If/WAAAAlAEAAAsAAAAAAAAAAAAAAAAALwEAAF9yZWxzLy5yZWxz&#10;UEsBAi0AFAAGAAgAAAAhAKocThOVAgAAuQUAAA4AAAAAAAAAAAAAAAAALgIAAGRycy9lMm9Eb2Mu&#10;eG1sUEsBAi0AFAAGAAgAAAAhAClyVT3fAAAACwEAAA8AAAAAAAAAAAAAAAAA7wQAAGRycy9kb3du&#10;cmV2LnhtbFBLBQYAAAAABAAEAPMAAAD7BQAAAAA=&#10;" fillcolor="white [3201]" strokeweight=".5pt">
            <v:textbox>
              <w:txbxContent>
                <w:p w:rsidR="00175C09" w:rsidRDefault="00175C09" w:rsidP="006020A4">
                  <w:pPr>
                    <w:spacing w:after="0" w:line="240" w:lineRule="auto"/>
                    <w:jc w:val="center"/>
                    <w:rPr>
                      <w:rFonts w:eastAsia="Times New Roman" w:cs="Times New Roman"/>
                      <w:szCs w:val="28"/>
                    </w:rPr>
                  </w:pPr>
                  <w:r w:rsidRPr="00FB5DA6">
                    <w:rPr>
                      <w:rFonts w:eastAsia="Times New Roman" w:cs="Times New Roman"/>
                      <w:szCs w:val="28"/>
                    </w:rPr>
                    <w:t>B. Ròng rọc được ứng dụ</w:t>
                  </w:r>
                  <w:r>
                    <w:rPr>
                      <w:rFonts w:eastAsia="Times New Roman" w:cs="Times New Roman"/>
                      <w:szCs w:val="28"/>
                    </w:rPr>
                    <w:t>ng để di chuyển, nâng vật nặng.</w:t>
                  </w:r>
                </w:p>
                <w:p w:rsidR="00175C09" w:rsidRDefault="00175C09" w:rsidP="006020A4">
                  <w:pPr>
                    <w:jc w:val="center"/>
                  </w:pPr>
                </w:p>
              </w:txbxContent>
            </v:textbox>
            <w10:wrap anchorx="page"/>
          </v:shape>
        </w:pict>
      </w:r>
    </w:p>
    <w:p w:rsidR="006020A4" w:rsidRPr="00D72CB7" w:rsidRDefault="006020A4" w:rsidP="007C50DD">
      <w:pPr>
        <w:spacing w:after="0" w:line="360" w:lineRule="auto"/>
        <w:jc w:val="both"/>
        <w:rPr>
          <w:rFonts w:eastAsia="Times New Roman" w:cs="Times New Roman"/>
          <w:b/>
          <w:color w:val="000000" w:themeColor="text1"/>
          <w:szCs w:val="28"/>
        </w:rPr>
      </w:pPr>
    </w:p>
    <w:p w:rsidR="006020A4" w:rsidRPr="00D72CB7" w:rsidRDefault="00616FE6" w:rsidP="007C50DD">
      <w:pPr>
        <w:spacing w:after="0" w:line="360" w:lineRule="auto"/>
        <w:jc w:val="both"/>
        <w:rPr>
          <w:rFonts w:eastAsia="Times New Roman" w:cs="Times New Roman"/>
          <w:b/>
          <w:color w:val="000000" w:themeColor="text1"/>
          <w:szCs w:val="28"/>
        </w:rPr>
      </w:pPr>
      <w:r w:rsidRPr="00616FE6">
        <w:rPr>
          <w:rFonts w:eastAsia="Times New Roman" w:cs="Times New Roman"/>
          <w:noProof/>
          <w:color w:val="000000" w:themeColor="text1"/>
          <w:szCs w:val="28"/>
        </w:rPr>
        <w:pict>
          <v:shape id="Text Box 2" o:spid="_x0000_s1028" type="#_x0000_t202" style="position:absolute;left:0;text-align:left;margin-left:-.7pt;margin-top:10.85pt;width:133.9pt;height:24.45pt;z-index:25165619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PJ7lAIAALkFAAAOAAAAZHJzL2Uyb0RvYy54bWysVN9P2zAQfp+0/8Hy+0haKGwVKepATJMQ&#10;oMHEs+vYNML2ebbbpPvrd+ekpTBemPaSnH3f/fp8d6dnnTVsrUJswFV8dFByppyEunGPFf95f/np&#10;M2cxCVcLA05VfKMiP5t9/HDa+qkawxJMrQJDJy5OW1/xZUp+WhRRLpUV8QC8cqjUEKxIeAyPRR1E&#10;i96tKcZleVy0EGofQKoY8faiV/JZ9q+1kulG66gSMxXH3FL+hvxd0LeYnYrpYxB+2cghDfEPWVjR&#10;OAy6c3UhkmCr0PzlyjYyQASdDiTYArRupMo1YDWj8lU1d0vhVa4FyYl+R1P8f27l9fo2sKau+Jgz&#10;Jyw+0b3qEvsKHRsTO62PUwTdeYSlDq/xlbf3ES+p6E4HS38sh6Eeed7suCVnkoxOynJyiCqJusNR&#10;ORlNyE3xbO1DTN8UWEZCxQO+XaZUrK9i6qFbCAWLYJr6sjEmH6hf1LkJbC3wpU3KOaLzFyjjWFvx&#10;48NJmR2/0JHrnf3CCPk0pLeHQn/GUTiVO2tIixjqmchS2hhFGON+KI3MZkLeyFFIqdwuz4wmlMaK&#10;3mM44J+zeo9xXwda5Mjg0s7YNg5Cz9JLauunLbW6x+Mb7tVNYuoW3dBSQwMtoN5g/wTo5y96edkg&#10;31ciplsRcOCwL3CJpBv8aAP4SDBInC0h/H7rnvA4B6jlrMUBrnj8tRJBcWa+O5yQL6OjI5r4fDia&#10;nIzxEPY1i32NW9lzwM4Z4bryMouET2Yr6gD2AXfNnKKiSjiJsSuetuJ56tcK7iqp5vMMwhn3Il25&#10;Oy/JNbFMfXbfPYjghz5POCHXsB11MX3V7j2WLB3MVwl0k2eBeO5ZHfjH/ZCnadhltID2zxn1vHFn&#10;fwAAAP//AwBQSwMEFAAGAAgAAAAhAEyl4NDcAAAACAEAAA8AAABkcnMvZG93bnJldi54bWxMj8FO&#10;wzAQRO9I/IO1SNxaJxFKQ4hTASpcONEizm7s2hbxOrLdNPw9ywmOszOaedttFz+yWcfkAgoo1wUw&#10;jUNQDo2Aj8PLqgGWskQlx4BawLdOsO2vrzrZqnDBdz3vs2FUgqmVAmzOU8t5Gqz2Mq3DpJG8U4he&#10;ZpLRcBXlhcr9yKuiqLmXDmnBykk/Wz187c9ewO7J3JuhkdHuGuXcvHye3syrELc3y+MDsKyX/BeG&#10;X3xCh56YjuGMKrFRwKq8o6SAqtwAI7+qazocBWyKGnjf8f8P9D8AAAD//wMAUEsBAi0AFAAGAAgA&#10;AAAhALaDOJL+AAAA4QEAABMAAAAAAAAAAAAAAAAAAAAAAFtDb250ZW50X1R5cGVzXS54bWxQSwEC&#10;LQAUAAYACAAAACEAOP0h/9YAAACUAQAACwAAAAAAAAAAAAAAAAAvAQAAX3JlbHMvLnJlbHNQSwEC&#10;LQAUAAYACAAAACEAapzye5QCAAC5BQAADgAAAAAAAAAAAAAAAAAuAgAAZHJzL2Uyb0RvYy54bWxQ&#10;SwECLQAUAAYACAAAACEATKXg0NwAAAAIAQAADwAAAAAAAAAAAAAAAADuBAAAZHJzL2Rvd25yZXYu&#10;eG1sUEsFBgAAAAAEAAQA8wAAAPcFAAAAAA==&#10;" fillcolor="white [3201]" strokeweight=".5pt">
            <v:textbox>
              <w:txbxContent>
                <w:p w:rsidR="00175C09" w:rsidRDefault="00175C09" w:rsidP="006020A4">
                  <w:pPr>
                    <w:jc w:val="center"/>
                  </w:pPr>
                  <w:r>
                    <w:rPr>
                      <w:rFonts w:eastAsia="Times New Roman" w:cs="Times New Roman"/>
                      <w:szCs w:val="28"/>
                    </w:rPr>
                    <w:t>1. Thông tin liên lạc</w:t>
                  </w:r>
                </w:p>
              </w:txbxContent>
            </v:textbox>
            <w10:wrap anchorx="margin"/>
          </v:shape>
        </w:pict>
      </w:r>
    </w:p>
    <w:p w:rsidR="006020A4" w:rsidRPr="00D72CB7" w:rsidRDefault="00616FE6" w:rsidP="007C50DD">
      <w:pPr>
        <w:spacing w:after="0" w:line="360" w:lineRule="auto"/>
        <w:jc w:val="both"/>
        <w:rPr>
          <w:rFonts w:eastAsia="Times New Roman" w:cs="Times New Roman"/>
          <w:b/>
          <w:color w:val="000000" w:themeColor="text1"/>
          <w:szCs w:val="28"/>
        </w:rPr>
      </w:pPr>
      <w:r w:rsidRPr="00616FE6">
        <w:rPr>
          <w:rFonts w:eastAsia="Times New Roman" w:cs="Times New Roman"/>
          <w:noProof/>
          <w:color w:val="000000" w:themeColor="text1"/>
          <w:szCs w:val="28"/>
        </w:rPr>
        <w:pict>
          <v:shape id="Text Box 9" o:spid="_x0000_s1029" type="#_x0000_t202" style="position:absolute;left:0;text-align:left;margin-left:248.1pt;margin-top:1.65pt;width:285.1pt;height:44.15pt;z-index:251663360;visibility:visible;mso-position-horizont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HLtlgIAALkFAAAOAAAAZHJzL2Uyb0RvYy54bWysVN9P2zAQfp+0/8Hy+0haaDsqUtSBmCah&#10;gQYTz65jUwvb59luk+6v39lJSmG8MO0lOfu++/X57s7OW6PJVvigwFZ0dFRSIiyHWtnHiv68v/r0&#10;mZIQma2ZBisquhOBni8+fjhr3FyMYQ26Fp6gExvmjavoOkY3L4rA18KwcAROWFRK8IZFPPrHovas&#10;Qe9GF+OynBYN+Np54CIEvL3slHSR/UspeLyRMohIdEUxt5i/Pn9X6Vssztj80TO3VrxPg/1DFoYp&#10;i0H3ri5ZZGTj1V+ujOIeAsh4xMEUIKXiIteA1YzKV9XcrZkTuRYkJ7g9TeH/ueXft7eeqLqip5RY&#10;ZvCJ7kUbyRdoyWlip3FhjqA7h7DY4jW+8nAf8DIV3Upv0h/LIahHnnd7bpMzjpfH03E5m6GKo24y&#10;LWflJLkpnq2dD/GrAEOSUFGPb5cpZdvrEDvoAEnBAmhVXymt8yH1i7jQnmwZvrSOOUd0/gKlLWkq&#10;Oj2elNnxC11yvbdfacaf+vQOUOhP2xRO5M7q00oMdUxkKe60SBhtfwiJzGZC3siRcS7sPs+MTiiJ&#10;Fb3HsMc/Z/Ue464OtMiRwca9sVEWfMfSS2rrp4Fa2eHxDQ/qTmJsV21uqeOhUVZQ77B/PHTzFxy/&#10;Usj3NQvxlnkcOOwLXCLxBj9SAz4S9BIla/C/37pPeJwD1FLS4ABXNPzaMC8o0d8sTsjp6OQkTXw+&#10;nExmYzz4Q83qUGM35gKwc0a4rhzPYsJHPYjSg3nAXbNMUVHFLMfYFY2DeBG7tYK7iovlMoNwxh2L&#10;1/bO8eQ6sZz67L59YN71fR5xQr7DMOps/qrdO2yytLDcRJAqz0LiuWO15x/3Q56mfpelBXR4zqjn&#10;jbv4AwAA//8DAFBLAwQUAAYACAAAACEAh4cIwd0AAAAJAQAADwAAAGRycy9kb3ducmV2LnhtbEyP&#10;zU7DMBCE70i8g7VI3KjTH0VJyKYCVLhwokWc3di1LeJ1ZLtpeHvcExxHM5r5pt3ObmCTCtF6Qlgu&#10;CmCKei8taYTPw+tDBSwmQVIMnhTCj4qw7W5vWtFIf6EPNe2TZrmEYiMQTEpjw3nsjXIiLvyoKHsn&#10;H5xIWQbNZRCXXO4GviqKkjthKS8YMaoXo/rv/dkh7J51rftKBLOrpLXT/HV612+I93fz0yOwpOb0&#10;F4YrfkaHLjMd/ZlkZAPCpi5XOYqwXgO7+kVZboAdEeplCbxr+f8H3S8AAAD//wMAUEsBAi0AFAAG&#10;AAgAAAAhALaDOJL+AAAA4QEAABMAAAAAAAAAAAAAAAAAAAAAAFtDb250ZW50X1R5cGVzXS54bWxQ&#10;SwECLQAUAAYACAAAACEAOP0h/9YAAACUAQAACwAAAAAAAAAAAAAAAAAvAQAAX3JlbHMvLnJlbHNQ&#10;SwECLQAUAAYACAAAACEAaCBy7ZYCAAC5BQAADgAAAAAAAAAAAAAAAAAuAgAAZHJzL2Uyb0RvYy54&#10;bWxQSwECLQAUAAYACAAAACEAh4cIwd0AAAAJAQAADwAAAAAAAAAAAAAAAADwBAAAZHJzL2Rvd25y&#10;ZXYueG1sUEsFBgAAAAAEAAQA8wAAAPoFAAAAAA==&#10;" fillcolor="white [3201]" strokeweight=".5pt">
            <v:textbox>
              <w:txbxContent>
                <w:p w:rsidR="00175C09" w:rsidRDefault="00175C09" w:rsidP="006020A4">
                  <w:pPr>
                    <w:spacing w:after="0" w:line="240" w:lineRule="auto"/>
                    <w:jc w:val="center"/>
                    <w:rPr>
                      <w:rFonts w:eastAsia="Times New Roman" w:cs="Times New Roman"/>
                      <w:szCs w:val="28"/>
                    </w:rPr>
                  </w:pPr>
                  <w:r w:rsidRPr="00FB5DA6">
                    <w:rPr>
                      <w:rFonts w:eastAsia="Times New Roman" w:cs="Times New Roman"/>
                      <w:szCs w:val="28"/>
                    </w:rPr>
                    <w:t>C. Kiến thức về sự bay hơi được vận dụng trong chế tạo máy xông tinh dầu.</w:t>
                  </w:r>
                </w:p>
                <w:p w:rsidR="00175C09" w:rsidRDefault="00175C09" w:rsidP="006020A4">
                  <w:pPr>
                    <w:jc w:val="center"/>
                  </w:pPr>
                </w:p>
              </w:txbxContent>
            </v:textbox>
            <w10:wrap anchorx="page"/>
          </v:shape>
        </w:pict>
      </w:r>
    </w:p>
    <w:p w:rsidR="006020A4" w:rsidRPr="00D72CB7" w:rsidRDefault="00616FE6" w:rsidP="007C50DD">
      <w:pPr>
        <w:spacing w:after="0" w:line="360" w:lineRule="auto"/>
        <w:jc w:val="both"/>
        <w:rPr>
          <w:rFonts w:eastAsia="Times New Roman" w:cs="Times New Roman"/>
          <w:b/>
          <w:color w:val="000000" w:themeColor="text1"/>
          <w:szCs w:val="28"/>
        </w:rPr>
      </w:pPr>
      <w:r w:rsidRPr="00616FE6">
        <w:rPr>
          <w:rFonts w:eastAsia="Times New Roman" w:cs="Times New Roman"/>
          <w:noProof/>
          <w:color w:val="000000" w:themeColor="text1"/>
          <w:szCs w:val="28"/>
        </w:rPr>
        <w:pict>
          <v:shape id="Text Box 3" o:spid="_x0000_s1030" type="#_x0000_t202" style="position:absolute;left:0;text-align:left;margin-left:0;margin-top:12.3pt;width:133.9pt;height:24.5pt;z-index:251657216;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hJSlgIAALkFAAAOAAAAZHJzL2Uyb0RvYy54bWysVN9P2zAQfp+0/8Hy+0hKC5SKFHUgpkkI&#10;0GDi2XVsamH7PNtt0v31OztJKYwXpr0kZ993vz7f3dl5azTZCB8U2IqODkpKhOVQK/tU0Z8PV1+m&#10;lITIbM00WFHRrQj0fP7501njZuIQVqBr4Qk6sWHWuIquYnSzogh8JQwLB+CERaUEb1jEo38qas8a&#10;9G50cViWx0UDvnYeuAgBby87JZ1n/1IKHm+lDCISXVHMLeavz99l+hbzMzZ78sytFO/TYP+QhWHK&#10;YtCdq0sWGVl79Zcro7iHADIecDAFSKm4yDVgNaPyTTX3K+ZErgXJCW5HU/h/bvnN5s4TVVd0TIll&#10;Bp/oQbSRfIWWjBM7jQszBN07hMUWr/GVh/uAl6noVnqT/lgOQT3yvN1xm5zxZHRSlifTCSUcdeNR&#10;OT09Tm6KF2vnQ/wmwJAkVNTj22VK2eY6xA46QFKwAFrVV0rrfEj9Ii60JxuGL61jzhGdv0JpS5qK&#10;Ho+Pyuz4lS653tkvNePPfXp7KPSnbQoncmf1aSWGOiayFLdaJIy2P4REZjMh7+TIOBd2l2dGJ5TE&#10;ij5i2ONfsvqIcVcHWuTIYOPO2CgLvmPpNbX180Ct7PD4hnt1JzG2yza31GRolCXUW+wfD938Bcev&#10;FPJ9zUK8Yx4HDlsGl0i8xY/UgI8EvUTJCvzv9+4THucAtZQ0OMAVDb/WzAtK9HeLE3I6mkzSxOfD&#10;5OjkEA9+X7Pc19i1uQDsnBGuK8ezmPBRD6L0YB5x1yxSVFQxyzF2ReMgXsRureCu4mKxyCCcccfi&#10;tb13PLlOLKc+e2gfmXd9n0eckBsYRp3N3rR7h02WFhbrCFLlWUg8d6z2/ON+yNPU77K0gPbPGfWy&#10;ced/AAAA//8DAFBLAwQUAAYACAAAACEAhqy7aNoAAAAGAQAADwAAAGRycy9kb3ducmV2LnhtbEyP&#10;wU7DMBBE70j8g7VI3KhDQGkI2VSAChdOFMTZjbe2RWxHsZuGv2c5wXE0o5k37Wbxg5hpSi4GhOtV&#10;AYJCH7ULBuHj/fmqBpGyCloNMRDCNyXYdOdnrWp0PIU3mnfZCC4JqVEINuexkTL1lrxKqzhSYO8Q&#10;J68yy8lIPakTl/tBlkVRSa9c4AWrRnqy1H/tjh5h+2juTF+ryW5r7dy8fB5ezQvi5cXycA8i05L/&#10;wvCLz+jQMdM+HoNOYkDgIxmhvK1AsFtWaz6yR1jfVCC7Vv7H734AAAD//wMAUEsBAi0AFAAGAAgA&#10;AAAhALaDOJL+AAAA4QEAABMAAAAAAAAAAAAAAAAAAAAAAFtDb250ZW50X1R5cGVzXS54bWxQSwEC&#10;LQAUAAYACAAAACEAOP0h/9YAAACUAQAACwAAAAAAAAAAAAAAAAAvAQAAX3JlbHMvLnJlbHNQSwEC&#10;LQAUAAYACAAAACEAktYSUpYCAAC5BQAADgAAAAAAAAAAAAAAAAAuAgAAZHJzL2Uyb0RvYy54bWxQ&#10;SwECLQAUAAYACAAAACEAhqy7aNoAAAAGAQAADwAAAAAAAAAAAAAAAADwBAAAZHJzL2Rvd25yZXYu&#10;eG1sUEsFBgAAAAAEAAQA8wAAAPcFAAAAAA==&#10;" fillcolor="white [3201]" strokeweight=".5pt">
            <v:textbox>
              <w:txbxContent>
                <w:p w:rsidR="00175C09" w:rsidRDefault="00175C09" w:rsidP="006020A4">
                  <w:pPr>
                    <w:spacing w:after="0" w:line="240" w:lineRule="auto"/>
                    <w:jc w:val="center"/>
                    <w:rPr>
                      <w:rFonts w:eastAsia="Times New Roman" w:cs="Times New Roman"/>
                      <w:szCs w:val="28"/>
                    </w:rPr>
                  </w:pPr>
                  <w:r>
                    <w:rPr>
                      <w:rFonts w:eastAsia="Times New Roman" w:cs="Times New Roman"/>
                      <w:szCs w:val="28"/>
                    </w:rPr>
                    <w:t>2. Y tế - sức khỏe</w:t>
                  </w:r>
                </w:p>
                <w:p w:rsidR="00175C09" w:rsidRDefault="00175C09" w:rsidP="006020A4">
                  <w:pPr>
                    <w:jc w:val="center"/>
                  </w:pPr>
                </w:p>
              </w:txbxContent>
            </v:textbox>
            <w10:wrap anchorx="margin"/>
          </v:shape>
        </w:pict>
      </w:r>
    </w:p>
    <w:p w:rsidR="006020A4" w:rsidRPr="00D72CB7" w:rsidRDefault="00616FE6" w:rsidP="007C50DD">
      <w:pPr>
        <w:spacing w:after="0" w:line="360" w:lineRule="auto"/>
        <w:jc w:val="both"/>
        <w:rPr>
          <w:rFonts w:eastAsia="Times New Roman" w:cs="Times New Roman"/>
          <w:b/>
          <w:color w:val="000000" w:themeColor="text1"/>
          <w:szCs w:val="28"/>
        </w:rPr>
      </w:pPr>
      <w:r w:rsidRPr="00616FE6">
        <w:rPr>
          <w:rFonts w:eastAsia="Times New Roman" w:cs="Times New Roman"/>
          <w:noProof/>
          <w:color w:val="000000" w:themeColor="text1"/>
          <w:szCs w:val="28"/>
        </w:rPr>
        <w:pict>
          <v:shape id="Text Box 10" o:spid="_x0000_s1031" type="#_x0000_t202" style="position:absolute;left:0;text-align:left;margin-left:248.55pt;margin-top:9.25pt;width:285.1pt;height:44.15pt;z-index:251664384;visibility:visible;mso-position-horizont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Un7lQIAALsFAAAOAAAAZHJzL2Uyb0RvYy54bWysVE1vGyEQvVfqf0Dcm107sd1aWUduolSV&#10;oiRqUuWMWYhXYYEC9q776/tg119pLql62YWZx2PmMTPnF22tyFo4Xxld0MFJTonQ3JSVfi7oz8fr&#10;T58p8YHpkimjRUE3wtOL2ccP542diqFZGlUKR0Ci/bSxBV2GYKdZ5vlS1MyfGCs0nNK4mgVs3XNW&#10;OtaAvVbZMM/HWWNcaZ3hwntYrzonnSV+KQUPd1J6EYgqKGIL6evSdxG/2eycTZ8ds8uK92Gwf4ii&#10;ZpXGpTuqKxYYWbnqL6q64s54I8MJN3VmpKy4SDkgm0H+KpuHJbMi5QJxvN3J5P8fLb9d3ztSlXg7&#10;yKNZjTd6FG0gX01LYII+jfVTwB4sgKGFHdit3cMY026lq+MfCRH4QbXZqRvZOIyn42E+mcDF4RuN&#10;80k+ijTZ/rR1PnwTpiZxUVCH10uisvWNDx10C4mXeaOq8rpSKm1ixYhL5cia4a1VSDGC/AilNGkK&#10;Oj4d5Yn4yBepd+cXivGXPrwDFPiUjteJVFt9WFGhTom0ChslIkbpH0JC2yTIGzEyzoXexZnQESWR&#10;0XsO9vh9VO853OWBE+lmo8PucF1p4zqVjqUtX7bSyg6PNzzIOy5Du2hTUaUXjpaFKTeoH2e6DvSW&#10;X1fQ+4b5cM8cWg51gTES7vCRyuCRTL+iZGnc77fsEY9OgJeSBi1cUP9rxZygRH3X6JEvg7Mz0Ia0&#10;ORtNhti4Q8/i0KNX9aVB5QwwsCxPy4gParuUztRPmDbzeCtcTHPcXdCwXV6GbrBgWnExnycQutyy&#10;cKMfLI/UUeVYZ4/tE3O2r/OADrk122Zn01fl3mHjSW3mq2BklXphr2qvPyZE6qZ+msURdLhPqP3M&#10;nf0BAAD//wMAUEsDBBQABgAIAAAAIQDVikWf3QAAAAsBAAAPAAAAZHJzL2Rvd25yZXYueG1sTI/L&#10;TsMwEEX3SPyDNUjsqFMerRviVIAKG1YUxHoaT22L2I5sNw1/j8sGdjO6R3fONOvJ9WykmGzwEuaz&#10;Chj5LijrtYSP9+crASxl9Ar74EnCNyVYt+dnDdYqHP0bjdusWSnxqUYJJueh5jx1hhymWRjIl2wf&#10;osNc1qi5ings5a7n11W14A6tLxcMDvRkqPvaHpyEzaNe6U5gNBuhrB2nz/2rfpHy8mJ6uAeWacp/&#10;MJz0izq0xWkXDl4l1ku4XS3nBS2BuAN2AqrF8gbY7ncSwNuG//+h/QEAAP//AwBQSwECLQAUAAYA&#10;CAAAACEAtoM4kv4AAADhAQAAEwAAAAAAAAAAAAAAAAAAAAAAW0NvbnRlbnRfVHlwZXNdLnhtbFBL&#10;AQItABQABgAIAAAAIQA4/SH/1gAAAJQBAAALAAAAAAAAAAAAAAAAAC8BAABfcmVscy8ucmVsc1BL&#10;AQItABQABgAIAAAAIQDwfUn7lQIAALsFAAAOAAAAAAAAAAAAAAAAAC4CAABkcnMvZTJvRG9jLnht&#10;bFBLAQItABQABgAIAAAAIQDVikWf3QAAAAsBAAAPAAAAAAAAAAAAAAAAAO8EAABkcnMvZG93bnJl&#10;di54bWxQSwUGAAAAAAQABADzAAAA+QUAAAAA&#10;" fillcolor="white [3201]" strokeweight=".5pt">
            <v:textbox>
              <w:txbxContent>
                <w:p w:rsidR="00175C09" w:rsidRDefault="00175C09" w:rsidP="006020A4">
                  <w:pPr>
                    <w:spacing w:after="0" w:line="240" w:lineRule="auto"/>
                    <w:jc w:val="center"/>
                    <w:rPr>
                      <w:rFonts w:eastAsia="Times New Roman" w:cs="Times New Roman"/>
                      <w:szCs w:val="28"/>
                    </w:rPr>
                  </w:pPr>
                  <w:r w:rsidRPr="00FB5DA6">
                    <w:rPr>
                      <w:rFonts w:eastAsia="Times New Roman" w:cs="Times New Roman"/>
                      <w:szCs w:val="28"/>
                    </w:rPr>
                    <w:t xml:space="preserve">D. Truyền tải thông tin giữa vệ tinh </w:t>
                  </w:r>
                  <w:r>
                    <w:rPr>
                      <w:rFonts w:eastAsia="Times New Roman" w:cs="Times New Roman"/>
                      <w:szCs w:val="28"/>
                    </w:rPr>
                    <w:t>và Trái Đất bằng sóng vô tuyến.</w:t>
                  </w:r>
                </w:p>
                <w:p w:rsidR="00175C09" w:rsidRDefault="00175C09" w:rsidP="006020A4"/>
              </w:txbxContent>
            </v:textbox>
            <w10:wrap anchorx="page"/>
          </v:shape>
        </w:pict>
      </w:r>
    </w:p>
    <w:p w:rsidR="006020A4" w:rsidRPr="00D72CB7" w:rsidRDefault="00616FE6" w:rsidP="007C50DD">
      <w:pPr>
        <w:spacing w:after="0" w:line="360" w:lineRule="auto"/>
        <w:jc w:val="both"/>
        <w:rPr>
          <w:rFonts w:eastAsia="Times New Roman" w:cs="Times New Roman"/>
          <w:b/>
          <w:color w:val="000000" w:themeColor="text1"/>
          <w:szCs w:val="28"/>
        </w:rPr>
      </w:pPr>
      <w:r w:rsidRPr="00616FE6">
        <w:rPr>
          <w:rFonts w:eastAsia="Times New Roman" w:cs="Times New Roman"/>
          <w:noProof/>
          <w:color w:val="000000" w:themeColor="text1"/>
          <w:szCs w:val="28"/>
        </w:rPr>
        <w:pict>
          <v:shape id="Text Box 4" o:spid="_x0000_s1032" type="#_x0000_t202" style="position:absolute;left:0;text-align:left;margin-left:0;margin-top:14.55pt;width:133.9pt;height:24.45pt;z-index:251658240;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CEOlQIAALkFAAAOAAAAZHJzL2Uyb0RvYy54bWysVN9P2zAQfp+0/8Hy+0haWtgqUtSBmCYh&#10;QIOJZ9exWwvb59luk+6v39lJSmG8MO0lOfu++/X57s7OW6PJVvigwFZ0dFRSIiyHWtlVRX8+XH36&#10;TEmIzNZMgxUV3YlAz+cfP5w1bibGsAZdC0/QiQ2zxlV0HaObFUXga2FYOAInLColeMMiHv2qqD1r&#10;0LvRxbgsT4oGfO08cBEC3l52SjrP/qUUPN5KGUQkuqKYW8xfn7/L9C3mZ2y28sytFe/TYP+QhWHK&#10;YtC9q0sWGdl49Zcro7iHADIecTAFSKm4yDVgNaPyVTX3a+ZErgXJCW5PU/h/bvnN9s4TVVd0Qoll&#10;Bp/oQbSRfIWWTBI7jQszBN07hMUWr/GVh/uAl6noVnqT/lgOQT3yvNtzm5zxZHRaltNjVHHUHY/K&#10;6Wia3BTP1s6H+E2AIUmoqMe3y5Sy7XWIHXSApGABtKqvlNb5kPpFXGhPtgxfWsecIzp/gdKWNBU9&#10;OZ6W2fELXXK9t19qxp/69A5Q6E/bFE7kzurTSgx1TGQp7rRIGG1/CInMZkLeyJFxLuw+z4xOKIkV&#10;vcewxz9n9R7jrg60yJHBxr2xURZ8x9JLauungVrZ4fEND+pOYmyXbW6pk6FRllDvsH88dPMXHL9S&#10;yPc1C/GOeRw47AtcIvEWP1IDPhL0EiVr8L/fuk94nAPUUtLgAFc0/NowLyjR3y1OyJfRZJImPh8m&#10;09MxHvyhZnmosRtzAdg5I1xXjmcx4aMeROnBPOKuWaSoqGKWY+yKxkG8iN1awV3FxWKRQTjjjsVr&#10;e+94cp1YTn320D4y7/o+jzghNzCMOpu9avcOmywtLDYRpMqzkHjuWO35x/2Qp6nfZWkBHZ4z6nnj&#10;zv8AAAD//wMAUEsDBBQABgAIAAAAIQBa86Cp2gAAAAYBAAAPAAAAZHJzL2Rvd25yZXYueG1sTI8x&#10;T8MwFIR3JP6D9ZDYqNMMbRriVAUVFiYKYnbjV9tq/BzFbhr+PY8JxtOd7r5rtnPoxYRj8pEULBcF&#10;CKQuGk9WwefHy0MFImVNRveRUME3Jti2tzeNrk280jtOh2wFl1CqtQKX81BLmTqHQadFHJDYO8Ux&#10;6MxytNKM+srloZdlUaxk0J54wekBnx1258MlKNg/2Y3tKj26fWW8n+av05t9Ver+bt49gsg4578w&#10;/OIzOrTMdIwXMkn0CvhIVlBuliDYLVdrPnJUsK4KkG0j/+O3PwAAAP//AwBQSwECLQAUAAYACAAA&#10;ACEAtoM4kv4AAADhAQAAEwAAAAAAAAAAAAAAAAAAAAAAW0NvbnRlbnRfVHlwZXNdLnhtbFBLAQIt&#10;ABQABgAIAAAAIQA4/SH/1gAAAJQBAAALAAAAAAAAAAAAAAAAAC8BAABfcmVscy8ucmVsc1BLAQIt&#10;ABQABgAIAAAAIQCYkCEOlQIAALkFAAAOAAAAAAAAAAAAAAAAAC4CAABkcnMvZTJvRG9jLnhtbFBL&#10;AQItABQABgAIAAAAIQBa86Cp2gAAAAYBAAAPAAAAAAAAAAAAAAAAAO8EAABkcnMvZG93bnJldi54&#10;bWxQSwUGAAAAAAQABADzAAAA9gUAAAAA&#10;" fillcolor="white [3201]" strokeweight=".5pt">
            <v:textbox>
              <w:txbxContent>
                <w:p w:rsidR="00175C09" w:rsidRDefault="00175C09" w:rsidP="006020A4">
                  <w:pPr>
                    <w:spacing w:after="0" w:line="240" w:lineRule="auto"/>
                    <w:jc w:val="center"/>
                    <w:rPr>
                      <w:rFonts w:eastAsia="Times New Roman" w:cs="Times New Roman"/>
                      <w:szCs w:val="28"/>
                    </w:rPr>
                  </w:pPr>
                  <w:r>
                    <w:rPr>
                      <w:rFonts w:eastAsia="Times New Roman" w:cs="Times New Roman"/>
                      <w:szCs w:val="28"/>
                    </w:rPr>
                    <w:t>3. Công Nghiệp</w:t>
                  </w:r>
                </w:p>
                <w:p w:rsidR="00175C09" w:rsidRDefault="00175C09" w:rsidP="006020A4">
                  <w:pPr>
                    <w:jc w:val="center"/>
                  </w:pPr>
                </w:p>
              </w:txbxContent>
            </v:textbox>
            <w10:wrap anchorx="margin"/>
          </v:shape>
        </w:pict>
      </w:r>
    </w:p>
    <w:p w:rsidR="006020A4" w:rsidRPr="00D72CB7" w:rsidRDefault="00616FE6" w:rsidP="007C50DD">
      <w:pPr>
        <w:spacing w:after="0" w:line="360" w:lineRule="auto"/>
        <w:jc w:val="both"/>
        <w:rPr>
          <w:rFonts w:eastAsia="Times New Roman" w:cs="Times New Roman"/>
          <w:b/>
          <w:color w:val="000000" w:themeColor="text1"/>
          <w:szCs w:val="28"/>
        </w:rPr>
      </w:pPr>
      <w:r w:rsidRPr="00616FE6">
        <w:rPr>
          <w:rFonts w:eastAsia="Times New Roman" w:cs="Times New Roman"/>
          <w:noProof/>
          <w:color w:val="000000" w:themeColor="text1"/>
          <w:szCs w:val="28"/>
        </w:rPr>
        <w:pict>
          <v:shape id="Text Box 11" o:spid="_x0000_s1033" type="#_x0000_t202" style="position:absolute;left:0;text-align:left;margin-left:248.05pt;margin-top:16.4pt;width:285.1pt;height:44.15pt;z-index:251665408;visibility:visible;mso-position-horizont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7wslgIAALsFAAAOAAAAZHJzL2Uyb0RvYy54bWysVFFPGzEMfp+0/xDlfdy10HaruKIOxDQJ&#10;ARpMPKe5hEYkcZakvet+/ZzcXSmMF6a93Dn2Z8f+Yvv0rDWabIUPCmxFR0clJcJyqJV9rOjP+8tP&#10;nykJkdmaabCiojsR6Nni44fTxs3FGNaga+EJBrFh3riKrmN086IIfC0MC0fghEWjBG9YxKN/LGrP&#10;GoxudDEuy2nRgK+dBy5CQO1FZ6SLHF9KweONlEFEoiuKucX89fm7St9iccrmj565teJ9GuwfsjBM&#10;Wbx0H+qCRUY2Xv0VyijuIYCMRxxMAVIqLnINWM2ofFXN3Zo5kWtBcoLb0xT+X1h+vb31RNX4diNK&#10;LDP4RveijeQrtARVyE/jwhxhdw6BsUU9Ygd9QGUqu5XepD8WRNCOTO/27KZoHJXH03E5m6GJo20y&#10;LWflJIUpnr2dD/GbAEOSUFGPr5dJZdurEDvoAEmXBdCqvlRa50PqGHGuPdkyfGsdc44Y/AVKW9JU&#10;dHo8KXPgF7YUeu+/0ow/9ekdoDCetuk6kXurTysx1DGRpbjTImG0/SEkcpsJeSNHxrmw+zwzOqEk&#10;VvQexx7/nNV7nLs60CPfDDbunY2y4DuWXlJbPw3Uyg6Pb3hQdxJju2pzU82GRllBvcP+8dBNYHD8&#10;UiHfVyzEW+Zx5LAvcI3EG/xIDfhI0EuUrMH/fkuf8DgJaKWkwRGuaPi1YV5Qor9bnJEvo5OTNPP5&#10;cDKZjfHgDy2rQ4vdmHPAzsExwOyymPBRD6L0YB5w2yzTrWhiluPdFY2DeB67xYLbiovlMoNwyh2L&#10;V/bO8RQ6sZz67L59YN71fR5xQq5hGHY2f9XuHTZ5WlhuIkiVZyHx3LHa848bIk9Tv83SCjo8Z9Tz&#10;zl38AQAA//8DAFBLAwQUAAYACAAAACEAjvqQLt4AAAALAQAADwAAAGRycy9kb3ducmV2LnhtbEyP&#10;wU7DMAyG70i8Q2Qkbixth6quNJ0ADS6cGIhz1nhJRJNUSdaVt8c7wc2WP/3+/m67uJHNGJMNXkC5&#10;KoChH4KyXgv4/Hi5a4ClLL2SY/Ao4AcTbPvrq062Kpz9O877rBmF+NRKASbnqeU8DQadTKswoafb&#10;MUQnM61RcxXlmcLdyKuiqLmT1tMHIyd8Njh8709OwO5Jb/TQyGh2jbJ2Xr6Ob/pViNub5fEBWMYl&#10;/8Fw0Sd16MnpEE5eJTYKuN/UJaEC1hVVuABFXa+BHWiqyhJ43/H/HfpfAAAA//8DAFBLAQItABQA&#10;BgAIAAAAIQC2gziS/gAAAOEBAAATAAAAAAAAAAAAAAAAAAAAAABbQ29udGVudF9UeXBlc10ueG1s&#10;UEsBAi0AFAAGAAgAAAAhADj9If/WAAAAlAEAAAsAAAAAAAAAAAAAAAAALwEAAF9yZWxzLy5yZWxz&#10;UEsBAi0AFAAGAAgAAAAhAJwTvCyWAgAAuwUAAA4AAAAAAAAAAAAAAAAALgIAAGRycy9lMm9Eb2Mu&#10;eG1sUEsBAi0AFAAGAAgAAAAhAI76kC7eAAAACwEAAA8AAAAAAAAAAAAAAAAA8AQAAGRycy9kb3du&#10;cmV2LnhtbFBLBQYAAAAABAAEAPMAAAD7BQAAAAA=&#10;" fillcolor="white [3201]" strokeweight=".5pt">
            <v:textbox>
              <w:txbxContent>
                <w:p w:rsidR="00175C09" w:rsidRDefault="00175C09" w:rsidP="006020A4">
                  <w:pPr>
                    <w:spacing w:after="0" w:line="240" w:lineRule="auto"/>
                    <w:jc w:val="center"/>
                    <w:rPr>
                      <w:rFonts w:eastAsia="Times New Roman" w:cs="Times New Roman"/>
                      <w:szCs w:val="28"/>
                    </w:rPr>
                  </w:pPr>
                  <w:r w:rsidRPr="00FB5DA6">
                    <w:rPr>
                      <w:rFonts w:eastAsia="Times New Roman" w:cs="Times New Roman"/>
                      <w:szCs w:val="28"/>
                    </w:rPr>
                    <w:t>E. Thấu kính hội tụ được sử dụng làm vật kính tr</w:t>
                  </w:r>
                  <w:r>
                    <w:rPr>
                      <w:rFonts w:eastAsia="Times New Roman" w:cs="Times New Roman"/>
                      <w:szCs w:val="28"/>
                    </w:rPr>
                    <w:t>ong các kính viễn vọng khúc xạ.</w:t>
                  </w:r>
                </w:p>
                <w:p w:rsidR="00175C09" w:rsidRDefault="00175C09" w:rsidP="006020A4"/>
              </w:txbxContent>
            </v:textbox>
            <w10:wrap anchorx="page"/>
          </v:shape>
        </w:pict>
      </w:r>
    </w:p>
    <w:p w:rsidR="006020A4" w:rsidRPr="00D72CB7" w:rsidRDefault="006020A4" w:rsidP="007C50DD">
      <w:pPr>
        <w:spacing w:after="0" w:line="360" w:lineRule="auto"/>
        <w:jc w:val="both"/>
        <w:rPr>
          <w:rFonts w:eastAsia="Times New Roman" w:cs="Times New Roman"/>
          <w:b/>
          <w:color w:val="000000" w:themeColor="text1"/>
          <w:szCs w:val="28"/>
        </w:rPr>
      </w:pPr>
    </w:p>
    <w:p w:rsidR="006020A4" w:rsidRPr="00D72CB7" w:rsidRDefault="00616FE6" w:rsidP="007C50DD">
      <w:pPr>
        <w:spacing w:after="0" w:line="360" w:lineRule="auto"/>
        <w:jc w:val="both"/>
        <w:rPr>
          <w:rFonts w:eastAsia="Times New Roman" w:cs="Times New Roman"/>
          <w:b/>
          <w:color w:val="000000" w:themeColor="text1"/>
          <w:szCs w:val="28"/>
        </w:rPr>
      </w:pPr>
      <w:r w:rsidRPr="00616FE6">
        <w:rPr>
          <w:rFonts w:eastAsia="Times New Roman" w:cs="Times New Roman"/>
          <w:noProof/>
          <w:color w:val="000000" w:themeColor="text1"/>
          <w:szCs w:val="28"/>
        </w:rPr>
        <w:pict>
          <v:shape id="Text Box 12" o:spid="_x0000_s1034" type="#_x0000_t202" style="position:absolute;left:0;text-align:left;margin-left:248.6pt;margin-top:23.8pt;width:285.1pt;height:58.05pt;z-index:251666432;visibility:visible;mso-position-horizont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aAqlwIAALsFAAAOAAAAZHJzL2Uyb0RvYy54bWysVN9PGzEMfp+0/yHK+7j+grKKK+pATJMQ&#10;oMHEc5pL2ogkzpK0d91fj5O7K4XxwrSXO8f+7NhfbJ+dN0aTrfBBgS3p8GhAibAcKmVXJf31cPXl&#10;lJIQma2YBitKuhOBns8/fzqr3UyMYA26Ep5gEBtmtSvpOkY3K4rA18KwcAROWDRK8IZFPPpVUXlW&#10;Y3Sji9FgcFLU4CvngYsQUHvZGuk8x5dS8HgrZRCR6JJibjF/ff4u07eYn7HZyjO3VrxLg/1DFoYp&#10;i5fuQ12yyMjGq79CGcU9BJDxiIMpQErFRa4BqxkO3lRzv2ZO5FqQnOD2NIX/F5bfbO88URW+3YgS&#10;ywy+0YNoIvkGDUEV8lO7MEPYvUNgbFCP2F4fUJnKbqQ36Y8FEbQj07s9uykaR+X4ZDSYTtHE0TYd&#10;T0fj4xSmePF2PsTvAgxJQkk9vl4mlW2vQ2yhPSRdFkCr6kppnQ+pY8SF9mTL8K11zDli8FcobUld&#10;0pPx8SAHfmVLoff+S834U5feAQrjaZuuE7m3urQSQy0TWYo7LRJG259CIreZkHdyZJwLu88zoxNK&#10;YkUfcezwL1l9xLmtAz3yzWDj3tkoC75l6TW11VNPrWzx+IYHdScxNssmN9Vp3yhLqHbYPx7aCQyO&#10;Xynk+5qFeMc8jhz2Ba6ReIsfqQEfCTqJkjX4P+/pEx4nAa2U1DjCJQ2/N8wLSvQPizPydTiZpJnP&#10;h8nxdIQHf2hZHlrsxlwAds4QF5bjWUz4qHtRejCPuG0W6VY0Mcvx7pLGXryI7WLBbcXFYpFBOOWO&#10;xWt773gKnVhOffbQPDLvuj6POCE30A87m71p9xabPC0sNhGkyrOQeG5Z7fjHDZGnqdtmaQUdnjPq&#10;ZefOnwEAAP//AwBQSwMEFAAGAAgAAAAhAE4kBpzeAAAACwEAAA8AAABkcnMvZG93bnJldi54bWxM&#10;j8FOwzAMhu9IvENkJG4sZUxtV5pOgAYXTgzE2WuyJKJJqiTrytvjndjtt/zp9+d2M7uBTSomG7yA&#10;+0UBTPk+SOu1gK/P17saWMroJQ7BKwG/KsGmu75qsZHh5D/UtMuaUYlPDQowOY8N56k3ymFahFF5&#10;2h1CdJhpjJrLiCcqdwNfFkXJHVpPFwyO6sWo/md3dAK2z3qt+xqj2dbS2mn+PrzrNyFub+anR2BZ&#10;zfkfhrM+qUNHTvtw9DKxQcBqXS0JpVCVwM5AUVYrYHtK5UMFvGv55Q/dHwAAAP//AwBQSwECLQAU&#10;AAYACAAAACEAtoM4kv4AAADhAQAAEwAAAAAAAAAAAAAAAAAAAAAAW0NvbnRlbnRfVHlwZXNdLnht&#10;bFBLAQItABQABgAIAAAAIQA4/SH/1gAAAJQBAAALAAAAAAAAAAAAAAAAAC8BAABfcmVscy8ucmVs&#10;c1BLAQItABQABgAIAAAAIQB5qaAqlwIAALsFAAAOAAAAAAAAAAAAAAAAAC4CAABkcnMvZTJvRG9j&#10;LnhtbFBLAQItABQABgAIAAAAIQBOJAac3gAAAAsBAAAPAAAAAAAAAAAAAAAAAPEEAABkcnMvZG93&#10;bnJldi54bWxQSwUGAAAAAAQABADzAAAA/AUAAAAA&#10;" fillcolor="white [3201]" strokeweight=".5pt">
            <v:textbox>
              <w:txbxContent>
                <w:p w:rsidR="00175C09" w:rsidRDefault="00175C09" w:rsidP="006020A4">
                  <w:pPr>
                    <w:spacing w:after="0" w:line="240" w:lineRule="auto"/>
                    <w:jc w:val="center"/>
                    <w:rPr>
                      <w:rFonts w:eastAsia="Times New Roman" w:cs="Times New Roman"/>
                      <w:szCs w:val="28"/>
                    </w:rPr>
                  </w:pPr>
                  <w:r w:rsidRPr="00FB5DA6">
                    <w:rPr>
                      <w:rFonts w:eastAsia="Times New Roman" w:cs="Times New Roman"/>
                      <w:szCs w:val="28"/>
                    </w:rPr>
                    <w:t>F. Phun sơn tĩnh điện ứng dụng lực hút tĩnh điện giữa các điện tích trái dấu gi</w:t>
                  </w:r>
                  <w:r>
                    <w:rPr>
                      <w:rFonts w:eastAsia="Times New Roman" w:cs="Times New Roman"/>
                      <w:szCs w:val="28"/>
                    </w:rPr>
                    <w:t>úp sơn bám chắc vào bề mặt phủ.</w:t>
                  </w:r>
                </w:p>
                <w:p w:rsidR="00175C09" w:rsidRDefault="00175C09" w:rsidP="006020A4"/>
              </w:txbxContent>
            </v:textbox>
            <w10:wrap anchorx="page"/>
          </v:shape>
        </w:pict>
      </w:r>
    </w:p>
    <w:p w:rsidR="006020A4" w:rsidRPr="00D72CB7" w:rsidRDefault="006020A4" w:rsidP="007C50DD">
      <w:pPr>
        <w:spacing w:after="0" w:line="360" w:lineRule="auto"/>
        <w:jc w:val="both"/>
        <w:rPr>
          <w:rFonts w:eastAsia="Times New Roman" w:cs="Times New Roman"/>
          <w:b/>
          <w:color w:val="000000" w:themeColor="text1"/>
          <w:szCs w:val="28"/>
        </w:rPr>
      </w:pPr>
    </w:p>
    <w:p w:rsidR="006020A4" w:rsidRPr="00D72CB7" w:rsidRDefault="00616FE6" w:rsidP="007C50DD">
      <w:pPr>
        <w:spacing w:after="0" w:line="360" w:lineRule="auto"/>
        <w:jc w:val="both"/>
        <w:rPr>
          <w:rFonts w:eastAsia="Times New Roman" w:cs="Times New Roman"/>
          <w:b/>
          <w:color w:val="000000" w:themeColor="text1"/>
          <w:szCs w:val="28"/>
        </w:rPr>
      </w:pPr>
      <w:r w:rsidRPr="00616FE6">
        <w:rPr>
          <w:rFonts w:eastAsia="Times New Roman" w:cs="Times New Roman"/>
          <w:noProof/>
          <w:color w:val="000000" w:themeColor="text1"/>
          <w:szCs w:val="28"/>
        </w:rPr>
        <w:pict>
          <v:shape id="Text Box 5" o:spid="_x0000_s1035" type="#_x0000_t202" style="position:absolute;left:0;text-align:left;margin-left:-.65pt;margin-top:7.15pt;width:133.9pt;height:24.45pt;z-index:251659264;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0balQIAALkFAAAOAAAAZHJzL2Uyb0RvYy54bWysVFFPGzEMfp+0/xDlfdwVKIyKK+pATJMQ&#10;oJWJ5zSX0IgkzpK0d92vx8ndlZbxwrSXOzv+7NhfbJ9ftEaTtfBBga3o6KCkRFgOtbJPFf31cP3l&#10;KyUhMlszDVZUdCMCvZh+/nTeuIk4hCXoWniCQWyYNK6iyxjdpCgCXwrDwgE4YdEowRsWUfVPRe1Z&#10;g9GNLg7L8qRowNfOAxch4OlVZ6TTHF9KweOdlEFEoiuKucX89fm7SN9ies4mT565peJ9GuwfsjBM&#10;Wbx0G+qKRUZWXv0VyijuIYCMBxxMAVIqLnINWM2ofFPNfMmcyLUgOcFtaQr/Lyy/Xd97ouqKjimx&#10;zOATPYg2km/QknFip3FhgqC5Q1hs8RhfeTgPeJiKbqU36Y/lELQjz5sttykYT06nZTk+QhNH29Go&#10;HI9y+OLV2/kQvwswJAkV9fh2mVK2vgkRM0HoAEmXBdCqvlZaZyX1i7jUnqwZvrSOOUf02ENpS5qK&#10;nhyNyxx4z5ZCb/0XmvHnVOV+BNS0TdeJ3Fl9WomhjoksxY0WCaPtTyGR2UzIOzkyzoXd5pnRCSWx&#10;oo849vjXrD7i3NWBHvlmsHHrbJQF37G0T239PFArOzyStFN3EmO7aHNLnQ2NsoB6g/3joZu/4Pi1&#10;Qr5vWIj3zOPAYV/gEol3+JEa8JGglyhZgv/z3nnC4xyglZIGB7ii4feKeUGJ/mFxQs5Gx8dp4rNy&#10;PD49RMXvWha7Frsyl4CdM8J15XgWEz7qQZQezCPumlm6FU3Mcry7onEQL2O3VnBXcTGbZRDOuGPx&#10;xs4dT6ETy6nPHtpH5l3f5xEn5BaGUWeTN+3eYZOnhdkqglR5FhLPHas9/7gfcrv2uywtoF09o143&#10;7vQFAAD//wMAUEsDBBQABgAIAAAAIQDFzbQq3AAAAAgBAAAPAAAAZHJzL2Rvd25yZXYueG1sTI/B&#10;TsMwEETvSPyDtUjcWqcpRCHEqQC1XDhREOdt7NoWsR3Zbpr+PcsJTqvdGc2+aTezG9ikYrLBC1gt&#10;C2DK90FarwV8fuwWNbCU0UscglcCLirBpru+arGR4ezf1bTPmlGITw0KMDmPDeepN8phWoZRedKO&#10;ITrMtEbNZcQzhbuBl0VRcYfW0weDo3oxqv/en5yA7bN+0H2N0Wxrae00fx3f9KsQtzfz0yOwrOb8&#10;Z4ZffEKHjpgO4eRlYoOAxWpNTrrf0SS9rKp7YAcB1boE3rX8f4HuBwAA//8DAFBLAQItABQABgAI&#10;AAAAIQC2gziS/gAAAOEBAAATAAAAAAAAAAAAAAAAAAAAAABbQ29udGVudF9UeXBlc10ueG1sUEsB&#10;Ai0AFAAGAAgAAAAhADj9If/WAAAAlAEAAAsAAAAAAAAAAAAAAAAALwEAAF9yZWxzLy5yZWxzUEsB&#10;Ai0AFAAGAAgAAAAhAOZXRtqVAgAAuQUAAA4AAAAAAAAAAAAAAAAALgIAAGRycy9lMm9Eb2MueG1s&#10;UEsBAi0AFAAGAAgAAAAhAMXNtCrcAAAACAEAAA8AAAAAAAAAAAAAAAAA7wQAAGRycy9kb3ducmV2&#10;LnhtbFBLBQYAAAAABAAEAPMAAAD4BQAAAAA=&#10;" fillcolor="white [3201]" strokeweight=".5pt">
            <v:textbox>
              <w:txbxContent>
                <w:p w:rsidR="00175C09" w:rsidRDefault="00175C09" w:rsidP="006020A4">
                  <w:pPr>
                    <w:spacing w:after="0" w:line="240" w:lineRule="auto"/>
                    <w:jc w:val="center"/>
                    <w:rPr>
                      <w:rFonts w:eastAsia="Times New Roman" w:cs="Times New Roman"/>
                      <w:szCs w:val="28"/>
                    </w:rPr>
                  </w:pPr>
                  <w:r>
                    <w:rPr>
                      <w:rFonts w:eastAsia="Times New Roman" w:cs="Times New Roman"/>
                      <w:szCs w:val="28"/>
                    </w:rPr>
                    <w:t>4. Nghiên cứu khoa học</w:t>
                  </w:r>
                </w:p>
                <w:p w:rsidR="00175C09" w:rsidRDefault="00175C09" w:rsidP="006020A4">
                  <w:pPr>
                    <w:jc w:val="center"/>
                  </w:pPr>
                </w:p>
              </w:txbxContent>
            </v:textbox>
            <w10:wrap anchorx="margin"/>
          </v:shape>
        </w:pict>
      </w:r>
    </w:p>
    <w:p w:rsidR="006020A4" w:rsidRPr="00D72CB7" w:rsidRDefault="00616FE6" w:rsidP="007C50DD">
      <w:pPr>
        <w:spacing w:after="0" w:line="360" w:lineRule="auto"/>
        <w:jc w:val="both"/>
        <w:rPr>
          <w:rFonts w:eastAsia="Times New Roman" w:cs="Times New Roman"/>
          <w:b/>
          <w:color w:val="000000" w:themeColor="text1"/>
          <w:szCs w:val="28"/>
        </w:rPr>
      </w:pPr>
      <w:r w:rsidRPr="00616FE6">
        <w:rPr>
          <w:rFonts w:eastAsia="Times New Roman" w:cs="Times New Roman"/>
          <w:noProof/>
          <w:color w:val="000000" w:themeColor="text1"/>
          <w:szCs w:val="28"/>
        </w:rPr>
        <w:pict>
          <v:shape id="Text Box 13" o:spid="_x0000_s1036" type="#_x0000_t202" style="position:absolute;left:0;text-align:left;margin-left:249.25pt;margin-top:20.95pt;width:285.1pt;height:44.15pt;z-index:251667456;visibility:visible;mso-position-horizont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sbXlgIAALwFAAAOAAAAZHJzL2Uyb0RvYy54bWysVEtPGzEQvlfqf7B8L7sJJGkjNigFUVVC&#10;gAoVZ8drEwvb49pOdtNf37F386JcqHrZtWe+Gc988zi/aI0ma+GDAlvRwUlJibAcamWfK/rz8frT&#10;Z0pCZLZmGqyo6EYEejH7+OG8cVMxhCXoWniCTmyYNq6iyxjdtCgCXwrDwgk4YVEpwRsW8eqfi9qz&#10;Br0bXQzLclw04GvngYsQUHrVKeks+5dS8HgnZRCR6IpibDF/ff4u0reYnbPps2duqXgfBvuHKAxT&#10;Fh/dubpikZGVV3+5Mop7CCDjCQdTgJSKi5wDZjMoX2XzsGRO5FyQnOB2NIX/55bfru89UTXW7pQS&#10;ywzW6FG0kXyFlqAI+WlcmCLswSEwtihH7FYeUJjSbqU36Y8JEdQj05sdu8kbR+HpeFhOJqjiqBuN&#10;y0k5Sm6KvbXzIX4TYEg6VNRj9TKpbH0TYgfdQtJjAbSqr5XW+ZI6RlxqT9YMa61jjhGdH6G0JU1F&#10;x6ejMjs+0iXXO/uFZvylD+8Ahf60Tc+J3Ft9WImhjol8ihstEkbbH0Iit5mQN2JknAu7izOjE0pi&#10;Ru8x7PH7qN5j3OWBFvllsHFnbJQF37F0TG39sqVWdnis4UHe6RjbRds1VZ6wJFpAvcEG8tCNYHD8&#10;WiHhNyzEe+Zx5rAxcI/EO/xIDVgl6E+ULMH/fkue8DgKqKWkwRmuaPi1Yl5Qor9bHJIvg7OzNPT5&#10;cjaaDPHiDzWLQ41dmUvA1hngxnI8HxM+6u1RejBPuG7m6VVUMcvx7YrG7fEydpsF1xUX83kG4Zg7&#10;Fm/sg+PJdaI5Ndpj+8S86xs94ojcwnba2fRVv3fYZGlhvoogVR6GPat9AXBF5HHq11naQYf3jNov&#10;3dkfAAAA//8DAFBLAwQUAAYACAAAACEARjUln94AAAALAQAADwAAAGRycy9kb3ducmV2LnhtbEyP&#10;wU4DIRCG7ya+AxkTbxZatbLbZRs11UtPVtMzXSgQF9gA3a5v7/Skt38yX/75pllPviejTtnFIGA+&#10;Y0B06KJywQj4+ny740BykUHJPgYt4EdnWLfXV42sVTyHDz3uiiFYEnItBdhShprS3FntZZ7FQQfc&#10;HWPysuCYDFVJnrHc93TB2JJ66QJesHLQr1Z337uTF7B5MZXpuEx2w5Vz47Q/bs27ELc30/MKSNFT&#10;+YPhoo/q0KLTIZ6CyqQX8FDxR0QxzCsgF4At+ROQA6Z7tgDaNvT/D+0vAAAA//8DAFBLAQItABQA&#10;BgAIAAAAIQC2gziS/gAAAOEBAAATAAAAAAAAAAAAAAAAAAAAAABbQ29udGVudF9UeXBlc10ueG1s&#10;UEsBAi0AFAAGAAgAAAAhADj9If/WAAAAlAEAAAsAAAAAAAAAAAAAAAAALwEAAF9yZWxzLy5yZWxz&#10;UEsBAi0AFAAGAAgAAAAhADyyxteWAgAAvAUAAA4AAAAAAAAAAAAAAAAALgIAAGRycy9lMm9Eb2Mu&#10;eG1sUEsBAi0AFAAGAAgAAAAhAEY1JZ/eAAAACwEAAA8AAAAAAAAAAAAAAAAA8AQAAGRycy9kb3du&#10;cmV2LnhtbFBLBQYAAAAABAAEAPMAAAD7BQAAAAA=&#10;" fillcolor="white [3201]" strokeweight=".5pt">
            <v:textbox>
              <w:txbxContent>
                <w:p w:rsidR="00175C09" w:rsidRDefault="00175C09" w:rsidP="006020A4">
                  <w:pPr>
                    <w:spacing w:after="0" w:line="240" w:lineRule="auto"/>
                    <w:jc w:val="center"/>
                    <w:rPr>
                      <w:rFonts w:eastAsia="Times New Roman" w:cs="Times New Roman"/>
                      <w:szCs w:val="28"/>
                    </w:rPr>
                  </w:pPr>
                  <w:r w:rsidRPr="00FB5DA6">
                    <w:rPr>
                      <w:rFonts w:eastAsia="Times New Roman" w:cs="Times New Roman"/>
                      <w:szCs w:val="28"/>
                    </w:rPr>
                    <w:t>G. Ứng dụng sự nở vì nhiệt của các chất để tạo relay nhiệt tự độ</w:t>
                  </w:r>
                  <w:r>
                    <w:rPr>
                      <w:rFonts w:eastAsia="Times New Roman" w:cs="Times New Roman"/>
                      <w:szCs w:val="28"/>
                    </w:rPr>
                    <w:t>ng ngắt mạch điện trong bàn là.</w:t>
                  </w:r>
                </w:p>
                <w:p w:rsidR="00175C09" w:rsidRDefault="00175C09" w:rsidP="006020A4"/>
              </w:txbxContent>
            </v:textbox>
            <w10:wrap anchorx="page"/>
          </v:shape>
        </w:pict>
      </w:r>
    </w:p>
    <w:p w:rsidR="006020A4" w:rsidRPr="00D72CB7" w:rsidRDefault="00616FE6" w:rsidP="007C50DD">
      <w:pPr>
        <w:spacing w:after="0" w:line="360" w:lineRule="auto"/>
        <w:jc w:val="both"/>
        <w:rPr>
          <w:rFonts w:eastAsia="Times New Roman" w:cs="Times New Roman"/>
          <w:b/>
          <w:color w:val="000000" w:themeColor="text1"/>
          <w:szCs w:val="28"/>
        </w:rPr>
      </w:pPr>
      <w:r w:rsidRPr="00616FE6">
        <w:rPr>
          <w:rFonts w:eastAsia="Times New Roman" w:cs="Times New Roman"/>
          <w:noProof/>
          <w:color w:val="000000" w:themeColor="text1"/>
          <w:szCs w:val="28"/>
        </w:rPr>
        <w:pict>
          <v:shape id="Text Box 6" o:spid="_x0000_s1037" type="#_x0000_t202" style="position:absolute;left:0;text-align:left;margin-left:0;margin-top:9.3pt;width:133.9pt;height:24.45pt;z-index:2516602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SenlQIAALoFAAAOAAAAZHJzL2Uyb0RvYy54bWysVN9P2zAQfp+0/8Hy+0gCFLaKFHUgpkkI&#10;0GDi2XVsamH7PNtt0v31OztpaBkvTHtJzr7vznff/Tg774wma+GDAlvT6qCkRFgOjbJPNf35cPXp&#10;MyUhMtswDVbUdCMCPZ99/HDWuqk4hCXoRniCTmyYtq6myxjdtCgCXwrDwgE4YVEpwRsW8eifisaz&#10;Fr0bXRyW5UnRgm+cBy5CwNvLXkln2b+UgsdbKYOIRNcUY4v56/N3kb7F7IxNnzxzS8WHMNg/RGGY&#10;svjo6OqSRUZWXv3lyijuIYCMBxxMAVIqLnIOmE1VvsrmfsmcyLkgOcGNNIX/55bfrO88UU1NTyix&#10;zGCJHkQXyVfoyElip3VhiqB7h7DY4TVWeXsf8DIl3Ulv0h/TIahHnjcjt8kZT0anZTk5QhVH3VFV&#10;TqpJclO8WDsf4jcBhiShph5rlyll6+sQe+gWkh4LoFVzpbTOh9Qv4kJ7smZYaR1zjOh8D6UtaTHR&#10;o0mZHe/pkuvRfqEZfx7C20GhP23TcyJ31hBWYqhnIktxo0XCaPtDSGQ2E/JGjIxzYcc4MzqhJGb0&#10;HsMB/xLVe4z7PNAivww2jsZGWfA9S/vUNs9bamWPxxru5J3E2C263FLV2CkLaDbYQB76AQyOXykk&#10;/JqFeMc8Thw2Bm6ReIsfqQGrBINEyRL877fuEx4HAbWUtDjBNQ2/VswLSvR3iyPypTo+TiOfD8eT&#10;00M8+F3NYldjV+YCsHUq3FeOZzHho96K0oN5xGUzT6+iilmOb9c0bsWL2O8VXFZczOcZhEPuWLy2&#10;944n14nm1GgP3SPzbmj0iCNyA9tZZ9NX/d5jk6WF+SqCVHkYEtE9q0MBcEHkcRqWWdpAu+eMelm5&#10;sz8AAAD//wMAUEsDBBQABgAIAAAAIQBOucfl2gAAAAYBAAAPAAAAZHJzL2Rvd25yZXYueG1sTI/B&#10;TsMwEETvSPyDtUjcqNNKpCHEqQAVLpxoEedt7NpW43UUu2n4e5YTHGdnNfOm2cyhF5MZk4+kYLko&#10;QBjqovZkFXzuX+8qECkjaewjGQXfJsGmvb5qsNbxQh9m2mUrOIRSjQpczkMtZeqcCZgWcTDE3jGO&#10;ATPL0Uo94oXDQy9XRVHKgJ64weFgXpzpTrtzULB9tg+2q3B020p7P81fx3f7ptTtzfz0CCKbOf89&#10;wy8+o0PLTId4Jp1Er4CHZL5WJQh2V+WahxwUlOt7kG0j/+O3PwAAAP//AwBQSwECLQAUAAYACAAA&#10;ACEAtoM4kv4AAADhAQAAEwAAAAAAAAAAAAAAAAAAAAAAW0NvbnRlbnRfVHlwZXNdLnhtbFBLAQIt&#10;ABQABgAIAAAAIQA4/SH/1gAAAJQBAAALAAAAAAAAAAAAAAAAAC8BAABfcmVscy8ucmVsc1BLAQIt&#10;ABQABgAIAAAAIQC89SenlQIAALoFAAAOAAAAAAAAAAAAAAAAAC4CAABkcnMvZTJvRG9jLnhtbFBL&#10;AQItABQABgAIAAAAIQBOucfl2gAAAAYBAAAPAAAAAAAAAAAAAAAAAO8EAABkcnMvZG93bnJldi54&#10;bWxQSwUGAAAAAAQABADzAAAA9gUAAAAA&#10;" fillcolor="white [3201]" strokeweight=".5pt">
            <v:textbox>
              <w:txbxContent>
                <w:p w:rsidR="00175C09" w:rsidRDefault="00175C09" w:rsidP="006020A4">
                  <w:pPr>
                    <w:spacing w:after="0" w:line="240" w:lineRule="auto"/>
                    <w:jc w:val="center"/>
                    <w:rPr>
                      <w:rFonts w:eastAsia="Times New Roman" w:cs="Times New Roman"/>
                      <w:szCs w:val="28"/>
                    </w:rPr>
                  </w:pPr>
                  <w:r>
                    <w:rPr>
                      <w:rFonts w:eastAsia="Times New Roman" w:cs="Times New Roman"/>
                      <w:szCs w:val="28"/>
                    </w:rPr>
                    <w:t>5. Gia dụng</w:t>
                  </w:r>
                </w:p>
                <w:p w:rsidR="00175C09" w:rsidRDefault="00175C09" w:rsidP="006020A4">
                  <w:pPr>
                    <w:jc w:val="center"/>
                  </w:pPr>
                </w:p>
              </w:txbxContent>
            </v:textbox>
            <w10:wrap anchorx="margin"/>
          </v:shape>
        </w:pict>
      </w:r>
    </w:p>
    <w:p w:rsidR="006020A4" w:rsidRPr="00D72CB7" w:rsidRDefault="006020A4" w:rsidP="007C50DD">
      <w:pPr>
        <w:spacing w:after="0" w:line="360" w:lineRule="auto"/>
        <w:jc w:val="both"/>
        <w:rPr>
          <w:rFonts w:eastAsia="Times New Roman" w:cs="Times New Roman"/>
          <w:b/>
          <w:color w:val="000000" w:themeColor="text1"/>
          <w:szCs w:val="28"/>
        </w:rPr>
      </w:pPr>
    </w:p>
    <w:p w:rsidR="006020A4" w:rsidRPr="00D72CB7" w:rsidRDefault="00616FE6" w:rsidP="007C50DD">
      <w:pPr>
        <w:spacing w:after="0" w:line="360" w:lineRule="auto"/>
        <w:jc w:val="both"/>
        <w:rPr>
          <w:rFonts w:eastAsia="Times New Roman" w:cs="Times New Roman"/>
          <w:b/>
          <w:color w:val="000000" w:themeColor="text1"/>
          <w:szCs w:val="28"/>
        </w:rPr>
      </w:pPr>
      <w:r w:rsidRPr="00616FE6">
        <w:rPr>
          <w:rFonts w:eastAsia="Times New Roman" w:cs="Times New Roman"/>
          <w:noProof/>
          <w:color w:val="000000" w:themeColor="text1"/>
          <w:szCs w:val="28"/>
        </w:rPr>
        <w:pict>
          <v:shape id="Text Box 14" o:spid="_x0000_s1038" type="#_x0000_t202" style="position:absolute;left:0;text-align:left;margin-left:250.85pt;margin-top:4.5pt;width:285.1pt;height:44.15pt;z-index:251668480;visibility:visible;mso-position-horizont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V/6lwIAALwFAAAOAAAAZHJzL2Uyb0RvYy54bWysVEtv2zAMvg/YfxB0X+2keWxBnCJr0WFA&#10;0RZrh54VWUqEyqImKbGzXz9KttOk66XDLrZEfqTIj4/5RVNpshPOKzAFHZzllAjDoVRmXdCfj9ef&#10;PlPiAzMl02BEQffC04vFxw/z2s7EEDagS+EIOjF+VtuCbkKwsyzzfCMq5s/ACoNKCa5iAa9unZWO&#10;1ei90tkwzydZDa60DrjwHqVXrZIukn8pBQ93UnoRiC4oxhbS16XvKn6zxZzN1o7ZjeJdGOwfoqiY&#10;MvjowdUVC4xsnfrLVaW4Aw8ynHGoMpBScZFywGwG+atsHjbMipQLkuPtgSb//9zy2929I6rE2o0o&#10;MazCGj2KJpCv0BAUIT+19TOEPVgEhgbliO3lHoUx7Ua6Kv4xIYJ6ZHp/YDd64yg8nwzz6RRVHHXj&#10;ST7Nx9FN9mJtnQ/fBFQkHgrqsHqJVLa78aGF9pD4mAetymuldbrEjhGX2pEdw1rrkGJE5ycobUhd&#10;0Mn5OE+OT3TR9cF+pRl/7sI7QqE/beJzIvVWF1ZkqGUincJei4jR5oeQyG0i5I0YGefCHOJM6IiS&#10;mNF7DDv8S1TvMW7zQIv0MphwMK6UAdeydEpt+dxTK1s81vAo73gMzappm2rYd8oKyj02kIN2BL3l&#10;1woJv2E+3DOHM4eNgXsk3OFHasAqQXeiZAPu91vyiMdRQC0lNc5wQf2vLXOCEv3d4JB8GYxGcejT&#10;ZTSeDvHijjWrY43ZVpeArTPAjWV5OkZ80P1ROqiecN0s46uoYobj2wUN/fEytJsF1xUXy2UC4Zhb&#10;Fm7Mg+XRdaQ5Ntpj88Sc7Ro94IjcQj/tbPaq31tstDSw3AaQKg1DJLpltSsArog0Tt06izvo+J5Q&#10;L0t38QcAAP//AwBQSwMEFAAGAAgAAAAhAAJvFvzcAAAACQEAAA8AAABkcnMvZG93bnJldi54bWxM&#10;j81OwzAQhO9IvIO1SNyoHRDkhzgVoMKFEwVx3saubRHbUeym4e3ZnuhxZ0az37TrxQ9s1lNyMUgo&#10;VgKYDn1ULhgJX5+vNxWwlDEoHGLQEn51gnV3edFio+IxfOh5mw2jkpAalGBzHhvOU2+1x7SKow7k&#10;7ePkMdM5Ga4mPFK5H/itEA/cowv0weKoX6zuf7YHL2HzbGrTVzjZTaWcm5fv/bt5k/L6anl6BJb1&#10;kv/DcMIndOiIaRcPQSU2SLgXRUlRCTVNOvmiLGpgOxLKO+Bdy88XdH8AAAD//wMAUEsBAi0AFAAG&#10;AAgAAAAhALaDOJL+AAAA4QEAABMAAAAAAAAAAAAAAAAAAAAAAFtDb250ZW50X1R5cGVzXS54bWxQ&#10;SwECLQAUAAYACAAAACEAOP0h/9YAAACUAQAACwAAAAAAAAAAAAAAAAAvAQAAX3JlbHMvLnJlbHNQ&#10;SwECLQAUAAYACAAAACEArRlf+pcCAAC8BQAADgAAAAAAAAAAAAAAAAAuAgAAZHJzL2Uyb0RvYy54&#10;bWxQSwECLQAUAAYACAAAACEAAm8W/NwAAAAJAQAADwAAAAAAAAAAAAAAAADxBAAAZHJzL2Rvd25y&#10;ZXYueG1sUEsFBgAAAAAEAAQA8wAAAPoFAAAAAA==&#10;" fillcolor="white [3201]" strokeweight=".5pt">
            <v:textbox>
              <w:txbxContent>
                <w:p w:rsidR="00175C09" w:rsidRDefault="00175C09" w:rsidP="006020A4">
                  <w:pPr>
                    <w:spacing w:after="0" w:line="240" w:lineRule="auto"/>
                    <w:jc w:val="both"/>
                    <w:rPr>
                      <w:rFonts w:eastAsia="Times New Roman" w:cs="Times New Roman"/>
                      <w:szCs w:val="28"/>
                    </w:rPr>
                  </w:pPr>
                  <w:r w:rsidRPr="00FB5DA6">
                    <w:rPr>
                      <w:rFonts w:eastAsia="Times New Roman" w:cs="Times New Roman"/>
                      <w:szCs w:val="28"/>
                    </w:rPr>
                    <w:t>H. Sử dụng thấu kính ph</w:t>
                  </w:r>
                  <w:r>
                    <w:rPr>
                      <w:rFonts w:eastAsia="Times New Roman" w:cs="Times New Roman"/>
                      <w:szCs w:val="28"/>
                    </w:rPr>
                    <w:t>ân kì để điều tiết mắt cận thị.</w:t>
                  </w:r>
                </w:p>
                <w:p w:rsidR="00175C09" w:rsidRDefault="00175C09" w:rsidP="006020A4"/>
              </w:txbxContent>
            </v:textbox>
            <w10:wrap anchorx="page"/>
          </v:shape>
        </w:pict>
      </w:r>
    </w:p>
    <w:p w:rsidR="006020A4" w:rsidRPr="00D72CB7" w:rsidRDefault="006020A4" w:rsidP="007C50DD">
      <w:pPr>
        <w:spacing w:after="0" w:line="360" w:lineRule="auto"/>
        <w:jc w:val="both"/>
        <w:rPr>
          <w:rFonts w:eastAsia="Times New Roman" w:cs="Times New Roman"/>
          <w:b/>
          <w:color w:val="000000" w:themeColor="text1"/>
          <w:szCs w:val="28"/>
        </w:rPr>
      </w:pPr>
    </w:p>
    <w:p w:rsidR="006020A4" w:rsidRPr="00D72CB7" w:rsidRDefault="006020A4" w:rsidP="007C50DD">
      <w:pPr>
        <w:spacing w:after="0" w:line="360" w:lineRule="auto"/>
        <w:jc w:val="both"/>
        <w:rPr>
          <w:rFonts w:eastAsia="Times New Roman" w:cs="Times New Roman"/>
          <w:b/>
          <w:color w:val="000000" w:themeColor="text1"/>
          <w:szCs w:val="28"/>
        </w:rPr>
      </w:pP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lastRenderedPageBreak/>
        <w:t>Câu 1.3</w:t>
      </w:r>
      <w:r w:rsidR="00D72CB7">
        <w:rPr>
          <w:rFonts w:eastAsia="Times New Roman" w:cs="Times New Roman"/>
          <w:b/>
          <w:color w:val="000000" w:themeColor="text1"/>
          <w:szCs w:val="28"/>
        </w:rPr>
        <w:t xml:space="preserve"> </w:t>
      </w:r>
      <w:r w:rsidRPr="00D72CB7">
        <w:rPr>
          <w:rFonts w:eastAsia="Times New Roman" w:cs="Times New Roman"/>
          <w:b/>
          <w:color w:val="000000" w:themeColor="text1"/>
          <w:szCs w:val="28"/>
        </w:rPr>
        <w:t>(Sách BT CTST):</w:t>
      </w:r>
      <w:r w:rsidRPr="00D72CB7">
        <w:rPr>
          <w:rFonts w:eastAsia="Times New Roman" w:cs="Times New Roman"/>
          <w:color w:val="000000" w:themeColor="text1"/>
          <w:szCs w:val="28"/>
        </w:rPr>
        <w:t xml:space="preserve"> Sắp xếp các bước tiến hành quá trình tìm hiểu thế giới tự nhiên dưới góc độ vật lí:</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1) Phân tích số liệu.</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2) Quan sát, xác định đối tượng cần nghiên cứu.</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3) Thiết kế, xây dựng mô hình kiểm chứng giả thuyết.</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4) Đề xuất giả thuyết nghiên cứu.</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5) Rút ra kết luận.</w:t>
      </w:r>
    </w:p>
    <w:p w:rsidR="006020A4" w:rsidRPr="00D72CB7" w:rsidRDefault="006020A4" w:rsidP="007C50DD">
      <w:pPr>
        <w:spacing w:after="0" w:line="360" w:lineRule="auto"/>
        <w:jc w:val="both"/>
        <w:rPr>
          <w:rFonts w:eastAsia="Times New Roman" w:cs="Times New Roman"/>
          <w:b/>
          <w:color w:val="000000" w:themeColor="text1"/>
          <w:szCs w:val="28"/>
        </w:rPr>
      </w:pPr>
      <w:r w:rsidRPr="00D72CB7">
        <w:rPr>
          <w:rFonts w:eastAsia="Times New Roman" w:cs="Times New Roman"/>
          <w:b/>
          <w:color w:val="000000" w:themeColor="text1"/>
          <w:szCs w:val="28"/>
        </w:rPr>
        <w:t>B. TỰ LUẬN:</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Bài 1.1</w:t>
      </w:r>
      <w:r w:rsidR="00D72CB7">
        <w:rPr>
          <w:rFonts w:eastAsia="Times New Roman" w:cs="Times New Roman"/>
          <w:b/>
          <w:color w:val="000000" w:themeColor="text1"/>
          <w:szCs w:val="28"/>
        </w:rPr>
        <w:t xml:space="preserve"> </w:t>
      </w:r>
      <w:r w:rsidRPr="00D72CB7">
        <w:rPr>
          <w:rFonts w:eastAsia="Times New Roman" w:cs="Times New Roman"/>
          <w:b/>
          <w:color w:val="000000" w:themeColor="text1"/>
          <w:szCs w:val="28"/>
        </w:rPr>
        <w:t>(Sách BT CTST):</w:t>
      </w:r>
      <w:r w:rsidRPr="00D72CB7">
        <w:rPr>
          <w:rFonts w:eastAsia="Times New Roman" w:cs="Times New Roman"/>
          <w:color w:val="000000" w:themeColor="text1"/>
          <w:szCs w:val="28"/>
        </w:rPr>
        <w:t xml:space="preserve"> Ở chương trình trung học cơ sở, em đã được học về chủ đề Âm thanh. Vậy, em hãy cho biết đối tượng nghiên cứu của Vật lí trong nội dung của chủ đề này.</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Bài 1.2</w:t>
      </w:r>
      <w:r w:rsidR="00D72CB7">
        <w:rPr>
          <w:rFonts w:eastAsia="Times New Roman" w:cs="Times New Roman"/>
          <w:b/>
          <w:color w:val="000000" w:themeColor="text1"/>
          <w:szCs w:val="28"/>
        </w:rPr>
        <w:t xml:space="preserve"> </w:t>
      </w:r>
      <w:r w:rsidRPr="00D72CB7">
        <w:rPr>
          <w:rFonts w:eastAsia="Times New Roman" w:cs="Times New Roman"/>
          <w:b/>
          <w:color w:val="000000" w:themeColor="text1"/>
          <w:szCs w:val="28"/>
        </w:rPr>
        <w:t>(Sách BT CTST):</w:t>
      </w:r>
      <w:r w:rsidRPr="00D72CB7">
        <w:rPr>
          <w:rFonts w:eastAsia="Times New Roman" w:cs="Times New Roman"/>
          <w:color w:val="000000" w:themeColor="text1"/>
          <w:szCs w:val="28"/>
        </w:rPr>
        <w:t xml:space="preserve"> Khi chiếu ánh sáng lên gương, ta quan sát thấy ánh sáng bị gương hắt trở lại ngôi trường cũ. Thực hiện những khảo sát chi tiết, ta có thể rút ra kết luận về nội dung định luật phản xạ ánh sáng như sau:</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 Khi ánh sáng bị phản xạ, tia sáng phản xạ sẽ nằm trong mặt phẳng chứa tia sáng tới và pháp tuyến của gương tại điểm tới.</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 Góc phản xạ sẽ bằng góc tới.</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Hãy xác định đối tượng nghiên cứu và phương pháp nghiên cứu trong khảo sát trên.</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Bài 1.3</w:t>
      </w:r>
      <w:r w:rsidR="00D72CB7">
        <w:rPr>
          <w:rFonts w:eastAsia="Times New Roman" w:cs="Times New Roman"/>
          <w:b/>
          <w:color w:val="000000" w:themeColor="text1"/>
          <w:szCs w:val="28"/>
        </w:rPr>
        <w:t xml:space="preserve"> </w:t>
      </w:r>
      <w:r w:rsidRPr="00D72CB7">
        <w:rPr>
          <w:rFonts w:eastAsia="Times New Roman" w:cs="Times New Roman"/>
          <w:b/>
          <w:color w:val="000000" w:themeColor="text1"/>
          <w:szCs w:val="28"/>
        </w:rPr>
        <w:t>(Sách BT CTST):</w:t>
      </w:r>
      <w:r w:rsidRPr="00D72CB7">
        <w:rPr>
          <w:rFonts w:eastAsia="Times New Roman" w:cs="Times New Roman"/>
          <w:color w:val="000000" w:themeColor="text1"/>
          <w:szCs w:val="28"/>
        </w:rPr>
        <w:t xml:space="preserve"> Việc vận dụng các định luật vật lí rất đa dạng và phong phú trong đời sống. Em hãy trình bày một số ví dụ chứng tỏ việc vận dụng các định luật vật lí vào cuộc sống. </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Bài 1.4</w:t>
      </w:r>
      <w:r w:rsidR="00D72CB7">
        <w:rPr>
          <w:rFonts w:eastAsia="Times New Roman" w:cs="Times New Roman"/>
          <w:b/>
          <w:color w:val="000000" w:themeColor="text1"/>
          <w:szCs w:val="28"/>
        </w:rPr>
        <w:t xml:space="preserve"> </w:t>
      </w:r>
      <w:r w:rsidRPr="00D72CB7">
        <w:rPr>
          <w:rFonts w:eastAsia="Times New Roman" w:cs="Times New Roman"/>
          <w:b/>
          <w:color w:val="000000" w:themeColor="text1"/>
          <w:szCs w:val="28"/>
        </w:rPr>
        <w:t>(Sách BT CTST):</w:t>
      </w:r>
      <w:r w:rsidRPr="00D72CB7">
        <w:rPr>
          <w:rFonts w:eastAsia="Times New Roman" w:cs="Times New Roman"/>
          <w:color w:val="000000" w:themeColor="text1"/>
          <w:szCs w:val="28"/>
        </w:rPr>
        <w:t xml:space="preserve"> Nhiều nhận định cho rằng: “Khoa học công nghệ ngày càng phát triển, bên cạnh việc chất lượng cuộc sống con người ngày càng được nâng cao thì con người cũng ngày càng đối diện với nhiều nguy hiểm”. Em có ý kiến như thế nào về nhận định này? Bằng những hiểu biết Vật lí của mình, em hãy nêu các dẫn chứng cụ thể.</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Bài 1.5</w:t>
      </w:r>
      <w:r w:rsidR="00D72CB7">
        <w:rPr>
          <w:rFonts w:eastAsia="Times New Roman" w:cs="Times New Roman"/>
          <w:b/>
          <w:color w:val="000000" w:themeColor="text1"/>
          <w:szCs w:val="28"/>
        </w:rPr>
        <w:t xml:space="preserve"> </w:t>
      </w:r>
      <w:r w:rsidRPr="00D72CB7">
        <w:rPr>
          <w:rFonts w:eastAsia="Times New Roman" w:cs="Times New Roman"/>
          <w:b/>
          <w:color w:val="000000" w:themeColor="text1"/>
          <w:szCs w:val="28"/>
        </w:rPr>
        <w:t>(Sách BT CTST):</w:t>
      </w:r>
      <w:r w:rsidRPr="00D72CB7">
        <w:rPr>
          <w:rFonts w:eastAsia="Times New Roman" w:cs="Times New Roman"/>
          <w:color w:val="000000" w:themeColor="text1"/>
          <w:szCs w:val="28"/>
        </w:rPr>
        <w:t xml:space="preserve"> Ở những nơi nhiệt độ thấp (dưới 0</w:t>
      </w:r>
      <w:r w:rsidRPr="00D72CB7">
        <w:rPr>
          <w:rFonts w:eastAsia="Times New Roman" w:cs="Times New Roman"/>
          <w:color w:val="000000" w:themeColor="text1"/>
          <w:szCs w:val="28"/>
          <w:vertAlign w:val="superscript"/>
        </w:rPr>
        <w:t>o</w:t>
      </w:r>
      <w:r w:rsidRPr="00D72CB7">
        <w:rPr>
          <w:rFonts w:eastAsia="Times New Roman" w:cs="Times New Roman"/>
          <w:color w:val="000000" w:themeColor="text1"/>
          <w:szCs w:val="28"/>
        </w:rPr>
        <w:t xml:space="preserve"> C), người ta nhận thấy rằng khi vung cùng một lượng nước nhất định ra không khí thì nước nóng sẽ nhanh đông đặc hơn so với nước lạnh (Hình 1.1). Em hãy xây dựng tiến trình tìm hiểu hiện tượng trên, mô tả cụ thể các bước cần thực hiện, sau đó thực hiện tiến trình vừa xây dựng tại nhà và lưu lại kết quả thực hiện.</w:t>
      </w:r>
    </w:p>
    <w:p w:rsidR="006020A4" w:rsidRPr="00D72CB7" w:rsidRDefault="006020A4" w:rsidP="007C50DD">
      <w:pPr>
        <w:spacing w:after="0" w:line="360" w:lineRule="auto"/>
        <w:jc w:val="both"/>
        <w:rPr>
          <w:rFonts w:eastAsia="Times New Roman" w:cs="Times New Roman"/>
          <w:i/>
          <w:color w:val="000000" w:themeColor="text1"/>
          <w:szCs w:val="28"/>
        </w:rPr>
      </w:pPr>
      <w:r w:rsidRPr="00D72CB7">
        <w:rPr>
          <w:rFonts w:eastAsia="Times New Roman" w:cs="Times New Roman"/>
          <w:i/>
          <w:color w:val="000000" w:themeColor="text1"/>
          <w:szCs w:val="28"/>
        </w:rPr>
        <w:t>(Lưu ý: Chỉ nên sử dụng nước có nhiệt độ dưới 40</w:t>
      </w:r>
      <w:r w:rsidRPr="00D72CB7">
        <w:rPr>
          <w:rFonts w:eastAsia="Times New Roman" w:cs="Times New Roman"/>
          <w:i/>
          <w:color w:val="000000" w:themeColor="text1"/>
          <w:szCs w:val="28"/>
          <w:vertAlign w:val="superscript"/>
        </w:rPr>
        <w:t>o</w:t>
      </w:r>
      <w:r w:rsidRPr="00D72CB7">
        <w:rPr>
          <w:rFonts w:eastAsia="Times New Roman" w:cs="Times New Roman"/>
          <w:i/>
          <w:color w:val="000000" w:themeColor="text1"/>
          <w:szCs w:val="28"/>
        </w:rPr>
        <w:t>C để đảm bảo an toàn trong quá trình thực hiện.)</w:t>
      </w:r>
    </w:p>
    <w:p w:rsidR="006020A4" w:rsidRPr="00D72CB7" w:rsidRDefault="006020A4" w:rsidP="007C50DD">
      <w:pPr>
        <w:spacing w:after="0" w:line="360" w:lineRule="auto"/>
        <w:jc w:val="center"/>
        <w:rPr>
          <w:rFonts w:eastAsia="Times New Roman" w:cs="Times New Roman"/>
          <w:i/>
          <w:color w:val="000000" w:themeColor="text1"/>
          <w:szCs w:val="28"/>
        </w:rPr>
      </w:pPr>
    </w:p>
    <w:p w:rsidR="006020A4" w:rsidRPr="00D72CB7" w:rsidRDefault="00616FE6" w:rsidP="007C50DD">
      <w:pPr>
        <w:spacing w:after="0" w:line="360" w:lineRule="auto"/>
        <w:jc w:val="center"/>
        <w:rPr>
          <w:rFonts w:eastAsia="Times New Roman" w:cs="Times New Roman"/>
          <w:color w:val="000000" w:themeColor="text1"/>
          <w:szCs w:val="28"/>
        </w:rPr>
      </w:pPr>
      <w:r w:rsidRPr="00616FE6">
        <w:rPr>
          <w:rFonts w:eastAsia="Times New Roman" w:cs="Times New Roman"/>
          <w:i/>
          <w:noProof/>
          <w:color w:val="000000" w:themeColor="text1"/>
          <w:szCs w:val="28"/>
        </w:rPr>
        <w:lastRenderedPageBreak/>
        <w:pict>
          <v:group id="Group 16" o:spid="_x0000_s1039" style="position:absolute;left:0;text-align:left;margin-left:136.45pt;margin-top:-15.3pt;width:260.1pt;height:228.3pt;z-index:251669504" coordsize="33033,2899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P4XWpCgQAAKsJAAAOAAAAZHJzL2Uyb0RvYy54bWykVllv2zgQfl+g&#10;/4Hgu6PTlxC7cJ0DBYI22GTRZ5qiLCISySXpaxf733dISo5rp+j1EGdIDocz38x8o+v3+7ZBW6YN&#10;l2KGk6sYIyaoLLlYz/Bfz3eDCUbGElGSRgo2wwdm8Pv5uz+ud6pgqaxlUzKNwIgwxU7NcG2tKqLI&#10;0Jq1xFxJxQQcVlK3xMJSr6NSkx1Yb5sojeNRtJO6VFpSZgzs3oRDPPf2q4pR+7mqDLOomWHwzfpf&#10;7X9X7jeaX5NirYmqOe3cIL/gRUu4gEePpm6IJWij+YWpllMtjazsFZVtJKuKU+ZjgGiS+Cyaey03&#10;yseyLnZrdYQJoD3D6ZfN0k/bR414CbkbYSRICznyzyJYAzg7tS5A516rJ/Wou411WLl495Vu3X+I&#10;BO09rIcjrGxvEYXNLIuzbJxhROEsnUyn42QagKc1ZOfiHq1vv3Mz6h+OnH9Hd3YKisi84mR+D6en&#10;mijm4TcOgx6nHqZnF98HuUdJAMorOZSQ3cM2INrvG9j8JlhpnsXJKA2AvAlZPpoOh2OncIybFEob&#10;e89ki5wwwxoq3Rcg2T4YG1R7Ffe0kHe8aWCfFI1AuxkeZcPYXziegPFGOAXm+6Yz4zAN/nvJHhoW&#10;jPzJKqgbn3O34TuWLRuNtgR6jVDKhPUIeLug7bQqcOJnLnb6r179zOUQR/+yFPZ4ueVCah/9mdvl&#10;S+9yFfQB85O4nWj3q31omKzP70qWB0i7loFejKJ3HLLyQIx9JBr4BJgHONJ+hp+qkYC+7CSMaqn/&#10;eWvf6UP5wilGO+CnGTZ/b4hmGDUfBRT2NMlzR2h+kQ/HKSz06cnq9ERs2qWEtCTAxop60enbphcr&#10;LdsvQKUL9yocEUHh7Rm2vbi0gTWBiilbLLwSUJgi9kE8KepMuyy5mnvefyFadYVpoaQ/yb6VSHFW&#10;n0HX3RRysbGy4r54HdAB1S4B0Nbza8VpAX8dD4J00d/fnxdwy24cjGHmtD9koyX6ZaMGIV6+4g23&#10;Bz9+IGbnlNg+cup63C1OqGLYcwUcu1dRMnQ102uFOwAapw+Svhgk5LImYs0WRkE/dwwSfa3ul189&#10;uGq4ct3tUHRyFxrk62xKvIFOmEA3km5a6NcwUjVriIV5bmquDFRJwdoVK4FjPpYhyZBSYAfflECB&#10;fsz9m04WcTxNPwyWw3g5yOPx7WAxzceDcXw7zuN8kiyT5X+uRJK82BgG8ZLmRvHOV9i98PbNmdZN&#10;/zAt/dQNfOMnOTANuOZpsncRthwkzldjNbO0dmKgFdrx5PHAQ/uKpsP9G9SdTJI0SzG6HHbpdJJk&#10;KSTeD7tsmI7GPufgSD8re17+Ier2PgUvvAhO+ZbwXwQ+1O7rxX1ynK691us31vx/AAAA//8DAFBL&#10;AwQUAAYACAAAACEAusGlu7wAAAAhAQAAGQAAAGRycy9fcmVscy9lMm9Eb2MueG1sLnJlbHOEj8sK&#10;wjAQRfeC/xBmb9O6EJGmbkRxIyL1A4Zk2gabB0kU+/cG3CgILude7jlMvX2akT0oRO2sgKoogZGV&#10;TmnbC7i2+8UaWExoFY7OkoCJImyb+ay+0Igpj+KgfWSZYqOAISW/4TzKgQzGwnmyuelcMJjyGXru&#10;Ud6wJ74syxUPnwxovpjsqASEo6qAtZPP5v9s13Va0s7JuyGbfii4NtmdgRh6SgIMKY3vsCrOpwPw&#10;puZfjzUvAAAA//8DAFBLAwQUAAYACAAAACEA//UizeMAAAALAQAADwAAAGRycy9kb3ducmV2Lnht&#10;bEyPwU7DMBBE70j8g7VI3Fo7CaRtyKaqKuBUIdEiVdzceJtEje0odpP07zEnOK7maeZtvp50ywbq&#10;XWMNQjQXwMiUVjWmQvg6vM2WwJyXRsnWGkK4kYN1cX+Xy0zZ0XzSsPcVCyXGZRKh9r7LOHdlTVq6&#10;ue3IhOxsey19OPuKq16OoVy3PBYi5Vo2JizUsqNtTeVlf9UI76McN0n0Ouwu5+3t+/D8cdxFhPj4&#10;MG1egHma/B8Mv/pBHYrgdLJXoxxrEeJFvAoowiwRKbBALFZJBOyE8BSnAniR8/8/FD8AAAD//wMA&#10;UEsDBAoAAAAAAAAAIQBIscA7jzcBAI83AQAUAAAAZHJzL21lZGlhL2ltYWdlMS5QTkeJUE5HDQoa&#10;CgAAAA1JSERSAAABOQAAAPcIBgAAAGZ0I4EAAAABc1JHQgCuzhzpAAAABGdBTUEAALGPC/xhBQAA&#10;AAlwSFlzAAAOwwAADsMBx2+oZAAA/6VJREFUeF7s/Qe3Ls1Zn/vqo5yzt8nBmBxsk0yywWAbA0IS&#10;QjmhnBHKCL0ooYRyzjknZEmAyGBMtnHaYZzvsIcxkp7Tv+51rXnPXj3nWuvVK72St9YY/1XVVdXV&#10;1dV1X31Xdfcz73Ba/v3d3/3d6dOf/vTpU5/6lM0v/fvSv1v17zOf+cyFOvp3VO7W6mb+He1/fdnv&#10;vD796c8M2T7L+0L6N8/j9v432/L50h0A7v/5f/6f09///d+vCUAHePuC5d0WOqr7tlKw/mKQtu51&#10;VC7dbPnbQ0fX5PbU0b+jctfXGcDShNxnBuDo6N9xvZuO/h2VuzUyTub2Zf8qfzOadX8h6g4G5v/4&#10;H//j9MlPfvL0sY997PTRj350DS/Sxz/+8c9KR3Xe1jo67kU62v/zpaP23Lb6xE3oaP+Pnz7xiU/c&#10;sC4r/5u/+ZvX6Kjcpt88/dZv/fY1+s3fvEi/teQf67d/+7ev0VE5kscO9vrt3170W79zqE/+dvrd&#10;M31y2T6oh37nd37nQL97qN/9Xfq920DVten3fu/3LtXv//7vX6A/+Kz1B3/wB6c//MM/vEn98aH+&#10;6I/+5EDS/+icVsjx5h72sIedfuqnfur0Mz/zM6c73vGOp5/92Z+9RuV9Nrot6rgtdXu256iPbzvd&#10;adGdb0JHdfzs6c53vvNN6a53veuhfv7nf/4mdLfTPe5xr5vQPU/3vOex7nWve92w7n3ve5/uc5/7&#10;XKt732/RAw513/v8wqr73feBq+5/vyW83wNO97///a/RAx7wgNMv/MIvHOhBpwc+8MHX6EEPesjp&#10;wQ9+6A3rIQ952OmhD334NXrIQx6y6qEPfegqtk4Pf/jDD/WIRzzqUI961GMO9ehHP/ZQj3nMLx7o&#10;safHPvZm9bhD/eIv/tKBpP/iOa2Qowc96EGnn/7pn151pzvd6VBHRvC/go7O9fOhI0jQXe5yl2t0&#10;VC4dlb/LnX9u0V1vXEd1LPq5n/u520RH4LtYP3+628/f41h3O9LdT3e/+7HucY97HOoIiHQEv3vd&#10;676ne9/r/oe6Fnhg94AFdPe7Rkfgowc84IGnX3jAg67RA39hAd0DH3LDevCDFtA9+GHX6grkjkB3&#10;rEcc6gh89MhHPvpQj37UArudQO6XfumXblJPONTjH//EA0l//DndwZzaetwjH/nI1fAY/WXezR4Q&#10;N6ujOm9rHR33Ih3t//nSUXtoD8Ouy0W6tvydT3f62bssuusNailrn2vquRjEF+nYM1ugdbe7HeoI&#10;THe/+z1Od7/bvRbd+xrd4+732WlJW7y5I2AR7+xIhx7bBbrvfRZoXfHUrtWDVt3/fvTg0wPuTw9c&#10;vba9eG0PfOADDwRmD7tGD37Q4oU9+BE3rIc+5JGnhz30UTsB1N5TA6yL9chHLJB6xGOv0aMf9bhD&#10;PebRv3Soxz7m8TstaY/9xUVH3tpFWsrb75q6Hn963C8+cacnnB73uF+6osdd1R0+/ZnT6VPLf9za&#10;n7njYvSmOcuA/9zqLp9DHR3v5qUfLtJR+dtWN3ded7rzAqlz+rlLdefFc7tGd1nSr6O7/NxdF6/s&#10;59dwStrPLd7XZbrrXe92qJ//+bsfa/HQfv5u97xGd7/7Ar9rdM8VdEe6573ufah733vxzna6173v&#10;c1VX0+9z3wV09z/dd/HO7nvfxVNbNeL3owV2q5Zpa+H9FzDudP8H/MJVPeAXFhAuMlX9hQVy6YG8&#10;ssUju1E9ePHUHvyQh696yNBDF7g99GGPXCQcHtnDj/Xwhz/y9PBHEO/s0Yd61OKJHenRj/7FQz32&#10;saC21zKdXCB041pg9jjwOtDizV2rxZv7pSctEtITNsjRQxbIHRvX/zt1x58FumMdlb89dQSyy3Tn&#10;u4DazesuK8zutoZT0u66gOnWaIPZtbrbAq4j3X0B15Hucc/FozvQPe91n0Pd+z73u0b3WkG3qbT7&#10;3HeZki667/0WsB3ofvcHtGt1/2UKepkesMCNJuBWyD1ogdyDF4DdoB78kGU6at1tpxVsC7huVCvc&#10;linmZXrUoxeoHejRj1mgdqDH/uICtQMB183oGGYXCdiefAV0G+y+BLkLdAS3dFT+9tQRyC7TEcAu&#10;04TZhFzbR/C6UR0Bjo4AR0eAoyPA0RHgaMItXQS42xpyR4ADt3QEs73ALe3hdtV7O4DZXuB2I4Cj&#10;I8DREeDoCHB0BLLLdAyziwRyT7kCug12X4LcrdAROG5PHYHpMgWpm1VQ2+t6wLpMRyCjI5DREcjo&#10;CGQ0vbOpCbcj7eF2BDI6ghgFsot0BLcJuAmxy3QEtwm4IHY9BbJHPuoxF+oIZPSYZQp6pCNg0TGc&#10;LtYvPf6JN6EnnZ7w+KcuesoVPflLkLs1OgLN7akjkF2mI4BdTxNotxXg6AhwdAQ4OgIcHQGOjgBH&#10;R2BLRx7cEeDoCHB0BLZ0PQ/uCGZH+nwCjo4AR0eAoyPA0RHILtMxzC7SlyB3UzoCCh2B4/bUEZQu&#10;04TUzSig7XU9YF2mI5DREcjoCGR0BDI6gthlughuRyCjI4jRBNmR9mDbAy6AXU97sO0BF8Cup0B2&#10;NB1NRyCjoykpHQGLjuF0sR7/hCfdhJ58euITfnnRU6/oKechx4CPjP3/rdrDLR2B5gtRR4CjPbxu&#10;VEeAoxvxzI4EZu1zo5CjI8iVHqj2kJvgm+l7Xc+DOwIdHYGOjgBH14PcXnu4pSPABbkjmF2kywB3&#10;kcd2BLapI8DREcgu0zHMLtIlkNNZDIMRHxn87ak9ZC7T0f7pqPyt0R4mt1ZHADoqd2t1VD/t4XWZ&#10;jqBGE2xTe5DRzJsgK6/0IDbLlBbEAGrGEyAJJ+hACWiE8qXtYbbXHm4Adhnc0oRa8bYn1PZwOwLa&#10;kQLaXgGNbhZyeW8BDsiOALeHW4A7mopOHQGOjkBGx9Bapp9PfPJN6CmnJz3xaYt++Yqe+iXI3Rrt&#10;YXJrdQSgo3K3Vkf10xHMLtIR4Chw7RXYpqTbRxyECKhmmSOgBbKgJNxvU/VJCyhBr/zKSKOgttce&#10;cEcgS/v0gLbf/mwAt/faJtwm0IJc8RuF3ITZhFzbR3C7EcDREeDoCHB0BDg6htlFukHIfaFpb7yX&#10;6Wj/dFT+1ugIHF+IOoIW7YF1mfYQSxNQ15Py6gKywAU45Qe4QESBLPAEH2WcmzgjBRN1SwecgGA/&#10;dUgrTtV1kfaAU/9Msw1UABTMaAKt+ARcYNsDbkLsMh3BbUINtI4AN721vQLahNpee7jtIXcEsXQE&#10;MjoCGR1Da5l+PukpN6Gnnp78pF9Z9LQr+uVjyO2N+vbW3ngv09H+6aj8rdEROG5WR/Wmo/K3RhNW&#10;U3tgXaYJq6mmk1NH5aYCGCDR3Nc2+JUX4IAp76t9gwooAU+wCGjShcrJKz3IBa0jKZsC2NwOWOq9&#10;CGh77cGW9gC7nvZg2wNtryOYTR3BbK8jsO3hdgQyOgIZHYGMjqG1eGZPfupN6JdPT3ny0xf9yhU9&#10;7UuQuzU6AsrN6qjedFT+1ugIcHQEs4t0BCuagEpH5VKAOwJd20FOCDjBqnRxsACcwBfIhBNkyqhD&#10;WseSF7gm2KYm0Ch4BSqyPeE2AVf+3KbPNeDA7GYARzcDuQm4CbkjuKUjwNER4OgIcHQMs4t0A5D7&#10;YtIRII7KpaPyt0ZHQLlZHdWbjsrfGh0B7jJdD3IzfQ84muVsA4ttdQNS5YJO+4AcAAFSoApsAQsw&#10;GLk85e0HHsFJOfBQRmg7EMq3nzHOMAOiMu0vzXEcE7TaB4gcO/DJsx+AqK99xfcADGb77SPIBbEJ&#10;MuUScLWv8vK1QQhS8oLa9UA34ZaOAEdHgAtyR2CbOgIcHQGOjgBHxzC7SAeQW/h2Ip2bkR0B4gtR&#10;EwyfTx0BhfbQoKNyt7WOjntrNCGWAlPw2qdPKRO0igeqPeSC2ISaOJgAQiEDZJjiyimjDsYOLo61&#10;B5XjVa8QeIABCNSjrPR5vMrIsw1Y8uxTvY7ZdjBTbuZLF0qn0sTtu1eQmwp2AUqonuAX8AJhMCvv&#10;IshdD2hp770B2h5wXwiQe/JTfvlaLVD7EuRuAx2Bho7AcVTuttbRcW+NJsT2MAtaqfSp8oKctCAD&#10;YtIpyKWAA04JQBgmo1ceRBge45Jm8AcaBi+ujPoCK/iAgLGtLqDRLuUCU6CiQKm8dAbPKNWvHmnV&#10;K07Fyyf7t61ebSNpFOAoqAWwKWXlA5Z6xO0jT6h9AW0PMnGAK6/0G4XcHmg3Czjawy0dAY72cEtH&#10;gKPPCnJfLDoy+M+HjgBxe+oITrdGQWpqDzKSHrCm9vkBjEeVV1UcLEAlqLUNPICQQTPuwMIAGQMj&#10;ZOjqB4KANetTh30ZuLKBxrEDk3xhcAs8wOA4z37Oc09PeerTrqY7ljrEq088kGmzY7Gl0tqn4wU5&#10;ZdOEXNAiUJEGVuLTM7OP/mif0veQ26dPkF2kgDahttf1QEYTYFNHIKMjkNEhzBa5NtfoKb9yeupT&#10;bln09Cv6lWPIHRn2F6KODP7zoSNAHJVLR+VvS00ofTaaIDvSBBpv6SIpCybgIVQ3wNkORKCS0YuX&#10;lvEyTgAIJgzrab9yy5puPwIOcHNMbVK3stU7w+q3j1DZPDppHcfxGS8wOH556lE+mNoGGMasrPSg&#10;EPiCmP2F0skxApk6KhfQglHQeeov/8rpV5/xrPU4yjhOcfsBhzbbtzpnPXsdwWzqCGZ73e4wW6Rf&#10;rtFTn3765af+6qJbrujpX4LcrdERaI7KpaPyt6X2sLq12kNtr+vBLQAGuKaheXABzjYoAEhgysiJ&#10;IRrc06gYDcNUHpgYs4EONuoGFftKB5Lg5VhCUFDWsWw7vv0clzEDQgbr+OIMUl3K2lebnvHMZ1+F&#10;Wu2VfsuvPnM9tvonyDqmOm07nlAdJN62MtqiDYxeGHSUAS7HDz7aqA+e+7wXXIWENPUoW51T1wMc&#10;qT/NazDlOPXXRdrDLU2wTWn/kSbYpm4Ycj1ddbEY5BFMvlC1h8nnS0eguTXpF+mo/K3REcgu0n6/&#10;wFa+dtkGBqFtQJMnBBP7ige4gAdsQvmBTZqQQAGkGKZBbbAaxIzIlJGxgRZggEcQsQ+4ZtAAUr7j&#10;CEtj4PZ3PNAx3oHNfurnJTI0dZH89p+Gr21tM9hfftrT131t28e+jmc/9YOTkOQ981nPOT3n1563&#10;ltcmcJTmfMVf9OKXnt76tnecfu25z1/LAZI+0Db7OJby9Y34s579ayvonvf8F66hdoOM49nfsSfk&#10;JtCm1L/XEeAoyF0Guj3c0gQb7aG21wTb1Dm4pcsg52IYhAbvEVBuT2X8XygKBnsFhKmjcnRUbzoq&#10;TzdTPx2Vv0jKd3zbAEXSgQSkeC8EctLl5xFVDtwAKbBR6cADNIxQmYDE+BhZA5rhMGahPMYmn7Ey&#10;Uvu1v3ErDC4TUEHHfgwT0CgDZGBPv+UZKyTkO4682iNUTug44kBk6sigAE6edoKNtjlmnqMyASEY&#10;/srTf/WqgT7/Bb9+euWrXrMCDbAATnvA6vVveNPp5a941VruBS980XpM5d/wxjef3vmu91yFmnR1&#10;dDMI2vq57SCnfUeQU44C2EVyHkeaYJsKanvt4TbBdaQVXjespZ9/+RmLfvWKbvkS5G6N9NOR9uCg&#10;o3J0VG86Kk83Uz8dlb9IyoMWIKU8uQAHLGAlTVleUdMxZRh3MONlgQ6VLq4OUh8AZQyMxSAFAtvS&#10;GSdYMUDbyrfWpXwgY8DBTRj4MniGAi4dh4FJAwYAIfBSJqOtDaaHACUfDG0DS3nqAqnXvf6NVw1Y&#10;CApBDQDBS9w+yXFf8cpXn178kpetdb/0Za9YQWf7JS99+Qo1IHv1a153+vUXvWTNf+3r3nB605vf&#10;enrjm96ypiurXIAFrc47oE3A7SF3o4AjfXMkfXEk/XCkmwEcXQuyy3SDkPtC0zTcLwRNONxaHdWb&#10;jsrfGoHUjSpoARYvDOS0RVoeHFApp7x45UGMgYFPU0oqzb7SAyIxNoZjoDN4Rh6I5DEeY5IhCu3L&#10;eOUZzPZ1DNuOI085YLQPQ2JooJe3JS2PiCcEXEDEkNTn2NqijKkiCIKTstKVBTz1BhHbyjgPoX2d&#10;i7rtD1KABYSg1jQUzF728leuofQX/vqLV4DxygBT3mte+/rTq1792lXS3vb2d57e8ta3ryEvT70A&#10;Cnbvfs/71vY5D32gfcKLvLjgluxHE157TYBNTYBN6e8jHQHuWlidSR/fuJYby9OWG9bTlpvKql+9&#10;GHLT6G5vHRnw7ak9IOioXLo9yhMg3ai8jgFGeV15czwnabyvOfUEwjw4AAITnpWy4ANuSToIqSNv&#10;g0ESKJABypAyQsZpX3Fjk6Ea8NIdK4NhoMrIF0pTDpRARr15UAADWNKDG2NkqMoAEugQz6npYPBg&#10;mLbVRQCjjHzHtU/1k211ARcQ8doocIHaO9757tN73vv+1TMjZU1HpSnz5re8bS0jzVrde9/3gbWM&#10;sjw6dfDwHLf1OTATD3b1adqDbQ+3PcTSHmKpa7FXMNvrCG7nQXVejZUb06+env4rz1r0zCt6xpcg&#10;d2t0BJSjcun2KE9HMLtIvdMmVCeYgRKYSQdAQFNvgAtuYFScYTEa0GmbQTESsGOAvJwGuHAakdD+&#10;ytkGxTw04d6wlDW47acucSFjCkhBDgh4UcrI53k1lQQHQDL9s580Bla99ldGHrCJU56ZusEGmABN&#10;XbZ5YIAFVNbTrLW9/R3vWj0vae9693tP7//Ah9Y826DGWwMz28Amzz6AJgQ8UgfY8Uy1T1vyGJ2X&#10;tufFXQY4uh7gqL7fa4JtaoJtSn9SgPu8Qe6Rj3r0OriPIPO/uiYwPhfaw4eOyt1aXa9+2xNoAFY5&#10;ULNdqD9ADFAApqmqsqAlHdAAEOh4beIU2No3w2kdjUEwPgYJIkLQYBAGOkNicIwwWLatHvszDts8&#10;Q3n2U6d6GJB6QQeIiNGDkXRl7Q96lRHO8gBMpo9Na/PIhACiHICJ21cIjqaQoAZUydQSjIBOHLjE&#10;3/f+D65w+/BHPnr6yG/8u9MHP/SRNSTpIGd/UAQ6UANE8QBZvQSMzs81qN+Clr4EOLCjI9BdD3A0&#10;wUauW+GU61A4FdyS9k4dAY6OYXaRLoHcox79mGuM43OhPWC+EHTUTgoEU0fl0lH5i3S0/63VUf17&#10;BTchT513RvYHNbCSZxuwTDspT06cJwZsAAZ0tltvY1x5W/IZDgMonZG0TgVIBqQBbPDLywikG/CM&#10;xL6M07Z9hRmc8vbPWIBLGQACowkkINqDFfgqB2jaJU+6bdCyn7jpIdgAGLgla2Kmn9Lz0oRglrdF&#10;IARaICX80Id/4/TvPvaJ08c+/purPv6J31qBBXwf+OCHr8LRttC0lKTnBTqOY2ujPgB9oNJv+iGv&#10;TVpAy6NzXYQTcDcDuT3M5nbXsXjbXafLNME2dR5iZ3LNr9ECtS9B7kBH7aQ9KK7XP0flL9LR/rdW&#10;R/UDlrAytvPWxPPQbOeRmY6CWp4aebiQZ6d8a26Jl8Z7YzS2lWMQBi3YKc/IDEDGF2SaDjb4GYlt&#10;6QxPfephJAxLmCEESxI34HlzoJaHBVZ5eMKmlrwzYAtUtqUrk6QBGO+NdwZ4yoJdDwQS+OSdgVge&#10;FpiBVODiqf3GRz+2Qu0Tv/nbp0/+zu+dfvuTv7vCjsDLvuoAs6ax6iLb2qJtzkW/6Z9uJvWjvnDO&#10;8pyLc7ANcEFQ3wpvBnC0BxzttwPaflvbrqegttcE29Q1gKMvBMh9IWrC4YtRoLWX9HmO0gBNOnAB&#10;HoEQyPHWeGZ5a+AFbk01wQv0eAxBUFkGAmLy5RmUBr19QM7gZZRg1EAEMjJQhYyQQTSoGZTypdu2&#10;Xx6ZdCHISQMp4AImkq5e4ZxKBikSVxY0lGlfZYWgBhC2lSVrbTyopqTAQ3lhBEzFm4Lmtf3Wb//O&#10;6Td/65NXvTcCvsp99N99/Cr01GNqGoi1xTnXd+LayZvjbTYt12+gIl/fODd5rkmeWx5dgJuQy1s7&#10;UkCbUNsrqO11PZDRHmLpKsB2qi/O6enPPN3y9GcvetYVPfP2gVzG+YWiPSDoqFy62fIX6aieWyPw&#10;2qv69+nS8uB4biDW1JVHBkwApgwISgMv0CJTTyE4KmvwMxzlwI7xBDyehOmiASwe6AzcBnXbDGCm&#10;A5nyDJex2p/hWiOTRupm/MTQCeykE0D0JBOkgK78oBjEgAv8pIGZsuIW+613mYqS6SPx1IDJ1DO4&#10;5bGRtTawAjUeG88t740AL+jl5dkHMHmHeZsgpb2dmzY5n8AdjMEOzLoR2E8/NuV3nYSuEegAXWDb&#10;w23CbOpmYLbX9UBGE2BThzBbZHxco1uedfrVWxYP/pblZrjqWV+CHE1gpKNy6WbLX6Sjem6N9iAj&#10;6SDGa2vKCVpCatrJK1MOsAicpAMdj44xBDbwKo2xMA5G1HSVGABDaYAa2ICV92VwNtgNSqF9pM3y&#10;4oyWAI7x8miEPLQeCDD2wDUfEgCA6WQeWzBk/EFBGXH5eWvSwA7oeGsEctbWTCcJ0AIZ5YnlhU24&#10;/e7v/cHp9//gj1bNNIDjuZGpLshqE2iReO/ECbWtNolrd6H+0q/6Rlx/Aov+tq1v9GHQ7NodQe4I&#10;binA0RHgaA+35Lp23S9SY2avCbapawBHNwI5OgLTbalp6F+M2kOGjspdT0f1XCQPC0BK/5VWHNQC&#10;GHhVLsjZ5pmJlwZi4CSdgIxXR6aheW22wY0YQZ6BAcs4GEzGEdwYF09L2ODL+xJvsBuoc3BnCNKV&#10;BbUA1v6MlLECkTxgazoHVtIDVcCQDoakXBCbao0twICJ6aK1Ml5bXhrPbU5Bk3U2APud3/390x/8&#10;4R+vIBMHtz/6439/+r3f/8O1HG8O7NRHreWZBvPgAI33CG7AJ40HWZr2dG5BX5+I6zvbwT4vlheo&#10;f3ncAOW6BULXEgjd4ALZBFtpex0BjvZwS11bmmCbahzsNcE2dRVsU0eQW/i2/grJox/z2KvGc2SQ&#10;X9KZ6qfPlfZeGTkuWHlQUjnboCUOXE0jpdvmdYnLV64pJm+NwKwnowY7D04dQvuCX9NVoXKBrPUd&#10;6zkMwQA3gOUxGp4DKOV1CQ3COdCF9rOPPFDMawM2ynPj0THWAJehBzagyhMCMoZPjF0arwcowEQY&#10;AKZ6wRZomoLmpfWqB88LrOY0NG8NzP7k3/+Hq1ADOSHx3IIhUJqWqh/kevcNxCZcW/vTZgAGO+fh&#10;vJq+dn7OPW/W+YOe/izN+YG/vtanpK+7SQGRsBvWhNuE2JH2QEtd6732cEvadqQjwNE5uKUvQe62&#10;Uf30udJFkJPHo7MtDmAgJeTFBTXra2DG+xKXxnOTBlSgBWqBEajsC4LAB2jKynPXD4LqM6gNyF4L&#10;yRAMXoPM4GNcwJRXwSDFwc+grZx91Gc7kDFKBtr6UukMlyEz1LwycWnE+G1P8EkDB7AACOH03sBO&#10;el5Ur3sAnDUy4rH1kIDmlHPC7d//6Z+d/vQ//PnpP/zZX6ygkx7glFdP01seXE9fwSwvzVTYtjZo&#10;i/Zqf1DXRtCTPvtC36hD6PylAaF+EDpXkAM18HG9XD/XFNRcfzesprE3Azjawy1NsE3t4Zb2cEsT&#10;bFNXwTZ1o5D7ki7XHkC3tUBpL5CTxyMLZsWBDKAAD+yEQCVsmgpsYEV5c6aiBrs1NvXkxQkDIrBJ&#10;a/ADlYHKMBqwjMGgzoMDNqASAlXT1KacyjVIlQ9uAY7ATchgGWvgyojzXgKbMBiQPIbN+EEhNS0F&#10;Nx6bqWLT0emtTajx1nhloAZapqN//Cd/usJswk1oG+Dsw3tTR09QxR0DzEDNMcEvL05bQE7bnS9o&#10;AZR2AzE5d+cnXVn79ElYXl/nrF7n6jq4Pq6h/nYNuhGBiDrV5XoGtz3kJrz2Cl577SGW9hBLe4il&#10;cxAbMo6u0a8++/SMX13O71efc0XPvhhye8P7ks60B9BtLfDay3GFgAU6YCYuHaAACbB4YgA2AceL&#10;C3BBSz6YKdv0NMgp010dAMGtQWhQG/y2DSqDrQHNcBhU0ynwYlQNwCDXtFR+ZYNioGtqmofG6Bmj&#10;+PTcGLx05cvfgyHAEbgBQoALbtNrAyfeVx4baBG4/eEf/ckKOED787/4q1V/9ud/uW5Ll28/9YCl&#10;qSnAOY7QFJUHR9ObM0VtuhqIpQGVtsozxZXfOh5Yyhcn5fQZuOsXfaSv9LXrpH/F3XhIPwv1m2va&#10;mt1FXtoeYmkPsTQBNrWHWJoAm7oKsJ2Mo2v0jOecnvmM5y76tSt6jgcPnznRlyB34zoC083qevUE&#10;t+JC10UISEIAkwduoDTX2HhpvDteXmkGsZAXBmj2A7k5PSX5BnXTGTBy1zfgbBtgjMWgkmbgCpUB&#10;G2JQgKac8HnP315i3eLbqx95aNaVpOXR2WakQSywMV6GS8HN/uUHNyCbKg0gQAEsAAZ0ptfWWhuv&#10;LYFWMi0FMt4asP3FX/71Crmmp3lv6lAfcIIciXccMAU7UDIFBTOwAzLb2qU8aR9ABmPtzxN0ToBt&#10;f1Cs7/S/a6RfSJp+kq+f9AcYSnOd1KE8qO09uItAN7ePAEd7uKUjwFFQ2yuo7XUN4OgIcp/69GdO&#10;xEgypou0N/bbW0dtvC0VaKaOyl2k1sMKeV8krv3SywMkHpf8mQdsPKu8tl7tsI80cfmAZRu0eF/q&#10;sw1aYJUnxztzrck+PDf7iKtH2Qa7sgaTAdhgN5CAKog1OHkEeVPCPDNiXM9/AfDx0HwDqgzIvXJN&#10;p9Jf9GLg26aigY0Bm4IRkOWhCCfYeG1AxuiJ8dpXum3eDpiAyEUPEXqQkNfWlDQ1NQU528oEuNbd&#10;Atp+HS6vLm8ucEkLbPapbSRNed6ecwNB5+pc8gBnvzhf+a6B7bxboWviRkJgI00ISNJca9fRtZbO&#10;gzcGbIuTuPJCcu0n2KaCGl0GsTQBdqRA5sZ5oZ653Eif+bxFz72iX/sS5C7THnCX9Y+8gDUFUu3b&#10;9LG2t08eGu+L1yVdGXlCIBMCV4ADQ8BTHpyE1FRVOeXl8b6aetoWttgMarYBUKiswQtyBqc4uBm0&#10;PDXAMtCmpybeUz4elikog+Kt0Qa8TYFsg5nXQLzn5kGC1z14buC2ge1IjJmCH8C1HsUzYvRCaU1X&#10;bfN+8t4CUU87eV/7NbeelIJaat2NN6eMsvYBOKAMUEEOpIANzEwxxYPXVG2yf1ATlhcQe1E4qIs7&#10;pzxAafoFAIWuFZC5Rl0zcdfHtetmpB+BEMR4ZoDi2rveytoPhIDKODJGbsaTs9+XIHcrddTG21LB&#10;aeqoHMnbQ67ywAZKgUg5eR4myM/Da8ooz/lVHzgK5YOUssqAXE9DAQ3gSNxxlA9owl4DaTpisAKd&#10;dCEZ6A1eA8tgNQAzEnd6A9edn6HYNu3J8wI5xsM4gI/EAxuQvfwVppvK+lVcDxLA0UMEU1EQ2556&#10;MmZeyoRbHp08AGPcwMbQhXk7ga/FeTBo2ggee8ABFq9s/0CBxzYfKigDbPYDN/sKbatPvY4TSB0L&#10;AIMg+CnLc1S+tki3HeSCm/abokoLaHl1zgv8eGz62HXQ/wAn1F8AD3SugzTXzfUBMNdLX9oGRHXk&#10;AVLLAG5eroHQNafGgnGxh1u6GcDRHmpTNwQ4ulHICY8k7wtJR228vaQ9gdc2QIHTzOepkW15yvPi&#10;QFB+0LOvNCHxypQHwKAUFAm4TDt5ZSCnHBgClsHm7ms/sJMGcuJNUe1bmvwGVIOKATCOOchsZzAZ&#10;BSNorY3BMIK8PPB61at5DOcBx5sDPt5bgHvd67e1JhADsyAnlDY9N0bfGpW08qS19tZUEVCCSVNU&#10;kDLdbGqaxwZuyTb4BTf7U/sLacJL/bZnGMzESRzUlAdFbeQJAlxQ65UW5wJu4vIAPag3fZUnHpzA&#10;zbUANB6bbdcpDxfg3BCkdTNxDdVBjmfbdQcq0OoGSN0s89j22gPuCF5Tc9wdqbEXaA/1rOeenv2s&#10;5y963hU99xhyGddeGewXio7aeFvp6HjpqLx+S7ZBCJjy0qQDHAABGKlLunLyeGbtL42akgpbXwMy&#10;5ZtqglVrbuLAB4Q8NQMR5IIb6IEZVZdyBm1QZBRk0GQgQc42cEkDLwaV55DnxrCEeQebV+EF3Ncv&#10;hgaEm0c3PTh5r3mtaRi4bZ5YoJthU1IGCGTJdoaf5wMWNNffAAV0WnsDuDk1BbRkm3q5F8DASdjU&#10;dkKO1LuHnHRx6cCmHdoDcHvI8fbk2QYtkg5i+gDs2o9A0DnL1wdN3533vBHI60ZQXJ6bB6CpAxi7&#10;lq6ba14IVk1R89TEA9mRjry0PbimgthlCmaN0Wv07OednvPsxct89vOv6Hkb5P7+U59eIZeRXmTI&#10;09C/kHXU9pvVUb3peuVLyxuT5jOrYBb4TCsnAMFsglE+sPHk5IESkEnnfbWGBmgBC+TsI91dFriE&#10;BqU4mKmj6any3ZndfQ0UgzovDKjItjxp8nlsTXd4AsDGq5POYyAAlMdDeO3r3rSCrukpry3vDeDk&#10;A9yb3vz2xRC3NTVeRlDLUAnUenWip41CAAAFBg4S4BbgmioGnaao1tZ6YhrUkjTwUw68aO4DfiAJ&#10;eOoLfJUlcHM8x6W8t9qnbSDXepx0gOZ98uTElQE65+ncnLc8qj+Ezl09Qvsoq1+CJelXYCTXJagB&#10;KADqazcoeV1X19Q1d/0ByzgJdGA2vbYk7baG3FVv7TLQHUHOO3Ig585u+rQ31BtR+3yh6KiNn2s5&#10;bl4YQAnBBpwCGZUnBLTiyllfAzvpvDHxppTApL6gZxvkmoYCXaH0phINRhCzzasLiEJpZFACGQ/N&#10;YDGoDfYGOLglAGMcvABh6zbKBjoGwkPgWSgDZLw2Hhyw8doI3N74Jh4Hz8ICOsBtPxLJ4Bgwowaw&#10;1BQOADJeUJhwY+R5btOzAp4AZ4raayFglmwHMWUuUkCrPsArLc/OMfPcmq7uVV4gDHrSgh8FagJU&#10;ZZ2rdPso07mK1w/Kq0v/6DuhNGWFyktzI3HN9Le+Bz7XgUCG5wZYjScwa3xJtx2sjiC3h9peE2hT&#10;e7ilawC36nmnX3vOCxctN+NVz/8S5G4rNQUVrx08LkAy1SwfzMBLWumg1jtueXSuB1iBUutmgU4Z&#10;njfPTL6yygAieDU1DXLdeQ1MdYKb0H7SDU6DCcBMT4S8N8Bqqiq0Tdv0cwMcmPHYpLnrU/kAJ9zW&#10;iHw7uT1YyGtragpsAPfWt5lyvmuJb09IGV0eWt5HgGOUvBsKbIGAQU+wCYvnWQFTa3FgRhdBrnwe&#10;XCBrqpsnJ02dgU0YAEurHdpG2knliQcnYXBKtpV1TG0Jpo5hf/m2tac65YnbH/A6tvqpm4MyPEOe&#10;nhuL6+Y66k/AAynjqDCwiZduHAmNJfEJODoC29QE29QR4OimIcdY8kRuVhMwXwg6auPnWsEp0FHe&#10;GpiJ57GRNHnlg1dPSgOackJenXzQysMDKduAZmoKcPazf1PUpqDdcd2JwTEAyjeI5tQU5AjUSJqw&#10;tTYDn+cW5ABsg9j2dLW8FrJte+8twL3u9dbWPAE1LbWGBmob4N72dtMu08/3XJ2GTc8t741R5qUE&#10;NQaeVxJgggADngoMe8gFtz3kgpvwKA4q5HiO7xgdf7ajtgQkbXcOFNzEgxNwTjle7SmtcxA6TuXm&#10;PuoK+ra1VZ9JF7qRuFkAnjL62fU2DtzEjA3XOIgZU3NslR7YxG8WcLSHWzoCHN0U5KzLMRSAyBhv&#10;RtPYvxB01MbPtYAnAAUvwAMw3pwy2iYeEEGNt0e2pYNQ3pbtpqs9AQUxx3FTAq3pzdnH4DNgGnDi&#10;QumuMc3BabCAXDALcoGO5xbcWl8LYk1VA5s84sHN/G3fDXB5bYD2jnf6NOm83v0ea00fvOq18S7m&#10;dJQxggFAAEXGO+HFiBk9I7e9B92EQXCbHtyE3FRAnOBzrI4prP7AZlv7amPbE3LBWZ597KsubXSM&#10;KcdN2iJUrjaRtqgnARmIznVK0q9uJKaj4jw2169lB0sQboYg1VQ1NTMwliiYictrm64HsbSHWDqG&#10;2fYDENfq+afn/tqvL3rhFb3gPOQYYdOqm9He4G9vHbXxcy1QAy0eV+AKcGBVOTBTBrx4afZRBsRK&#10;BzLAsp0nZxoaAIUAZTAZVCBnbU5ZA6/BZ2AZJMIgZ9A2EA3WBoy7tYFtgAc58QAGWAzAmg2A5anJ&#10;I2BrDU4oDxRpA6CnftvaWx7bu979/hVqU+9934cWb+3Dq8eWAC64MdYAFzwoODDw4HAZ5KQrE7ho&#10;D7m9JuDUTUeQS7N9pdUWaU0dSVpgq/0Tap0PBbLS5nEATT/pLzcFfacP3TB4x3MZwJobsIn3oMf1&#10;suZqzLiGxkUQsmxBxoZQmrGjbEsatoGtcZeuBzJqLO51DLPtZ++v1TIjee6LFi2zkFUv3H4003SV&#10;RwAQeSA3oz1kbm8dtfG20jzGjPOCgQ2sQEtcCHSUlwlyPLO8NSADOoACL2p9TVlliBdnH0ADKgOm&#10;u6t9lJEv3aDyp9kabNKATR3CX3n69vRL3vNfsP28tsFscPO6wM50RRy0GENgE89TS4FNXqADtgAp&#10;3dqbtba3vX2blr7zXZvX9p738tp8rO4hAoP0neb26gcDzYPjhQQ4hjwBwbjzWgIO4xfmUSXbqXLB&#10;JNjtFWSmSgtupM7ZptRxZ7kpdaTK0P44nQMg6gteoLg+0T95h+L1Hekv0OuJLIEe4Lk2lVMG5Hh3&#10;4OfamaaCmjECIsaJsSFsbBlnYKScbTfQCbgJOQpqe+3hlo4AR9cC7jqQYwCMtanWkTL0/9V02bnu&#10;00BNvGkpcAkBDZRaPwO5pqWFwY9X1oOFPLnA16sdoKVcT0vBDfikG0QGS4OHh9ZDhAbRs5/jNRAD&#10;0R9T9u2pj6oNPj97ZOABnG9NX7EM2rNPq7yc6z02cetoppg9ICBxL+u6y+8hl4KgkIeQ90DzaSlD&#10;m95a01FGOtX0KsMOdHO6GgDAIWAAyATMBIn0CaE8JJ7anPoBjLwjqWfCquN1LGFx5Qur0/ZR/dJJ&#10;fbaVEd+fK8CR9Kak8vUV7wzM9F9TUddBXL83RRXX97y8HjoAG5ABCW+eWp8FMoATD3ZujmAkzZg0&#10;awCcoLbXHm5pD7Ez+briBUudQOuGfPaZ4DVawfYlyF2jo3O9TK2VARBAAR349QABsECNQKz4hBxo&#10;BTlg7FWQ1tcKpefhKc/jNiAMKl6caas0188Ak2cgWZsIck+/xVqJRWBTDu+9WW87+yi+rw684iEO&#10;cOLea9tezPUlwZne8Ma3XIXYHnB5c4kxBTmGxPgm5PIiJuACWlALbMFtenKMmqEzeiCYYNlDZ8JD&#10;+oScdDCZcEtz3wkj9aprr45XWwIVNT0Wn+ni7W9fbXBebQtrb+crnP2hn/RZ01MQ09/6t/6uH/W3&#10;UDoY6nuyvzSwAz3efO889gBKmmsKeE1RjcVuujw72xNsUxNsU8eAoy9B7rPW0bkSIM3tpp4zz/6l&#10;gR1o8bYCHei13hbo8uSCJMjZNmU1FeWZAZp6elJKgGe7aSiJy+PFGRDurMRtBzgeG7g981nc/m2g&#10;BLcXvNDP8vibBxvQPBzgvZHtXs69VtuPMx4J1Frf2QNu78UxQsbWdHR6axkvby2PbWpv8CAgTAEj&#10;SIBI4JFmvylpwWmv6pn5QW6/j/Q0wRbcWt8LbMm+gav2B/j6ApRKqx/0mb4rD6hAC+ikB7A8Zmm2&#10;9T34CV0T18xNCRTlC93AeOyuoZta19N1dDwPJgDOOBQag8aj8XcEt9TY3etauKUbBBzdDOQy6Kny&#10;/lfT0bkSkF2k9gWpvLGmpSAGbEAnLpSvnDLSAEu6NEBrzawnpvJ5c9JIWk9GG1junDy5ICfdALOm&#10;ZkAA2wScQSA97820FOCakgY6YU9CveZBAe5se4MYMZDkrfk+JzJFmoBjOAEuQ8yLY3wTcEcwu0wB&#10;Yg+/CSIheFR2SlpwuUzVFZgm2IArTzCoHUme/arT8bXZ+Tp3/QBe9ZU+mmATt4867Geb1OUcxOtP&#10;oW31Kqv9tVdceenyHZPqH9fNtXR811Jb3MgCZPBUv2vIszM+gWzeiPcyTo907fpaOg84M5EL9bzF&#10;u3zeixcJ6dePIXeRge8h8L+KLjpX4VxXK53ATVrptvWdbVNZIAtMTW15c+VL56mBIcjpf1ALbD0l&#10;FW/6CoDubNZIhKYEyoCcuAFhXQTkDAbrcrw5gGsQ8Nz6IN5XCGDmiadpqSegAc60NKgJm6qWBmIB&#10;bQLvCG4BjscQ4BhK3gWDYYwMbBokBaGp8qakBwkSlxZIAsCsZ2pfFyk/pY4JuQm3PLYJs7y2pr+1&#10;gWrr9FLFpeWVFXY+7WN/9TmGutVbm7VNG4NZba38bJd45Xyr6zM2dSkrLs8xHU/bXCfgtK1e59sx&#10;9Jsn8AHLDXgCbOq8l3amZiHX6sxTaxz3O4TX6PkvPr3g+S9ZJKQXfQlydHSe9QNPKzhVFtAKATAP&#10;TT5wAQ9w9aCgeN4cADYlBbn56ge5G+bZKSfksTUV2CDGhd9+/JDErZ2cLRRv3pyBId70NMCBWZ9U&#10;edrJk7NdWmADNGEPHoJcC9mBLgW4wJYArqlqkJua3hzjzqj34BEvb0o6QwSFWUdQ2e87693XWTq1&#10;LwFAoGPcwWN6bsGj7QkC+xUGpoBB1a/83I/yEMXlJceQXllp2gBSQvU7nna2T3XZp1CZ2mWfPDrl&#10;XRvX0E3MNfTU3PTVeDOlFZq6GoNgZXxOyE3vbQ+2qc1rO/8J4aZrPbhzYJs6gtzCuPU9Od4AI03T&#10;6G+NZl2fbx215yLNfYKX7aaivRLiwUJQAzTxtsGr6SqIeUigP3lgxKMDO+kAR/Lz8kxNAYw31gKu&#10;bfAKeqYAPdECMRdfWusg8gw2L+4KAa0Ln/fWVBTIAGvzyLavDXqCet5b274nPRKYBbo0PbgJtuB2&#10;JMBr6hro8mIoT2cPJOl5PsLyxec0rX3mvqk6qGMk5YmhB7aAExwoqFwmIApGBDgUmAJl6dU7y1V2&#10;tqF8Kr39qqNz6Hych/PV16ab+qk1Otepm5JryeuWZ4oKaq27tuYqrozXTvp22fiUP6emximI2TZO&#10;g9lFCm7K+tn8cxC7Ab3wBS9d9JIrevG1kJsA+GwUPG4PHbXnIs19QAuoyDbQNQUFOyALcrYBzTZP&#10;b05JhcAFbEBmmmmbeG3S9bcpqG3pQJa31lMqat1NaAC4SxpMPcpX3kCSbqB58iUEuR4sWH9rajoB&#10;Jkx5anlve6id17WA+2whx8iatoJUoGOQQWcaKx1BSfkgJwTB8oUTaBN4E3LVRRNygS7ABBIAO4Ib&#10;BThS1j4TaLQHVmk0yzt+7akdJC6tds5z1Q/6QH+KBzWQc11cK/3v2nkvruvIKxcHLOmg1tKDhxFC&#10;NyagMzZBzLgMZo1LYzi4CafHdpFuc8iZrga5DD0AfDaa0Pl866g9l+nonIGsdODifQUygGuaGvyE&#10;5GFCL/YKgQzAwA7MTFGFPDTwky+vQSFUngyeBkyQy5MzAJQvzSN+ayJ9SuVig1w/a8RTC15nH8Jv&#10;0JIOfgHwRiC3n6beWsjxBGgPOQpyjDYDzpgvEuO2X6CckKMJtCPApcqDyhHoghEATZAdCdz2Cl4U&#10;rPaAKy3IaYf+EGqzc5s3gmBmqlkfgll9IWzd0z7ipA7Acg2cs3KujetpZuCpq23X1bWUroy+sI9r&#10;ps6uo/z24eUBm1dNjNXCi3QecLcp5E6rweXJCD9b7aHx+dRRey5TntsEpTRwo+m98cLAy37SQS/w&#10;5cUFMtNU6gmoNPubwjYtbTrqwvbekUEhj/LmhC66qSgpo1772e7rAoNq+2rB2pyfJfe3R89+zmgP&#10;uj3w0j5/Sn4PGuizgdxFnhwxPsbMqAPMBE2a6YyUAduXGP4RxKQpl2xPVW7CLtA55gQQaB3BjY6g&#10;lsrbn0PHmMcUald9om3yA17nKnQ+2tw5SE/BTtiDBKFrIK4u19E1dQ15agDourRt6iof1FxD5Um6&#10;m6ybsHzjwM3Xzdg4DXaB7CIFOGV9kdOs5Eb16y982aJl6rzqJWeQY2wMOYP+bLUHyedTR+25TM7Z&#10;fkBnO7BJ462RNN4ZaIEVj216bsAWwOTzzqyXuXnkndm3J6W58a2pmW7yyIJYDxcMEHLR5buzCg0Y&#10;+wGj6Sm4gRzY2W4Nrnfd9qDq+1ES3+cneXtJv60gB24BjteRp5HRZszTkwoCwaZ4YGCoGfUEXnUG&#10;tsocqTITKHvIBboJucB1BLi5zwSkuHqDluMoJ3/Wq1z7S+uHPZWzT+ffvtJsSy9e6Lz0s3MVmsK2&#10;Rud6upampK6dMPA1W5jjsDHYmBbmlcmXJl56ELtMG+D8YMS2pnwzetGvv3zRy67opec9uQx+AuDW&#10;akLn862j9lxP7QdmpqZzWipdaFoqD+xaT5PWU1Rga6qpP3lvnozyxADJjQTolHvms7zn5vvTpy9e&#10;3bPWAbN5ctuH8dsg2qalXHbgM5CEykkXNk31lMtdtg/jX/Vq34z6m5ygcwYzv/Thu9F3vstb7Qbw&#10;Wd4eZBeJJ9d7cRTktm9Tfb7l1ZFrIbffJl7C/qFDkGGIeVF0EeRSsMh7CWzqbaE9L0a6MB1tk3ao&#10;TzsAouM7XscPVoGobeHUbLNylQ1i1Smt37br14mLJ+WVDW7zGNUVwJQJ2tLb1zk5R6GbSzcnNx2e&#10;nWvrGhlXxhfQ9YKwUFkAFBqv8gnUwKzlFAKsYDdhdqQzwPHibmPIMfTrQU7+50JHx7qejuq5WR3V&#10;ebTWJg58QQ3kgI2CHw+O5AFcXpqpqZD0M/CBnPfYfJHgXTZudn/7oG9HhX2DCm6ttwEiT0+8z6fI&#10;oBQqB3S286ymdxVwbDdQ+6mj6dmB2ZzebtPU7dWS1vBax5NHQXKDKZD1CyPXQs50Z0Ku9SHGGNwC&#10;C6MMCkcKKsqBEpiBG/ESKciRYxVPlZeXgGJCTv1BqnjHF59tne2tfZdJGfLAAsiEE3Dzp9mBUf21&#10;xX4dz37aoS+13c1CnzqXbhidbyGoNR6kKe/89ZnrY1y5yQqNKVNTYwwAhaAnTwhmIGWMBjzbxv9z&#10;nwdix2tpqWnnEcCmvBZ1pBe/aHEGXrTY0KqX/b8Lck09p5xzT1BtA5qQRxfcyLQ0D49MO8FKKN10&#10;Fdykkf4Et6abyToaT8+P+4EXwHkHqO9FydPQvkjonSDrbE0VwK01OIMsBTnpBmGQ2yC2KdBNbaA7&#10;g9z02CbAxK8HOftNyJ39nNK1kGNY14Nc0AgmPbWcCg6MXNk8FMaaoebJ2WbUtucxpdUW5ZI6wAEo&#10;9u2ZgAEd7bM9NQG2z0tBUR3znMBtgm0qCNonSe8P8DgmKKtXWBvap/PomMo5P32nbvV0XvKl6y99&#10;JY2H6DpK1w/GEG9eaAlDqE/dXMCOV7bNVo7BNvU5g5ypFBC0HvX51h5gN6Kjei7ThFsCMNNOccCj&#10;ACcMcMDGgyPbPDawAjTT16aw+pEXB3LuXK1B5L5blzB97QN6ckF9L+o1DyFvDvS6mOLg1jRhAq01&#10;MRIvXRmDjgcX4IobgHlSweciLy6wBbd0GeRIXeoEuQ10Z5ALcK3FUV5FQAlyAYCRMq48G4aXGKP8&#10;gGHfPBfKWwl2jufctQXUbOuX+kvbpAU5hr1vVx5m8NW2ZHtK+0j7LlJ1OJ/qARua51uZvLvy1D/b&#10;Up+Ia2f7SK8eIJPm+PVz7RRKC4ZdC3XaPw9RG/QF6ElXvhuG9P/4n/7zOhatzZFvqo/Alm4UcHQE&#10;ODqEHJlaMfQ8mc+3jqB0PR3Vc5GO9icgA668tDy3veT1gKF1OX1G84ECuAGddDADOHcw7vp2kbe3&#10;wl3s3uLuKagXdUGONxfkeHTbE9JtOgBirX20FsZbsy3ew4BtbWybqga5vDqQY+SMOWMHpSAXsKbn&#10;1nt06SLIBboglzc3AeeYAJcHl0fFUMCJAQWSDDfjzKgZ6TRmUpaR2VcdKdCBVlBz/GAr1K9uIgxS&#10;/wRebUqBTp3BLtBNUNWuvTqPI9lfPdUlrbqO6pOmH+oLdWuLvNLEpWnrhH/AUqY+09fSU4ATt5/z&#10;Jm1z/vqzPk3q0J+Nr8adccsG2MOLX+Jv8m4gu0jXg1hiN0d6yYuXmdCLX3FFL/cnCc8gNz2Yz7eO&#10;wHQ9HdVzkZQ/glweIXC1xraHnj7pKWpletLKmwO1CTlpvDheW5ATWp8AOB4dwHVBgawvETwR5dHx&#10;5lxI29u3pOefYlIgM5DATJ4y8gCldIOOKivPYMzAt3JnDxwCXJADNU9p0/UgR+enrOe9uCCXt0RN&#10;G/feEiPMqAHuIsgFiSODVSdIOY7jBtgAr19AzhSfQQY55YFO2/LoQCLQJcdwXMcPZLN9U6VPSbff&#10;1H6ffbx9J9CIZzX7R7tInfpFe+sjYeegz4VA3jVx89FH3QyML9v6rv5rrCkLjPrNGOzpq6kqW/Aw&#10;zboyOwhil+l6ICOOwJFe+pJXLXrlFb3iDHIMEwyCnHCvCY3bWnuA3YiO6rlM8xz25wRsICYMYry2&#10;IAd4tqUDWg8YWmMzbQU9U1UXNZjx4OZT0W1dwofy/hDzdhF5bz6OB7P+TB/vDfykbRDZ4AZaQQ6c&#10;GKRBVrpyjNbAlFcZCnhBprvuBsvz63ABLC8O3LRlgm5OXYPihNx5b26DnGM7bl4ciAQSEAkaGSHj&#10;ZLSM92g9imEHuLyP9i2uTnU7TmCvf5w7oySgE8rL4wt2gQ4sm74m0NNmx7/MC9PmQJ2cSzJ97EN5&#10;efbtPNtXWH2zbnJs/RVsK6sf9n0U2IK/c6vvbXeNuhkpZ1ufuY7GWrMGMr4BzTp0sxZAk95Mhj0Y&#10;90dQm7oRwNER4OgayC18Owe54BEEvhgVmPZpQMUjm2tsPDYCLPAKdj0prUyAS/KATb+5sMJeGdme&#10;Im3vCAndxbzq4WGBO5xtr4e4oC5KL+wGEgDh2Um3vUHkDHLARYyxO63BV3pgy5iTwSkMckJlN2he&#10;C7kgpj2BrjYGvPIqWz1HkAtwxHCC2/SUJuQYJUNuQZ2OIKdcUEuMmYIcGDlOhqsN2jT7S9+SPsrI&#10;a2MwThN4PShx3ACzB1MKbJ3Tn/35X16oCXX7JfUHNvHpxXbutaP+qU0kLk058fpKWfnq6zoUOt/O&#10;Wb/oJ9v6qZuDftpeX9reoyMPzIIcWwDCPdTSEchoD7G9elBn9vPSl77q9LKXvnqRkF55LeTSHhJf&#10;TNpDzjawCacCHaglMOPJgVgem7Ty5ZXOc2vtDdjETV1NU11UdzKhi+3ik4vu7mZtwgVyYQAtUABH&#10;YOHVBRKQa7qZUQYNRpvhkvSANjUhp5z49SAXxI4EdOCcFyotj05de8jNtk4PieGk1oyIITK6oCDM&#10;4KVn5Aw0Awe1vRiqehkl79GxGSrVD/qTgjFppzaCmv2mJugA1DEcS1umNzcBd7OQm2CfwGv/toPf&#10;0TGmqrP9yLZ26sf20/5CUsY5Ajk5d/2kb/SZMaSveHTSeLY9+Re6qdMGuNsBcgBHpl17MHyxiue1&#10;99jyyGxTHpz0PDPwIl6dF3ZBDLSE4AZy0nuCSm4OIGe9Dej0I7fc3YtcXGBzsYlHB3ovfdl2UfLi&#10;QAVgCgFjwsOLtgZUwMoIM9aMjwFLr5zBGNzmviT91kJOu6wXGlwGmocl/QiA/dQzvTnHAhRt1cY8&#10;OaDgDQUgCnaAkeGReHBjfHkjAS7Itb5E4oyOkToGI+w4E3LdOGY/kXbWr8WD8x5yeaCXgW4CCDz2&#10;YNvrz//ir67qeunVty9LE2wdP/DVNnH71r+zjHYHPefqnF2jbk55wMaSh2veAjDurXOawbRkY7p6&#10;BDLawysFsYu0wu2KXvayV59e/rLXLBLSqzbI8eZMuY6A8cUqoD4CHYFV0AtyppmgBWLFPUQALVCT&#10;Hgj3+aDmwgJdn66AmwtLLrKL7eldF3y9IAsYerCQ90PgACQ8PJ4c4MxpVB5RxpfREsOVB2LKTw/F&#10;dunlqfdGpqvaAcZ5bgGu3/eyhuKcpMu3j7q28zmbBmpbbQY5sCDbgZeABKACReJxMLTglrc2FdgY&#10;ITHIQKrepB/rA16yEOy0s3bswVy7A1zT1SPIaettCbm/+Mu/XlV622R7DznHcLwZn23IUw5epWv3&#10;7Gfp4l2LuZ84OW/n75qYvpqyuslbI/Ywx809b+4IcHQEONpDba+rgPOe6fUgFxS+mBXghEEsr63t&#10;0pQHwNbbgligAzGAMw0lHl2eXoDjxTU1BTugs/bgAruTmaKCmwvPfQ90r3jl9hflgQxIwIDX01NJ&#10;29IBBywYHwiABDG8PApGJ84Ig1weyoSc/YOcbXVuDx2OHzwEOYAD4tYJe5fPFKOfpvak2EANdMqr&#10;Q11bfdtP9QSNYKHdnZM8ZZTVJvmMJy8tY2RUAY5hgRoFGfHgNiEHSh3T8R1TX4CbNSUGGYy1RV8J&#10;ax/Vdv0e4Hra2vG1TRsDw2cDuXQ9yO3ThYHNcchxbScAA6ugpn1C50POx/k5H32qvPOT5/wqI9Qf&#10;8p2v/suDcz15dc1g2MURyOgIYBTELtMKuEUvf/lrTq94+WsXCenVZ09Xgxyjn9D4YtIecMHLVHOC&#10;DKRIvGmo/cFvDzoCOP0DePLUY/+mq70awoMjwHPXcpF794oBdVfbpq7+pN82HQWB7VtPBucVDx6N&#10;hwLbu2tb2nmvIkPLgBmv9IwxI52QM/hSkGPUFOAm5KipKe8M4Awkg8qg9PKm9/3OIOeJmL/sxHO1&#10;nmiqDe68wDes5+/YAZrEa1tx/aWftN+5MSIQYWwMaQ84+ZWRJgS0CSISl9YNIdDpn54S6gt9t79h&#10;TODJU4djqNfxtCPAaWOQAw0gmZCjCbobhR1wUXEw+8u/+pvTX/31f1xV/K//5j+toTKz7qBHtaU6&#10;A6B0cf1YaGzVv85Zvxl3+sP1EpfOu1VWf7qp9+J6DyPYwrY2/dp1DLnRT73s5UAIdpvmuvVlugq4&#10;5eZ7w5D7YlSQC3AJtCjIBSjwyjOb4CPpTUdJ3/Slgu1Apw7rcIFtezVk+zURU9Leu3LBGTjvhMfg&#10;wlOGJQ9wAlAGFaQYXqCSxvgm4KgBFugyUuXtF0gKU3l7yAW6IDe9OAPK+goP1rkLW1TWD84dyA1s&#10;YXd1fTEhQuLO3flpj3j9pV3BhJExuL32kMuLY4jOXV/oGwpq+kW8vnIcxzNt1w5tUibITUmzn3a5&#10;BtrmOjg2yAW4IJc3F+iCDIAEugm7qYA2JW2Wt50nVxzs2rZP2+Idj+QHRNu1Tznt3d9MhAFNf+sL&#10;19a4059JGrmezRSMd2lmN2zAWJBu/Ivrf+mugf53HUDR2vUKrwMZj9foFa89vfIVr1skpNd88UNu&#10;Ao14Yz0JFQ9sIBfw9jAjwOK9SRcvnfemb1pvEwc6ZeQBn+lphs6DAwAX050syLl4GfP0oKaBu7iJ&#10;QQmly6+sbYMrL4WxGWS2g5z9ppEydvtNBT91E8ilvUcHdNbi+uxsQs65g7u46XoPXdyxAc5A1Q+A&#10;J9wDvTZIIwNfX0nXdkbjvEDK+QY0RkfgEtxmmMdRP+gT51zfTmmH43YzCY71317Sj9rl2IFu780d&#10;gS7YTfBMBbapwCW8SBNwQDj3n9vzGNpS26Rr62y7c9GnzrWxR405fdYNTN+Al+sprn9dd5qvlrgZ&#10;Gju2AdAYYS+ugevhxihvD7d0U5CzJverz3jmITS+0BXUQKxpqfRAF9SETUPz3oDKVNTamjB45cEF&#10;MvkAlxEDm2kq9U5cgHNRetgQ4NyhMiDGm4LNNL6M0sDJOJXbQy4Do6ZfGXL1Jfvsj0vBRd2mxK0J&#10;0gTeBJ31NgPMOTrnXnDmwekX03b90FpkoBc3kKdXC2aMIcAUaptzqB8CSl5TQJkeHU3gKaN8Rli/&#10;kronzNru+pTe8cXrywm56c01bdWOOWWlPeT2Hh2o5JldT4AEYlN7yAW4NLdnPcWDKmmP9mlz7QY7&#10;5+T8nJf+Ne6ct352zVzTQv2iD+tHfcqTa/yyB2nTgzOe2I4x5QYqnrNwCLNFxuI1euUyg3jl6xcJ&#10;6bVnDx4Y6x4gX+jieZL49OB6l03Ii2t6SeAmvTJABlZAJgS1Qp4c+AUzgDM9Y8i2J+QY+nbX2V76&#10;7a7kAk4vwYWmjCnDSRm1gUIMSpngVHnlqAEFGAACGuINnmRbunY4/myLtOC2B1whrw7oerLaXdZA&#10;BLU8udYj9cO2/uKOe/arKaAX+LUV/GqzftIu59i5BhQwATgwYVhgwmtKeXBJuW4AST3q7NwnzPbX&#10;QhrtITfbpM4jyGnP0drcRaC7CHJ7YB0BbK/KEACaqv7Nf/zbdVratDWZphaXR/YDOu3Sxjw65+Pc&#10;xJ1XfcubE9dP+sX1dJ1dU9feGAE4sJLuGgc3+a4zsZ+cBLbT+LJOdwQ4ugZwdBnknvHMDXJg8cWg&#10;IDe9z/KADtDa5t21JgdueXWFYAZygGU6Kgx6tksDN8acQUvnvfBm8t7mFK1p6gRLmh5DwKKMhweS&#10;F6KMgaA8idtfnQaLYzm2NoCLQWJQGSQNHAOKJ2XwBbzgS4EtqAW24sSj86QV6BzDuc5XA7oLa4fj&#10;k+3WKrXDPnm4Br++EmqT9jgn57bvnyA3PbkpaQlwgMc++lCfJpCqL9VbX9fvJN71qP/r+0DYvrcG&#10;ckegu0wXld17gXljARK0wK11t0AmTtKV2wO1+qpTu52Lc3I+2uKcOs+uC8g1JvWRcWXMuaEZL8aK&#10;6y/dmA1sjRX5jeE5lg9htsjyyTV61QLZV71hkZBe98UFOfA62hYGMZpT17y3qZ6cWpNrbY7HBljg&#10;BWbC4vP9tzk9k062u4AMmNE2LZuAyxvLyKaxMLSMUpjkKaN8cFOnuh2ntYwGRoBpvUybhQYTEGrf&#10;BF2w48FNmPX6SpIulO5pqUFKzhm8trvu9sqM45A26Zu8X32njPY2fQ14Qc65UX2V56QfeAzEewCV&#10;vaQDToAj5YNWfZknJi8DbT9pQU9ZuhHIqWNCboLuepArnipjH/tepOqs3qbH8qRV/1QQBDOgC2xJ&#10;HnhWRqgedTaVFarfubrBOFc3F/2jP+ozY36D1HaDdV1da2PG2JUvJNfaGJBn7Bgnge4IcHTTkHvm&#10;s559Dh55P59LOc48VttHmmW0UTygSctDA608Nl5aDxMCoDLS5xNUwBPnrYFXXgkxTJBgpELwAAxS&#10;lgErNyEHIu5e0zMJbomxGAyMiVExrmmcGag8RpkHMr03A8hgABgw0bYADb4BLjhro/2CSlPGDTDv&#10;vgq0vLVeRA56pqubNi8syBnEyWAuzfH002yDtm4Dd3utQB3qqr+6KUzIMRh9EHQCnv4CNoBp2iQv&#10;+NiuD9PsW2BkpE1vSV3VE+gcP2lHbZnHcfw8TMY/PboJnj3gACOPjALJLLNXZStf+tzPcQLgVOnC&#10;9hEHzKl5bPna71yck/NRBsCdr3TXAuQaw0L9CmSuMY/e2KDsp/FiPGYPyoIb0Mn3askhzC7Ra179&#10;xkVvuKLXn4fcEVQ+l7qRY802TQCDGICB1gRYgJMHYOCV19YUleTLs/amXJ4cYwQvwMidDiCMFNCk&#10;BRZpQrDpDsVgeUh5bxNye2/gCHIZY8amrH3VAwRA6njaor15myDdeqLpdlNtedqvzdqX1xToNm1e&#10;GrXuJvT6SF85nGn7esP5pumZOYZtg1X/aGOQmwM4NdC7Kei3fX+ltveQIf2mP2mfFxCBDIwYIDHS&#10;QJcCXfWB2h5y1DE6jv32dYPdRR4dgEzINT2caXlYPK7WzppupqahTTn33lnb6gOvQNaxpGmT9gGY&#10;9tbmveovcWW6wZDr5broD30j7voaC40317+bIxkL88YnnDdB79QdgYy81nSk177mTYveeEVvmJB7&#10;zjm4AMXnUvNYlx2vfHCz/iYezHhowEXiwJWAK8gJGb8w2E3IAVwwyGPLo3MHIiBLtnOnXaC2XRRG&#10;nleyh9sEHCPJGI8gF+iUsY+6GL+B0t0QOMAsoIGc60itKxLPLhDz3NQDJkCsPoAxaFrQ9Za5z7R6&#10;C32+ke71EWWca5qws21QG7z6T3+mIKeMc1BO3KDXLu3hyU3Izb4Tl0f6Q5q+rB+FKQDt4cZA87D2&#10;cMsDE58eHWOdcKMJ2TSPE+zm8fLoAl3eEtAA3BQAUdsgNSHXWttF8rBhL/sBXnWqr+08tgCcp6bt&#10;pF+ck/Nznvo1wHVN9Is+MaZcT+PBDU8Y7HIChMZdY0U+NY7a9geZjkBG52+8Z3rda5dZxmvfdEVv&#10;PIPcs579nHNgmaC5rZW3FcD2+VOVIWuGAMUzAzrAmmADOnkMO6gFOF4aEIBanl2QK781uCDHKHOt&#10;J+DyRshdBzz2kMuTm4YKVhlIhhjMgtzesBixfUEJONVtYGiLtk7IOQeAA2vbzgvApTkXbQSU4Kat&#10;ZDD5cNpXC+C2fcngLyfxwrbPttqWD3adf1K3fqlvbIOcfqw/A22DnSFoTwNfu5wjBbLZf3myVFn9&#10;In9/8+jGEXj2wGHA03ArI0056YzYtXE9aEI0yM0bUsezH80653Gbuk7I5bkFoCA3vbGLIDdB5ufG&#10;6T/97X+5UJVR3v55gR1XWwKdtiZ9om+cV+fq/PSDuD5wLVxP18a4cjMzJsSNi+yltDy3bpbd+DbA&#10;SbvYYzsCHF0Dud6TYxhN+8Cl+OdKe5gdlaHyQQ3ogInhygO1vQcHYMClXGUZeyAICmmCADR4R4zS&#10;9I6RBjfitblAGXYXotAFbY1rD7mM8AhwE3LSlAtqrVFl2JvX9doVGnlurp0Q5KQFuM5P6LwCUHDp&#10;PJxnv6/PY/MNasDzC8b+Ypg/uCPsF42BH/D1CXUjANM8YMeTZ1t6edKcA8Bqh1CbgE7fkfOeXl2Q&#10;0wfKMqRA2X7KK5t3p1/BJsAFsKAjncHmQQsz5Jnn2lDXKrBNyFF1ULBTR8ekQAcgTVnBbgIv0IDO&#10;hFwKdpd5dXvg/e1//q+r/vN/+W+n//Jf//uq//rf/o9V0uQFQPurO0+PaoN2NqXVR87ZmBa6RvrE&#10;tvHqmrjpdI3y3vPUhBvItq9ipi2Vx5M7Ahn1gxF7vf51b1n05it609kXD7yYPWA+17oe4JqWKsOD&#10;Ewcx3ll5wuCWh0YMO9CBHjF+AoIU7EBienL+/ukGN57c9vtv2ycm4LZ1/naXef3S4duCal6cC0zT&#10;QCfk9oCjIMc4Ges0eIZtG+Acw8UHYVDT3qT9ziPQFVJTVndNYFEHCBHw+Nuu/pJS359uv1zs/Tfe&#10;nL8qpm7TeaB74dVj6iv7dyPQLmmABnQkTdlALA6K3cHrO3KOznn75RLv8ZkKeV1m+4bXT075bT0P&#10;P7Z9fOe6PWUGvcCYweVtHEFOPG+NxEFO+Ty8IDevVVBT/x50ATHQqWMeP48ubw7oaA+6vWc3NT27&#10;6d0VBr4jDy/oUXBLpf+3//5/rhCUFvRIvY6vXY6vjWDtfIxr5+j83Ixch66psavfAl7j7wxk2xiw&#10;nfLojiAXzKwXH+n1r3/romV8rHrz2Y9m/tpzn3fOa7o9FNyStNbPgEvabF9eXIAjacDG0MDQ/nl0&#10;R5AjhtdUDwzOIHe2LjU/BrZ+VYfW2dvH6G++CrnphQDcnE4dgS7jUC6g5b3ZNlgaGAYAeAAJsOQp&#10;gQmPbXp2+3PLGyWgsW8KVEkajzFAVYdtdbo56D/HrA7lKyt9lnWjcR3U4dh5ks6nO7zB/qY3b7/K&#10;4olvX2F4haUHIx6SeOJ7dVAvfc8DUJd+C5T6Wz9PeGWIc+HcdRDmbSkHTtLAaoJtKshN0HUtpzfX&#10;sSfk8uYC3YTc9Oj2gKPLPLs0YXeRJvimAA4A8+xSwLSvuh07TzMw8/L0sfN1/m7aZiJsw7WlIOea&#10;i7vuXb/pyW1j3T7noeap/+U6+xVrY2NA7vnn4HJ7ad+GPDhhHh14MRjgA7Y8Ngp2jEmZ1ulM25q6&#10;BTYwCAgkHuQ2r8ZUbAPc/GZuQu6s47eFVHeqzRM5v15EvIvp1RkADINRCG27C4Ia2T/IGSTbnW1T&#10;U0GwC0pA5zo6F+fnPCfYpQOhsiATFAmcbKsjYEoLVPql/knq1J+OpYyy0vQ9yZtwK009jqH9zsPA&#10;Tga2vgQxMNt/cTEH+9ndfVv30RfVw4DcaPQ18AScIJfy1oQTcpcBLrC5WZHrRhN4e2+uaXCga23u&#10;MtAR0KUj2E3gTc9ugu4iTU9vKo8uyAU1Um/HIcetfZWRplwQdE7OW1+yB/ZhTLtGwAZ8bEfo2hnf&#10;AVGZm4XcG954/nWnq5B77vOefw4st4c6/r4dIAdovDYgYygMJqBNwAlBUHlQE6dp8IxyQm0aMGOd&#10;kMt768kjWfSsQ+v0173eRTj7ZCnIgVZwc4Ftl56n4eILeXm8P/sbCIy0AQFy3d2otS6wSra1/SLI&#10;SXOOQU1cWercg15gKyR9lKSrz7XQz/Wr48wbStdKqExpyqlDu1t8br3TzzTx2IBuvqA8IScEONfC&#10;u1SdvxDs1Oda6E8gCnR5VAl88rZKm5Dbg42CWpA7gp3jBTp1Ad2EHG+up60XTVvz6I68ugB3BDm6&#10;EdBNLy2BHKgJ21ZWXY7l2NpT22qL9mmDbe2vzeKdl237uQ5sgEPALhr3bujBzXhnT5u3dy3cziB2&#10;rd74prPfQvRX7lbI0fOe/4JzwLm9tAdc008Gwlh4BbbnNDXATc9OPkOzD8hlhBl1xsp4gWFq82hM&#10;37YniSDXrx54f2xCLoGci9MahAvmQiZQC3AB0AVmHIxCyOuQpw4X2SAo7mLnobj4gDCNOvGQnFOg&#10;c94U5GYfBJ3ZN/VLZYq3byrdvvo40FVnoEuBrmsoTR3aW9udSw8lDGoDFtzIgLWtr7uzb4DrlZdt&#10;PZDE9Y++c6NwMwEqwJkeFTW1mvALciA1weYaMUj1JdstQQQ65R0v0OVFdow95HoIsQcdTdhN0AW2&#10;CbeLQHeR9tDba+/BAZ4wWNVWkKt9FPycm3PMayZ9oG/0HbDpO3bghtSN3BgXd/2M9T3kJtCOdF3I&#10;gcrtoaA2NfOBKi8tcE0FOmp6lLFlhBk64wKCPBqwaJpGjKRXKpqyTtAFOR161vHbmlxT1qatc+rq&#10;ojI6ABQ2lXWhm85KV4cLTMBZfS546TwVYNB27RUHCHHnleflfDtvUBIPTPXTZZALZBNU6hDah+rn&#10;AEfV3zGEM13ZbiravPX5Bm0fZfeyZwM8z633+fqsZ4PcK9b9m2Krg0eon/aQ41ExNHCbntUEn3xg&#10;AinQCmxdI9eNxI9gN0E3ITcBu4ccb24/bS0e6IJcMAl4eXQ0wTeBdrM6giXIBbq8N0DTtnke0rTB&#10;OUon56w/9aH+0kdsI7sJbnlyjXNLF9lYNreBLIhdqze9eVuz3fS27T25bbp6+0Iu5aGJa49409Qg&#10;Rrw2aYFvxhlQhkgZqTijZMSmSgziDGpni++MpL8P6cFDa3IMihjbvuPdMbobCYsTz46xBTjar9kx&#10;GOLtyWua2r65801deTtA19qcOE+vp6WuZ6DbA0s/TADVL5UJXvqwflSusvVn+dU5VXlSNgjadlz7&#10;aWM3mdn/2y/DbjeWPGcSlzbzXBtPge3XTQrwQU4/6WPwAR3AmbDJs7I+tvc2gpx9uzYtN3SzUrft&#10;blTEgCfo1DHX5gKs4zjuBN1cn6M99Ka3tAddsAtygY7mdsCivLWUx7bfr7IU5BxPnimtfYGu9jsn&#10;7S7NOTddd67OW18Z510bY9tNPPuZkAtsNwI4Xtyb37Kt4W56+7WQC3TAcnvIsYEKxMQDmjDQKTeB&#10;bFuZwDeNTpwyyAAX5BgWqFHTpk3bH9eYgGNUGV3u81nnb1Cb3pZ4d6W8uqayLjAxmDyDJI0B7SFY&#10;nv0dS93BjlGDnLY7J15NHl2wc/4BZ6/ZR/XZhNaRKne98h1DPPA5jmvQFJO64fQ3aev/2ffgNm88&#10;4tsf09kenHQ99Yl+ByHA4VXlUWVwQY5RBhySDkyMrz7vmoCb6+Ya5KW7NkEu4O29ubk2F2SBriet&#10;wW4CL2hM2AHHEexoD7kk7zIQTohNyO3zAM1rJeLqkm/bu3bK5W06F/2qv/VDNwTAd776Qr/uZzzZ&#10;TaDbdLZkcaO6EHIGyYTG7SGQ8pBBGwJakKPKBbzS224fYVOi6aEwqryHAAcKvB/q1YpN2wOHCbjC&#10;INddZetcoDt7TM71BqDW0Vw8F62Lykhc+CCXITUgSm86xJAKGZZjkXq5+h2LgYOFcwO56ZHpjwm2&#10;qQmrtIfVVGVm3UflppTpePbphqOdrkuQ4kV7OXl60l2LPLm8Ofle95mwVEdre/oaeBhbntz0qBgj&#10;2AhtywMmoALICbPglkp3nVqTs9/11uYm6Dp+sJuw3YNvD7oU5ILYXuVXZm63v/Sgt4dcoAM0r5b0&#10;fh3oBUBlHcsTWdu8O/Wp1/kZu27wxqubP5ugHAHheQ8u2F0MuTOQnddb3nr2c2HeqzwHuQmb20M8&#10;OMffe2dpwkzZOeVqWtR0qHSGBXC8mQxpGgPIBTZ3/+SJHaC1NjTXgvaQ2zqXq/yWq4ADnuoCH9vy&#10;XDzllGcgAS0PgcSDHZVXWQYGlg0aXlwCuabfALKHT5DZKwjdqILbnNoelbtIc1/XB/Bco22d1PU5&#10;gxygBTqh7dJ5e01XnbPraiwDPdC5FvoLsMAnzypvjppO5b0xSOCyj34HM32d59GNSpq6gxyw0YTc&#10;ZaALtBN2AW8q2O2nr2A3PbuLIDfTxacC3R52RwIvYOupK5AVlweGIBcY7QN+6gRv/Rvs2EA36kC3&#10;Qe1sTXtT9nWtzkB2Xm9929kPv771be88g5zBsYfK7SEgAznT0aArbUJN/CLIZcyliU8vLrgRIDCE&#10;PeS2qd+29kbzaR6Jm6q2DrDdWc48uT3k1Bfs5HVBM5LgJp4aCCDWXY5hld8+jtMUmzca5JwncNQf&#10;wax+OlJl6QhMUxNQdD3QzbwAJ5yqPtfKFBToPOEGMlCbYAPApBywOeekH1xT/dNNxQ2iqWReHYkD&#10;ESDJnzedYEYZJbneXZMgF9SCXds0QdfUlTcHdBN2E3jTywO6pq9Ad+TVBam9wG3CKi+NbCsT7ISz&#10;bKpMcWXVC27Sqg/whODnpWLb7UPa69z1j37Tz/oy743q3/r9CHB0BDi6EHLufHlKwttbjMGgBzNx&#10;RriH2jTYaaAZKcNhNHkIBj8ABAVGADzJ9IYYhhdMzx4qzJcLNwU34VbubE2uO1P1gVzT4Y4Fdi5o&#10;BshYkgusDu2ojlm38kBnX/AE7NazMnLn7Pzrj/rvMsil+q8+PFJwA1KaoDuSvOpT3rbjtF/a6uXV&#10;eVfP0sIGO+p7WmCT7jva8oOcfsiL0zfbtdxuOvqQN9zDAoYGaowtsOl/5ZI+zuBcL9eVMsYgpy4Q&#10;o0C3h9wedE1bpyb0CoGOJ5Q3N2G3X6cLJnsFuqaeeV77Bw7KzPyZrg7HSI6pLdoYhKVrk2M2xZaW&#10;F9m+2qyccwJz4NNProM+N871MU/uCGTkS5gjvf0dPitzPend10Iub6pp4edLwc3xga0BPw00A8wI&#10;ldkbk/SZr47NM/ArGKY/2zeo22/HA5vpJyPoG1Qg4T25q7Qm4G7ijn5e290c9LYFUhfHhSEXiXEF&#10;ueltkTSGNw0mo+oiZ5xkOwOTr6y6GfOcpjlXqm/qDwpwbV8m++01+xlEKWDRvsxU7emaBLfiU76T&#10;ffZzvIRsvW57zcS5bdNYUPOgwflu2t5p3F5DSfMmlifdzQKwAA2cWneTJq9roY+lMzpg5NVJ1/9d&#10;N9fEGFAmyOUR7sGWAC7INXWdAr4JP6ADAd5ca3PC4kdTWPCZcJtxwApeBGZAx+NKfekgLi8p2/5B&#10;ELBaP8zjBGWhtolTbZ1tD3ja7RzIfvpbX+tbsq52pGYz57VA7u0L5N6+AG7VgBxDCTKg05Tw86Vg&#10;Jz6NkeEAnLy8N9sMhkFkPFMzTZkzyG0v97a+Y43NWtuclp49Nd1A0l08L6uporj0LoQ4MQ7bGQTD&#10;YmymT/o4A2z6Kj+QBTP7Bkt1gF2ynaGpo3qdH281r6rz1383ArAbUX1L+nRCrmN13L3ajzaQXfs+&#10;Xunqdi49kDiD3JnyWMn56wfqZgL+bib6KOlrfadfXSvXMs+tG5KwazhByPCkVy7QKacMmIEWkAW4&#10;oAZoeykb5Iq3HeiCXd4cAACEsPgEXQKN6dkFE/E5tZyQa60N4Pa/SrKX9Cl15tVpE68T8ITOYfaF&#10;eF709FyVdR7Oy9S/G082d6RrAUfvOr1jgdw7FsBt2kEuj+r2gBxN0CVQYzyMcwLOQD8yJIaS8ZH4&#10;ZjTW4xjD2WshABfY5ish21R0g9bsZJ1o4BvwQpJWvrLJ4GcEQNZa2UWQI9tgmCGCHWMUEqPKI1Gu&#10;Onng+gIQnGvAmQpStxZy1bMH1dwmZSawptqHujZHcg6XAS6wNS2lIDcBt5f+0t9BrhuYeDcMEpcH&#10;aBlONy/7uj7q2UOOATNaRg1iR17brYEcTdAFj0AX5CbopleXQGiCb3p1QJcHR0DWk9QJu36iSdpU&#10;a2/qAjzH0A5t1W7Q10fdMNgH73c+4AE/fSUOgPL1bV70kbLB83r36Z3veN+i917Re84gx/gCjRBM&#10;Pp+aYLOdN0fFGZyQoRjcGV8GuDcgBnMmDx6syW3eHMj1lHTCrbU209GAFeB0uM53IeZF60IoxyBS&#10;BsQogCllTIyEZyAOYPIyoLw2Yd6D/RgsQw5wIBDgnPPsk3QRtG5We6AdpQeyy3R8fTblxV0EuD3c&#10;5o3jIsDRHnJ5a+L6thuIvu/GIj/vzb7KCLsR2VcZ197aHkAxap4JOIEWwwW8vVc3oVa87SPINW2d&#10;oKO8OZqAuwxy07PLu5teHWAFr/l7c3vIBUXxPLzi6nIM8G3Nzfn3YIftCIGJ/bAj/RjYsqVrIXYm&#10;5a7VYp/vfP+ixTZXvfc85ILNhM/tIVDL42BEhQwkb+TIoPfGdt6ANshZtAY509XpyZ334jbITe9M&#10;XCe6GOR9NW53F0ueMowiT6BpJ4NhFMm29PKlZWgZEWMj28QAGWrG7HoxekCYU8d9fxT/bCE3+3XW&#10;O/Mu00WAq+3FJ+Am5KYHN+GW9pDTVzcDuX3/i3eDkVZeELR/Uo8xwYiDEdhl2Lc15AIdNW2lvRcX&#10;2KYm5KZ4dmBHADW9uSDXj2xSwJOnLDAGOqAETZ5i02Wh42unc9IXbCjb0YegJi5kS0HwIm1QuwnI&#10;8Qzymm4vBTDtKM4oM17GIpSW0ZQ2Jc0+jIahMBzTVU/i5rqcNTlrcUfT1Tw5nU/iOlHHG9AAx90W&#10;Bj53IgbAMBjTNIIpF1EIctQ+jIshZVSBjZEy5DktE9/O6zzkgsrUUf/cGu1BRaUd5V2kPdSmjry3&#10;Cbigph/SHm4prznp324yhUGsPif7qtf+pVVGHdPTdv0YpHEAZCAFSMAEWkFNevEbhVxwA8ymq1Nz&#10;6hromr5O0AWZgJNK2yvYgVRTWQALeJSXNz278oDOfvYPeNpRe4TaWPudc/bDxgJYkBMeKbs7r/ed&#10;3vPuDy76wBW9/zzkgCZP6vMlQEt7YyRAKz8A0jS6aYQzzpAYTQbSz3vv1+T209UERIEKmLoIOtOg&#10;5noHOZ0un2cwDSCo5RGKBzn1Brm8tuCWGFqeW5ATd04TDuDhnOu3fX/cFlJfmtCa6QFsL0Cbqt1A&#10;lte2B9xlkDvy3AJb0n8BCpymXCN9Ll4/J/WpuzrlTwh2bch1BjkefZADqOA1wZYnN+FW+j7vCHTT&#10;kwtyacIO6PLojmDHa2tNLqCVlpSrvHygArrU1DSP7gh0ypWnTu3SztYQSdu0Ubudq4cOAYyt6dug&#10;J60lotsEcsFkasJpr6PyR1I2L216axdJvjYV71gZ8jS+vdGJM5xtisM4DNwNcL5c4MUB3PYyLwBt&#10;v16wQe4MQsGqDteZQY43x+0m6QCWp9B+tIfcBN0ectPgKMgl5wMAgQJEnK++2EPuc6H6/egYXYO9&#10;9pBLncNeF0Fuu5bnHzQcwS7gARGQ1b8zbfZ3+x9J+T3kujbqdR0ZHVAx1D3kpM8pq/R93o1CLtBN&#10;wKUgBx5H63NAdwS5GU4BW9NO4p2RNGHrd1Qc2NoGOLCz3X6Oq30Aqs3O3XnXdtvsiF0Bnri+DWog&#10;F+iKn9MCtQsh9+KXnE1XhRNCKVB9tspAMsg92KY67twWTshNY2NQ03vIO/AuFS/OWlyfa/HiAG2+&#10;YAh0R5ATB6kgB2ogNz/hcWF4c8rz6IJYsAt0E3hBrulqnkUGxoDz3oiBM3Tn5fycp3OeoLm1mlC6&#10;nupjOoLUXnlqe02IpQA3IRfg9IH+0Dd7oAWwYARMIKRv69+ZF7Dsv4fllHqPICeuXteapwFQAS4F&#10;s4A2Ffgugtycqt4WkJseHU3YBa4UsFpjC1LKtl/KG2y/yolXvnx18uzUC7jaO73TINead4ADMOnB&#10;LcfiGr3nA6f3vmeZYb3ng1f0gbPfk3OBA0og2Uv6baEAt693HmsqGO7BNjUNdXoJDGkzFj/Bs0Gu&#10;9+OCXJ+I9LnIzUAO3BqwPfoOXkeQ4w2mPeSIUQa5CThwC3CM3rk5R+e7B1Xgu1lNcF2m/X71d32+&#10;10XptIdeOoJcoX6YQNrDTv8FO3BKtsufabbtW317BbRU/aDZdXNzMw6C24TdEegm4OgiyAW2qT3k&#10;mqreKORSXl0AyhubHlqgyyOTF8SCG6mrqe3MEw+QQdG242uXbW0F8YCnLzgPINdUNU8tyJH8a/Te&#10;D57e994PL1pmWas+eAa5l7z0ZYdQmZrgmZoAuxFdVN881hTjDWYZ496wSy9kQBlJYQ8dAp1XSPZP&#10;Vc+mq8drcjpdBwc4A7TB610f3hzQKZu3RqAmLQU5AGx6W8j4GBYDA7kMPIFAgKPZF7M/bkb6bMLq&#10;MtW/N6qjOqjrdSR5qfLqcv76Y+/N6a8JOJpg2ivIBTr7VtdeF0HOvkDnxmSMMExjYQ+5qcbKjUBu&#10;enPgNqG2X4MDtqOHDpcpjw6cwChvDtCadopbY5uvkpQX9OyrnuqcwBNqi3bVVuXVIU952/Kcf16r&#10;8yb9oV85FTkX7E/I1q7R+z50ev/7PrLow1f0oQm5l1+FyvSQpiZ4pvawup7mvkfH2cugFzLgBvze&#10;IErPMKZBbHC4+MHD/uHD2RrdBrq8sO4qOpjX1sCcoQErTxllg1r7CknahByZ9gibVjEkHotzmMAG&#10;Oec4++AIdPXFjSiI3IhmXzvOvFbz2ibX/Ohmd5maUdAcO40H7ahP9E/K4216D4aU5zdBOKEVJI80&#10;y+4V5NycGJ8xMCG11wTdXkeQsybH6Hk4E2wTbnlthXvYTEnfS3oeXZ5X3lxeXA8Vgtxe9knqUa+2&#10;aJ82g3Tg0k5tdD7OQdkgLc85cxhIefsDWLYnzmvjaFyj93/49IH3/8aij1zRh8/W5F76sjPI0Ry4&#10;aeZ/Npp17o1zKgNmTG1PA/NayKbtL7z7e6CF3onbwGaKt8k7cry5QNfDh3T+NZKzT7WI56WTeWk6&#10;GMwMSJoDVCgvd9vAn3BL05MLbj2ZnR4GT4KxbqA+8+ICjLD4VOnPFr+yXd+tKv+KpF0FmXgaafZZ&#10;91vqe4ZrCTxAZK3VA6innX+pO61fsviS5kBH5enqO5N7XVkzdlzH1w5qzOzPJRBSAHzxAr2XLf36&#10;8gVgr7gCvEAn7apGnnKuxyuv6FXL9Xk1wC0Sf80Cuncs1/U3lmv/8UsgR40T4+bIk1OGoafpyQHD&#10;EeB4S4UTYHsdwW4POcqrA7sEcK2nBbcgOAWO9q9+QMuTcw7Ox/kKnatQ251j5ycdtPKOga0p6jVg&#10;m7occq84B7IJottaDcjLdM5Qh84PYB7OxeK5UXDzSRf1xQNP7lq4bZ4cyLUWB0Y8L52ss01TDcZ5&#10;V26ACg1aZXS6i8LNPgIcD3FOVwnkeAcTdDwQxrmH3L4/xNNzpSm39OOzlv4UBqkJMeVSIFOenrlc&#10;q+D1y8ADQANYT/ZjDlf0JL//t6hyU/a5SEfl6Rq4XRGgEsgFuhV2V8ZVfULG0BxPyTl2zs9b+vP5&#10;QLjohYsnCIAvWby+l/L6FpsAt6A2wUbyhG9Ybk5vW67pexcv4yOL99HY2HtkQmnyjZm8FQp0e8jx&#10;ZIJca3H7aeoE3ZyGBrDC1NrY3A5w4DQ1PTSgm94bBb7gR9Kbzu7lOEDmvNiHWU/2oh+Es+8C3NQ5&#10;qO11GeRe9vJXrINhD6TPRg2wm1EDMSOexkwZ9BHktp/cOQ+5CTgeXGty8xWSwNYDiO1vfZ79MKWp&#10;Km8MsFwUHd+ANTAvgxxxsXmAeXTqa72P9xbckulPAjoeRt4cyO2BNlXfTHhNY247AKbpmYEJ0IDQ&#10;EdBSeTcCrYu0h1gC1yMdAe4yyO3Hk/Q1vqQF/T349dULlr4GvReZ8i4Kfjw80OO50ZuX6/jBxdv4&#10;GDgB2JWx0dRsAgq0JuSMkYx7enMZ+EWQy9uhIEd7yAWwCbaARjMtD25qgk4oLdgB1mWQI+UCpO2m&#10;u46trc6jaarzbZmnKantaUc3pOtBzmDYQ+e20hxwN6I5KKeuGvEyECfcpo4g1xR1Ao4Hx3s7W4M7&#10;g5xfM2g9jXhjIGdANggNVoOTLoNc3lwPJPaAm54bsNmeMl3aQy7t++Vq+jDgvRg4Lw0ogANULoJZ&#10;6VP7vAm3Payupz3EUh7bXoeAuzJdNW7qD2PnwjF1oAn8KXnA5wbx64s3zcMDude6GS3XBuQ+tBjj&#10;bwISiC1jAJyAKdAFq9sScrw5ypujvDmakEvBDayC3EwLZFOBbkIu6FFT2bw8kJvQA0N54iD33/+P&#10;/2vN0zZ52t1NAdzMlpqWTh15caay1+gDHzl98AMfXfQbV/SRM8i9/BWvvDow9oD6bNUAawDOgXek&#10;q4PxSvmUATP0I8gFtSMBXQ8c5q/7Nk2dU9UNdtt3q6DUOpzB2CAMcAbpZZCzX+tyZKraOhzAgZop&#10;6VzknnGylNB0tQcPZ31w/oHEVS39xCNhoKaeYAAS04ua2kMrcM3t0ub2TKcjkNERyGgPsRTMLtIE&#10;3B5yjeO95rianlugm2mlB7ry69c8PVPYdy7X9cPL9V4BtxhsUNpLOnAxauOk6VmAM36MrQnFI8il&#10;YNfUdU5fgW7v1aWgdwQ04QRf6RNqILfPkyYvDy/Y5dm17Sntf/vv/+caV14bA7bz0wcBjCdXPLBN&#10;nYNbuhxyr7p0gNysJuBoQqrBdpmUn/ukadwTcvupqZCklQdy83vV60EO4EwveWE61WB0EYKZAdqa&#10;wkWQAziQnOtxE3J5atbdeiVixmm+RrKd93npj65dSwUTFOJAE7SOFKguglcAA6YJr+pt3z3E0gTY&#10;VG3cK4hdpOC2Am45X2OscSNs3O3HU2MKqObU/SLJD3KBLqnDuh1v7t3GyOJpfGC55t0MjQdAm9AL&#10;dPKME2Un4PJqlBPeDORmfILuCHYgN+GVJuSOPLw8uZSnFvxmXdIAbkKON+dLCPtJ67MvdWuXtncj&#10;qI8K2RSQ5dWxvWv0wcU7/uBS9oPLDWTVbxx7cre1Gmg3o/2gvB7kAh31gMEUdYb7Bw68uaasANd0&#10;1a+L+jWD1tGmJ2dA6nCdDH51dnfk7s5djCCnnqaqrcE1NQW5QNZrEL3+IKRgdiR9pJ/dVHrVYg+w&#10;Gb8RTbjRHmyz3D6PbgRwNIEWtCbM9gK0vXiqc7yQMbQfg9LXcSQ8UNA7Ap+0CUZx01cPHzx4eIuH&#10;U8sNzBNW19z1Nw6MB+Mi7038SE1VAyNDz5NLIAdsUxNsQVBa09eLIBfoplcXuKYXV9oEWHlkW14g&#10;A6/KqMdxqkcZQBMHwPa3j3hri+RcAn3g5zSwKSF7vAZwdDOQCzafT02YXaQMm9FfNE3Ni+vXRqzD&#10;CZuu9n5cgJtwe+e7vFXtxcOzz0isFRi0BiyJN/WUb7tBLXQhmqYGuB44WIvzNLWHCj09bc2N5vte&#10;eXDTk3P++st18jqFVy28duFVjau/7nwJ0PYAowmlCavW35rOXlbHhNusY1/mIrXvEQwTKB5qAWDv&#10;0TWLoDzbma7fglcemmlpMDtSU9SexIpbnzNdBTne3Fu9S7ncyJoB5Lm3BushlrRujkFQSIHuCHLF&#10;Ax2QTcDlyZVW+lyrOwLeBF3eW0ALVBQI26YAJx64CvPwApljaYd6eG//x//5f69lpNcu0n6Q03ah&#10;c532BGT6Cujqt3P60GKjH/rYosXhWPXR85DrDkjzrvj5UgC7TJsHt61DTbgFtqaoQQ7ggI3E99NV&#10;09PNc/NgwKKnhU5PRLdO1Zk6NsDpSGkGq0Eb5Gbng6J0ZQx4A52Ub6rKk9tDrnW3oJZsO3d9xEDX&#10;6ehi2AAX3Pa6CEQXaZaf4AGWoDXLBqS9psfVqytzXStgULBI1riIh3SReto5JX32VWMkNXbcJPXh&#10;OsZHmwLeRQpwjlMbHddU1cOHNy7XNMjx5lzz+QSd5+46k5ubNGWMk4zV2ApyrcsFuzwaU9bpwe0h&#10;F9SEgY5apwOZ+XACYAIW+AAf0JQ2NSFIwSsg0iwnPdDx4JTv2PKbvjadldZUPjB3Lnlx+onXy97a&#10;vkaXQ25bk0t7D+rzoQbjXnPABoHtD5qcTVGD3YRekAO21K8BN0XlwU3Avee97hrc4c0tnoNPB9sG&#10;NB6agdo0NtknD647ee/EGdxBLm/OwG/dba69pYzUu4ug5mVYnhuQ9cd/jl6iPXyR9hIFtyNw7csE&#10;u7bzsMAtaABYMCCvYFDvn/Uibu+cUa9leHL5ugUMN6o59defHtpM71j/GV9XAXcFbntp95EHF4wD&#10;KjkX7dfeIGfKCnTCvlyhrnMPk2wbB8ZGY6iZgLE2n64yfN7bnIpO7SGXJuRKA42AR4ADbAAToIAv&#10;BSyAmqp8Ari8NvtNT5HkUeCrfICba3P2c176gD0JKVtke/pq2tw5fXiZ/n94sdUPf+yK/t15yF0P&#10;Np9LdewjTaPvju0Lhoumq63JTU/OayM9Vb1oigpyge597z//bWqQa/2EC+1O3MCULm7ABrggB3AG&#10;9Xzpt3W53oOba3IZJq/NFCyPbQLsIoFgugxYe8188JrTUum3LBDjmTF8Rh+4QIux96IsQO0FBK9f&#10;zt20jkDhTQvwhdLTzL9I9tvLPvrWzUM/u5mQfp83mG4yymqTV0HA1vtvzgfIglteHPjZBuxA3Xk7&#10;Z+enXSB3VcsxXV821cMj17hXhFz32lub7WNZw7gylqzNgRzvDdxArocXl01X92DbK9DlJfGYeG/T&#10;U5swm+ArvTxp9gXL9hcWl6d+5ao3Dy7wVU/7ePL6f/3f/7+1nPNkd+A1Z0ribO4awNFlkHOnCTjT&#10;c/pC0BnYztaq/D7c9Npowm2uxwW5pql5cN6H87cZAxy45cl94IPbFDUvLpAJDUB5dTaJG6CmqU1R&#10;CxlZU9QpA97AZwTAxsNoHYnnZkoKVnsvre3Sglr5BExzLSsFs73kAZmF/3Uh/4pnkyeTkTPuvLC+&#10;BMj7ogmtqQA2NdMnxIof6RxMphZITJkukv6ntuW5Hh2ndqwe4XIezif48TgDoHO3nReqDKjbT12z&#10;LWu9i1xznlxwmyAufwWuvlvqAWFtdZNs/cnYC3atx10EuQBX2n6bJuRmHs8OlKZnt5c8MDoCXUCr&#10;nvYJYPaVbj+enLAHDnmUJC6Nh2c/550DkdieUPo1+shiox9Z7PWqPna6w6c+/enTpz7z6dNrXve6&#10;BShnntUGGNOlG9X2pPNMR2VuXNt0dJuSAlnfnvZSr7+f+qIXA5sXfc+/cuHvqva3VckdtfWQBpMB&#10;v/75snduA8oaHO/NnaI1tgk5YGutpLWDXOkgx4vrgQTAJYbluI7fFIZBEVgwIN4CuOxBtAIMyAbM&#10;jhTcxHl+V7Urs9Y78xcFQGAFNzcTnqU+Xadbi7SfMsgjgLXtvIR5Wau3Ayp7XTF2CmKln9seWgE1&#10;gLJq6d9gtte8Dumi/DUNDJf6uil1IzKGiEfWtFPfrH2xlK19gWyF6KL1ul+53gE4wK7AW/S615me&#10;v36JL2PzjW9czmmB3VvftozJ9y7G/OFljH389MlP/s7pd3/3906/93u/v4S/u4Rb/Pd//w8WCX//&#10;9Ad/4IP3Pzz94R8CFwD6MoLOe3jTk5vwAykCmsCThxXUknSaEAtSeYd5ca3XSVOWB1fd4vLFlWlf&#10;+QBn2t4sio0FOboGcFf00Y8uM6+rGpB73Rtef3reC5a79uJRnHlRE1rnP5naq6ljOipzo6qO1tsS&#10;b+0Mcmc/dNh0oME3BW5koDYgDTSDujsmOOUG7ztxDziLoCDnAgQ7ZYAxLy6DyXNosK8DfhnsjAPc&#10;eAm8JIv0IGZ6OKeO12iA6SL1qx1Bbw8++TxF61Ngpv+aSq1AW9pXWwmAMnbb+o94MIENxGwz3M1o&#10;t7WyoCctCNysrkINHK7E26Y8tPp9r5YNpqTvISe9bdfRuChsfFDLFJXXlqugXtqrb/SX864/EniC&#10;8vQit1BfbgK5t7zlLae3ve1tp7e//e2nd7zjHad3v/vdpw984AOnj33sY6ff+q3fugK4xatbYEdX&#10;AXdFf7iCbpPtiyA31TodBblgE8jywIJcYCNllRNvX8dTd9vla4MQ0PJIlVH3bAePVR3sDOzYI/vM&#10;8WgWtZdP66ZWyH369JkVcs8fkBNOaD3/BRZx5/bnVoFt8+LOIGc6CnAveen5l2b3gAtsDJfWgWdQ&#10;LQPM4ORxNYAN3BZ+g9vaWQvcAtx8rC+u4wFPnvIMgFEAZ6HjMEQGABDaoC3aZ9pjGmRKaMEexAJc&#10;ntXUBNn1NH+eqKewBHa9ZmGt07Rf/+k7bdNGnkiaUFvBdiU9I6aAxlgZMQMulEb1+5EmuI4UzPYK&#10;bjRhtdeEW7os35hoLLjpTUmTN9ddHd95uMb1UZ6bfglk9Uvep23atuXz/pYb8BJ/61vfugLuXe96&#10;1+md71ygu4Tve9/7Tr/xG79x+s3f/M3Tb//2Mn1d9MlPfvIq5AAt2O0h9wdX4Da9tv32BB0gpSCW&#10;Ah4ggR5JmxALaiA2j2WbgKvjKC/e1JtNZWtCaWBnm02yzxyPCbapCyH3+je+YQHJtv4FcNsa2PSk&#10;zmDz+VDrbVN7yDU9DXB5bRNwPJAM2EBkOAa3QeqODHBHkNORTUeTTqfiOlpZ+/bayPQCutMb/Nqg&#10;TaCib91ITA0DHFkTu0hgdZEm4Eia9TpQm0AzBdVXR/0z4ww1g7XNiNvOmBknD44xM2TAY9zBT54y&#10;XqlYDXqJH+kIYHtNoE3p3wC3h1VyM9vrojLGhLHQGAh0thmPsDzbGVthNzvvyq1wX/oh0J0B7ewp&#10;rL5RFtR4byTOi+PBgRsvjt7znvec3v/+958++MGlfcsU9qMf/egKvN/5nd+5Cjfe3SHoBsiSNAAJ&#10;QDMPpFKwEwcjIZiB3P7hQZCbU85gF0ADmocpjqs+x+zpcc5DM6TKiuvf+ltceCSf103dIci94U1v&#10;XAzBr+cCTIv7EzLb+2efD80HCcW36enZFwzbQ4VtiprRTs+t6VUG23SCcRjQ04u7CHIBTccm6Qa4&#10;sgY0uHVXzzvIkBioYwKFdupbwPFwYf1JK54WKC0Cssve9s8z2yvQiauzF7mtq7pZOaYbgT7Rjumt&#10;1S+Ba6oy5du3dIC+733vf/qxH/vx03d91z85/at/9W9Oj33s41bvlBEz3AzcNoPfgyvtwbXXBFnx&#10;tifcAtVers1eR/ndnIwJ19Y1bhx07QObcTGfdjJEBitkoH5uyc8u6Ye8N30Q7KQFOF9IABrPLeW9&#10;EbilPfDA7uMf//jq1YHdHnJ/9EeLx7TqzEsLZEHuItBVfoIOtFJQy6srDHQzlEfiAU99PT1lY/Un&#10;yPVwRbo0farvSZp9At6R1t/zG1oh95nTaYXcr79oW3BmGJvOXrD99RedAWevI1DRUdkbFZhNgZon&#10;ppsXB26eml47NQW3vUfCSHkNjIZBGMyBzZ06wM27g84KcKXV0coxBkbC4DLGDDHgSXd87XPT2ANu&#10;Qg3kivd509Qebqn1tjw2160HBvoggdtUEKt/iqfy8+KUcU4Ad9efv/vpR3/0X66Q++f//EdPP/Ij&#10;/+L0L//lT5x+9mfvvH4ZwbvjqWTU9j8CHAWtixTM9gpulwGOJtyOlPcd5Ny03LyMCcp7a3y4/sYE&#10;T4NBMkKeRrBgnL+9pPMg/ICmD/ffs9QLbHNqPz25d7xjmVksYEt7D27qve/1jez71zDY8eqs1c31&#10;OXD74z/+4w1yC1SCyxHkavtMF07IAZbQ9h584EVNX/PyvBcX+JLygCd0PHDTl2xN37JHcX2bHVJL&#10;Q/V/tnmkayH3mU+f/uen/v70xje/aTHEs19PvVnINc2cabPMTJ86KhPYAlqvg6QNcBdDbhoyI82Y&#10;GITBDFAGcuss3bl1kM6jpqYBrk414APc3uDULR3cHFd7LOzzqABoviKyaoHXBJsHEAFvqjJgBmqt&#10;ralL3U1DJ+T30Moj22/PNPu4GUhzDvWlPP376Mf84umnfvqOpx9bgPbDP/zPTz/0Qz+yAg7ofvAH&#10;f/j0b/7Nvz3d8Y53Wr08r1nkyQQ6faVe18NxwHe2Yy99SE1tp+aNpf5PE3ITYnQEuiQ/yFE3QqHt&#10;xknjIdAx1DwRxmgdyFO9xLMDOz/J5AN+0PPLJfpng5xvXt+xAi6w7UEHansFPut1YNfDCbCb3hzw&#10;AleAS8CXAuCEnO0ACWzAlAKevLy0PDbTV7Dr5V+gU7b67N80VKgPsy99rH/1re1At59Vzfhe10CO&#10;Hwdyb3rLm08vXDy5My/uCHLnvaskP2jN7fP7b6rczN/XR2dT0rPvTs8A55H+tva2h1weHDGUDIIx&#10;GMh5cQEOtAJcYNOBR5CzbT+GFDQzkIzNsbRBm8CH53MIuEV9YD5hRwFvQm9NW/YndanXNXL+E0bB&#10;SriHBs08ACldvLziAekXH/f4DWwL0H5imZoKeXH/4l/82FWP7vu+759dBZ7p60Me8rD1ywCey/r+&#10;3FJv18p1cr20WXiZlJ3wTnmntblzcr21WdtrfzAEvQm0PLdUmvGRAp7rvp8iGQ+MsTUkacoAGoEb&#10;bw70eHaBLr1vuVn69ZKglicX1Pae3IRb8b0+9KEPLcfzE+wfv/okNmAloJnwClbSZv5ee88t4IFa&#10;T1yFoAZwXujtwUTlbKtntkXoJsHO2GJ2J87ublZ+7mrqHORMVwMcAz0Pnm097CIFLvFgFsSmLgNc&#10;a27F9x7cZwM5AJp36gm4OqfB2926jg5yQl5cBjS9iOmdmC7qw/Xhwq9tnxIFuHWqekXBTAhk1uYm&#10;5IRXtWyri5ftnBm488vA83pmmvheQUG8fUjb5bVdnY945KNPP7KA63u+9/tP//LH/9XpR8FtARug&#10;8eZADeS+d8mn7//+H1i9Ol7ewx72iPV81q8InveCte36Jc/W+VwmZah3N5N+JfWQBznV3R+ssQ5p&#10;TDQenG/wC3hBzTUFNGPDdmCjpq0g13hZQbbEAx2JS1O2n1zyi8Hrz6Ev44ZHUWg6+zs8vyVkhB/5&#10;yEdWTwzUWosDO9DipU1PzYOHPdhSZUlZ9fLseEtH3tkR5OgoLUkDKeAKbnsFuaas0gIgAZ76tUfb&#10;UtN/wGNv3VSyzxvVIeT+/tOfOr35rW85/fqLtydwtL2Dti32b9rWwy7ShFYwC1hTlZvlj8oUP56q&#10;Xg657vANbHfyvRdnQOrECbAGLwAqQwZ18DPoGQdDyWMgx3Fcx2dc25Pp7Sk1Y+2j+gm4IJfy2AqL&#10;ewLrq4Omo3uPbQ8r22mmp/bd5zsfdQO2UJ/5Lvb7QGsB1vf/sx9c9QMLwL77e77v9K3f+u2nb/u2&#10;7zh953f+49P3LNvf/M3fevr6r/+GddvDCPmmr/e+933XT8NAyDQ7gJluA1jAukgTZFPqS92Uz27O&#10;m2wn29uYPpM+NW66YbiujZEgZwwYD9RYMF4KeXBBThn78NAC3YQcr8701Tbj+63FA/ykNb3fWaa8&#10;n/zk6nl5YupVkT30xPcgO9IEHtCRtvE2TQ+n9zQhF9SC2JyOkn1AicTl5dE1TZ1TVbLdy77T65Nu&#10;P22Y65naqC/nNLb+vRn1K83pKuTe8ra3nl780pcuUNnePdu0rYdt2hb+jwQ+QAdKAc/63IRgCl5p&#10;5qlrlint1kKO8Rq4eXHu2C0m56EZAARwE24N7iCoPANQV16P4zie4zMYYjwZp3BCbmpOR0m8X8bo&#10;Q3HfUvqMav257SuGGJCEF4EsKbfXzBOqg4DPNFDofIDBFPUbv+lbVv2Tf/o9p+9dpqTf/h3fdfrW&#10;b/uO0z/6R990+oZv+MbTN37jN5/+8T/+p2v8y7/8K1fQyfuWb/m2FX6mrg94wAPXKa969QvP1viq&#10;jy7TRZDbC+yEld/v13Z1Ku9auSlpV+euX/L09mt64BfsGjuMqpvkHnJ7T256FwD3u4sxe/LpC4Wz&#10;J6F/tELPdNMDBU9QgWqCDACPNCFX2hpf2qRt2gsc1uhAZEIusF0kZYLj9AblBTACMJ5c01SSLgyA&#10;9lNHT1HF1Q9u+rP1Te3Vr0B3M9K3UyvkPGENci76mc7gQhNsU+UFq1sDOfuDF4h1PPG5XdrNQs5g&#10;7Q4NcnlwOrG7cpBLBnJ5ygIjSIJcQHDc2qC/JuRahwM4aj0trWkDcn387gVhi/a9f+ZJXK8fXOSB&#10;7bebOl+kPFDl1aev9J9z0XbhQx768NPX/8N/dPqKr/zq0z/4sq84fd0Cr29ewPUNC8DEQY2+aQGg&#10;9TgeHMD9w2Uf4JPOmzOd/cmf/KnTPe5579NDl+mrc69/JoQu0vTWLlPeW14aiApLn2Wrc9arjH1c&#10;y7nmp8/1k/4yGwCMeZNMtoMcAZx1t9bkglzehakqyHlRF+R6SPAnf7IY/CJxaYBnymmtDcSsx10E&#10;OjAEtbw+aUHO2A/SQAIoQW6CKqAFt9LLy6tLe1AGM6CzzUOzL7gpA6627ds0FeSUA2DeHMgJm74e&#10;gewyXQC5zyyQe/t6kc9Djngo4AJkeXigdKYGVtq+Kd1PD7b9hNdqK3Ptsa9VHlNwI3CjBmd3ZIAz&#10;7QI56y0A5yLPaSqIBTn5BoJBnNtrYBqo7s4e+1tId8z5obaPum07BwZj3YgRAxnQJQZ+zptbtqUz&#10;dudU2488tCO4TTlXugq4pUzvY2m3tGDpQYB2+2YWSHxapg19mO+BgddEvvZrv/701V/zdSvUAGyF&#10;15Vp6dd93dcvHhugfePpe7/3e0/f//3fvwDuHy55X7/qG77hHy3e3Lcs8Puu03d/93ef7nKXu57u&#10;ete7nf7tv/3p9cuOfoap32krTi9+8QIe72yu8vtyZ3rRi5Q9r/Xnj4Bq0dXxdgVuwr1etNT/ohe9&#10;6PSSl/jBAR/ev2zpDz+b5IN7D3Gu6LV+VcXYWm6iS/6rXuWnoV69lnnTm/xU0ttWoACQKaZwA87m&#10;xXnQ0BSV8uCodTmg26Zrnn6e/SrIn/6HBTIrODaAgACDNy7NMoxHY3r1GgfE3vPeK38IZsl77/s8&#10;UOH9eeld2TMYWtsD0D/4gwU6f/qnpz/7swVQ/2E51p+cfzduwmt6ZtLyyADLdlPWygirg5RzHk1P&#10;7S8EOtANUgCXAt+NC+TOa/0L+p/69Gl10YPIHiqAkreSzoB3BqnLpFz7zbQ0675IE3BBLg8uwAUK&#10;IMjweV8GhMEBYACXFxfo3InXReNlwABed16D1KAFCy+4zl+o6Jc41o/sl/NZgbEYKcA1TQ1sAY3k&#10;5ck4d+2f62sTXmkPt7yxvQI7wCXAA2dfJGh7v6wBNCvgeFZLmwCmqfKDH/zQdc3Nw4R/ukxVv/3b&#10;v3OdgvLQtinpP1qh9s3f/M2n7/iO71iB9g3f8A2nr/7qr171NV/zNSvsQPBbv/Vbz71q8rhl6mpq&#10;Dk7aMCVtBZF3Ng/04hfLP68NdtsvhTi3zq+0ayXdX97aIEevfOUrV6C9/vXbh/LCFXAL2Ej+K17h&#10;mr9i3ZbnO1NfKPT6R18pvGvx+EAG6Iyf6cUFOWtxv+fVjsXA50OBM8ht3hNQAIc0+coCgnFrPJtd&#10;0Aq8ZZy2ndZp9gWeX19NeLfu3//7f7+CjgKbME+tduxBJi/Qtd9eQVE+Kds+nQ/QmbrOV3GuemYL&#10;6G5cbiDbZ2/pGsiBRzDZQ2XmBac9rC5SoBKfkJvwqsxe5VPtyIs7glxT1Ywe5Nzd1mnEMjBA7Ahy&#10;TVVXT2/Ztp5isAY4Hhug9cOP4m2b+uTBBbmgNiVdOZ6H9mtrgLoMYOXN/Dy3YD7LTbhpI3h4gAFi&#10;vLXW/oKaPJAJPvK93GtdzYMEcOPJecDwjd+4TFm/7utWkH3TN33TCjkgE/+yL/uy01d8xVecvvIr&#10;v3KFHfDJA0oCzn/9r39yfSDhgYtjBVzawLRB6EgveclLrtFWfgPYHnIXyX7gVh28OfB6zWtecxV0&#10;PLYgF+iSbV5d6S9/uZ+g8htzr1rHixuj6apxFOQm7Hhy20MHXymcfXq1h1ya3hHIKAsAbtrGNcgF&#10;u+KXQa60vprwqolp8urRLccg7QhyHbvjzwcIYDVln3keyggn4EAtLw7opIFdgGutk45hdpGuAznw&#10;AI1AcpEC0hHErqf9Pvt6j1T+BFvaA651lNXQr3g1Qc5F78HD9OaCnHQQNGjAzQubYAFw1sh4QoCR&#10;IQHdOk1djCsPLsAFOR4c8erAzTn3EIGCVqC6WdnXOZK69IE+ml5S00ACsylenPQ8OgI9+5tW/sAP&#10;/NAKJ3DzQAHoeHIAxpOb01Xe3Vd91VddlTJgqEweoLU7r5x4/eTOd/65FbL6Uh9u8Fmm/Muxg89e&#10;0/s6r2U8GVdXro261HORAqaQhygOdDw1oAM4Ej+CXAp29gt0jq8txosbDc8O9KzNzfU4nlze3BHk&#10;hFNg0XqXuLIgEex4csY5TehdBjkyzbbu5wmvdcCOAWLz+NqUJuwCnjIBLuAFyKSM8+zhB7CJO39x&#10;nlzeHAFX8RvT9qR6aoWcH80EAsYBGsGEJoSmwGfCaw+mqVluX/56x6HKTLAFtwDXw4bWtDL+npR1&#10;0SfkpifHe+PFyXf3s45lDQvg+hCdTE8zyjwHBgUUR56cOABaH3IueW4TUm0Hq4vkXIq3P4/VOesH&#10;9fMQHU9bwCpPLQWyPejAUH7n9qQnPWWFkGkq7wvgJuQAjudG3/M933P6vu/7vhVo0nl4X/u1X7tO&#10;V6V99Vebum4PK0AONL/7u7/39NM/fcfTE57wpBU6bhbBQX8eg2xbPzvWdsMJdEEu0O/V1LdpcABV&#10;F3gB1/TUjgRoTV+F9t9g+Yolf1ur5Un7dpV350sHU9hgx5M7W5O7MchN0CUgAQxj2Rie3ty2Vnce&#10;cMnaXHGgM339xCc+sbbH8YArdexgFeQcf37CNWHXOYFd7a+MNPkBTZg3FrBm3o1reyVn6uovA7/j&#10;nWeQCyZ7+IDS3L5eetqDrnqD1/44e9WePeDy3oJbgGP4AAAK4O2pmAvOQzMIAG59sHBl3j8hZ1DY&#10;r0X63tgnd+Ygl0fAmFbILYbjqWGgm5ADOO0EM3UHqMAVvPZpFynQkXPXR6bLjnUVrEtb9h5a3twU&#10;gw8GAOHXUHyaZS2O9+Xhw3ySal1u2/Yw4utXyJmuftu3fdvqyRHAyS9dua/5mq9b9+MRCj159bXE&#10;Ax/44BWuE3IeCFwLsU15S1Mve9m2fHDjkNseagQ4Aih1gVU6q387LrDtobf35LZ9l3HLJq7ImHGD&#10;NKZ8kO/9OV9AXF2XuwBydAQZoPC0cr5wq4z9jee5VncZ5KYArwco7AE0g5JjCQNUbQHb8rQhKaOd&#10;zgPMOj9x6faTB87y8uaC2+cEcqarIDdhciTGFJCmJwZc5fOoTEUZubD0CcIJt1TeVHkdfz8tTdOD&#10;a3E+yOXFARytDxUWwLljGBDioGdAgIZ6rtYrvAI46ilqxiPk9QjnAwegc+7qml7aHlRCEE5tlz/L&#10;CJ1XUAPOOUUOrr0HtgdZ0t7aDnzBQHjPe977qucGaF4H+bqv88R0ezUkT05ekDMVBbMePngQwZuT&#10;T/K/8zu3hxbq+Kqv+poVdDw6X0f4sN/LwsFA2zzJ3MMtBZ4kbfPyzqarXZOL+iDI8eQm3ALXhFzH&#10;nPlTIBf4zsqrQ9rmzRk7cyyZHfDufNLFszP+jEdgmaALJE0HKdiUDjIBTygNSNTD6I1vEPMqCTVN&#10;ndtz6gp2ZjPshBMAToGJjkBnOzBXRlgZbQEz5wdaoKZe5ymt8+WJKpdtav+cwt6YDiBnurpB7t0r&#10;SPKUjsS4go0QgKQDGCiAHeO2/vSEJz55/Qkg06eg1T5HqgyVpvxs04QbY097wAELQIADLw7k5jTV&#10;xcst1pnW4656cEsd6lrfS1vqbmC6Exu8DIjR8D5M9a4CQ9qyTUCjH7RXe9R7kQJc31Pu81wXeba1&#10;zbnroyPIOe7V98sukLYDmvNYPdBlmzzxzFMDIR4c70sY6HhggY7HBnKA5sECyH37t3/7CrqmqULi&#10;7YEabV7g2ft1QPfIRz56BYI26WOgAoyLtIcQz88+Ac55OdfpwXb+rtX2OsqvL+XP1uEmuKq/Y+zz&#10;U15c01rlgpzz2UPOmErW6nh11n6NP+ORN8PIGX2eUGCb0BCfkh/sgpA61Kfe97xn+951As5T4MCW&#10;Al5vIYAOcAASryuYdoyOLdTe2lY7hP5Wg7i82hS4igMdAXIenXbLu2ldBDne3Dvf9e6rMCEg2yvA&#10;EUMDN2XF5TE6v5Th7fb+XJ7pE4MMWk1X97oIcFR7gtyEGzH+Cbg9IIJcU1VgIxfRHQvglOVx7SFn&#10;cJLByoAYTWtbGc0aX0Jg0yfaqo5AeyTHI/EJtWAntF2b9I0n0vrSjSOYTbCeg9xqzMcCA4YvBARe&#10;hyeeAPZP/sl3r1DjdRHIBbrSQIqHBnDEewM6U9Oz6en2Col879QB43d8x3etAAVMAPWlhFdLfumX&#10;nrACQf9aEvC0dILmIgU55Z0HOb8A15pjkJO3ldMPZ5Cb4LxI14McSdvKn4ecG6QxZLraOi8BnbVf&#10;17mn/wEPWPaAE4KMUF6ynZSf+4CPXyXx0T4vrY/9g9704rbtJVzsQVvArqUd4AG62aaOB2b741fO&#10;r5D091eVU4dzAyRAm3Le4Je3R7avAuxGdDnk3nMVJBcJbCZ4gg8o+RaR9/bwRzzq9PgnPGm9E/T3&#10;BTxdZPzqEAayy7QH3B5yeW8EbgEOFIJbT5pcNJBz0aw3AJywhwwGmX3BJHBSU4y8OMaS0WREQsYj&#10;P7ipK2AFsyMd5Qe84Oac9QOA7b02N5V1anoFbHvAZfhT0k3rghx5lcMU1asiAJYXlyc3vblAB3Lb&#10;U9Pt4cN8b44X5+kqyJmyfs3XfO1aB8A5BrjxGHly1uSAQP8JW1fbAyU1NQSTG4GcMMjJB9Kt/NkT&#10;VfWkCbUgJjySPE9fe2lYfAOecBm3V5Qnt4ccrTfTRa51Y9c4dQNmtK1jBTTgCCil0QQOEAYX+vM/&#10;//OTn17yqoiP9q29Bbw5hSXp2zreppwD9mwGZOrpWI7RFLmwuHYAbO1tGitPKI/UFZx4csIAB3rl&#10;7WF4qX737G9fpHVNDugYexC5SAENeFwYIa+C5/awhz/y9MhHPWYNH/uLv7QaOa/uqVd+hpvh2d8+&#10;e6ClwBbcApx27QGXQMUA2UPO+fSEyYXisblLghu5cE0PeVxBLnAafAZnDxsYX3AT9r6ZOAg6rnOe&#10;wEpgtlfp2gDEQmna41ycqxsCaAGbUF/rxwk0krbXmUGfF2MPbiTtHve41wof3hawmUoGOnBLZ5Db&#10;XgYOdNQaXbDznlzenFdJAiWY8hZ5dby4X1zGSlNUkONVgsQRVCjogND1IDcBF/S3ftheHelp6h5y&#10;E3DB6yLJ96pJLw9v8rWE7U0AB2gA13Q1Bb5u1GQ8Gg/GLe/GtDWIBLMJuzTBM/Wf/tN/Ov31Xy/e&#10;1Z/92frir6eovtTIk0tXQbcctzVssg28eZmBVxt68EHieWyzXa25BTf7KS/N9DzvDaQKA1xT2RvW&#10;73k15/fO6Srk3r3M24PIRQKVoGObgT1umWrc934POP3Cckd+4IMecvqlxz9xNUoGbE3Or230y7WM&#10;9Ahu6dZAbg+6PeTcjZqmkjuSNGWUtc8EnPo6XwMU4DLC4Ga6ylgYpDKmHAHrRjUBpy3a4RyBbT8l&#10;3QvE5F8m7ZswS9IDAuN3fqaq4ANgvK0v+7KvWKeugS3lxYFcDxaasoIbj44nZ13OE9bek9veqdum&#10;vjxFx+DJ/dRP/czaBv1rIV5b3FQ8Ld08omPtIWdNboPXdm6A5lqReIBLF0FuAi6A9VLwZQI4Okuz&#10;vYwh4/UK4LppTl2F37hJd6PuhmmsggvjBxfeUfCaoAt8eykHcPRXf7WUXbw6vxjMw+HR+bwL2Hh0&#10;wLfCbzlmT2d7Qgt2eXS8zNrjGBNyPEdx7TQ1BbU8Ue0Uz7PL0wO7gFaYR2dqew5i19PlkHvfVWgw&#10;tuAhDjQAAzougvApT33aOi0FMb8Y+3N3vdvpUY9+7OlJT37qenHs0zeaPDlTV+tz1uRaf5trcEeQ&#10;U8fUHnR5XQ0Qg8NdMID0VNXF4cn5ltATLS/59qLvehddBll32bUPAO7K+WqXNrceFmCkO7bjXYXq&#10;0odHckwvhDqm0Pa73739Zr/PgfwBEwbF0Eyjtm82r+jKKw4tll/9jrP0NWTE58WIk2nZJhDYXpfo&#10;qeIv//IvLx7Vj5y+9Vu/bfXIAKu1NGEPEOb2lhb4tgcSvMBv+ZZvXV8Noe0J7DeuZcDyK7/yq9cn&#10;q8pJE/qFkoc+9OHrO3M8Sb9WAsRgF3BSnhXZBqfOowcPgW7C7jLI6ZP6YULOMfLUglh/MvBIb3wj&#10;L8308/Wr7HPm1V3rCUpT5uq+V/5K1/rHbN7Kk9v+HGF/sQuAfJngxVZfJfSt6V/8xV+s4BKCF4n/&#10;5V8u8FhC+pu/AUSA26aSeVt/9dd/c3XZhm3w1ADNOJ5T2PVp6xUBIjBqizU+U8OtLdoBpkv9Q38J&#10;tGAGdAvIfIsLfODIg+OxAZN423tdA7Hr6TLIAULQYOhAAiqBRZrQNgiBFqjx0h704IeuXtyDH/Kw&#10;0xOf9JSV/KCQB0fW7Dx1tYa0h9yEWzqCXIALcu6ANAFnuhd0tMPFW+9Ai7yfFHBo/XDdXXTRCjj1&#10;qn85jmM5JsABWwv7PK0Jt9b9aP0oeqeOBXalbfBbpqfveMc60BkXowMxELpZTaDtFeACAjgEUNsP&#10;e9jD1lc8PDgIcukIcqWdeXXbqyU9mSUAk5aUMfUFucBXma/4iq9aIfjP/tkPrr/KwsPxofzea9NH&#10;QUi4we3sS4gJuQm0PeS2MmeQy5Or7ry4dA5GF6g/J6jcHnKzruC5h1x/inD+tS6AK3QjdEMEHWtq&#10;vDDeGNCBHKgBnA/shdJJfM0fgGudbgPdf1zXxXhm7GSbpn5wPdZ+vW4/pQU8016fTf0xD3MBGail&#10;oPfni7cm309K/YmnxmC3COhAacKsKeqtBtwqX5Bsf2w7HUKO8uAAxbaQ4QcgU1JTU+txpqriHjoA&#10;m7uDJ41AyNPrQ/U+bbo1kNt7cUGuKWrufVPACbh1bWHZzqtK3kKfkFvh5ryveHBADXCmiOLa5Zg9&#10;VHAs4Qq7JT7hNuWXIgBWG4KrwW3AB50XvtA7a5cD6yKdN/ZrNQEnZMwMO8g1xWw9jZqKTshN0O0h&#10;B1qmoT09JXFenfyv/urt4YNy9gFF02LlbPtG1mdk69T/ne9aYRNwJuy023k4r7M+cJ7np+JHCoJH&#10;09UA51gTTrcGcnvABey0r/ciyE3A9UQ04IAdwPhJJnADNbDLswt0l0HOVNHUsQcAnqKajgIYz82x&#10;gK5jT8iRMl4e9pnaHy7Tyv9gWmrNzfR5EaiBHOhJt62cNbo5DRUna3M9Tf2cQy6gAQmISAMahp93&#10;pwwA+HlsXhyJg5k7ApiJ8+ICHS8O/G4Wch1zQk6bmqaCzjpdBJQFJHPhlAsOemv+FcgBjaljkDNV&#10;5cF5gNDityd8pqfgxntzbDAFtbleMQVme4Fcx/VelOM5zktfyihvDlYXKYgdiRFnyFT5YPETP/ET&#10;61oaLw7kWmujvLYgN/Mm5HhngU68tTyA83LxnML21FYZIfhV1p81tITAaAAAeMACGPK0tFn7z/ed&#10;fjj25M7ANnXWb+qrbsdxvAkqMJogm7oMcnvABe0g13HsY98jyEkT79eBCfCAB2CAzq8J70E3Ibem&#10;XQA577C1bY3MlHF9rWo8gXWsQOfYeXRpm8J+ZP3xAT82wGMDu3V6vAjsmqoW8uJALZA1Xf28enJA&#10;IgQQngsDBx0CGNsAAzw8t3vd+77rU1WvkFiTAwVTO2AjXwHwhgAO1G4Wco63B9z04nhS2g9qeW+g&#10;A0gEcvInbACO19DfxOTFrR7cAJy1N23Jewtma11DpfPU9uLBAZ1jgRtjtCDOOCeIbhRaR7L/RQpu&#10;DJkYGM+RsT3xiU9cAceT6wkpgR3tIVf6BsPtpd4U5HqKKh7kPNQQ5tH1cMN+ACffNNfPO7kufuOM&#10;QQcK7dZfgdk5X9tf5z/QD2j77Qm5+kf9eY15WEICoiC01/UgtwfcBN2NQC5PTl/0U07CvXcFStbI&#10;vCYCdnl06TLISafS/mLxuj7xiU+s9fWrxHmPjjeBtwEX7KzXbT8r5VdWfKoW1Hhxf7PUK+TJ+ZHQ&#10;PDlAy3sDqGAXsG4d7C6A3Kc/85kVBBMgAEfgkjeVh5dXJR2MHv+EJ63TVZDj+agH3KzDARxgBK8J&#10;uBuFXJ7cHnLa14MGkOHBAZxQGgBaoysPbHhx/ak84BH25Kv3tRhF3hu4ARkPUbiuvS31CVOgm3DL&#10;kwNU9YPnNDyeXAY7YVV4MwpkFynA8VbUL864fvAHf3ABzNk3pxNywiC3rcGdhxxg7UFH1t14d01V&#10;A1jb1t7udKe7rPvP6axXSjyIcNN585vfshpQkNBe7c6To/rsrL/Ovl2dsDsCH7Wf/lEv+EzwCCfk&#10;9qCz/dlCrvqrYw868YBXGOSCjbCpI6/K78Pl2V19GLEAZoKOxEGu7eCnnH39GgkvEUADXaHj5llu&#10;X1MA4Lbm7KbuBwj61eM5ZRWCX15cgBMHNx6eqbN4gAtyhUfx8+U2sHngcA5y//PvP3UVcuABDnly&#10;0nhMQkYvTKADRmDlaSuBlnRws27XFw7Bq6erpdlfOMsEuOC2h9wEXJ5c01Shc+n9tzw501WAAx2Q&#10;4zFQP6XUNFVI9QN4qQM81cFbdAzpV+G2pO0B51gMVt2eFga3IJoHEogYXGkZ8kWa4LpI1VtZhky2&#10;hU972tPWBw48OUADMvCaL/a2BiePp9e01vodcJl+8sR6kgpupqCgJT8PDsz88ohfNeEte23kcY97&#10;/PqZF7jx+qrPd6z+2LI2AgAodB5NT8WBAki2/A1w+rnrR47Fe3Zdk/7fvkg404QOgdWEVwpCQa60&#10;4kEv0CXtnJrH2kOOgtz06HhxeXJ5d01dAxDN34fzcGL17P7q/CsleW/FhfI28C2w+5u/WeHoAYe6&#10;eonYsQKdY2/tsF64eXPGPMj5HUY/PuAnpKzFWYcDu//Ec1yO5dURoOs9uTNAbV899KJ+IFPGKyUA&#10;mAdYuheU7SdfHk+OR2u9EuDEr3pyjBU4GDflLQkJXIIeCIESFTcdteZmH2mmq2AGVkJw4x0J5SdQ&#10;kx/4qnN6cRNurcMBUA8bwIbEgU06yBEw5XG505iuth6XF2eqKmQUjEO6/rAvoAl1+lrHku5Yc73P&#10;dp6bY6jfFJjR5V0Euba99jC9CaHt60Eug99Dba99uQw6aNzxjndcvKjthy5BDcjAbv+ElaYnJ99+&#10;ANX0FMTADKh4ZsK+VQUxXzY84hGPWo5rjY1Rb8sDXgpWVj2ASN7Z8+AhDwgItBfcnH83hs6ncwtg&#10;eeSupbh0fS7P9dheT9keYqS9Z9UUMmgFsSPITVVeHRTIJvAm4Dre/hggt5+27kE3IWcqCTw8OXHp&#10;YAROQNVUNJgFt+nV9a6d+N/+7d+usrbnlRWg4CH2h3Ucy3GJJwduLQO1JGSdzs9JmbpaY7VWZ/r6&#10;t3/7X9bpqvfneG6ABV6g1RNX7wVyLMAur68yJI0HqDy4qQ/wlPH3MgCuv49x1ZOjpnd5cOLAksBl&#10;TlWBCJhACrzACeQYfbCi8nvg0DYFt/123lyw23ty2jjX4xxT+wEuEAbB1YOjJZ8AqDU5npYHAQzO&#10;HR/oulAAlndYXNijdvGUJ6d+9aqPYXl1AdzEz3sSDG97ujkBdj3IBS4KXhdpXyaDZljPeMYz1t+A&#10;o+1rhK89BzLeW8rLE5efJwdm3m0TBik/neQTsZ/7uZ9f330jvy7sqan+5dW2NABCd7vbPVavj+yv&#10;HuB74hOfvAJOX+SxzXOZ50OvehVI8Z6AZbuWBHb6e0Ku66B+qv6AM6EjzKsLcEEuBafKJ/ulPfTm&#10;sSpjn+pxjAm6izy6bbq4TVnzsoAu8b48/QQSQACxYMebapoa5EgeL4435wVi63seXoAG0FmrU2+w&#10;04a5DMS+OAlAZ50O7ECOJ+chRFNi7QEn7fBUVzxvDNyaqfVSMND102iAlkcn7Nta+X6FBOitRQI8&#10;SN/BH7EhQAIUEBEvBDTgCTQBKHDZ50UMedkGOQZvwX5+iqSctTrlxHl5My8vb8IuQE7Yact+ykri&#10;0qampweAgS4vDuAYHMMj292BKO8Q3IAt7y2PTp3i5Bj2Z2CMl8cW4HhtGZlwm6oC2gauwHYZ3NIE&#10;1zTyI+3LZdTqecQjHrFA5dsWL8tPKm0/ZR7kWosLak1dSwM5Dyp4aXlhvDVT1Uc96jGLkS7XYulP&#10;A96aJ/DkuVEwkuan1nl5QKmOwh/6oR8+3e9+91vPFwi0Pw+oKV9wEvppJv0eQIWUR5cHZ3sLt7Wy&#10;6lD3hFDQScAzPaxAt4dekJqa9aTANlWefaqXgtwedPtpa14d0HkyOp+OfuQ3PrrCgacDKnl0fXFQ&#10;nFbQLWD7j/9x8fQWyIGdz8Kkmf7ykoATRLf6eZHerdvW5sxm2BdbAzuhv2nhZ+C9L6cdgBWkApV0&#10;oOKpiee8ABrPjk0r62XiflSD7QGbNzgslfko4UMf+vB6E/dwTfvAeIXc33/qM+uDA9+e+kzLC71+&#10;QcSfkPMenG1QAicPE7z/Jo18xeAJqxCMTBG9WjL/kDD4eaVEGaG0QAd8ABjs5ppdoEsTdCRO8gKl&#10;NgQ5dwJq2uoigFxPVZNtdyNinHl67Z+XG+Ckqa91OpDlHYAamIGY1xfy4IIb4AW77YcebxxyF3lm&#10;wWuv8vflGPa9733vFXKAJpwf00/IiYNc63bivDjbPC9AMlXlsXlo0E0DzPLaxAsBKAjqC8DxxYOH&#10;Eaa7/tCNP0j96Ec/5vTc5z53Nf5gBELOOzDlDRUGtl4JIsfpunQ99P9+TU6/BE9SX8AJYIAzIUd7&#10;kE1g3Uz6Pn8C9MiboyAX6GiuzRHQ8bq6UXs9BFBA7j//l/+2hk1ZAx8B2vqlxBKasubNCU1dTVs7&#10;Bojw2Jquusa33PKM9S+/2W7si4Md++MAYYHPLNkSe8cLPIk/uOMVNKzAobvd/Z7rmxuY8ZjHPm59&#10;N9efzfRBwj//Fz92+tEf+/HTD/3wPz/d/wG/sMwQ7na6053udLrrXe+6xpfp6meW6epnlswHnn7m&#10;jndaP8/6yX/706e73+Ne65+l8zXDA37hQSslvexrW+gA4hpFnqyCkIaIe6XEt6t99eBduZ629isa&#10;eXOBDqimZ+fkqe3p3Ymv3hKgLPurR1w6yOXl5fbq3B44rNPcpdNBjdfmIsnvHTZG4ftUdQpBW5tX&#10;mC31u0i2hc5vfdF5Ec9kM6INbAyZcflQ3DevfhWjdOACthbTxYFsD7d0HnLnjZQnMw12bpcGDkJ3&#10;ue/8zu9cofXN3/wtqwfnQ/og5k8J8tzy4gKbP17zTd+0/aQSyDVV5c35c4Mg1nRQH/KgQCaoCYk3&#10;VT/rK9fQL5E86EEPWb94YBA+0O/PA1Lw2dJ5Y69cX552Lk94whNOT37yU05PWW7KPMknPOFJp4cv&#10;Y88aoKmz6+faqNs18NDDKyT7m8vsK8cMOMFmQkcIRMoAYqq9gBXMJsSkXQQ5+wvncSdc95Cj6dGJ&#10;N30Fuz6/WqesHz37O8N5TNa0rIs1Te39tT/6Y++5ba+hTEmjpq7W+3hz716ftG4P9ITGtx9duJ/v&#10;2Rdu6HfX5umLnYCfscDpuMvP/fz66hm4/eyd7rIyxx8z/77v/4HTD//Iv1hD4Poev1C93Ei/6x//&#10;09N3LmPu+5cb4g/+0I+c/ulyY1VG+j9aZhPK+MPn3/Kt37aMze9ax3O/cXiHv/u7/3n6+7//1Om+&#10;973/+sdF3E39oZGf+Il/va6t3H0hqF9v9djfHwjWMB/kIy3xAJEVYDTeS8G2eYI8PoBDbSAQghvx&#10;7oRgMT06oTwhsMlTRhrYSG/62y9MFDIQRpbH4G7OS9P5ABf0TGOtpfHEyDSUt8YrBFTH8QpMf/z5&#10;luXiuFB+dYTReDLIiLzXxUAfs9wAHvKQh60//ii/cqDngjO+xy/9pDzoyWNw6n/q4mYLN+PbPMG9&#10;nBM17RLf5xeCR9OyvEehNPX7kUrel2mmp5nWwzw86KVekia/MsIeDIgDmzr8ZBL5RWGgu8997rfG&#10;jSXnDC7OC8j0Sf3p/MXJel1943fl9K1t/Wttzv7+3oRfSvn55abrr3zpcwbUcf2tCB6gMWsM+2PW&#10;rof9O159bqxsLwlvL18LTW262biJBBsKLkAzARWwSPlgDJKmv8ErzX2qY+bbvwcTgFdZoAtyrceJ&#10;79NsF6cePgBdsOOB+YM13oOzvgZWAa0XiFeQLdNWTz6tk/HyeHdAaLornTcoDzitj/dGgVB/u7m4&#10;sbuG/s4ufvzQAiZrsPe//y8snvpj11+g8UeS/IlK67DGpa9eWrYw1oSNUXFjzjJJf0EuSfduprJu&#10;xJZTukmD3R1Oy7//8T/+bh0YfSitUQaPhWQDyQAykO74s3c+3fNe91m9Ol7c46+8H4fGTrbfkxNK&#10;63tVcKO8uAm41u7ASzp4UV6dvDwn+bapn9JhBBlSU6CmSEDHc1vXh5aQgJj73q+SAJwpqDUAHiBP&#10;DeQYpYsFQl5rADmwc0d62OI+MzZ/LNlNAORMuxi5PHFv77uYDN6H54zYIrx0xgcCjFW+fRi2YzDG&#10;zmmeW96gfNvumORcAQzgbPMWlQMY0AjGvBvtM0gMmj6nmtpDTtgAs19wNLU0GP0dCNNU48TAs75m&#10;4IrTj//4v1p/acR5G+zKGdzSgqLz/5mf+dkVTsadffyNCePNjZVh2N+2m67QMQFN6IZsuut42qMe&#10;dev7eQMBtvrSDxzwBPuc7vnP1+fbZ3UgBzKBKJgI894oAE2PDqDymAEvYE3ItT9NyLX/HnQ8uUCb&#10;Sisd1PLmku28OrCzjhbcPDywTZ4+9j5d3pqpa+tk1sCADfh8Asbb60c9rZ9ZH+PFkVkRp8JYZDNu&#10;8m5arqMbo3GDJV4l8hRd3PVz3YwL1w7s3DiNL6Az7mw3pjDKPqAJjvKNWS+ZG6tmJ80+AA7s7sCL&#10;+/SnP73eKf/FMrdt8Bh4jNhAZMir4S5eiakpyJkLW+wDNOtjwCMvuJmeghqBVFCbkJMu377BDWRI&#10;3HQRcMrLg5OuDoZv0BrAeXE8GZ5cU6R1bW3peHFeHI+tn4sRrk9GF3mw0HQUkE21QQ18eBJPXqbh&#10;Lhig8SL0l4vF8Hhw+oenwSiF3HVS5l7LjcF0TFx/2nbzUDZDti0dlIBwKm8QrKhpmbaBMWO2rR2u&#10;GSi4aYGG6xlcDBx3O7AyIIAN7ILbEeRsK9+d1P7iBiOoOZZ0MpANzDw9A7A7cndoIZA57/ohD8xd&#10;nYw/UBR2DsamgW2mITTQO0fbwVU+yLlx6BOeonGSR2us9Isu/cDBC17gZ+xfeNWTa7pKTReDXB7W&#10;XsrmzbXsYPoLWNW11xHk7J+UmZ7cEeRq35y2BrkeSphW7iHHuxP6ZZM+9g92oAZoQDbfUQM/Hp10&#10;C/6cBDMh63HZnNmTdW6hm7hr4I8jGSeukbHhOnGmAMu4TP1tXnnGjriy4kBIgMeO3LTZIXvAKvuA&#10;6Ld/+3csY+mHV/V3R+6w8O30mc+cVuObcGNIKmGcjNUdVxzgrNEFPFM80AE801MQM0U1PQ1q++mp&#10;cEJOHk9uqn3EwY3EQa+6ts+jrKtsTzB5cSAX6FawjYcLPDZwsx7hLiXuyY0LxbuzVme9T9t5qeAC&#10;HEKwcdEYpk4mfcUYgY73wRgZnn5cPd8lzd3KBdanPJg8GsbIQLuxdGdTr/oYarKdF2N/x1VOvR3X&#10;vgQSBpMBIVR/no4Blsc2PbVgtodcKg2kSLz2A7o0d1UDDdSArEHaHdnxnbe+6WbgnJw3wAUx7RfW&#10;b4Co/Q1ycCVlGIZ22CfAqZOXzXt2w+DN8sjdDEFOyKMDtNY7W5sDJ2AKcuAVRABFaDvYBas8OqAK&#10;cr3YzbObMKP2m5LelFUd9hOXXjsCnRDIhEFWfmDbC+RADeiasgKcuDzrd163aOrKe+Ol9aItmHno&#10;xoOTZwoLdNb4/LpPa9pmORwBNunJqvCWxVFwrV0PY9a1Nn7cBI0L4wacAls3w/KlGbOmo8qVDpDG&#10;jPFhnLefn/uyJvdP/omx+G1ruHhyn149OXNlg1BhhmrAZJwGJQiipicd/eIIr8eDANvW4Hg//VCm&#10;sKcjYNaUNbAFwKC3TkEXaJUX5PLggFQaXd1vkUGrM1t/4s2ZvoGcu4npHNgBnCdMLtSEXHcjkDOV&#10;5ZWqm4cKbGDvrgHwvDf9ATYENsFFZ+szRiwOPAQE8hmzOMNklAy3uAvPaMk1IBcw2VaXetWReDPy&#10;1WPbMTpmwFA3AAQKg6RBI9wDbg+51uSkbXfK7RtUAysYG6jkLmuwknHUtuMbS/rQjcKAN6b0oTaq&#10;yzloq3OyrS/rE+nAZmA7B/WRuPNSXjlwM+XnbRvPvDmQY3zGyubFgdzmxZ1/mLM9sW5NDXiCV4AJ&#10;dEEO1JpWtg1Q6gBPoAuald2Dzn5BTv4EnXrArmM4dt5csJttkpYXNz073pypq/fHAA3cPDjwOkhe&#10;nbR+1YQn56FEoOsXgYFOvFdNlOPp8eQ4ER42mfW4vmRphePhujQ+OUzGjXFhLLqGAY6ML7AS2pbn&#10;5kzGoc8GxY0FN1Eh6MnbQGdabMaw/TnM9cEDyH1mceUYokHPU7CeYVDy5EwrGBkD91CBB+dJLCgB&#10;HBgAmqeqvDlrcDw6Tx1NXdcnj0taAGwb7K7C6grQgEy6eB5bIfj1lDZP0dqTqUgPHgjsdCzIAZyO&#10;d1dpiuqicb9dNC8Rgpy8CTntWZ8KL8dy0cC96WnTQf3ESPPO8uD0o7h024wPiIJSRs1IGa6LbJux&#10;UvnJdsbO8NUlBAVx6eKuEQgaSI5D0oOF0PEcw8AxTW1drviEXAK5Bp7B1B1THS1xGKzKNXArazBK&#10;t4+ZgJtGa4P6Tnvrg/pD+52zdjoH/aYfDGZlDHxAlQ9+5TlXXrexYD2oKT3oWQwPcsbI85/vbz/4&#10;Q9oX/54c6OwhF1hsgw4gUdASzwNTl/qb/qZANyHX9h50wTfQzXYkAOOtBTval2k/0LNG10vC4NZn&#10;W01f/SEY8CIPF/Lq+nTK0g47sja3Tl8X4PlOFejMoNie9WC2YtbjRsP5cN2NQ9fLzc716kbouhpH&#10;rrtr6foCmNCYmsAT2ifAGQfixppxZ00O3HhzAOdNgDt86lM8uc+sd2QGCmrIm8uvQdZNxAHOqyN+&#10;UslCPSCZsvo7Djy51uPmAwchQEkDQgDMW8uzA7EEXqUncFQ38Ig7HqBa2DSALS6D3VybIx1uncCr&#10;In4KBuDSnK72dNWanCe6jg9w1nM8pbMmCW5Chq2v9t5cgLMt30UGP+kAxHjBTxmGG6gYtgvvYpF1&#10;LmL48jJ4ceXJYAEAXhtDJ4MkDzKPbwIxYAptq99g8WS1Xw4BOmDLcyMDDLACnIFm8GmDO7L65IFZ&#10;5Qw4A0894tpnkJs+ApHxpA36RTudW6DSfn1E7vp5ztquX5TTdse3v/4l5az98NQAjfcGdq6jm2EP&#10;Hbab4vaQoSll09Q8JwIccEgTHAElsM1pZRALUnmGKa8syAW3JF+5YKmOYOxY06Nr/W0qMAMaAErT&#10;3s4hj85LwnlweXE+yPeQwrufXrz9i788+705U1PQs90bChwEr574+N4nXH6FxOwJ1HjqxiF7sJ7N&#10;LtmO62YMBTfjpDHpOjY2yfU2Nuwj7KZm38aMMsFQOsiZom7vcn7bUs/3eoXk709AZ1BYyEZe3os4&#10;j47r72mgxW2AsSYHOF7BEAa2vDSyzdvKg+N9Sc8D4wX2UEH4omW62XQV1PLswDAPznGADeAILAHu&#10;lqV+sDOIW5vzOgXAWYvzArB1AxeJ55YATpqnQyDnwrYmp13qdM48gqZZQl6dqZALZq0B0HhtjBLU&#10;ghyJS2PIeXfSyFoaI3XhXEQDQtyFs+1id4GDU1AAOOUJxAJeICVxaQaOcuoh4ANN7TIQ1Q1GPDhe&#10;XbItHbSArruuQWlwqssNUXsBDszsx5Mj+xl87rz6i/dGwMUTDuraqn3a4fxI3+g/D3P0OyjqX+eq&#10;j+zjvJyfa2LsUjc6ArbGBe8uKdN09SLIgQv4gIUwsAS6IBfUlAegQBX41AVS6q/ufTlSR3AUzv2b&#10;tubROWbACmBCQCPt027tC3S1W7nSqFdMeHYeSvjWE+jMatgDGzE1tf7Gc+PJmbKyVXbKBtmSD/F9&#10;suX7VN6cfnajcU1dYwxxPYw54weQjCfjKtgZJ8a8sdBN3r7d3JTtBm4f+erKRtr+ru/i6Xuo8d0r&#10;4H7oh37odAdTVfLBOI+IqwlyQoPE3dETPHdFsOKxeb0DEHhWPDIh5b0FM7AKWgEt7T/d6pURkm5b&#10;Z9pXvYE0LxH8DFhyh25NrgcQAGdB1OckfvqFx0buPiS+/grqhz5y9QlrXy9oG8iCqOkO4Lc+xxMh&#10;Hh4D4+EyQuKegx+PD0AYa6DjjRSCAyPmCanXICB5QAgK6lUGGHqay7t2HF6LPPUEtqbNeUHi0gvB&#10;kQwI+6hLe4XaCVbABG5NXXly4GWAGZh5UQQ26pbfFNU+foWkKa5yIOXGoN31jeMbwAZ24DLoDVKD&#10;Wjnn2E1FHzhf3rH99QfP0HUxRl13Mg7IGq0Q4ABvrtm6AfqkLsjxkPK4QCQQgQlYBKSgl2cnXj4g&#10;gZH9lAOqCaf5cANMg2KAm/GOJ157aMJSWccGruBlytoaHMDVzglC+eIkTrw6sAO6dZ3uk59cweXm&#10;7xtwyzqmq7y5QGcW5IEjFmCF5SCvkPjlkb4cMp5dqzxzY88YdYNr2w1XXDpYSXMTNCYtb9jfGGdL&#10;9jMWOGHGg7FrHLBPnqL9bN/97vdYjvkTS/wXln1+dhlf/3x7T85rJBbrwQxxe18L6KxrBD/gAhfv&#10;m/G+xEGstbUAlicGeLaVBTkCLttA5guJPtECO3nKyFcfWPYQI89Qnepf67kygKcH5zw8aPCTLx9b&#10;PDUutJ9+IVBLHjYEuD60d1E96HCePEedx5AsXoMRuLl4tsUZoQ53MXh1jJMxB5BAx6gDmG1wU96F&#10;U4ZXIt+AAA51KOOiK6+Miz3hJs3xtAFwDQAX2eCYIBQqK65OZQKOgeXO6BxAFZClgR1wBbB5x3VX&#10;Je3U3qakhUCnvP1AyRTVsRwDvPWL/uCxgZow6DUN1j7n5Kaivxvc4sYjwzINzTMzVsX3gMuLM04a&#10;I8L9z5/vp6ogMiE3ASR9CtTkgxp45fkFOfUJHa+HHR1Dne1P6red5KtH+UAKdqQ8mIEXgR1ogR0v&#10;TVxaUKucfai8PLqesn7sYx9fH8yBGTvhzLBNDxh6IZiHx37YCTvvpWug68YjzjEyrnloZhtuZsaz&#10;uJtbSyxAJ8+2Mdi4N2bZTONZXcaUcUzixo4y6lDvT/7kv13G1I8uZX962f6xZQb0A9srJP/zf/79&#10;6v3cssDEINJQUCPrUqYCTgJgwMd6XFNJEMpjc8Li0pWTBnLAJU8oX8hTm59q7V8R0YFNdaf3lme4&#10;AnFRkAM4rjIPziIoqPHiVrgtF8SLilztBG7ccnDz5NXF1AbHsnbo+zl9AWj6w4XMwMhUHmAAjREz&#10;XoBpHTMPLygBIdi4OEKQC4wBSAh83e1cdADMG8srdGGFLrrjA4g7GRiAA5A5hoGRt9bxQUc+aBsU&#10;oMSLUrd2yzdoACcvrsXeIGfq7NjAFOB6SNHUFaxACdgcz/kF4KCujEFeW7VHH2iHPnaTIdPWnpIa&#10;hwRyjVFygwY048G4yMOnprBpg+HZp3QgF+AITEAG5AALbEBFmu28uCAXjNqPlAcmeUIw7UFEkCP5&#10;aQ85klae0DG0lybo8upsBzXbeXzBLsi1HwGdNTpe3W/8xkfXZRyydg10fR/ObjyAsC7XTx2tXwld&#10;sT/OkZuR6wVw7Ma4NJaNL6FrbfySMdD4JmPB2HfzbLwrx0ayJeMY3OxnnJJ92Jg0kPvxH//xFXLC&#10;1ZP7n//Ty8Cf2Ty5K3DqrXshrWsbBssVCFmkN6XrxdzSe90DwMALxMTlizct1WF+0YQnJ42UJ3UY&#10;oCDHewuWwLZq2Qa4q1OQpb7pwa2viiwXg8CNJydcp6QL1AoDnJeATVNdLMed02IXLahZnwN8F086&#10;owO6vA2eHUCINwUFnKaeyknvnTtlyzelA6rkogKgCwoMFBC74GTAAJv61WOAkfLV6ziODTSAJ93g&#10;CqwGFM/No3kwu/Odfu70+F964jod/MllUJpyApypKoFcd+TAZz95PDPlpbWe1jkahAa8tjk+kDkX&#10;29pIzrfPuup3Nxdt17+uAbgFOWATBz+g6wEU2Bm/TVGNlQDHm5PeVDVPbkKOQAUgTPmCWYCTBhKl&#10;E+AAUMCSpqxQelNXdYNenhnZ1/H2munK27fjgDPJAzGwmk9ZeXLgFeyaYgc720LnIK6M8rw5Szkf&#10;/8RvrlPWdWlnCfUdh8NDhz/593+6Tmn9Cq+pq/HsurmWxp/rzjaMdWpcA5kxC2CNwQ1MP7WORVBz&#10;s+tGL24/9dtPmk9Lfetq32zFWPTdPeDZ5x5353Tcdy3/r/7Vvz7d4e8/9en1p5bAAXTAKyDlYYEK&#10;AAGKMv3sUmXzxuwTuGy37lY+iSsDKqap1eWTKt6kzmzRuGkIsHVnlm/QrloGK2mX+sCXG72fkroD&#10;9aOWAGfNQNwLjNYTeH/qz3gYDYNhRCSuPUnaLQsIAY/hdddikAGQ1+cCS7OuqU77CHkngCnPYJBv&#10;vwx2QjBwqbMvLhzPvuAlTah8ALVf4Gh/oAFDMjiEBiMvzt9E/Yov+8rTl/+Drzh97Vd/3enH/sW/&#10;PD34gQ85PfHxTzrd7z73P/3LH/3x0/d+9+LFfc/3n37oB3749OM/9hPrgO4hAYC5CxukgVfdtcux&#10;tAn48jL1oXPQZucAqkJ9Qa5542ACzXUyBowNaUGvG3LjxPgAOE/Zt3W4DXYA5+/SghxIBLkJnOlV&#10;BQcwmJrpgS7ABafKSgOowJQnBnqOH7xS9aij+oKisrUVOKdHB1qg1rS1dbogpz4Kgp1fkEymr2C3&#10;TV8/tj59BUDHeupTn7q2pW9gP/CBD672bE3eV1AeTPp23S8aeb2M4+QNDO/S3nsZd64/GYPduI2P&#10;boq2jRVlhF5bU6/6vN2hTp+Wek/Xj4Co259C7fW2RzziMad73fP+y436yaeHPuQRizNw39MdPnPa&#10;/pANrwYoAlVQaxuQeGS+UbUmB262A1mQC3DtH9SodHWAmuMFOzIIQc3gNoBXr23ZTgFuuxNvgNMG&#10;9ZpuOgdgm2pqKi/Q9cG+9+ga/AwFsDKyIJshZUzyAAqoGCmJ8zrkKQNClZEOYASEDNk+8pUHOfvY&#10;rn5lMn5lgU/b1Aee6p91g2egla4OfSfUl0JlnIt+VE6+uvvrWSBHX/UVX336sv/9y0/f9i3ffvq5&#10;O9/19PSn3bLC7lGPePTp3/yrnzz9w6/7htPd7nr3FabayIMCs14Rqc3yArp07dOHAKis/QxsZZ2b&#10;8s6tm0GAK9Ru7eehGQe2A2FjhSbkeG1BzvbZ1PU85PKwJuQIBIDsRiAXkAgE1BNUAlKeo+MGOFPm&#10;yyCXbMubsAOd6rLdFBTAgltp2lr94qVRoMuzk9cDifmaiW1t+ZVf8V3qs9dta3jsy4zOrAvULPeA&#10;2uOX6wl+ln6kmSF5M8K17mbHexc3FsAO+PLQ3JwBrvduAc0bFvOHQdQNbuLCRz/6cacH3P8hp+c/&#10;70WnX3zsAsAHPdzvyZ3W35Pz3gtgrdO/JQQxXhyAkG3ywqw1OXABGfAKbgEumE34BTryBBPceHBC&#10;aeoGFYNWuB+0DdCmIAZubQJNEMt742bT9OZ4cB5GkNdKLIyCXMbAi/TisGlvEHU8x60dwtqXcQml&#10;ixODZKSgBUBAFJAYMdlm3KAGFowcHKQzfjBo+iXueMJg14Mg6Y4jD0TUIV85eerWHvVKUw7wgpyp&#10;p7+aRV/55V91+gf/25et3txXf+XXrNvi3/Ft33m6/30fcPrlpzzt9GvPfu7pXe949+m5z3ne2n71&#10;OldTSbBWb32gXdqgrc7duQJTYHR8bba/be2yTx60fu/Gtg8J7GwLz+B19iDK+HBNXU9hN7Mt/9of&#10;IL0INIw+mE0FiJk3PTowaFt9eV8gtVfHC2jtN49XWmXIPvavbuWAKk8u0FlvEwc8ktYDirw4788p&#10;43xmHfbdfxYmz00CuN/+9nesr5j4QoLN9WOXZlXiq3NxZZlIKN27q64HG3MTYn+uoWtp7LhG4kLw&#10;5BCpK8ZghnQzTCEOYZYlsxe+cJlW3/Kc0ytevswkX7bw5xWv3Ty5ZbZ6FXLAZEdhsAM+AiUHA6m8&#10;NB5Y8ApwSfkJvqAmbB/5Guku4ASDBqikBnCDOCjlAWo7kIGaMC+uqerawUtnAx0vztodwKlHZ+rw&#10;7vrkOG07Tmt+INjUZ2oF7pXyyiXlHcdF7QNm28rZz4uTHpZIU4dt+7n4QsfOUJVn1AAQhNdBsFxY&#10;MAEKefoOUKQJ1R8snatQuvq8KuIv2JuugpqpKi8O7ICOZycEu2//1u843fGnf3YF3kMf/LC1ftfL&#10;9VGv43ZD0C5tdZ7OS9h5Oq5+6RxJnvOs/+TrK+l+Taa0+pnUow7hvCbzOti/Prd/fel36RhoAjmQ&#10;AI096IBlDzOyzQMCDWGeXeXKp/YJVFP79PbdqzqOygsDn22QCmIEYKk0+YFNnOcm3b5BMcglX0vk&#10;2VW/OtiZhxQg12xKXLrQGl/fwHpK64EgG3RNhORadY2EbLDry9ny5gMHyywSRG0n9s/Gra+/7e3v&#10;Or3trQuj3rBMyd/x3jVcIWdNrqeLQQ2MgKk0QAOk1u7y0ia0bEufeYGMlFvX3pY828rxCD1Q8OR2&#10;DzmG0t2bAXXHNpB1CuDS/GnyoNadQ6fL98QV4BiNzlNPEFUfQw14Hct2oX2UY8A020TBN4OzbZ8u&#10;GgGdULnKMDpGKU0eg3RuypYm1E5gocon/aWN6qJgYJ/K1ubkGJ6E/oN/8OWbN7fADcwI7L7ua77+&#10;9L//f//BCr+v+aqvXYH3zd/4LWu5b/mmb716fs7dNaot4o7vGLYLK1d7bM++Es7z0g/OxfXSh9Ic&#10;L9m3c6odXa/S7GNfUrd9hH7+HNzy4kwbhXvIEXCAzIRVkpZ3NDXhtIdfHhiJT0Cl4HWR5NfWys86&#10;ldEOHtqEEYFVsJM/YRb8SHrlxEEQ5MrPs3NMD+7YGIh5ICHM4cgW13XxxR7B0NdHHgyyR+vhjXHX&#10;xvg2TlxL15fz480KwgkOEYaYvXHCCFcAEMNe97rF63v7e09vefMyHX/T21ePbpmufmbx5D6zEjK3&#10;LxiBGwiBnrh80AApkhawhKCVN2g7b019FBDb/6oHB3CLMuIJuQkaMoB1hpPMDQ5odBHkuMnuGPat&#10;Pp04jZWhMQjH6LjiyjAQcjGE0kkba6v9M0J5GXD7bwa2eRiM2DEyYHnKVUftyJORHsQMiuoCQ3m1&#10;T1vsr+6Ooy5pygrt59x4cZ6qfvmXf+XV6ak1OeH/9v/531cvLk8O+Hh44EfWS9SjT9XJY9L+pprS&#10;8qC0ozZpQ+1SXh2dW96bcyvuw2/7BCplSdz5du5Cx+h6dZ322voN+Da4AZ11MeGEW1NJRgwiE1S2&#10;S8tbS9LKTxNgFJCC0jzuPm/WE+QcQz7vs31qa9NX6cqZjga3QGYbtLS3qWr51Dnw6rTBVF6ZoGk/&#10;0303CmVbLmJjgY2t2xbn2fG2Vk9vsUVws2Tk2romLW9wcFw717BZiTcrsMHUNMaAnW15pqiYow1m&#10;mCD3utcu8cWDe91rxd90uoO/uWq6qoAdgEvYmhtPzvRVCFDAAXoqbsrq4MWVAz35wjy5wJaU9z6c&#10;hcrkpAJcCnROvJCB8Ch1bGDbK8gBnDuNNTgDXB0MQJhh6OjiFHSotKQsg9ROF0T7tEnYPiSNkQYr&#10;Uq99OrZy6gMCMFNenuPIs68828rbru3KA4z9a692KaOs40jTV8pI7zwdx9qgb1bX9TjTVcBbAJdA&#10;b0pa0CMvbGpbx6p/GpyOBU5BzACuHY4vHQy1Ub5zkFafkba700urTP3X+UlzXPuSfpbnWPJJvGNv&#10;0ldnYsTAABDBxnZTWAIXRs5DClYMPCAUV3YPp7ZnSNU900s7qifAdZx92+ULAVueMoEMvICtBwxg&#10;J1SXUHpAtAZnH3V4n/A5z3nOWk66fO1Srx85ePazn7MChu2zSUDjMElje4QpppXyvNEAcuRGZqy0&#10;HmuMWHaxfmw92wMqv3rke3kPFXqlLMeo92dxhFbmvOp1pxe/aJlRPH9h2K8vzssLX7r9jQegs7YF&#10;PoAEcHYCOdugZ1uDvScjX4UaT0AmramtbWFlAC0w6gzh9OIAbn0XbtmekAOOIFfcYLd2pZNAjvLc&#10;prS1BVCdbh8GoV5GoB6ynQExlum9VYbklaasCyLOePKsMlgAEtrO0INSx5/1izNobbSPso6XUUqr&#10;HzqOY9Zm+4vbP/dfvfIAQp56gqL2eKrlqSovbl2XuwKy64Eu+fzKcZyfwarN+k3/dV7ypTsm+Cmn&#10;vPZIE9pHWdvOSzvtpz+CnnTnonx1V85+9ZVtcXVKl9Zx6rNNgHgGuBTYQA4sCFwYOIAwbBLPgwpM&#10;gcj2hFNgsl/1VM5+ewXZjq18mnXu96+9HV9cPcoGL09DKY9NmqloHhvx1ExDSV/ccsstp0c/+tHL&#10;TfEJS9++ZO0ndQoB0LHZMnaYMuKDWSCbI46GqauXh3lyro9rYlx4fcv1YBNmcOW57q6XcY072JGj&#10;JM7Zaj1uMglb3vWuxfl5z4dOb33LOzdvbvHsVsiZsvbNJlAprKEqAyzpQGeuHbjkObDyDtxBqIcR&#10;1ZdHaD8SVx/A9SUD4E3IZdRBR6gD+qJh/UZuQK6paXLyQpDjOq/HXtqpzkCjU4vr1IzOdsbkuMrJ&#10;AzbGKu6iZDxtF2eYjNn+9rU9DVxcO8pzoQHIxVUmw1SGS69eRi+0b4MA1KQHgoBhuzZLD472cz7y&#10;eWLrqyML4NZp6wAY5bGJ72FHXiB293U89VZ3/aWvtMf5OLa2KOu6ygcg+cXt77xJfzgvof07d1KW&#10;nEPn3n7KqsdxqHrbbwOcJ+jqAEEGtcFOnOEGr0AjHpxAIGBNqMgrnacHRPaTJ15esk1BK8CQ/VL7&#10;0gSbdNsd13btltYxtM951U4wA7amnOCXlwd2yigrLh/o5KlDfUL1O45fUwbA1dNbrnUeFW6wu9Vr&#10;W2wvL896Wd+Oc1C8wtW0Vdw18lCM7blGrp8044ntqoMj5BUUM0v14g8OEeaA3VvessD1LR4+LOf4&#10;5nec3vTGt20vA3v48La3b2ty4CNUSXATSkNjFQevDm47uqItwNmWpxwpUz3m03lxVyE3PLkJOBJ3&#10;8gwc4LwG0lcLNCEHbgGOJ+fEHdcx1aEux+oY0ogRMBSdK8yYMhoGWRmdL41RZVjqcnGUYdDOQzmS&#10;7xjSgg8xULKfUJn2Ub908HPXEw9iwKxf3Am1R7/4mXd11GcZt/JC9Thn567NPqHyu/irF7dMV7/q&#10;CtCShw3W4YR70Nn2iyNeHemcQY20x7G1wbnWP7W9cwxc9q0flKvPheoGcpppQsepH9Wtb9Uvr3Rl&#10;g6X92/cVr3ANt4cOAW6+bxYwiOFPkASRIFg+Sd9DjiaUkvKF8qnyHbuyM794+zqmuPLStYmkCUHI&#10;OfLKlPXwwLTT1BX07JOnp+3OS5q4fECUZ93ST8b7U5GmqQBnGqu/MMF7bGyazeMAmLFBcQ8HQY/W&#10;H8FYrqebN8ixZ2PXGDcejJnW6NiUbfzgRPni4vFPeNI6bcUenOHAcLKs0+GIV0he8+ql/1+3QPkV&#10;y/m/6OUgt3lyXEs7gJSGgZyKVC5ESg2Xrhyaqly6fCBxUBBzok5cqAwVR3tE1iCQa7pKR5Drbm+A&#10;WlcDt75amNPTPeQAznloF1BXNyNXN+lMIWg4ThDouIyGkQoZsHLKuxikTYwzg7WP1zMCGfgwqoxb&#10;fgBldBmovI4lLVC58EL71P4MVjn7kPqUNVjUoZ3aIJ3nqx3yDSzH01afc+XF0fTaglwPGfZ5tv3+&#10;nJd81e/8O7/apS/1mTbXZ4Fc20BXe5xLAKovA55zqf221aE/7O8Y9aXQOTuWvNLtH+SqXz39ycam&#10;pyAAciSdoQecQCMeAMClbWGgoaAlXZjkBb62g5T04FSbSBllg554x6peddQe+wdveSClrGlmLx3b&#10;33ocDw3wlAE50DOVFeoHPyagvHp4duoEOWADTvm1m41hAkeCPYuzRyyR5qGDz7/8oom/vep1LtfV&#10;9QE8N2sKdK6l156Aznqdl4G9BOyFYl88+PUToMMazhSmWJ8DWdPTd73z/adXv+r1p2c+49dOv3rL&#10;s01XT6f/8Xd/v7qTKCs0hwYz0CJw0lBTWlTmhqIrcCm3PtVYBqKTc+BkQAEgrQN0MQLTPd7bhFvA&#10;00iQcZKBhlEYoAyCB+duIAQ5T3LW7Q9uj6eDHchpp07WAYFNnepmiBlGBimujPa13SKoDpfHgKRn&#10;0OKkPgZmP+m1Xd3qu+WWZ6z5GabzcUGF+oVBysso1cOwgUDdjpGR20cZ+Z0D45WnnVS9IDPbqv3q&#10;czwfOa9PVRcvTgheR5D7+q/9h6tHB2x5cvJ8lO8TM8fqGPWxbW3rXLVdvjZpA9UmZWqT89cvQdn5&#10;m8qIy1NXZTdYbd42bdfRzWpbE7Tupp72s+1vub72tbxGMNniba8eyfqX9beHDW94gzYAzJlnBSSg&#10;kaY3Jw5MtoNPMApEygRGedJ6kNG28o6lHCDZFpdWGXIcbZauDKnLPgGvPO1yLm9603a8d7xjez3k&#10;fe/zahVvyhR2e+rqJ5fe/GbTcQ+AtgcPXp5+1rOevULOE+ntprA93Hjuczf7BR7OC3tjy64rG+R4&#10;+KkztinOXjkrrqtwvUku18kYBkv7Y4sxzmbWH+hY7MfXEviAK3iEKezbNjvFFtf7Na9ZbiJvWKbl&#10;7/7A6R1vf8/6rtz6CgkBg4VD0MoTAy+klOb9F40mIHQQU0HeknjvrmiAA2qAgzYwDXyDmvfUi6uM&#10;EICEE3hcTx6kE3DC6tU2ANNJ4AZsPrz3YiHouTsIiQscIABjAijjclzGwPDka48LI5TOYJUj+eQc&#10;MmRlheot3ZpCRtUx7S+sDxy/Y8grXX3SOo50bWPMoOCi22bwBkegsJ9zVY7sK3RMxq8tygnt75gG&#10;lmvg6WqgC257BTpgC3LS/TqJLxyq1zHrj3m+AajzkaevuvEo03Uw0I2ZIEemNNor7lidJ6nbfvqi&#10;Pym4GaUHOdvUkqEz+KalDP51r9uWGapPaHt6kHmawgm6IAUWBCJBSjyw2FY2j4yUkwdSYCSsXHm1&#10;Vyit41YnifO2+uqg/R1Lnrh8fbFNV50zz9S+junYb706XST5yul7NtrYlOb6uG7Gmr7a+vtsqUe6&#10;66D8vKk7jlmXXwByLI6Jsctxwgj8wBOsYe+tq/XOG65oi/p4dG7g2uGYxppjSGN32uncXv2q151e&#10;9tJXn579rOednv4rz1y9uXVNjt6+0N3BQM0BxYHLQTXKpxu8OVAzFZQmj/Lq7Mc9DZANJCevcWC2&#10;h1yyzcPrbtB02HEA2J2Ah+kJjRDg+jklcQK4jEKnuxDEyIU6RecU1yaqI+s4F1XcxdShyrvo7cdA&#10;1UnKaX8G4rjS1CvfRXBu8tp2PPnKqV+++tXdp07SlGfIytlfexzHYBWXZx9l9bNBZNv+2iiu7wOH&#10;thks9mXAPs5vTW7/Cgld9dq+4ZvWkEeXV+eDfHXVB9pXPzknofQAJk1ZfVU5fSAuj6EEuYyRep9q&#10;HcDLOQYkqq/90q9pGsPu3begwfB5PADXmtvmvW3XK9kOdAzeGOrHG0AukBDQAJwQkEjctC9vLOiU&#10;V5p43ljpvZpSGVBzPPt2zA3O27tv87jSaNZrCiq0DzkP56QPu2FI0/f6O9jJdx2MGddKvrEizVjT&#10;P40l+wOWUJ+1X/3aNTYGZx+7ZrjCptkylgQ5M8EcK/bfGp/2Gs8+CfQ5ofGiLerMRh3bOb7+9W8+&#10;veqVrz+99CWvXNfjXuFl4CCnMvPcpqAOgqzW6tD2L/7yr696c0CnXPNu0lBQErZm18GFDNF6FYlP&#10;wJE0XpwT48nZH+D6ZIPn1vQ02AGcn4Ehcd6cDnHy8yI5fsYkPQMTF7oQLpKyAMwwGVMXrv0zXGnK&#10;tD8p6yKqQzmDouMpb7v9STrYObYL3/FcvMDgojnuLQu0XFxxZdQbtOpX8KxO5w8MpgTKznx1OKbQ&#10;78xd7xUSIch9w9f/o9Wj80LwP/3H372eU8cHO8fRducoTz/qF+faIHdejl1/yhfXZ+rSf9tA5e1s&#10;kHFNnUfeqrqFypJ+NXUKckKGzchBA9zy4uSJb9PV7YFPmscOBumNb9xgFGACkTjlaQGV+AbSs5dz&#10;he2blE95ha2PSavd7e+Y0u2rnLjzBHXqGNId37mSp6D1rf50rq6JceTa6U/XjaS5bsaQuHfa9D+Y&#10;2V95eTwnYddav7mO3m0zFrru8sj1I17dJxaGWJsDOZwBOfbMxtk2tuAH6JkC+xDf8Yxd58G+jR3H&#10;4hD4Vpu0W5nXXpmuvvxly6xmgZzvV+/QdFWlnpCYFzu4ebUDEsD4NVDuIy8L1LiTICcEN+m8OJQO&#10;ghplAKPw7JhzYLsi2wGO1MlLbK1NGwLc1Z8xvwI5XhyX2EVxcXSw49TZ4o5RmjCDX4+7tI+xaKt8&#10;oW0XyMVTNvCoX7p8aeqqfnVltBmifewvXb5juiAGlWOpx8BTl3zttQ6or+TVHm2s7trsmNqjnLh9&#10;lVGX0KCW5pjaod3aYh/1GyQAt05ZDyBHPLemrMHu4Q99xNXzco6Or04DsH4QamM3jforyNUn9qP6&#10;S78wmiDHMBgI8DSeqPPWd9bSGDrIMfDAIQxsR5Dby3GdA6A6Holby1IXj2nbf5sWmnI6DgCBEchM&#10;r0sZce1qW36yHfBKs61eYW1W9zwWoJH9tMc03RSdyq9u0/j637k5R+PhluXGCQ4t7htzQnbqhmhM&#10;d122Pt68psaRcdm1VHc3BsdQTl2OYSyoRzl92fq59X+cWWd8S5uwhUPTu3b//8buvAuzqrrzOG8k&#10;K+m00aiAjBqNiaJxnuKMgiIzylBVDMVQFEUxloCizMggAoIhqGhG4xQHHGIG48rKWunurH4PiVFR&#10;O7fP5zz1rbpUF6b/2Ovce8Z99vA7+5x7n/uI5sIbffWhC7ybD9vSN/692I4XYz/88CaS8yIwgJu/&#10;ePDgIZDzBAPQIZ8w8VRDdCeic2hoK2lw6AtoPIAQUWEYqOlDBIaAJcEwZgaPCMZkY1AeZ6tc/wDO&#10;WRwB6JdQArkiOGPPdC91DmeSxgt4jCclAGMSUMohqIRFqRSjHH/qoARqHghglG8cZeVRpD5SPEPI&#10;KeVpgxdtXJu/Prs/sDzjca3/5pHcmoPxjSVfG/UBCwAztvlxYLzoozHU1Y//bngmkJNna2qr6v6F&#10;x7xoRnEfvWkDwPo2Bh6m/vbypn/j4Nu46pEPwncyxIO6LRqcKZDjEIHc+hUDdbWpnTyRXGdxQC7A&#10;ADABW0AXyBW9GAt1bRwOK6Lr3nZVf4AGAZBAax15VQe4xINrdVHgFAVowGvdr7LaSoGceQFLczQH&#10;9bQDrObofM6TTw8HtFv/ooGMNhHp5lUctrtnABDfAyB0Ql8ifvmIztJPsk6H9JSu6El7beg1mwaa&#10;XjGyxQSm+mYr2tkN9vMvQRKsgB1wxtFX21T3eGBf2uqffeHNNXLN3tmT+X1+78vA3pEDdDd8+KOb&#10;SM52FWL6dtMHP3TO/BnFzoGOPkrXR/CK8gAY8BNpYQIKi+w6lwNQCCoTHEEyfoxIrRQYlb8GuHk/&#10;UnzYphJEURwilHkWN6iHD21TnUVR4hoUCJ4A3FNq+fgAasooA0/qUiI+8NxKppyAUc5JyQRP6MpT&#10;NuUqk0/xnER/2rpOSRwnQ5PaVpo7/vAvXxs8MJTGVW685oJfPJLnmh/1gZp7/Kiv3Hz1qY7UGPr1&#10;SepftV3td6tSP8z3nbndu66a4xg7HevLOPpm0O7jXR1gQU6uk3NzleY8gU1RVCAnj7NuQG1z0I3I&#10;zFNAjg7UiqikgKengUCidFPv6QB34Lju9S0VyRWl6Vd7QCTPeZpUv/KAlbSxAE5RZbQGr66RekDT&#10;dXMBZsANiMvTr7mam3JjrecG6NQ3jrzN+D639CdTXsnevACcxZAPtE0nW8Re9gzgokvX8rTRVvQk&#10;stJWf/SujK5FWz75pQ5bYBtSNpu8e9WLD4vcYIeojc8LbOwGUWdz2uMhH7JVBZ7GwWM2h5cHPzXm&#10;MbarwG3HZbuW7Rddth/kvH9yyqmnzz+O9r+q523ZNskXOEV1IrrIY91eA3EfOAE+kZizNUCHMYMT&#10;otREYyiwIzT1JuDtbVcUF8gdeBYXATgPHzozCJQIwrX+GyNnM75rYMd5agNQ5AMP/OAV35TL2PUT&#10;cLimVE4c2DAY+crxIgViHJcTM7DAiTHpS746Obp2xmIIUvWllZNRwMGw8GdM9fRnDs7uXAdsyvDQ&#10;vJA+8K9fX/X1y4eDPXiIRHPO4mxXj3zBUcuHr79h35zwyqCNjTJqfOmffNXjaMbEc+CI8IfUIwsy&#10;UI+MEJDTNpnqSxq5t13l8BxbCiw4OCAQ+UgDgg0YbMbBu7ECV0AsegRy+k0/RXIABdDoC/jIW4OW&#10;POOjNVDhx7W6ADHQw5t87dwDTH25x6fxAJZzNREaAA3Ae5qsTu2M6SVd/Xppt6evIin2QJ50Y3vn&#10;W4P0QEfsgb4AHbmwH/asnTI6A2h8BtGxvPyMHrTLz+jTfUcOZGkcY+jX6yD8XBSHnPvbFfJv79PZ&#10;tQE/wKc/bfkBvmBHfy3gIxHNZc/oE1/33jts4YFH5vtxnqzedOPHNp9aeurnv5gRm88TA7hzzt2y&#10;nO7PTwboyXf450W8wE0qmvOPVgDOvf9kkKL5/whDQIwe4kNewiEwKUalHI5gpPoRpnpwAdEhPYL6&#10;bVfXQCeK63MtKYYwCDgg4NgoIJOnDDFgaU6mnAHoK+DSp7aUw5HVZyzK1AtgtKV09TlKUaV5cSDC&#10;R/GjjPJTnD70W18Upm18GIvjZTDq4kvKMI2BFw4ZaMrDk3vGnfEpqw88+bb+/JH+rwA5JJJzLufL&#10;wECufsyBLM1DagzkujmlC9c5h+u1/NXVn7kGOEgEYu7moQ911mR8oBXwAABO735N+wFOJPf0M7k1&#10;wNGde45rPHLswYO+RVGARz8AZhMpbbabxgeogVZjqxOY6aN28gCTPKl+1Me/e9FbvzAAasbVxgu7&#10;N9988/AvH0y9YV9/osCPf1xA4T+Ud87xtEvuPi9ujnTn9R8AAciUAXx2QtZkISWb/JOs2Rw95xfk&#10;g7QHNL7w60f1+szXgKMyX4T2Cf75JeyBEXaB/Z7VH1kDN/fO8wU7doWiOfXomG/CEhEccAN0BU7G&#10;wc+Gp/tHFHfzjOAA3T6QG4HcHNh29awPnj3/LEJq6yrCA3TI78ZsW4vo+gqAthgrH+ABRRMEcIQJ&#10;8DgvZgM5jsnR5LkXCZqkKA45+wNySFQX0CHXDqQphEHmYDmcPgmHEihJnnqcRR1KoOzK3SMKwqv6&#10;VjoK1C9jp3TOqFweinf161dqLAZijvhw3fiBn/G10695qKN/dfRNNgGFNpyvceUbR2pMbfST83dv&#10;HI6rnvGRMeOH4fvc0sGA7UCav3R4/uHLzh1XTH4ZF/lI8Qdw47V89+aJ8EDeyQaZQ3Xk49c89YUs&#10;YhzQnLRtfmRqjuoDOQDGqZE39IFBgCIFPp3PrUHOWJxbtIiMleyS3+YMbxMp6k/fG7Dc/1oHgAJM&#10;gMhYQA+pp61yKR5q27ZTRAbI3IvC9IfaaheN9lT1ppt8CfqaORYQUxfA4UX0pi8guGPHjlm37WVf&#10;ZWazzssA3Z7hk3yUHsg3n8mO1WfvrsmD3rNDftxTTnXIjY7pPv12nd4EMiI5W1EPD/NrkZy8MEAk&#10;B+Tma2sDcPHEnvCzBjX6yabxeOONNy/XXXvj/Py5l4F9U24vyP2fCV4iuPeNlf3kU06bfwzRN9QB&#10;nO+qAzPgJUoDZu4BmqgO2PU3gu61s3UiBMCRIDBJsAQNRFwjDg21e2XF5ICcKI4g1mdyhAIECT3j&#10;J1yCJwDXJsxxCIGztPLIo0iGbUz8UKg68glLSE05CZCS9E2JSB39ydOn+5SO9IcH82JI5l3kpp5U&#10;HTJwbwz9yjNuoGsMc1TffMxV/eohdfQPTM2FrM1Lvdpq19ZMPXxp694K+1+9QoIAXA8hTvnAqXOB&#10;0T9e6NGYyVuabJsLOQUo5kqm8slJfWkgp1918eyJuWtzUB6514/63nsDPkAAsPjJEsABCEVKRWAb&#10;kNsPYpyWbsxHKi95STf2stk6AhHt94Pl/q2mcUVTwMiY7qXKjQ/YokASPwAMyBWpxae26tiqAq3a&#10;6k977dQTsYncAKJ8vAC6IsDt2zf/r0FmdM9W2ai5kSv7YVvyRFkiJCk7EjH57wXtyJkuyYNtueZr&#10;7EibzuK0BarKN6DzkYkBAZ5Iz5/SwA/HUh4i8nUA514AI882dmLL4J29smPHS/jAj76MIXVfQHLF&#10;zt3L1VftWXZdMXBq93XL5Tuu3P/bVVGZbzd52ODBg2uABuiQBxG2p/1jjvoATWo7C9QAJfJ+y3zH&#10;Ze+/VmHSRE2YMDklppD7hO/RsclBcUAH5GxZgZzJC21DfQLRhiA5CGUFNk08EEnAHE2+NnjicJTP&#10;sJWpQ4lSpF91GLw2AY+6+jYPbSmAsygDkMDd3DIMbV1L5fcoHF/G46xA1j15qGd8CpaHjId3xmme&#10;+jWefszB+PhgeMbCs5Qhq69/c3FvXuaiLwbqx/bPBHKop6tSQPfy3z9ubiM7CyUHPAdAyQrhHU+u&#10;lYkq8YE393hBZEoO+gu8ArlkjMw5HeB/U3cDNn09w3YvhwcWAApAACZpkZz+8QPgRHFti/FFTs0F&#10;iAZaAAvVr3GkIik/i8KDcQNCwKeta6m2QAgYisACQQSU6heIaaOuMv0CtdrZynrIYMt61VVXjcjs&#10;omF71w074V/Xj6jNH3FfMXzw8hm1WXTMj+0lt2yNDYryvDdpa+keFQCwMTbNny2K/qkN+Lnn14g+&#10;AJz+9a1fddiXKJKNKIMtMAa2iNo6x/d0lY97VU1AI9jxm3NgCHD5TfaOb30BTGdzxsDL5POKq+YW&#10;9eaPegn5wdHuo5uXgYGcDm1HAVmRmGsR3IzKBvXXYoBMFKccyEmRPG3V0w4wFsnoG3NtByfA7SWC&#10;ZHSBHGRvu4pci+gIwdYVwHkCm8ObvGtOQNjG4VycCVgAWnmUQdnK5AMG7dxzKm0Dvo1xb5666Z+j&#10;otoGXgEgAatnLsqAkrpAj8Eol8ozproihM0/Rzko9s4PI7UieQ1j8/AA3/L0a4VsLPNQHlAwLHWS&#10;Cb4CDHnmJh9QBhrmY/X1b/fP8yWSGdF5ncRvWfdfP39uZ4GdaO55yxGHHzFBwRzI0HzNS2ocPOEF&#10;GUOe6+oHtvjBuxSPdIDwhm91gFyAndz0h9wHfoDoiSd8HBXQ+WiAqNFYzvY2r2a07dSvPjk9oDaG&#10;KM5CkLyUo03/m6jNbzr1pU/9ADJgI/UE1u8/EZ3ecouXcDc/lMcbINZWSp+3337HBEAPTTa/CxWh&#10;i27ZrQVzLPpjvM9+9nNjDKDITkXF5Cyy2kRz11xz7QAm51Me+ngn0StLFkBn1HcMf7tmypfN8EUL&#10;Z/aDyLM8tgHMRHAAxH265K9sWR7/VR9l6xt73jwk42f5iGt96g84iuIKggRL8MS2lO97kupsvl9M&#10;CXa8jEwv8ukNPvABdgvcLrxw81ecMygbGLVt24XLaaeeuZx77tZpW3jb90c29sqAzOC2o8Crhwu2&#10;ou6BmxDSvXz11FEmH2BhXLQXyOlPHW21qT6ELgWwXkWxFw/kRGudzfU6CYQHeoSQwRMqJSR0Rsp4&#10;KadXS0J9q5Q2nMxTO+0og9AI0sql3LX8lKacgN3v2bvVYxjql7/mJeEyCM7PmIC7OhSPNwbokBgx&#10;VtsShsqZ5DFoqZV8U74xNLwEoPrED/AztmtjkYOUcQMHZcbWh7YBo3yy8a7c834bqD1nec5vPXum&#10;z30OgNukytZ0+KGHTT7MX18Ap7kb273UPRm4Nm+gQR+BLP7ijT7pDikL5ICQdsqNqU0gh4yvvj7p&#10;28/A6BdoFTVqr5ws9CvVNzsRxQE5dem9utIiO2PLCwil+kDyjWErpS8Ub8otBtqoZ67JHimTb14c&#10;lRzo0NjyjKs/beib/pWLWshVH/gLrPIJICQVWaUfclNPv9oWmbEhNqGOMjrzx99tEwEHewdwggXt&#10;5OPF+HhlB8BMv/pzzgtQLXDa0T9+2MAMFsZc4AVM8G6sYyqRnDc0kGtPX0Vz/L9oD+4IlmAMLIFZ&#10;PfgEcp4hAPytW7fNKNYxwO7du5/+iwcAJIwUiUmBlA7lAzQdrs/dABhglKdMvra1xxAK5NrergEO&#10;896/g+YiNEBncoAOuCGAZ9sK4NTDK9SneEQJBE1ZhI8og9K/7pH0iALVoUBCpkAOoQ3gm5HmmJ8U&#10;YKhHIZSYU1EgozUepXESdbTTT0CXEeujPOUMXds9QwYMw0psRfZ0DKBRCJCz5bDdQABOlADkcnZ8&#10;MDwGiS/jmHfHAnhUD9/kwLDNHV8ZmXwpPpW95jWvm4D27Gf5S8Lf2gduAO9gIPfcQf7BnBz0IzoD&#10;EubqmuPhkyzxVuQuP+DAj/Ycv7nQlzJycx1ISPVtruqaW6SdNuQL4DyowIN2CCC5p6/6RrVRDqCK&#10;LhH5KcOr1PjAKCBUX+reS+hA0v1Grx5QbF5/wZ95IO3N2Ry0YxNSvOBTZJJt0VnzMm91RPT0C0wA&#10;CD7VT5eu5ZO7CAe40K2xlZFzMsYn3RtHff2WWvSMIWUvdOdadEeXiF7lAWZ1q49HvmV8pE+EF33h&#10;QQoPEICDHbBFCuDydYEPEIMN8EA53++dXLgC6AqikK3w6WecuZxwwgljW71lyIXP37r/TE5nOira&#10;AkoGD6x0BqTQug6g8mQVysoDcJ3fVS+g07YtKpDTBmLbekLzQK5zuYCuLavJ9kY0cCQwxGAog4AT&#10;OJAj4IymaIdBMkBhMOOhNO3VXxuovrRnIAyTAinOn97613irlXvgUnivD2MxOnxpy8EYu3H1r0+G&#10;ayvijMW5C0U4ePZEzHtOu3b5vd4NczWS71/LGSUjzEHNS557/OORUxrbePLIAggHKByC4Sczczev&#10;44575QS0/1+Q++2R9/u///IJOMY3L2Oam2vOmwPSi/GMJeVkAAHhSR/0EiCYG35z7kBOXoCobsRx&#10;01uRHDkAIgAWyKmjf/X1K0+UBBTV5fiAKFIfBTTG15d6gZ8+tHXfvPSJ57VelKlDLuaM74AHWAFK&#10;9cujM9fGDHjxTVcWOOdiZEmX7smdXMhae3wDTfrXFg/JmH2qq02giE8pHxHd6Tu5quseP/pRh17Z&#10;PZtXrk+2aXzjKjM2/sxXG3W9QmJ7CTO8IsKXPXAoQIIXAhi7ur5Np66ABjbADZjRS8JwRTu4VdC0&#10;68rdwy8vGWN9aDnjjDMGb2O7WiSn4fy45JiMzpEOdSBFa5DquvruRXX22AHiwUAOM/URUhu7pysH&#10;AznncPbsgBDaWwEmDSFyHisFwyBcq0sKpjAkbJdH2MoZC6UDBEZCSRTO2GxjGSSDYMDuGa5xHHL6&#10;d28g98EPnj0PVrWTuhfmUyYjYKAMg5KNwwldA0J8AzkveDqw7lAc2DnjoRhPy4CbVw9Eec5Z9Kcf&#10;zsag8MQ48ckoycC8zTfjN1eGyFG114azcTxEDr4oMsFrbzQXyJUeCHLyPKwg70ABGBgHCHAsjsEp&#10;8BOv8tQBzhwIT67xIN8cAiKpOgHGGhi00TbwMZ56Fi4gZ35kIqVLPOFPv/rRnzL6Vp9+yVW9+K9+&#10;Y7sWTSf/dXt5zQM/ytTBf1FkMnJPL/pkD+o3V/dshyzYDPAxrjbmrr1yCzCbVb+Uni3uyrdvv2Tm&#10;60Mbsm9xc61P4+ofH/jOB/iHPtRjQ9og7fFNn/7p3sJO/8Zkd0CODFyzcW35m0AAsAE4gYG+4QJc&#10;ERB5L9era0Vogh4ABh/4ONADiHBCOQyxfYUz3gCx04QjMGZzRLZr8H7jmMvOMd6504fmb1cRkNEh&#10;0okUmupApAbIDBr4SeUXcor4nMUBuramBxKAi7QLySH3GuQO3K6K4pzDeQPa2EWOFEHIgAyIUa5V&#10;jgJcAx330nnoOQQKAJRTJgUAqJ7QcEpGDtj8moKxUpz7r3zla9NwGQTD51QUjyiUoarPcBgLZRvH&#10;eLbE+mEk+sc3MANunbk5GHcN0JAtbPciOttb7RkngzSefjJcfDF+gMK4Aw1GyQHwLE9b15yGY7kG&#10;2ke+4Ijl+c/10u/To7lnAjmfZwKOxitSQHgkA05tPA7IAfAo37jylOMPaSePwyHtzBNvQMq1crKu&#10;vTqBHRBYA5Z7gFRUFdA1XxEXEFSmLl4AkXxpdfXt3jW+AkB9a982tfbmAlTU0680QDSW++QCAPRJ&#10;LtoYQ5m51o8+9C+PjNWnP/LK9vSV3MgFz+YIaBDf0IYOgA1bNKYx1CVDfbtnS2xHKnDAo3bsCj+u&#10;1VVHfXal7/yN3fMFfdI1ki/Vho/yM1hg6wkH7Po8jLBrBHQeOPB514IuBIcEPcrgBnAEajAI1gh8&#10;1AOM110v4Ll68OprKAP8NiC3+d9VaCkqQ/O8y2TGdVtDA5UPZKSFlAaCqAbHLOZNRH6AhwHhZKSv&#10;tqkI0Jn4wUBOFGcSxtWPMY1BEYQGpJCVwiojbeUAbqIsiqBgigY8SLl2ASECmoyHYdn+9DKqX1cw&#10;WEoFeoxLOfCzkjv786e53/jGt6bxMzoGAWQol+FRtr4Zn6dqwM2DBlGbVwOcv0kpx7UyQCfiY3g5&#10;uGspw5GHJ+Ppn4FZLctjeOQEfOQxTvMJ5Bjw6aefuRxz1NHLsUcfsxz6PP+z+lv7tqrALgrg5sOJ&#10;AXJHHnn0PoDneC0K+jY2JwGCxuVY7skND4CHTLQlp/KReemvelL3OVjltQEGoji6woM2AC4wCriM&#10;py49FoEZnwMDmEBGPXnKauNeP9oCLO0DSf1Ilaunjjz94Y8slCG865NMzIetyCe39Eon6gV4pRZO&#10;5e7pGsjQKxmTh+tAi87lsz860tYugy3uGf7IDo2hnr7xnX3gD8/sVP2iO/WVa2s8IInwok/jGhMZ&#10;jy8ZG59o+tWQqQAKrvTGBozg14Il2KAcvghsEHwAcPNnXmP+cMI1DLFDFNGJBrW96qqrx/ibX4KI&#10;5rwQvW+7CuSgJCDBQBTAARmD61iee9cAB6raogK4IjYpBuSZhLwAyjiYDOAwbRJrkOtdOSne8KU/&#10;fSCRI+H7KYlzMnTaaWdMQOtdHltLeZxYnlVFNAfwABogVB/YieiK6tShXADB8CicAeW8jEA9Sue8&#10;ogiRnxTw+dyzhx2MXTtGy5A5HWfY9OeckCHsHka7OZvrXS+vJ/SGPKDzPpRXCazqjCwDXxu6azwz&#10;anIxHicFBAwRnxmqfgImhvyBD5wyXwv5nRe+aF9EN4FsAJs0WoOcn4L5IxyLDONl5MbhgPrFTw5A&#10;hq7xidQHRnggC87FeQMuddybK8AKOOXpq3L19UGmQEefroFPIOcamAMdKTAELMoAnzGSFVByzeHV&#10;VY4f+QEaneJZe3LEh7bm55r89amN+jk6+Qc4rsmFHPBFZsbSjz6Ahb7pSyRGZ+oCD6m5skFjkAF+&#10;8SnFhz7JlE6MRXbGM7a+tVOfvQSQ5m3O2gA+dsGO3KsjTz26AGD4YHt4x4ux8WkcdbXNz+KJTuAG&#10;37cthRHIjg6mzN3ZaO8eRgA6ER1g1E6ZYMhxlp0fXIIDAA7OwJYb5utWt06g8/6gX4YcFOQM1iA6&#10;QgBPHmbkA7hArogNkEHTGWWNe6AE/Lq3F9eXdpgHcOstamdxwE0k514dY5tgAGpinqQAqJNPPnX+&#10;/tL/iAIzVN5JJ508r+UBtEANAHrxMQAU/VnlgKCUcgAeBUlFf4APUAJOfajHwTMQxihSpGQGymAo&#10;m2EhSmcEHAwY+v2hN/O/9a1vze/qi+qAGqATxQE+AOghhKdE3p1iSBzHeDkvY81wOQoHZIQMU32R&#10;DMPkPFKOlGHip+sXHO6/HJ6/HH3kUcsLjzl2Oez5XgDeRHJrkJtAN8iZ3H//77+1vPKVr5oOwZCN&#10;D4TckxsHzzE4HZ44HRCYBj940g4fHJHjyHOtXSBnTvLME8C5Nm91zRG4cXx1ySb5uydvDhbIqUtW&#10;SFt9G4ccIvziRT5+jSNK1K922pB/oBp/+jcfeWSqHbtgB239yKGFiV3JU09b7ZB5lhc46h9v6rM9&#10;eRZPY5sHu9O3hRlfbM5CTA/qymN3Abe+jMUe8GJng8cWEXKkA9f0yKaMo5065OO+MfFlnoEr0lZd&#10;fZkHvtmAoMgW9bThez4Awp/hCuyBCwDsy2OHJOiBNXDHU1e4oI5jMbgidaZnF+neOd2ll+0YvnrR&#10;CFzOHRjw/uHzH/rVIBegoTXIFcW5F1WtAc49MOqhwxrkEJSGzLaqRXC2o0CtLaoJATsAqG4Irx99&#10;9jEBgAPciuCAmDxRnXwpEANqyDVwW0d5qK0tCgSVA7/6BHyoe8ZDaQyBQQJIIBjpSx5wA4YOaRma&#10;7ew3v/ntEe19eYLcX/zFXyxf+9rXJtD1w2xRnDJA55WSzXfCNttTTsTQOJmo0RY5B+aEPh6K5OXw&#10;DI5DSPHKiTgNA+ck6NABagDMthXISdeRG3Jd3rOe9ez5j12HjwjQXBm8MfEFXHIc4zJsjkIebcXU&#10;DzTwgzgE/jiQOsBGHTKWl3NxUnLQxhzbQhoX4UM5mbjn2GQPqIArADLnUnUDvu4REAgAjUFe7gNu&#10;7Y1vvOagjTw84heg6dN8AID2IjT5CDi5Ny/9aueeHFwnFyDBjsiUHPcMXZIp2epXnoWYndGtcouN&#10;hbojGW3V1b926gEm/BobL8aTam98etSPsbSlPzYNEMlLeX3Fu/rmac7A0Tyl8vUNB5z7wxUAx79d&#10;9xABZsAWGCLQcSYvEIIdMAJ2wAJYBG88cNAn/PFCvejNLsmvPvwx9kFBbk1rsCsFcFKdAh3MFGVJ&#10;DShPqlyKRH1Ayz5b2AnEAFxncGsyOZMBqNohE9KvSQEgBJTW53BFaIAI2c5StHpFe2uQK8pz71qd&#10;oj8gKRpU37W+GYz6yEpMcQzIOPLwEdABRYZJwbYGDNWnob73vb8Z29svL08++eTywx/+cPnnf/7n&#10;kfe9xV/E9VMkv8P0YKJP7PhHJc7GaZ3//d3f/cPy7W9/Z/n+938wzwtFbFZq2ygOrR4n55ycnPEy&#10;6IjhARBfVf7Wt55cfvfFL5lncaI5L/vauh6xN7oL6ER1RXd+1A/obFvf8Y53TUM3x6JFqTGMCzBy&#10;emNzBCDXtoszcBKUk3E6jgI0ODwH41CBAXKvnx4icFZzNfcAyD1Sx5ECoFOGH30jfZAtwosywMSJ&#10;lemPXM0jIDI/aToxt8CITbATaSBlDtrrl6zUMyf58vBoLOMDKm3lB2pkAVyKuJC+yay+yYPMRVb6&#10;B0jsz4IsoiRXYGVxVif9kIcy9goojaONa+3wQpZ4Mxb+jW/+SB45JEd9ymcH+kX4oXc+4wMgtpjA&#10;bMuQE59GPbQEdrafwM/vWP3aSeADCxyZ2eoi2CHqazc5I7sLLxrE7y6ZD+xsWw8KchodDOQQpDWY&#10;/EBsDXKBm+sIwwAKg0VxHSYCuLaqmEaulUH7eJECVRN3PcF0jAVAhOMUwRgoUKjOUCiJsQEggFaE&#10;B8SKAAFXwFi5MyrkXl0ACEgDT/0BTe2AGuMo6gOOAWfAhwdb2bYNHO0LX/jiBDMR3Le//e3hgH+1&#10;+N9Lr5Q4NLUSuf76178+oz5PVzkqUNIHgPAflgCq80B5tmfqATfO1wrL4BgfZ2CU7jlf256t522Z&#10;4NWTVWdzgO6oI46cW9e2qkg5cPMdOkDnIYR/5CdvRswBgEDght94Fn1yKmDFcfDEeTg0vlBAxrG1&#10;0496ynJqvHMafQG4NciJrOS7JociOA+MOGIRmXpInvpImX7wrUy75GdMDg5M8KF/IGmue4Y9skF2&#10;IQUgSD33wEaqvX7MB8iRPzthu8AFGJgvmdCLfPUAhTwy1pd+2Dl7t4izd/zLt9jQARnqT7/pRVtA&#10;l2zih/z5k3J9AlO8m5+6wMu88WPRt4jjR5kxtNGWnQNGfsI3zNn47vmJudiV+W6lLx35KIjfstp2&#10;2qHBjnaNjraAmfoiPhjiaSyMsa0VbKmvHH4Feh7kOZfjQ8DuGUEuMAnoDEwYJgb0lBPQpL0Ah+b1&#10;IAp2jTFAGCM9LVm/E4c51wxaqoxRAVUCnAY90hnajn5MTn+URmEUTMCEyGCAzMGitbaYAZQ85BqY&#10;BW4BHNKWEa37lRZBAkXt1ZXKCwTV1T9lMxqrJ3nh289Pdu92EOzPQPx+0Jdarl38F+Zjj/3xMCi/&#10;VPjY2Hr+xdjifnMCBMfgdKJBUUYH6B5yyAd0HJPsXDNQgEGG2gY2Ijx15JEtuv6665fDDzt8flfu&#10;OQPEnvPs316OOvLo5ZixdT120JFHHLUcNiK85/qN66D+yjCQs22lgwAAP5yMvRiz9w3xNHU76nAc&#10;zqUeoABaAEU67W0Qx9UHW2DYbEidSaMNRwXq5gScRKfGc20sZT15JRNl6jS+a/yoLwV+OXV8Ax39&#10;6w+v5GaewJY9krGyPcPeLbpsUp4xIs6uXcCnrbmzByAA0NhOIKkvduIaaCF57Nc1gFMOmPSrvbrG&#10;dw1siphdswF88RGAZ1w8qGMu+DVP8y5KNR5e3Wcn+jlwbvpi68bXJ37IES/mhl9jzkVwkCeqPvoh&#10;mhN9OUvrSSsQpAf40k5RXQDoI759RES5YAs+sQ12IZhShm+/3b3vfscRdz/9Fw9ADXjoIDoYyJnk&#10;BLExOR22aq1JfmEo8NM3I7VNFaVNUBsGugY5q/F6e2XCxqAIfVKSa2X6Z2ApiLIJOWIElMtoABHA&#10;cw10gJY6jIHRFLEBxEARYK2jOw8yesARBYIZpzaUDeQCWfnAFcjhByBb6YyLGF1bXAZBBiI0TsNI&#10;yFz0w1k5BbATubmW79+PAB6wIzuOzCg5LcBjdHSmTB0GhDg9B2fUxiJL8ztigJkHCsALcLk/9tgX&#10;LS984e/MV0ZEb56qiuTaskp9rsk86M7YnKuoAzAYA8jhQ2o+QNr5JDBRh47p27wZrsWU8VrNAZp7&#10;T+bYomt2yW70xynJxBzJMBm4tp2X79645EYGxsQvAKu9a3IjGwAL5KTytCVrtqa+9qJlNknG8pTp&#10;h97Yr7lZ3AIWcmZ7+hTFBV5AQUpe7IMt0B2Sz/bpSv/k2uJPVqIrNsjOtDOWe/XMD9/6zea0Mx4d&#10;6V8f8tmma3NpUZfHT4zPp8yBv6mnT/nmw37NB3/8wBxcr3nke/xM39ppzz+MI7DI99hhY5uns3uB&#10;D9ArmhNAOaOztVUOv9jGZZfvWi7ZccUskwd/ViB339NAzvU6kmNUwAXTFGUCVhIKeCYSSnqSwmAN&#10;apvaOVwAt96ucgBGxEAZPOGaKIG4J1zEqPQP4AgByWNU+FsDo/aEacvofA29970nTkF2T7gUQwmE&#10;G4DJW0eDgAvJDxgPBD19UDgjU48S3TOifavZSAECsFVG6VJ8Mrp+awsAASM5MPCcjSNaQTmg8zkr&#10;MNm5FrXYwgI//bjXhuFybPU4OwcNFIAN2dHnH/7h2+YfR3feBsCAnS+VvOhFL56AB+wqa9uK/NQL&#10;mBUJAVyOhF96oBc80B0nAyTeM9SGLjkLR2FnVmlGym6AGhuSiuItmnYEHk5ZNNWl7yIR8wM47j2E&#10;sSiYJ/nhhY0pIxN8yCMPdodfwIg3dq6u+TQPKSCRIrbXQktf2WhA51q/+OoYhe9wfPaJB0TvxsIj&#10;QAAS5EUW0trh15jq6VsZ+2THbDA7oks6BcIWRjySs7bZQ+d9+DaeMeiGv/EXoKkv+a7ZIZnoQ//G&#10;JxM86iubzjfYLn3iSf/qmzP9kA05qkPvwF7bE098//S1449/77zmG46t6Fik5hyvxa9dJ6Czy4M1&#10;Hx787dx9zQRDbbxD97Ttao3WJK+VUyOMEoRJIkJ2fzAyEMTtnTiIeyDAMVQ07wcxvhwOMQzCSOkB&#10;HIUTjnIGQzEo8JUPWIASI2AAAZsfl1s55EkpJBADTAEeoVMu5a2jNXUDwSI2ecZxr7726iPX8iib&#10;8SDX8ihRHSkAtOozgIAwI3SPF6l5qceROCDAE52IWABf0Yr39eQBNhEFMGNgnJOhc2wy/5u/+dsZ&#10;UWnLaD1IAGD7/pN1bEf92z6g84fUCKgBOOXIvddK6IdjcVj9ATpOBjSMxTk5PZ7jX316p1956njK&#10;XrTPduwCAB1QY4+ADuA5g2FX+gzI9RmgG18aUAEJAGhMwMfxAy9yU18+UGLr5kF2bIxeyI2Tu9eP&#10;eWkLRACVecnPB4yrH22NDSTMUb/4VV85m9ee7eqb/bJvOgIu+sqm2bk87QAQ+0Dsyn2LP+AwhjmZ&#10;g/75EcIHm1OH3WlP/sbnQ0BLPeOYD55QvOgfz3jkn/Sunb605RN4BZJ8Q542QI1N5wPKtcMzyr+1&#10;55/aAirbVHhke2vrClcsgmwAuKkD6HYNOn/75g+5bH+9qnLIz3+x+XPpT9wzFDCYFhIGbkVxgRyF&#10;EM5aGK4PRso6FGSgncMduFVdR3IMr5WLMKXGMfHurQTyKIcQAATHJzyOzxBcEypBErS6FEYZ6iDX&#10;BKweYhwUpq81oAEofSjPWK1O8tRTDtjWAKmt+8BLHXUDNCSPIoGleaivTwaAX0bnXl3G0L0U2LnG&#10;tzmQi/nhC3/45KiAQzTnYQUDt0UFOEVvZM2xRVMA0RNbOtAfkANuAAzYoYDuJS956UzVAW62t65t&#10;bc1J/7aQnEskhQ9AYAzgo0xqbMCHJ3WAESDAqy0qe7FNzR6t4rYfrtmUDyz6YoVroARwOCQAAebu&#10;AS1+XKsDYPRvHPfquzZvMgFiSD6e8eQe8HJqMlTGzvgDvo0HKANZddlpOxC2oz6QoCP2TEd44tj5&#10;Fd2xWbZB58apDrvUH7ulN30YR3+AkM3r33juywss2UdzZf/KkDGbhzLy0bc6Flk2FgADMPZpHPxq&#10;o74Fhk8ag/2r45q9Z9f14Vow0G6q3ZCxtGH7+Tk+YA8cAW5ADGg5v2MLPYF1b9Hz7ux1e0a7j358&#10;OXuMrY4o8JCnfv7L/wfkArhAbgLcECzFGDxwg7jSg5E6Dg1Ff1bbtqpA7pnO5BgKYWjbymHSJktA&#10;FIcHAg3QCFTEBUQYiPqMAQ94ZXiUoB2gpNAMnEEi/TIcY+tbW3OjYAaHKIPCKBrIBFqMMVBUzskD&#10;MPfKXCvvurIiQkpmHPozH2Po17wYhf4ayxyN34rJUOUHjMYICM23rRJHBWZIdMFA5QMYQAOAvMNn&#10;qwsUbRUCtzXQATUA99KX/v48p/OunK2tOkDwVa96zZQxcBUlGUMU8d3vfn/50Y/+aW6fgV/baGMD&#10;IkAB9OhDm7488+R3vjc/0ODal6F9V1DkZvHsCATIcTpOzPHNT2p8lL4Bn9RYxq6eMckB+LIdwMHh&#10;2GHRln4Agrbmoy8OrkyEQp5AkZ2yI+Pozxjympf+XevX2OzOdX7l3jj60i890y1daq+tOvgDnq7l&#10;GQPfxgaK7ouM2IB8/qJNoIv4kfHwr54x+Z25GYMNInn8RH384IvtAV2+op3+1NU/XRhfql/zBrbs&#10;F8ixe/fmnP/iWX/y+aExpj6MPfqBRfDJgwqvkcn3UKIHnCK8i0f73ddusMefcb17bHv3RXJCP6AG&#10;6Ire9kVwQ5Ae5wIKAEDgmFsDmhRjyP2kkQdJGaVtBiBDQO5AgAOABE3hFIIoaK2IDMI1wRI8QRAS&#10;R+fYHBxRQCBH0IEj4hCUyMiUMR7GajyGQknaErCxi/iMZYxAzOpDaVJKAkhIGUUGaAAMqFUvkIvc&#10;B4L6W/eJjBcImltb1lJ14yXgQ67VkZIVmZJhTkCGDIpsLDCiGUDD4dUBZICthwuB3FFHHTM/tIls&#10;UTu/CwCt0OSrT6AAIDit/m2jgRpwAzSiJ2dmyugKKLgGYBbHbz/53eVvR4Tpvz3aDQC1on/2yfA5&#10;B921RTYPfQOkHrLgCeABKPrOBowJdPHKPuib3jk5uakbKJoHeyFLzqtfefo1T3WUy2ND+nANINgX&#10;26MPcnfNl+gEn/rSvkUXf9rSj3v1XaNsOx9RT332zBfNgY7j1ThSZerwNfICToGN+cuv3HjswFj6&#10;JwcApz658BP3ZEX+bJQv8hHjyDdXY5gTv7WIs1m+xDYRuwZ67NFYbHluU0eqL/85I4oT1Tv6gh9A&#10;D7g5jxPpwyfpLWOcHbuumq+o2LKeMvpdgdx9E+TaGhwM6DDJCAjnaWA2KLAr3z3jwxSQQwEcQ3Ud&#10;wMmjYMI1BsFKAzwKInB9EgJhK1OPsAmTUwOAIiSgJ58itCNofemHYbhnOK7xTNgM0n0rnTwAQ3H6&#10;LqKiTNFX9wBKHWRsitS3fuUFUhSpHBiVH+kDUaw+Az/tAGagGRiqo27XSJ/6xiseGBhjZ4BkwTil&#10;ZIa3jNRc13lFQG972ztmhGbbCuRsS10DOw8hgJxUBNfWVfrud79nLhDkyRboKccFKgjQABYA54Vm&#10;keQEt+GojJ29MWTbVjYC1NgksmWVMmyLMv7NFe/6dMYoavS3lbabxsWDcTm9/ukfcOGDA8ujbyk7&#10;UU6WZFfkRX7sT6qcXSJtyNn4bNjcybMFGgAWPeIF+FgAlHN4MhL5eqouilaGL2MG0uahD7wEdNq1&#10;mLVIk6EIUl3zNR7+lCF960M9cwMibIW/uFe3efBJstA/29AO+Jm7+0AWD9rhWf98jCztftirc2+y&#10;JDf5+uOTFiGLHd7ZsjJtyZgNy2PTAM75ml0hHKF/kZroDYZY9OCWRVAkt/XCi5f3jzHf+a7jl7e/&#10;4139x8Nmu6oiownoAruuGQqlAjlKRO5NOAAyWSlmgaPtBBBDvFaesAAAN3NJREFUa5ArRRi3anME&#10;yiNE7V0TJKOgrHW+8SiDQRlTPqJ4qwTnJyg84kfdrgOy2ptX/BuLYlul8USxFDzntFexhezGEbl4&#10;mAGI3AMo4ETBACxe1lvRwEyZOgAMHXivH8C4vkeu10BYXmMyqgyqSLT7QA+Zh3uAxODxR87m6Dpg&#10;Q64BmcjNE1dPWp3PAbpeLwF4trH6Mp45sxcyZsx0R470KWrh3H6aZhst5cwcheF6GGaL2l9Ssh87&#10;AucvtqvslME7k2nhpSfb7n/5l/85H7oUzQEy49EpAobGdl6nnL7xBAQBrX6yZdcAwxjkym7Ii1zp&#10;VR5npE/XxgIi6pBvvhJIIHWAAxllm/QBKAA+eyQ7+WSCJ2CpDzyRJz2JWMlLffMyD/YV0JKJeZA9&#10;XwWAdJD82Q2b0Ybt6ZsM8JhPGEeqDX9AQFA/7Mmc9ZGN0r254RHf5sUmERkBO33gST+NJ49/4Uvf&#10;7M8DB+drzuRgEKDzoJLedw65+e0rjLEg2sJecNEly4fO2zZ/VeG3sbas+14hsa1cvz4SwKHO6hj+&#10;GuSk7gM6giAYQhWJ2XIAsDXIATXo614Zo2XQVmxC4QA5mWt5+kIpBwGinMZ48QHk8KKPeFRXPmG7&#10;V58SKJbQCZNBqq9vgjYPYzLGDEyf+qKM+gwopZQLvBDj6aktYgTGbPWunvHXYIeAF+o+4CqtTXUP&#10;BLraqlN0hzepOctzz0A5obm75lScVp5y90AMqIneAjtb07anAV3v0RXVmZu+EFnSDbmTb3oFBB5M&#10;ACJgI2LhtN8fkdh3vvv95a8HWPUfu9/45rfnkQo7ZdzZZa8P0AGb4Syiw3/91/+9/O3f/v3cHotK&#10;RQzAQv/AD6h6zcaL1ZyKfqWiLVGQNnhlY/ptgWIjwAQwsgP2RJ9kfsIJ75sRvns2SN7aFfmxP3ai&#10;H2RxacFhx/xHO7y0k9E//dAnmbIh9QAb3gCEusYgX/MvQnWt3wKF7Noc8hX38gMtetG/e/26Vm4s&#10;9emO7WuHb6l8/Uvxas4tZPLx1YInL38iV3ybE57IRp7x5OtLmZeAzxzyBWLpHegh+m/RgzfXXn/D&#10;cuU1YwcFtIf9O6fb9wqJCoBMZQTkbFV1Kt/5WgKKKMDECMx9EzYpQgJe66htDXLrCO6OsfoYk6Hq&#10;Sz/6IKiU7ZoAKIEyUGWuA0akLuFSMoG6XvepD2MRPOBAnB+1spoHZaZoeQDKOPqjJP3HA9KvNngg&#10;D4qy2jN2Rgrs2rIGRMANMWDgI185wAqopPJrE6+u47/ygNB1K6t7/WsjDVADIg6HT/yaP9kUodh6&#10;Arnf/M1nTfDqtZFAbx3RoaOPPna+LPyGN7xp9gs8OQg5kY9IxDV9cFRgIS2qIkey7SVgh8y2pSI6&#10;921b2WfncbYu7CbHsjABsh/+8Efz971ArwchgFTEKN/WUL66neH1NBZIZNv4dw8Q9aUOgGYLygGT&#10;eZIv3ReZyGc3dGLRYH9koA4ZuAcU5M1e9OXeePrHrzT7N56+yUwkSm5kBZTxx+f0wQb1DezMSV2p&#10;+iifiE/+oy3Z4UvUCsj1zebNQRv+7toY+YK56NP45ibP2BYA/eKdHMxRmWt2oS+gB+SNzfbZI7sn&#10;R+V4nMHEsBXnb6I1WOEIrOMMER0MgTXs4bY77l5uGSS69+uHGckNfJtfBtbYHpfRSKFlxgQpPckw&#10;OYNjFLkHAAzWdSAnj6AMHpitwW2d18ucJkJw+icQpD+CI6iADZm4fAqJciTGoJ17SpISIoGlQApL&#10;IevxrMC9HAwcCJ7RGQ8P6lCyFcb8G1cZYiSUK9W/+ahH6dpQ3jraOhCYAp/u1xEbCrSK0OSt+0Hy&#10;1lFhdGBfqLEDWgDHAKUMjmOqB8SAGnBbE5ADfJ6wehjh/bmXvey4GdG5196ci1Y4Mv2RR87CXhBn&#10;s9VSTmY9QWPcbA8xaLYicrModl4sJW86Jn99cWAfQgBmzuh+8IO/myTvySe/O6O4IkhgoJ1ILpAT&#10;YYoCgaK+2Aw7kgIATg2wjWkeQE7UYW7sQh39AFxAwM4sIunNPTslE220RRYXeWzIPESg+gHG+DEu&#10;u65/4OzaGNrzPe3YOX4BoHlpb6sq31z1AZy05Qd4M662yY9Nq2+e6tEPXXU2qL2+sn1l/M/81XWt&#10;DB/y8FbAwM6kgVs2Yg58xDke+eADgAE1Ou89OXgFO5zDCZ4EaXDqiiuvnpHc3Z+4b/6oH9gd8kvb&#10;1UFWyRnJ7QU5aatH5x6cPJDDAMI0JZlgqYlNAQ4gwwRm1iDXNtVe2hbEBIytPwZD4DkB5RkDHwTJ&#10;qAALCqiMi1flhGt8wMRh1Avg5FMuYqxIubbqGwsYcU7GRuCc1D2e1kAer2RCHuSC8IQP/erf2Pqe&#10;jjv6BiAiJEp2b5y2s6gorggscNIGMYpArBRYaYPKr2xN8gI2/QPzokp5xjFXvFllm//rXveGuQ0F&#10;dG1VAZx7IBfQAcNXvOIP5gMJv5qwdVvPNccGXNN22Bkb22tnjJQdsDdAxuaAHeodOW1cO1JpEc4u&#10;0LwfKd14IutdOuk3v/Xk8o8/+qflB2MLC+hEZRwfiLALTgsEAAfHZQv050ktEAQmANOWl12xM+X0&#10;zRE5MjsEEH5z7J/X/O+qa5+y99+pDz20+XNq/6Hal6H99yq+OTp5OeKgG7oU9dM3m9G3MdU1vtT4&#10;eGW/fARoezKOR3yYg7qAkT8CO/MAUi3c+tCvOuZpLn7cvmfP5n9cXSO/Ae2/Yf0u1L3/k/V1HHLD&#10;B9sB9nwXsR160Cd++R3QLNBQxsb4lnJzdFSiLblK7TDYIvnoO9tQ31zgC53Rp3cmHxsyeOxzXxiY&#10;cueI8PfMJ7P7QM6ghBKodM2hi2CKtIpOqhfQMVTXhEagEBagIddtVyORHgRmmAzfxAIu41pZjGUM&#10;/QdGKSiqDaoOkGH8jA+tHSEQCgApSBtjEnxzNz4FmDcZUIhoD1l1kHJ1yYcjA1N9aYNnvOHRmMZB&#10;xmx10x4QHAhIRWWAJ2CTMhzXQIni3bcaoqI1dQLI2jHC8gI65Np4kXI8mad5KAdctqYiOODW71uB&#10;nddIbFGBnbM5r574/wcgqg/jAyzbSnoWtUfugRvwkqojagvkAFok33mccxjtgKMdRxEd4BPpMXxl&#10;/QGSLe7fjCjuH8b21ad7/urLX53bzu9853vzvcDO1+jLfNMlvdIdoAAaHgjY+qVHzg0EbSnTNQfu&#10;H/x9Kst/efguYJ+y92UMf7TiU1q+OuPbgT7CoH+2J6Kx8JA/+wQ+eMge2WG84dN9fAMIi4f5ADz8&#10;ATf8AXF2ye74SGAiz7aYvxoLYPgjJd8wvOkmwY7oyy+NALhI++Yx/uVDrx4seZ1p804mfhAg0if5&#10;GCe5sHW8GN9YeAN65qgM3+YA0PiVOWvLb5qr+/yLr7bd1c54QO/xzz6xPPhpf5dw97CXsTXe7kyu&#10;SG4Ak07mSjsIWCFCNKhBdIYI2yDK5wo82iGDMwiKJrg1oHUuxwClgM/vD+2rrd5zOzIMnGCauP7W&#10;gCdVR9pYhMZATLI2lSF9ZZSI0AgwgGssfRC6PEI1nwATD/UN5AmWPAI9SgYiVh3lyQmf+tJPfekH&#10;HxYV/FWmv0AFMRbgEAAVpQGyIrIA0b38daRXnnv5CI+BXvXqo+iBg7mWpw6e8OKMbf0UNVADevJc&#10;Az6/egB0tq3640we//vpTaAmtSJHAZ5r9QK1rqXAD/ABOKQ+UAwgRXXO8diV1H0PLnxl9u//4R/n&#10;PcATvXUWSO/0VPTatokegQ7+6VkZGZJHi5vIRzQI+Ni7PqfdP/zw8qUvfWkC2+c///mZ+o9dER3Q&#10;ABTAD2j4CvTmX/43n0pf2xI74GMASnQmAuPI8jrrRS1KeMcX3vGb7rM582Rn/JutG1PfbB6Rhe01&#10;4PWZL3z7zxHfZdu2bdsY1/GRd0z9csJP0x4YYLp54Zk9AzO2gm/ytMixQXyRG17c80EYgS/Et9mz&#10;36u+/e3vXN71ruPnLyJEtgC9oIq/SPGPX235V/Px3uRdd9+73Hn3/cPO2MTYTd19336QAxY6MyDl&#10;aphQcmrKDfAoZF1PalAToAwGsAa5gA3ISdtn9+S2LTJBmYy0awQggAEeKTLQ00Z50ZJ5EEArsHat&#10;JABNHQoH6pSKKEieOtrpQx7Bqd9YtatvvHAAhgkY2nYywMoo1n197BlKMk79MFiKMg91bE2KtICE&#10;lGHIk3IA4NR4bXFsbeQFcEgb9fGAfhXIRbWL3JuHV2ScuYnogJjtK4ADbq4Bn/u2svgxL3MuIrOQ&#10;zYcEewl4yZN2rV5RnFTkJq1e0V7AiIrqbFMBnMhOfVGcaM6T2a//9TfnrybsHNhqCwkwCNzYdOBG&#10;Fy005B6oqMe+1TE/4OMBhsjQ73+lTzzh97KfWb76Vb8d/rMJBE888cTyuc/5eZk/rfFU9qrR77kz&#10;KrKVZZtsho2xLalojH2KsDbbyM1DFfYZQLMlNg4MADIe2ZRrtqZP5Y5FnDfTCztgb8boFy/6Q+xS&#10;BOoDrj7RD7BFnz7eimefFt++ffuQB5mx8010yZbxZh7GRXRPzsZyz47YrPH5TOeP5kAn7C1gZHfs&#10;2rW5KTM3/AHnghvyx/eMDkcU+sQX/mx57PEvLHfcec/AmAeHDTy+H+RMmIIBGBBBAI1yKZvQKBij&#10;yH1gh1HCxGwKoBhgtgY40Vzncl4FAHCtyLYalEhYwKwIKKCSD7xcEwhFIoIMbIFZCN/KZF5rwNQP&#10;RUi7B2iMSKqtsY2jvbnoQ54+tI0vyjOueyl5BQ5WMvf405aSyZTckhf+jaN/Kype1KMHMmYIAY2U&#10;wpHrdYTHcAM6+eozFhTwaRe4MbI1yElrpwxlaMqVcRAPEzw99RQV2AG93/u9l81fOYjmgJuzude+&#10;9vUTfBm4udMx0BKBrbegrqMitK5FfyjQkwIzC2IgJ61cFMiORHDqyWNTFlM214IKKH3HLGBjw/ik&#10;E7ac7bP7ZEQeHDLZqMvxpPTHbunPwu7hwF/+5ZcmKPggqg+eAjuREbATJQFAoCfKkwKHbE1UCETZ&#10;Dpt07dC/wEFdxNGBUz6hnD3ihcy1dc+m+Qd71c59vhzPxlVXPrn45L7/FfF/I3gEdP3BksgTUDtL&#10;FNGJ7thyD6sshuyTPZIhOeEJLhiDjOWpz8bxJs99MgZmbF9/yloA5JlrAQIZeDBk7uZH77fedufy&#10;x5/94vKJez65fPKBh8ei96mngxxlmyjmOKlBUaE8pgI9RFCUEdAZyGQIUzjqwQKyLWVsojjbBUbn&#10;PM75iQiOsVp5OT1BIIqSAhBpwCU1DsEBHWWABGkvTxukToBmfkhefazBb32vjrrGYwiMjHHIk+pv&#10;DUgEj1/yIw+yIBuy40TqBGraKCc/SqRcdcg2mVMyB2MsBxKnC3wQEAvQgB4jYQzqACcUkKH6ka8t&#10;qi/lazBE+lKGJ+AFzACdaA7YATrbWCnyxzavfvVrlz/4g1fP37+SCUOm34AMAEk9UBCp9XChe2We&#10;ogE557VsZNrH3nQd0QWI8hGwk48AooXVQy75+vdkDk+oBZ0+1gBHN+YdmTvZ8IG271K+QM90yHH1&#10;py+H8s7cREPf+c535qftv/vd707AkOf/O4Ad4LDl8xAC2GRbzvnYLbmxCTy4Nhb7YYedZ8lnowCP&#10;7cljt868+GI2rx59mqdx2mKyXb4CZGdgMmy9ByJAzbb0tttuG3PzGfRdgx8/ybpogpuI1IMIY+Cb&#10;D+KPLxhHnr7ZPrsEgBZiC3PbVzLENxmSr7kW7fEF/OWX+id75WydbIC5J+KiXvz/0WOfW/5oRHI3&#10;3uRFcaB313LIz3/+y+VnP/v5BCbMhOYGYPAcwoCo8wjC5pTqGZRhUHIoi6Cr91mAm6jNymtL4d7e&#10;2baCASMGC4UJhIACO8BDUEApwGrCAZU2oihKRAl53ZdrbfCnjX70FxmjsjXYyVOXEbUKMi4GwYC0&#10;xae6DMs45EI+gI0speTDAVrxyIpyyZSyAE6ffgq0UmQAhNYA5Z5+1uDFiOnNGDliukM5K1qDHGJc&#10;6uhHub7V12djv/Wtb59bU1tSYNdT1Je//BUT1Pw431kcoHvNa163vPOd757v2eGpiMtrIYDMD6sB&#10;lHsEgNwHetKiMRFY53VrMGNT6qirzDVwA4ZIOzbozQF1AacoDsABI/ZCJ1J23SLOrhEnIoPIPBDZ&#10;IuV03b22aMcOX/q9Zm5Pf/CDH8xP2AO773//+4t/ZxPZObMT5QFDzimaYmPAzhaS8+KLDbIzoOQa&#10;X/TLthCbs132AEUfbNUWDlixVW0CdLyxdXPu3JxNG1cbDyg2r4pszgtFbKI49yJTDyI8lHDvfNG9&#10;J658wRyMHdjxu3BAPvkCOHZNVvxCHX6jjWvyZ/vmxx6BIbtjl2wy+bagy9MPGRjTHK/cfc1y3Yf9&#10;6ZUPjdw6QW+C3FNP/WJOmEAon/KQwXSEOQ5IwYFgICePM3FcoAJ8kIkzMK+I2KoyMsYpsrNdZXhA&#10;zzbCGYq0VQdomPSeAVjIBPRJIEBIWdvE8gmquvigWOAiT32KBUhFfuqYL9IWmDV+tB5TfSmjAHJS&#10;ymNIDLCVURv9aWfcAI3SyFS6Bij3eGw1UzeglJK3VRH/yrQBUNJAkBHQATKGegyJbnJOfaPqyct4&#10;9APobDH8RA3gBrL4VM+9j2L++q//t31ncb1CIqoDakDujW988/L6179x3gM/r5/o16N8ehZdAbiA&#10;TmqLKhqbX5EYBOSAVkBWxLYGs4DOtbbK1AGm6mtnLNtXQBkgKucYHIJsk3OykZINvSB5gX0LCXkg&#10;dcm5KE5KV5dfvnOCgC2fiEgqKgJsAO4rX/nKBDj/1LYh29qvzpeUe4gB7NgSf8QPXdALx6fzFlLA&#10;5GVmZ4Gus02AB7A8DBHVZZ8AjX+xd9fqADikLgJu+HX25p/ogZpr/3zlDM5ZnH+m92qJhyh8gK3r&#10;D7DxfeMjvsBP8ebJrXv+R/b450OiUA9U8GJe4QqfUM986cC1vI6mjElHfJXv0sVlO4YfbWdXV41F&#10;7Yqx0H18OQTAIcLBAAZ1lDNRLIATar7nPSdMYVMuxzQYJXAqhEH5Jmolsk0VtSFbBq+QBHwe+c/o&#10;bYCMSI5BAiCKBSauAQsyhpSwAjipOlJAZaJFeu71ow1+1AnpEcAgYAaprnbS6rs3B/KoL/0Hdkg5&#10;JRbZWRkZEZKnD/zhVX3Xgae8nCsnIlNyN5a+tcfnXJ0GCKirHp0ESq10FJ2TMg7kWr42OSUHBVo5&#10;qpSe9ZWObTGLKqUAqkjOk6/elwN0v/Zrvz5fK3FWB8xEcAAO2EltW117MvuuEdHRt+2jb4KtQc01&#10;wOvPTAAWMAJMARngQ/KB4gSrYReuRYKiNOXu5QO67Mq4SF/KgCF5Fq2htezILVm5Li85a4c4lX5y&#10;Rj6widp90NSHJj2cu2ZuU235vEoCQBzs27J6hUTZl7/8lQlS3vUSlSHRHKBDbHI9DptgJ+wOMACx&#10;AC5QYTvsm927Z5eVAzTACFCdaSHjzffOhp86M8QrcPN01Vycz9miOq8zF9tsef5dTr98A8jxK/4G&#10;LAEY8MFrgQh++AK+lfNXviPiM7Z52HpqL6/25M6WyYH904l7cwwDRJN33nXvcu/9jsKG/94yosw7&#10;79mA3E9+8rPpSBoYmCPqVATH0IGbx7q2Hh7tetRrIEolQA7JkQM9EzUR524ATeTmLM7XXkVytq8i&#10;t7YUGaE+MBt4uQ/YKFrfeDROoIQImADVE+K7J7yE61p7bdTRp3oMktDlGVMf2rRKGKe+5ZtnYKpf&#10;JJ8iAjkAheLLNcAHfEDRPV70jSiNQwE9TtQqrQ6eiuAoVD1gA5gombFztBw1B9Q+o+Co2ugXmBWh&#10;yVNWeaAmtR0I9IxVG+XO3fq0ktdIfuM3fnM+eMCb6M2/djm7A3jA7bjjXjm/NPz+k06e4EX/toxF&#10;bFIAB/j8GNtvDn3ltY8jBkyAzj2Aitzr85lADkiyK9f6kao/xxqyJp9AbC0rcwnk3FsQ1AGEARsS&#10;uQEe8iZ/deTddtvto+4Fo2znaLtlAJPfLFtgr5ipMy0RkNdKAKGnq0DH6ygAp+/6+VWGL6kAIwQE&#10;+GdAwY7ZXf+zq5ydqQMg2ClfxFd+4Rrv7pUDNoDCr8jCVts2FPgCYu/8eWji/v77/STPObgvAfn1&#10;kP//3fw3C9vmB3jTL8ABpoImvOa3eMOz+m3T47UyPoVv/BbVqqMfds0WEdskb77KT/g3cLv7ngfm&#10;mdztd3xiefChRzcPHn7606emIXuCRmEYMygFynMW49v/gd2b3vSWeQ/wGIeJYY6CAAKj4FSM1Vah&#10;n3eJ5JzB9VMcAOdaOs9ehtI4t/4IBFCYWCCkzGSQPPW61rY62gVSAAsYBXwIuKlrntqpR+kBEyGb&#10;x7qNvCIxZeWvy5E+W9kAmtWNMtWhBMpSz7h41J8ygAXEpVbrogV8ZdT404f25s0oGWxOltMWmdBD&#10;QJbDMg5gJ+1sL1KHE6xJPe30LarrpeBeFfF0VRmZAEa/eGjrKroDdCLOEwdg0jUgErkBqbar7iN5&#10;vizh/zgBINAqelNX+zVp07U+i/BKu277CyyNEcglM3MnA44jz8LCgcjWdYsJnXC0gE9d8kH6UGfX&#10;ritHXx4CiQRF0ZsU8Hn1wtbv8sv1KxrcfPVFJCW6MWY6BRoeQnhiK7oT6QGlvrbMVtiyfAQIARZg&#10;0BcAYX+IPbIdNiagYVfI3M2Hv1uM6dE2VLQJwGyxnS26f/TRRyfYOUcEfq4feWQTbeK/Mz5Ayw+N&#10;hU+8FJWxZbbvHn98z5iAUsr22TbfiT8y5yt8q2AifFJXX4hsHnn0seW2O++dDxxsVa++xh/Z+J7c&#10;L345V2kGaUtC0YWBOjGw1d15jWjO2+xWZ4An2lMfs5xZ6IwJbRj2+0YbBugdJudwQC5Qs5XowYOo&#10;jrITfgBHWPgoCqs8gCNI5Fq5doGkPO0DGP2hwFS5uq61k+/e3KWBCoFSEEACmC0C8sw10AvoAs4A&#10;U50o0KN49eINL81HnjLGyMECJ45FrlY5Cs5AOZbUPcdzjzgg3aypBw4WNQSA9I2Uc3R56ulPWhv6&#10;tjW1ZRW92Y6yB05pvlJ9FtHZsgI+X+cQvQGZojGABWxEYYBKJIaUi7jYjDL1auO++utrdaoH0ACZ&#10;+kjemuQZlywDJ1FbgCdfCmTYGVsg6wDPHDmdOkCNrMyZ3Orr7LPPGbJzHAD4vILiXHND8gK8iI7T&#10;P/3Os6UxFv2zaXbExtgjGyryUgdvQMZ2VyRoqzedfWz7gI66IipRnnqAJTDTN70BSvZi7Ouu85PN&#10;68c4vuh75wCPByYVtQE6qQcSnryqw6YBGwDiFwAKAR4gx1/4DX8pWpOqY47G7YgH2LlG2uBTO/4Q&#10;JvEpfcgjK/5jMRANe0/u048+PgKrTy9eBBbZze3qf/7nfw7numZuM1p9GS8lAgUdUoQ8UV2Hy+6B&#10;IgKCDMSkOLGDVJPwXSfbW2BHmIAtUAMkJoZJwjaWPOQ+kk/BrgMm1wCBwx8IevKQvICkvjmalLBm&#10;3ujHao8vxMFm+5E3AXaMi2yvAbWD7PkTosEzoJ73QxHyKAOZ0wTDMX/XolYAb+vuZVRGph5ZUTbw&#10;1B9HAlJSPDAAxhcoSTmTVBRN/kBEHtnTF6AqBU7SQBKpiwKuSB11XRtLXf3Id9+xBdvITnxUk27V&#10;o1v8mofon33gEQho63WhwKmoCwEnebaQgNA9HQEr9ZF62qwBTZuAMcBb96tu5UhUqP999eWNe0Au&#10;6uVoIiOyR+aT89OJegCMnN1LyVB0Sz7JKl2gc87ZLCxbtvjliMXHQ439r6agrVv3P8AAoFL3eHKP&#10;B7wVTQa02taOjYvugBxgAYSAzn0/4hcN+g6b17fsqOavjYZOvO3APukHeIii9X3+4PeGG/3Hwi1j&#10;6/eR5d777h82fuvwXR80HfZ9+x3Dtze/rRUlz7cmRt98mw/J41vGKNJi6/ki/wXQ7IyNBOrADdAJ&#10;AoCjNlLt+ZS55TN8pAWCDPwg38u/117vj+zvGfP9/PLpRx5bDvH6CPLTEgq1DXWeYltiNbYKUz7A&#10;AmQMXb5V3HmLlEE7sFaGYUCDIauGLSxmKF8kYDtDMBgregImVqtWlgkue0FIHfflIdfqAStjATn9&#10;Sbtf5xlfvvMZSpCuzwMppZdIrfbK2kavD66BGmIUzhWBmHbu1Wco8vokzDScUaafoteiGdEEp+Ak&#10;QAC4BD4RA5ByFGWBlLraIA5GL/LJVZ+ckNPJ0xatAc69uupxlKLAjdPtf21Em7VDAy9HFUAuAnSi&#10;eeOqJ8phiGyGo+qHUQIx/5Ye2CCfwpEPnDpzA2AAinzUBUrKAzdlQCrwk7cud61c+yLFrgM414AD&#10;NX98cxjOhpRJzT/5k7tFhSzMNzmxeWXkRe7JOtBLn7ULoPiblJyMUxopr477tW6kygJoCya5W2QA&#10;AFADfHzQ/2V44ONM3K8C2KaHgX7ytgGGzQv6/c2j83MPCC305EWmPidOP3yFD82fxw1S7iwVoOnb&#10;GPpPN/xDe7rUztEVTBBx2vUFyvgvchOBAmbBFdADckWh8gAnDCgQgAMB4O133L186mFfksbLFzZn&#10;cgDuP/7jpxM9ARmhWa29LgDEnLk4gCZYEQghMmxnLgDLis7wgWHnd4yCkVsZMAbhTYIhdV4D8CA5&#10;sAq8ZnQ0CLCtwQxYVS/QCwyVRWtAcz0jt5HvHgEYYAW4ZkSnz9Ff2xjRA0UAI9tokZuD8l5cFs2J&#10;xChxRm5D+D1E6axR6tUYypUvb0Z7e0FQufHxZv4Rw88xGDDiFIGf/ACrOjmoPA5QHxyCrCvnDO5F&#10;AMYq6hL+I9ed76Ccm8PmvIDMAujH996N6704tuJ9OPp3nGE8fTFgOueA0zHxzsFHvz6AeMbo17e+&#10;fL3Vt/gjdZzHBYCeuIouXAeQE6REXGMuRWycDZUf4KmrXW1c6wugkYcUBRgBCSJni4h5kQF9uJZH&#10;5kVvyiw0RXV0IA+lr3RmIUhXZCUSM24LTGVrUDNONGU5+pfGs7r0yjek5M/vnNEBCwDXL468n8oH&#10;2LZ7X+7wwQK/6/W1lq99/RvzZ3DArjch1OMndOKcnZz5Tw8P+Q+5ugdyRYvkz69EdfriN1LABWsA&#10;lojNVhrYdZbo2hZYHXUneA3fAd6ulamjrnnKFyEa86++/LXlz//yq8uf/tmXBrj7A6Q/8Z7cL2Yk&#10;p5FOISmHsCUVpXm5MzATOSjLMQI453OAj7HbogAwda1wlEuRJkAJwIdyOIn2nCOnA1ydUYnipIAN&#10;IESBm3zXaF0OzChZfwGe1BicgUKKzAAOwReuB0iUxQiUUTIgA3QUz1gAn1di5GunjnCdAQE+/Rb1&#10;6RPpU1mRnfmRtYUAEDNO4IJ3ZZRKoeqIdpsv+ZmbeTV383NNL4zedqttD4fJUeiCkyH3OSM9cVIO&#10;mjNLAzipPDbh3TdAJ9K3AFoILVzK2IEx6JeOzC3g7UutgO0dXhIe21xntu8d+v/AAIdTBog60lD2&#10;lgGmb7UVHjuDt739nfPa9/rfM2xLXWCoP8TxACFg5IDKAOhZg1+AytFaxAJFTsqOgUhyMPf1gpKc&#10;yIZd26m4tpBLa9fCs5ah9vTJAR3d0AP5qZ9sDxwn/ZQX6MnXv/rr8dRTR99ALr2TvfZsia2wCbYn&#10;chOtIb88YsPs0DWg8xmqf/kf/2t+lRnQASNg5avMfvPLhgUByALC7i3WQE4ekCNX0Z/gQZTH1vUj&#10;QuQ/yunM4sKmgZwojT2bCx9l5+3uzD8cMZ9Aj+23MCUT8uALvkLywEOfGX4sqLh7ns0d8tRTP1+e&#10;euqpOaDOCcYAwEbHztsYtsiOUTNmZ0EGssXkoECNETifQYwd2DGOAK9VifI7SMWgLY/+1TNe0VrR&#10;XPyYQBEbh5anrHz8uO+6UBYRHiNn7LZFPWkTcVEWsAJQlFHkJk/UJqUs187VKDvQU9/1+oGK/oBj&#10;4Km+VLlr6SQAOPIBWqDlevK6F+hEQlYrh8jCdSmnYRjak09AzpgpnpxRzkPGHKt7xkAPHIORFNFw&#10;ECmnUc5wtMsppaJ00RtbQBY/Rxvy2AUdcjZtOad5pfMiKYbu/zEBEwJEojxntwAMsL35LW+dwAYI&#10;pYAPAHqhGIABS4CmnS2wPkR4IjTXAM+1RW0dwRUR5iDZpLklF0ROysxD5GYBR3Y0ojVgqL5y8nUP&#10;3MyZ/PRtkbHzsWUE9vp1nMMvRMXa1TY5l6dvfeFDu8ZKF9og18riFxWByw8EyYpMyMqiQBbsnx2y&#10;e1tW0RxAs4VF/lMDAAoG7G4Q3wFsdMjOLdq2qPLJmg7oFpABPuUCAH4HaEVadozs1yLDjz2V9dBA&#10;NNY5G/7N1XzyYXYFH+wM2BN86GybL+Qrf/z4BuT8ON9DCBHdBLmf/vRnyy23bH7uwdgDiCIsigFE&#10;ojrvSbkWwRlQOGygIjiOAAQj+VJRG8B0T0EcivIzgICRYkwicAvIAjYpPuUHbPjVBgEIc8Abcq+e&#10;PihIdAWMAA8q2upaWYCEKLfXENrepnTXrWbutRUJai91r0x7INu5k3s8Nc8iVopLB8i1BxeF6hYi&#10;0UHK1U450h5ZQMhIX+QVeCVPRBZkpoyxcYw1FUXQS07H6DiyJ+uicIuTrSq9uraVBQLqic4ZJCfM&#10;EYEPkOksTiqPQwCvk5wvjhV7PqgaYADgRHkiOdciPeXqt6XVH3IdcWSkfzJHnJIT7qMhDyBk7uYa&#10;0LiO2gaavzkAt6I4ckAiN/faklUOmO3RMfvmhHSpTw58IAVurvUTuAE2spO/BjljBnTyAlttkDxl&#10;5VtMAL0IzALfNjK7BGRACPCxUfUQW5W2SFgwyLJggT9Y4Nl5bemDfouoUbrgY7azgI0NO0ezcLet&#10;bvsJsNivxYIO6IuNW+At/vKUkanIzpmvvgQe8xzu048N371jAOwDc8s6n67armaUrQiIsCmGwBix&#10;H2T7MbbUuYwHEAYTRmovimP4ojrA5l40ZxVUtwhAXxQFQDllTmrVAXT6YECik5yVk7pWz+Q4snIp&#10;YlDyc3ZRKb5QWz8KEWFZYaxEFAuMEAXYorY9dQ+s2mZKRX5ASxqAAbe2purXTqpOdRkEg2EkiNzI&#10;lgI5huiC43EOqXLkWhlAAkzkgMzVnMmE4l0rB3ycikzohJMwdLrkvByG7EUTUo7LgeleXo7r2iG7&#10;KFw0Y1EDaHQvom+rausqonO0wbnU1Q4IGJftmAcAElEAKFtJ53KBmgguoEOukXwRnG3tCcOmkHL5&#10;/ROTVB/66782jSOiAKJFjO7lA0A84A2/yYCtAmf2F1iTHblUz5ySk3rqJyMEYJIx/+GMdBz40Yd7&#10;9QIvaWAUuUdk1/hSPKyBVV356lVXn8ZgM8ZjX+stewttAIbkowOvUdF3IInqC3UEIEWdgYqYEcAr&#10;ugOAZME/AZonv0CK/zsuA3RSOxyLOrADYAFiURt759cWEPbuWh+CAKD2+Of/dESnX1y+8MU/H1Hp&#10;l5dDvAj84x//ZArNlsNKTekZN4W7p1SG7qOIvh3mkzqiOsaB8bZZDMD2xTmNrQzj72zPS6S+Iov8&#10;3lG+6I/iKJWSjIMPT2z1nYJbYUNxgGglNjaw5OAcmwACQxMHokU8RWxFW4FTgIWKwKxMVr0UnRLd&#10;H6hY15RbpGDlklI2B3NPwRyME3LMDBbABC6cSL75InPPmDNk92SVQ7V6M24kj+PIU1d/iDP2k63G&#10;7Vo9923H8KOM3rWTb+Gh7/Wf1rTgieyNQXdSgBrI5azmztCLxAASWj+EAGBA7RTyGO3lKV/XKc+9&#10;OuoCRNfa+vkYMKy9emSOgKuxEZ6SCb7N27UdhYUZuZZvTs0nXXRPT+qgdEb+ZGDu6rDZtrGu6Um9&#10;dJmeAlFEL8YpvzHxjFwrQ+obk+6NkT8KAlCR1xqcUGdsa1IvCgjZN6AL5NZ2fyC1iPOHCNjxAz6Q&#10;fQb+LeQCGaAmsmunAgABHl+WAjMPHdQDgnxdvnoFS/d/8sHl9rvuWz714CNz6/onf/qXm6ertqwA&#10;w8rUisbQEy4luJbHEKziQI5xAypCtmoQqIEplIMAReUOqTlHf3jiCxYIWHqplAPp2ziMwjUDA5Qi&#10;P6CHJ86mjGHkyFJG08ppbIJkZF0rI1SritV9TUUYnM+1Oq0+yDWQoqwUVUguLUpArV7rOu61BXiA&#10;b0ZxI0998whwGC6ZtcBEOZB5q4tcywuILEb0ImX05JiDSHM6RGbkQWb6UO5aql981K+UzIGA1KIl&#10;gvepJXqT0i3dGJOsRZid8xkrPgKnojigE+gHZCIyoKWuawSsUPfKui/SCxjd9wI6wJQXIK7rF23i&#10;jQyclZlD8neNzLt8cmfn2vCFwGgtH0Rm5Ege2WY2SB50EMjpK+AMtAJGfBlzDWbu5eMnoNOPvoGF&#10;aF+g0aJfxL8Grf8K5FDHM4HcwRb1A0ENPRPIRdP+9xK8YSMoUMY/sLPr8kaGyM6TV+d47nuq2u7M&#10;2Z762pGreQO3ez/58AhUPj52bvfOd+VmJOe3qwYixN6Dc37mmlAJtNWOAm1FRVrOYgBR16Iy0ZQz&#10;HwMCTPkcQ+QG2ESCwM7WxzZW27Y/2lMcPijVPUcSQYgOGREDoFSO1PmHFMBSqvHbwkH5zv2K4pBr&#10;20/bU9eitx4YlKdcKtJTrqwnqJ4Yra9tb5X3EMOWV36vm+jLuPpWR0pRFEaJViarkC02ozQXimsL&#10;iwLwAIRRc565HWFcw3CUaWu+9ccIEHm4F+6rg/TJqXLEIuPOYjkMR6Qbi41I3FdHAJxFS3QOBAJN&#10;8jZG54dSvBhL1Ab012c7HMbC0jYzQCrKA4gB3inD7lB15Ad4Uu3l+40sausbIGrrHghaENgyW2Lb&#10;7JmtIzanHICZF6BSz31gE+CQjVQfgNN5NL8RBZJLQAWIyDlQIiv96tO9/vWpv8YDZPjQxr2yFjr9&#10;ytcPm2ADfIC+2EIkjy6BVVQ0htb5awKIQPBAgDsYsLV7aQGPArb0va7HztgvSsbNey0XwMWmAbZ5&#10;FtQg9mr+KHnBh3PO3bZcu+cjc6vqoYNzuQly//7v/zEjHUKkLMqmKGdnIqpWqaIFgNdK0sGzaEvU&#10;plxfBN72lTPYorbN5SDuXXMYINiHF41pHIybiP6c/QBIdZ3/AE8OWqhLEIijUy7FOqPi3Dm2Latt&#10;aGdnncNJESACSlHA5TxO2nmefE9gexyPPJ73JCrw85qJV0yQd4yknsQCxfp3xuAg1SolFaJbmaxi&#10;CEAIwdt+t+XWDpmTfKAunFeublt2Kx3wFMrrTxsgpA9tpaitvXaALTmSIcDzEy76apFyTVf0wLDU&#10;pSd9GCc+WmDMgdxs/y0a5JhMLQbkQm7IAkBHIomibBG2SLto+0Ban/UFmEDPQwsE+ABjgAkA5bMx&#10;4MbeEPBgcxwp8Odo7ucuYOQViUmV8YEWfrLgK4571g/f+BHfWQMjJ81hOXQAqgwPrvXHz0SG2q3b&#10;5uTsP33RFduXun8ajbwAKsB6JgrEgFFA5V5ZABZYBWJrIKtOZXZBdjsWODoFangPpAL55Gm+ZLqW&#10;LfnIR/RmIeoeVsGDsOn0M4a+Pzi2wxdeMqLR64atfWLz21UgR7CUoqHKViLK6tWA8qQUQNCEjAHM&#10;qCuqA3QiNIwTMBDSxhM5W1VAB+BEBRymqIATATmAJ7ozlolmAO5tj6tnnFazDI/gjGdcCgeyPbDo&#10;AUDncIAOATdOB/CknBCQcT6AlQMCJuUcEbmW74lOL1puXit5aIKa64c//Zn5g+HKH3r40dHm/uHc&#10;3uS+b0Zx3h+87z7/7PSp5Z5P3L/cftvm38XuutMb7M4efFxg89OxgMk18ABWwMUcAQtgDPzcAxl9&#10;AbtIBOn3jMYLTEWPgVIgJQpgYBYYcrctpd8eMjAqDga8AKqDZFsKQC5CJVfR3DwUHtfeufJkzYJg&#10;kSDbwN+91wukdOIsVEQhkjjQMbtf09qxOirgUD1oCAwBYNGc6A5osCHzZK+ALQBiU+xbBDGPLEb0&#10;kdM2BvCTcuLqAqOCgPqXJzVGDm0sxL5z9LM/NPIGnTkc9ZRTTl9OPeWMAZD87v2jjzOXbVtHtH2R&#10;bZ6o3W9oBy/nb14kPn+kF16Ij02UdOFwcvzgEX8Xyh/1A6RLRh8B1JrML2BCroFXcl4DXEAWrUHO&#10;tWMZsiN/sp8R+F55kDmsgR3wwULgOvCCMeW7RmxOmbQjgnUd+SeddMoYxxNlc/BK0XZPV0Vy/z4G&#10;Pm0Y8WuHQE8c6AgZnUmcMMDrbWOr+KoBgO8eHUJLzJw8mD1jCHPzpxYXX3zJUJQnsF4veNWI7l43&#10;6PXLe959/FDYmcsZp52+nD4m9eYBmMcec+xy7NHHLIc+79DlyCOOXF5w+AuWww89bDl6ntN5KHHE&#10;2NIeOYDv2DHuqwcP7x0Ccajr4P3MydtLX/p7o84RYxv1ewMQXz/LzznHKnzeAEQrspctgaPzjDNm&#10;GWVfNBR/6SU7l6uvun658QaffR5g9xFfF/F70xEh3XrXABkf/fNOnH/9GeA2AAndcfe985+5b7l9&#10;1BnXt975ieXmW26f93cOwPIt+fvuHcBx533DsUf0NNK777p/eeCTn14e/NSjI/WXb/767ZEBCmNr&#10;O8YCZPfeo50vNIxxbx9R3Gh3zycemPXvv++h5dZb7pw83nijT7pv/irOZ3p8iLGvs/rGl299fexj&#10;mzx13PvvTJ/38aULOvL3cX4wLu0z1n5TKe/ss20PvKogkrAFs0r6bbIt2NvHwvW2sdi9a9jF5hWg&#10;Dw6jvfKqa5cHB5A//rkvLvd98sH5f5ePfGbz4+h7Bojd/8BDy10DuMnoYyOSfOSPHl++9JWvL5//&#10;4p8tj332ieXhsQCQ60cGwF593Ygkr7l+2TX63LFrbJnG9VUz77pl55Vj+7T7mmXXiPCkl4/7y67Y&#10;Pcn1zpGnzQ55O68c+VcuF1+2c7lwAMH5w9C3XrB92ToAwPUFw9HLO/+CsV0aTnDethGlDQA5b+uQ&#10;BdoyrkUb6gybOX+0vWC02T760y+6dMeu5eIBFPpSf+sAmS2j/onvO3m+uExOJ53k1xGnj+jFAuxv&#10;Jz399NBoI2f3AO6sswbofWhsvc4ZEeJZ5y2nnTq26KecuZxysmMbdjzqjfwLL7hkueRiEdvuYcdX&#10;jOvLR96ly5bzRtR7ntdeBpBdeOmgAVbbB/BsH/wO2rJtAA3+xly3jjlvG3NCW87fXF9w8WXLRZdc&#10;PlPgcOmlY8EY9xdfPNoPMg6/kX/ZpY5RBsjty/NuJYAV7XoQJjrzUMj5LrA6aabkIIUhUhiyoc31&#10;Bz4gePLBVgTUunf+6BNgm3ql+nnf+5zTi8qR89MNsU+/CSZzvx8+5Mc//vHyb//2b4PB80do/c7l&#10;TW960wC2t46w+y3TqBk6IAF0b36zF4HfPQcBKJzHVxQ4h8/GUKZ2xx133FjtX70c97KXL298/RuW&#10;t77lD5f3Hv+e5eTB9FkDeI456ujliAFuhz7v+cthzz90XgO6ww47bAIdOvTQQ+f90UcfPXk64YQT&#10;pgAYBlAzzotf/OLlDW/w/t3bJ88mTAjqqf90gZ4yjemcs50/XTSU70xv93LlrquX3Vdes1x37YeX&#10;Gz78kQF+PpsOJMbW78MDQAZdO7a9u4fTXT4cafsw7IumsQ+jsJIOutAKySC2b4wuQ3ONLjh/OMq2&#10;seIPI2ScUoa5dcswjllnGN3W4VDbhjxn3WF84x6de85wjg9umSu5uTCa/co9cc5RunGqzQIkJQPX&#10;G+PZ3JfqJzmtSV8WFbKTkiudkz95k7GyD33o7Hlm8+hjjy+f8fvDhxz2PrjcNSLbnc51BlB9+Kab&#10;l9tHJHrXiFxv27sg3DoWCaB2/Q0fWa65/oZBQ+Yf+di4v2nK96pr9+yT95VXXzf/Df3aPTcuN41I&#10;ds8A+atH1KjfGwapp82OAWiX7BiONygAck1P0YUjGjl/RCXbBlghALdFpDeiu7NtPUf0dqYI65wt&#10;yzlbhmOIPEYEKO+04TBS92efN7bOwHAAINo6Fk4gpy/ELozlh/gWf/4A1LJZMs/Z6eass3zl9+wZ&#10;sQG1004dkc5pY/t65gDCcwfIbmWnO6Ytub5ggBI7YmfbLwJiwGbnuN7YHtABPq61iQD5ltHuvGH3&#10;5265cMzvguWcAYrnjT7lnz+ADchdDMAG8Y3okglyG7p01BE9ChZEjKLFDZCIgoG1J8Eeij0dhCJ5&#10;bFC6prW9Rut663KyS5bZbL6Q7QJZsodp5H8IgPvJT34yb44//vgJdFZtoCYiA3Ix/Y53vGN2JOrz&#10;CWQfBZT6g4vLL/dNs4tmPcAD5F7x8uOW333xS2bkBuw+eOZZy7YtYwsxFPvK414xgQ3gHTmit+c/&#10;1z892cq+YB/QidYOP9yZ0LFjm/SKCbYmB1SBq8jujW/0qe3XjO3U7846+MdzgsEP/k89df+Xb4W6&#10;tr9CXGEz5Ld1sE3prMQ2Z/3UtSeoXUudA6kzy4bxbx0GZEVliIhhnnfu+TMPuZaH1GWoDPfcc7bt&#10;M2D1gF60Acy2IF7WdabhSxieGDuX2UTTqHJERowvZSczi1NRr3vtLFD6pEORnzx69VXb3bv9c9UA&#10;3tGH/n300b/CO19zrjbPF8d2tRelbWsAYL8qcYhtK0OetjeODLxA7QVUP/bWvoc4Utt821bHAep2&#10;VuqIwfZVv8Zx7x1FeT2tTjed/9Ad/UR4sG3ykKIHHc7pejAhdY88sPBqiqexUnmd70nn1mvkOevT&#10;V21mnWHngA1xfjog7w2oed3DAfsmkhOtvOf44aDvGc564skzimMDAGvniNh2X3ntJNeiKKB3xc6r&#10;lst3XDnzpOoqQwEdu8mGRKzOqKRdI3+8vNnWDRsDaCNS88nwS0ZE1zm3458eFLi2NbaVd7bmqMhc&#10;+WQYEeCsQSeSp5x/Inn7/dNbBPsX5QP7WoNkvi2tjr70CcP0RbZs9txzz13+L9x5ic0MKAgPAAAA&#10;AElFTkSuQmCCUEsBAi0AFAAGAAgAAAAhAOSLsrwNAQAAEwIAABMAAAAAAAAAAAAAAAAAAAAAAFtD&#10;b250ZW50X1R5cGVzXS54bWxQSwECLQAUAAYACAAAACEAOP0h/9YAAACUAQAACwAAAAAAAAAAAAAA&#10;AAA+AQAAX3JlbHMvLnJlbHNQSwECLQAUAAYACAAAACEAz+F1qQoEAACrCQAADgAAAAAAAAAAAAAA&#10;AAA9AgAAZHJzL2Uyb0RvYy54bWxQSwECLQAUAAYACAAAACEAusGlu7wAAAAhAQAAGQAAAAAAAAAA&#10;AAAAAABzBgAAZHJzL19yZWxzL2Uyb0RvYy54bWwucmVsc1BLAQItABQABgAIAAAAIQD/9SLN4wAA&#10;AAsBAAAPAAAAAAAAAAAAAAAAAGYHAABkcnMvZG93bnJldi54bWxQSwECLQAKAAAAAAAAACEASLHA&#10;O483AQCPNwEAFAAAAAAAAAAAAAAAAAB2CAAAZHJzL21lZGlhL2ltYWdlMS5QTkdQSwUGAAAAAAYA&#10;BgB8AQAAN0ABAAAA&#10;">
            <v:shape id="Text Box 1" o:spid="_x0000_s1040" type="#_x0000_t202" style="position:absolute;top:24301;width:33033;height:4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nlTMAA&#10;AADaAAAADwAAAGRycy9kb3ducmV2LnhtbERPy6rCMBDdX/Afwgh3d00VFKlGkYIocl342Lgbm7Et&#10;NpPaRK1+vREEV8PhPGc8bUwpblS7wrKCbicCQZxaXXCmYL+b/w1BOI+ssbRMCh7kYDpp/Ywx1vbO&#10;G7ptfSZCCLsYFeTeV7GULs3JoOvYijhwJ1sb9AHWmdQ13kO4KWUvigbSYMGhIceKkpzS8/ZqFKyS&#10;+Ro3x54ZPstk8X+aVZf9oa/Ub7uZjUB4avxX/HEvdZgP71feV0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lnlTMAAAADaAAAADwAAAAAAAAAAAAAAAACYAgAAZHJzL2Rvd25y&#10;ZXYueG1sUEsFBgAAAAAEAAQA9QAAAIUDAAAAAA==&#10;" filled="f" stroked="f" strokeweight=".5pt">
              <v:textbox>
                <w:txbxContent>
                  <w:p w:rsidR="00175C09" w:rsidRPr="007D480F" w:rsidRDefault="00175C09" w:rsidP="006020A4">
                    <w:pPr>
                      <w:rPr>
                        <w:i/>
                      </w:rPr>
                    </w:pPr>
                    <w:r w:rsidRPr="007D480F">
                      <w:rPr>
                        <w:rFonts w:eastAsia="Times New Roman" w:cs="Times New Roman"/>
                        <w:i/>
                        <w:szCs w:val="28"/>
                      </w:rPr>
                      <w:t>Hình 1.1. Nước đông đặc khi được vung ra</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s1041" type="#_x0000_t75" style="position:absolute;left:1812;width:29813;height:2352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eBN+/AAAA2wAAAA8AAABkcnMvZG93bnJldi54bWxET0trAjEQvhf8D2GE3mrW0oquRtFKQY++&#10;7sNm3Ky7mSxJXLf/vhEKvc3H95zFqreN6MiHyrGC8SgDQVw4XXGp4Hz6fpuCCBFZY+OYFPxQgNVy&#10;8LLAXLsHH6g7xlKkEA45KjAxtrmUoTBkMYxcS5y4q/MWY4K+lNrjI4XbRr5n2URarDg1GGzpy1BR&#10;H+9WwWFrpLt57D4mmxrr2eWy29NYqddhv56DiNTHf/Gfe6fT/E94/pIOkMt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RngTfvwAAANsAAAAPAAAAAAAAAAAAAAAAAJ8CAABk&#10;cnMvZG93bnJldi54bWxQSwUGAAAAAAQABAD3AAAAiwMAAAAA&#10;">
              <v:imagedata r:id="rId7" o:title=""/>
              <v:path arrowok="t"/>
            </v:shape>
          </v:group>
        </w:pict>
      </w:r>
    </w:p>
    <w:p w:rsidR="006020A4" w:rsidRPr="00D72CB7" w:rsidRDefault="006020A4" w:rsidP="007C50DD">
      <w:pPr>
        <w:spacing w:after="0" w:line="360" w:lineRule="auto"/>
        <w:jc w:val="both"/>
        <w:rPr>
          <w:rFonts w:eastAsia="Times New Roman" w:cs="Times New Roman"/>
          <w:i/>
          <w:color w:val="000000" w:themeColor="text1"/>
          <w:szCs w:val="28"/>
        </w:rPr>
      </w:pPr>
    </w:p>
    <w:p w:rsidR="006020A4" w:rsidRPr="00D72CB7" w:rsidRDefault="006020A4" w:rsidP="007C50DD">
      <w:pPr>
        <w:spacing w:after="0" w:line="360" w:lineRule="auto"/>
        <w:jc w:val="both"/>
        <w:rPr>
          <w:rFonts w:cs="Times New Roman"/>
          <w:color w:val="000000" w:themeColor="text1"/>
          <w:szCs w:val="28"/>
        </w:rPr>
      </w:pPr>
    </w:p>
    <w:p w:rsidR="006020A4" w:rsidRPr="00D72CB7" w:rsidRDefault="006020A4" w:rsidP="007C50DD">
      <w:pPr>
        <w:spacing w:after="0" w:line="360" w:lineRule="auto"/>
        <w:rPr>
          <w:rFonts w:cs="Times New Roman"/>
          <w:color w:val="000000" w:themeColor="text1"/>
          <w:szCs w:val="28"/>
        </w:rPr>
      </w:pPr>
    </w:p>
    <w:p w:rsidR="006020A4" w:rsidRPr="00D72CB7" w:rsidRDefault="006020A4" w:rsidP="007C50DD">
      <w:pPr>
        <w:spacing w:after="0" w:line="360" w:lineRule="auto"/>
        <w:rPr>
          <w:rFonts w:cs="Times New Roman"/>
          <w:color w:val="000000" w:themeColor="text1"/>
          <w:szCs w:val="28"/>
        </w:rPr>
      </w:pPr>
    </w:p>
    <w:p w:rsidR="006020A4" w:rsidRPr="00D72CB7" w:rsidRDefault="006020A4" w:rsidP="007C50DD">
      <w:pPr>
        <w:spacing w:after="0" w:line="360" w:lineRule="auto"/>
        <w:rPr>
          <w:rFonts w:cs="Times New Roman"/>
          <w:color w:val="000000" w:themeColor="text1"/>
          <w:szCs w:val="28"/>
        </w:rPr>
      </w:pPr>
    </w:p>
    <w:p w:rsidR="006020A4" w:rsidRPr="00D72CB7" w:rsidRDefault="006020A4" w:rsidP="007C50DD">
      <w:pPr>
        <w:spacing w:after="0" w:line="360" w:lineRule="auto"/>
        <w:rPr>
          <w:rFonts w:cs="Times New Roman"/>
          <w:color w:val="000000" w:themeColor="text1"/>
          <w:szCs w:val="28"/>
        </w:rPr>
      </w:pPr>
    </w:p>
    <w:p w:rsidR="006020A4" w:rsidRPr="00D72CB7" w:rsidRDefault="006020A4" w:rsidP="007C50DD">
      <w:pPr>
        <w:spacing w:after="0" w:line="360" w:lineRule="auto"/>
        <w:rPr>
          <w:rFonts w:cs="Times New Roman"/>
          <w:color w:val="000000" w:themeColor="text1"/>
          <w:szCs w:val="28"/>
        </w:rPr>
      </w:pPr>
    </w:p>
    <w:p w:rsidR="006020A4" w:rsidRPr="00D72CB7" w:rsidRDefault="006020A4" w:rsidP="007C50DD">
      <w:pPr>
        <w:spacing w:after="0" w:line="360" w:lineRule="auto"/>
        <w:rPr>
          <w:rFonts w:cs="Times New Roman"/>
          <w:color w:val="000000" w:themeColor="text1"/>
          <w:szCs w:val="28"/>
        </w:rPr>
      </w:pPr>
    </w:p>
    <w:p w:rsidR="006020A4" w:rsidRPr="00D72CB7" w:rsidRDefault="006020A4" w:rsidP="007C50DD">
      <w:pPr>
        <w:spacing w:after="0" w:line="360" w:lineRule="auto"/>
        <w:rPr>
          <w:rFonts w:cs="Times New Roman"/>
          <w:color w:val="000000" w:themeColor="text1"/>
          <w:szCs w:val="28"/>
        </w:rPr>
      </w:pPr>
    </w:p>
    <w:p w:rsidR="006020A4" w:rsidRPr="00D72CB7" w:rsidRDefault="006020A4" w:rsidP="007C50DD">
      <w:pPr>
        <w:spacing w:after="0" w:line="360" w:lineRule="auto"/>
        <w:rPr>
          <w:rFonts w:cs="Times New Roman"/>
          <w:color w:val="000000" w:themeColor="text1"/>
          <w:szCs w:val="28"/>
        </w:rPr>
      </w:pPr>
      <w:r w:rsidRPr="00D72CB7">
        <w:rPr>
          <w:rFonts w:cs="Times New Roman"/>
          <w:color w:val="000000" w:themeColor="text1"/>
          <w:szCs w:val="28"/>
        </w:rPr>
        <w:br w:type="page"/>
      </w:r>
    </w:p>
    <w:p w:rsidR="006020A4" w:rsidRPr="00D72CB7" w:rsidRDefault="006020A4" w:rsidP="007C50DD">
      <w:pPr>
        <w:spacing w:after="0" w:line="360" w:lineRule="auto"/>
        <w:jc w:val="center"/>
        <w:rPr>
          <w:rFonts w:cs="Times New Roman"/>
          <w:b/>
          <w:color w:val="000000" w:themeColor="text1"/>
          <w:szCs w:val="28"/>
        </w:rPr>
      </w:pPr>
      <w:r w:rsidRPr="00D72CB7">
        <w:rPr>
          <w:rFonts w:cs="Times New Roman"/>
          <w:b/>
          <w:color w:val="000000" w:themeColor="text1"/>
          <w:szCs w:val="28"/>
        </w:rPr>
        <w:lastRenderedPageBreak/>
        <w:t>BÀI 2: VẤN ĐỀ AN TOÀN TRONG VẬT LÍ.</w:t>
      </w:r>
    </w:p>
    <w:p w:rsidR="006020A4" w:rsidRPr="00D72CB7" w:rsidRDefault="006020A4" w:rsidP="007C50DD">
      <w:pPr>
        <w:spacing w:after="0" w:line="360" w:lineRule="auto"/>
        <w:rPr>
          <w:rFonts w:cs="Times New Roman"/>
          <w:b/>
          <w:color w:val="000000" w:themeColor="text1"/>
          <w:szCs w:val="28"/>
        </w:rPr>
      </w:pPr>
      <w:r w:rsidRPr="00D72CB7">
        <w:rPr>
          <w:rFonts w:cs="Times New Roman"/>
          <w:b/>
          <w:color w:val="000000" w:themeColor="text1"/>
          <w:szCs w:val="28"/>
        </w:rPr>
        <w:t>A. TRẮC NGHIỆM:</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cs="Times New Roman"/>
          <w:b/>
          <w:color w:val="000000" w:themeColor="text1"/>
          <w:szCs w:val="28"/>
        </w:rPr>
        <w:t xml:space="preserve">Câu 2.1 (Sách BT CTST): </w:t>
      </w:r>
      <w:r w:rsidRPr="00D72CB7">
        <w:rPr>
          <w:rFonts w:eastAsia="Times New Roman" w:cs="Times New Roman"/>
          <w:color w:val="000000" w:themeColor="text1"/>
          <w:szCs w:val="28"/>
        </w:rPr>
        <w:t>Trong các hoạt động dưới đây, những hoạt động nào tuân thủ nguyên tắc an toàn khi sử dụng điện?</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Bọc kĩ các dây dẫn điện bằng vật liệu cách điện.</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Kiểm tra mạch có điện bằng bút thử điện.</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 Sửa chữa điện khi chưa ngắt nguồn điện.</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D. Chạm tay trực tiếp vào ổ điện, dây điện trần hoặc dây dẫn điện bị hở.</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E. Thường xuyên kiểm tra tình trạng hệ thống đường điện và các đồ dùng điện.</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F. Đến gần nhưng không tiếp xúc với các máy biến thế và lưới điện cao áp.</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Câu 2.2</w:t>
      </w:r>
      <w:r w:rsidR="000869E0">
        <w:rPr>
          <w:rFonts w:eastAsia="Times New Roman" w:cs="Times New Roman"/>
          <w:b/>
          <w:color w:val="000000" w:themeColor="text1"/>
          <w:szCs w:val="28"/>
        </w:rPr>
        <w:t xml:space="preserve"> </w:t>
      </w:r>
      <w:r w:rsidRPr="00D72CB7">
        <w:rPr>
          <w:rFonts w:cs="Times New Roman"/>
          <w:b/>
          <w:color w:val="000000" w:themeColor="text1"/>
          <w:szCs w:val="28"/>
        </w:rPr>
        <w:t>(Sách BT CTST):</w:t>
      </w:r>
      <w:r w:rsidRPr="00D72CB7">
        <w:rPr>
          <w:rFonts w:eastAsia="Times New Roman" w:cs="Times New Roman"/>
          <w:color w:val="000000" w:themeColor="text1"/>
          <w:szCs w:val="28"/>
        </w:rPr>
        <w:t xml:space="preserve"> Trong các hoạt động dưới đây, những hoạt động nào tuân thủ nguyên tắc an toàn khi làm việc với các nguồn phóng xạ?</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Sử dụng phương tiện phòng hộ cá nhân như quần áo phòng hộ, mũ, găng tay áo chì,…</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Ăn uống, trang điểm trong phòng làm việc có chứa chất phóng xạ.</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 Tẩy xạ khi bị nhiễm bẩn phóng xạ theo quy định.</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D. Đổ rác thải phóng xạ tại các khu tập trung rác thải sinh hoạt.</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E. Kiểm tra sức khỏe định kì.</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 xml:space="preserve">Câu 2.3 </w:t>
      </w:r>
      <w:r w:rsidRPr="00D72CB7">
        <w:rPr>
          <w:rFonts w:cs="Times New Roman"/>
          <w:b/>
          <w:color w:val="000000" w:themeColor="text1"/>
          <w:szCs w:val="28"/>
        </w:rPr>
        <w:t>(Sách BT CTST):</w:t>
      </w:r>
      <w:r w:rsidRPr="00D72CB7">
        <w:rPr>
          <w:rFonts w:eastAsia="Times New Roman" w:cs="Times New Roman"/>
          <w:color w:val="000000" w:themeColor="text1"/>
          <w:szCs w:val="28"/>
        </w:rPr>
        <w:t xml:space="preserve"> Chọn từ/cụm từ thích hợp trong bảng dưới đây để điền vào các chỗ trống.</w:t>
      </w:r>
    </w:p>
    <w:tbl>
      <w:tblPr>
        <w:tblStyle w:val="TableGrid"/>
        <w:tblW w:w="0" w:type="auto"/>
        <w:jc w:val="center"/>
        <w:tblLook w:val="04A0"/>
      </w:tblPr>
      <w:tblGrid>
        <w:gridCol w:w="1271"/>
        <w:gridCol w:w="1276"/>
        <w:gridCol w:w="2551"/>
        <w:gridCol w:w="1701"/>
        <w:gridCol w:w="2220"/>
      </w:tblGrid>
      <w:tr w:rsidR="006020A4" w:rsidRPr="00D72CB7" w:rsidTr="001B2A8A">
        <w:trPr>
          <w:jc w:val="center"/>
        </w:trPr>
        <w:tc>
          <w:tcPr>
            <w:tcW w:w="1271" w:type="dxa"/>
          </w:tcPr>
          <w:p w:rsidR="006020A4" w:rsidRPr="00D72CB7" w:rsidRDefault="006020A4" w:rsidP="007C50DD">
            <w:pPr>
              <w:spacing w:line="360" w:lineRule="auto"/>
              <w:jc w:val="center"/>
              <w:rPr>
                <w:rFonts w:eastAsia="Times New Roman" w:cs="Times New Roman"/>
                <w:color w:val="000000" w:themeColor="text1"/>
                <w:szCs w:val="28"/>
              </w:rPr>
            </w:pPr>
            <w:r w:rsidRPr="00D72CB7">
              <w:rPr>
                <w:rFonts w:eastAsia="Times New Roman" w:cs="Times New Roman"/>
                <w:color w:val="000000" w:themeColor="text1"/>
                <w:szCs w:val="28"/>
              </w:rPr>
              <w:t>biển báo</w:t>
            </w:r>
          </w:p>
        </w:tc>
        <w:tc>
          <w:tcPr>
            <w:tcW w:w="1276" w:type="dxa"/>
          </w:tcPr>
          <w:p w:rsidR="006020A4" w:rsidRPr="00D72CB7" w:rsidRDefault="006020A4" w:rsidP="007C50DD">
            <w:pPr>
              <w:spacing w:line="360" w:lineRule="auto"/>
              <w:jc w:val="center"/>
              <w:rPr>
                <w:rFonts w:eastAsia="Times New Roman" w:cs="Times New Roman"/>
                <w:color w:val="000000" w:themeColor="text1"/>
                <w:szCs w:val="28"/>
              </w:rPr>
            </w:pPr>
            <w:r w:rsidRPr="00D72CB7">
              <w:rPr>
                <w:rFonts w:eastAsia="Times New Roman" w:cs="Times New Roman"/>
                <w:color w:val="000000" w:themeColor="text1"/>
                <w:szCs w:val="28"/>
              </w:rPr>
              <w:t>quan tâm</w:t>
            </w:r>
          </w:p>
        </w:tc>
        <w:tc>
          <w:tcPr>
            <w:tcW w:w="2551" w:type="dxa"/>
          </w:tcPr>
          <w:p w:rsidR="006020A4" w:rsidRPr="00D72CB7" w:rsidRDefault="006020A4" w:rsidP="007C50DD">
            <w:pPr>
              <w:spacing w:line="360" w:lineRule="auto"/>
              <w:jc w:val="center"/>
              <w:rPr>
                <w:rFonts w:eastAsia="Times New Roman" w:cs="Times New Roman"/>
                <w:color w:val="000000" w:themeColor="text1"/>
                <w:szCs w:val="28"/>
              </w:rPr>
            </w:pPr>
            <w:r w:rsidRPr="00D72CB7">
              <w:rPr>
                <w:rFonts w:eastAsia="Times New Roman" w:cs="Times New Roman"/>
                <w:color w:val="000000" w:themeColor="text1"/>
                <w:szCs w:val="28"/>
              </w:rPr>
              <w:t>Nhân viên phòng thí nghiệm</w:t>
            </w:r>
          </w:p>
        </w:tc>
        <w:tc>
          <w:tcPr>
            <w:tcW w:w="1701" w:type="dxa"/>
          </w:tcPr>
          <w:p w:rsidR="006020A4" w:rsidRPr="00D72CB7" w:rsidRDefault="006020A4" w:rsidP="007C50DD">
            <w:pPr>
              <w:spacing w:line="360" w:lineRule="auto"/>
              <w:jc w:val="center"/>
              <w:rPr>
                <w:rFonts w:eastAsia="Times New Roman" w:cs="Times New Roman"/>
                <w:color w:val="000000" w:themeColor="text1"/>
                <w:szCs w:val="28"/>
              </w:rPr>
            </w:pPr>
            <w:r w:rsidRPr="00D72CB7">
              <w:rPr>
                <w:rFonts w:eastAsia="Times New Roman" w:cs="Times New Roman"/>
                <w:color w:val="000000" w:themeColor="text1"/>
                <w:szCs w:val="28"/>
              </w:rPr>
              <w:t>Thiết bị y tế</w:t>
            </w:r>
          </w:p>
        </w:tc>
        <w:tc>
          <w:tcPr>
            <w:tcW w:w="2220" w:type="dxa"/>
          </w:tcPr>
          <w:p w:rsidR="006020A4" w:rsidRPr="00D72CB7" w:rsidRDefault="006020A4" w:rsidP="007C50DD">
            <w:pPr>
              <w:spacing w:line="360" w:lineRule="auto"/>
              <w:jc w:val="center"/>
              <w:rPr>
                <w:rFonts w:eastAsia="Times New Roman" w:cs="Times New Roman"/>
                <w:color w:val="000000" w:themeColor="text1"/>
                <w:szCs w:val="28"/>
              </w:rPr>
            </w:pPr>
            <w:r w:rsidRPr="00D72CB7">
              <w:rPr>
                <w:rFonts w:eastAsia="Times New Roman" w:cs="Times New Roman"/>
                <w:color w:val="000000" w:themeColor="text1"/>
                <w:szCs w:val="28"/>
              </w:rPr>
              <w:t>Thiết bị bảo hộ cá nhân</w:t>
            </w:r>
          </w:p>
        </w:tc>
      </w:tr>
    </w:tbl>
    <w:p w:rsidR="006020A4" w:rsidRPr="00D72CB7" w:rsidRDefault="006020A4" w:rsidP="007C50DD">
      <w:pPr>
        <w:spacing w:after="0" w:line="360" w:lineRule="auto"/>
        <w:jc w:val="both"/>
        <w:rPr>
          <w:rFonts w:eastAsia="Times New Roman" w:cs="Times New Roman"/>
          <w:color w:val="000000" w:themeColor="text1"/>
          <w:szCs w:val="28"/>
        </w:rPr>
      </w:pP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Trong phòng thí nghiệm ở trường học, những rủi ro và nguy hiểm phải được cảnh báo rõ ràng bởi các (1)…………….. Học sinh cần chú ý sự nhắc nhở của (2)…………….. và giáo viên về các quy định an toàn. Ngoài ra, các (3)…………….. cần phải được trang bị đầy đủ.</w:t>
      </w:r>
    </w:p>
    <w:p w:rsidR="006020A4" w:rsidRPr="00D72CB7" w:rsidRDefault="006020A4" w:rsidP="007C50DD">
      <w:pPr>
        <w:spacing w:after="0" w:line="360" w:lineRule="auto"/>
        <w:jc w:val="both"/>
        <w:rPr>
          <w:rFonts w:eastAsia="Times New Roman" w:cs="Times New Roman"/>
          <w:b/>
          <w:color w:val="000000" w:themeColor="text1"/>
          <w:szCs w:val="28"/>
        </w:rPr>
      </w:pPr>
      <w:r w:rsidRPr="00D72CB7">
        <w:rPr>
          <w:rFonts w:eastAsia="Times New Roman" w:cs="Times New Roman"/>
          <w:b/>
          <w:color w:val="000000" w:themeColor="text1"/>
          <w:szCs w:val="28"/>
        </w:rPr>
        <w:t>B. TỰ LUẬN:</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Bài 2.1</w:t>
      </w:r>
      <w:r w:rsidR="000869E0">
        <w:rPr>
          <w:rFonts w:eastAsia="Times New Roman" w:cs="Times New Roman"/>
          <w:b/>
          <w:color w:val="000000" w:themeColor="text1"/>
          <w:szCs w:val="28"/>
        </w:rPr>
        <w:t xml:space="preserve"> </w:t>
      </w:r>
      <w:r w:rsidRPr="00D72CB7">
        <w:rPr>
          <w:rFonts w:cs="Times New Roman"/>
          <w:b/>
          <w:color w:val="000000" w:themeColor="text1"/>
          <w:szCs w:val="28"/>
        </w:rPr>
        <w:t>(Sách BT CTST):</w:t>
      </w:r>
      <w:r w:rsidRPr="00D72CB7">
        <w:rPr>
          <w:rFonts w:eastAsia="Times New Roman" w:cs="Times New Roman"/>
          <w:color w:val="000000" w:themeColor="text1"/>
          <w:szCs w:val="28"/>
        </w:rPr>
        <w:t xml:space="preserve"> Trong các hoạt động dưới đây, hoạt động nào đảm bảo an toàn và những hoạt động nào gây nguy hiểm khi vào phòng thí nghiệm.</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1. Mặc áo blouse, mang bao tay, kính bảo hộ trước khi vào phòng thí nghiệm.</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2. Nhờ giáo viên kiểm tra mạch điện trước khi bật nguồn.</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3. Dùng tay ướt cắm điện vào nguồn điện.</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4. Mang đồ ăn, thức uống vào phòng thí nghiệm.</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lastRenderedPageBreak/>
        <w:t>5. Thực hiện thí nghiệm nhanh và mạnh.</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6. Bỏ chất thải thí nghiệm vào đúng nơi quy định.</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7. Chạy nhảy, vui đùa trong phòng thí nghiệm.</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8. Rửa sạch da khi tiếp xúc với hóa chất.</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9. Tự ý đem đồ thí nghiệm mang về nhà luyện tập.</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10. Buộc tóc gọn gàng, tránh để tóc tiếp xúc với hóa chất và dụng cụ thí nghiệm.</w:t>
      </w:r>
    </w:p>
    <w:p w:rsidR="006020A4" w:rsidRPr="00D72CB7" w:rsidRDefault="00616FE6" w:rsidP="007C50DD">
      <w:pPr>
        <w:spacing w:after="0" w:line="360" w:lineRule="auto"/>
        <w:jc w:val="both"/>
        <w:rPr>
          <w:rFonts w:eastAsia="Times New Roman" w:cs="Times New Roman"/>
          <w:color w:val="000000" w:themeColor="text1"/>
          <w:szCs w:val="28"/>
        </w:rPr>
      </w:pPr>
      <w:r>
        <w:rPr>
          <w:rFonts w:eastAsia="Times New Roman" w:cs="Times New Roman"/>
          <w:noProof/>
          <w:color w:val="000000" w:themeColor="text1"/>
          <w:szCs w:val="28"/>
        </w:rPr>
        <w:pict>
          <v:group id="Group 19" o:spid="_x0000_s1042" style="position:absolute;left:0;text-align:left;margin-left:0;margin-top:55.2pt;width:415.55pt;height:205.6pt;z-index:251671552;mso-position-horizontal:center;mso-position-horizontal-relative:margin" coordsize="52774,261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jkaKCgQAAK4JAAAOAAAAZHJzL2Uyb0RvYy54bWykVttu2zgQfV9g/4HQ&#10;u6OL5cgWYheuc0GBoA02WfSZpimLiERySfrWxf77zpCS4zpZZNs+xCGHw+HMmZkzuvqwbxuy5cYK&#10;JadRepFEhEumVkKup9GfT7eDcUSso3JFGyX5NDpwG32Y/f7b1U6XPFO1albcEDAibbnT06h2Tpdx&#10;bFnNW2ovlOYSDitlWupga9bxytAdWG+bOEuSy3inzEobxbi1IL0Oh9HM268qztyXqrLckWYagW/O&#10;/xr/u8TfeHZFy7Whuhasc4P+hBctFRIePZq6po6SjRGvTLWCGWVV5S6YamNVVYJxHwNEkyZn0dwZ&#10;tdE+lnW5W+sjTADtGU4/bZZ93j4YIlaQu0lEJG0hR/5ZAnsAZ6fXJejcGf2oH0wnWIcdxruvTIv/&#10;IRKy97AejrDyvSMMhKOsKPLxKCIMzrLLNB0WRQCe1ZCdV/dYffPOzbh/OEb/ju7sNBSRfcHJ/hpO&#10;jzXV3MNvEYMOpwzKKOD0hAF+VHsCIo+MV0OciNuDHDDt5RaEb8CV5pNJNi4igsAM03w8zAIwPXRZ&#10;VgyHCbzooZtcjvIRKhzjp6U21t1x1RJcTCMDFe8LkW7vrQuqvQo6INWtaBqQ07KRZDeNLoejxF84&#10;noDxRqIC9/3TmUFsQxR+5Q4ND0b+4BXUj889Cnzn8kVjyJZCz1HGuHQeB28XtFGrAid+5GKn/+LV&#10;j1wOcfQvK+mOl1shlfHRn7m9eu5droI+YH4SNy7dfrkPjZP3WV6q1QGSb1SgGavZrYCs3FPrHqgB&#10;XoFEAle6L/BTNQrQV90qIrUy396Soz6UMZxGZAc8NY3sXxtqeESaTxIKfJLmORKb3+SjAsvTnJ4s&#10;T0/kpl0oSEsKrKyZX6K+a/plZVT7FSh1jq/CEZUM3p5Grl8uXGBPoGTG53OvBFSmqbuXj5qhacwS&#10;1tzT/is1uitMByX9WfUtRcuz+gy6eFOq+capSvjiRaADql0CoL1nV1qwEv46PoTVqz5/f27ALbdB&#10;GMPsaf+XjZaa540ehHjFUjTCHfwYgpjRKbl9EAw7HTcnlAFwB8qAY3yVZL68eq1wB0AT7F6xZ0uk&#10;WtRUrvncaujnjkfi79X99rsHl43Q2N2IIq670CBfZ9PiDXTCJLpWbNNCv4bRanhDHcx1WwttoUpK&#10;3i75Cjjm0yokGVIK7OCbEpjQj7u/s/E8SSbZx8FilCwGeVLcDOaTvBgUyU2RJ/k4XaSLf7BE0rzc&#10;WA7x0uZai85XkL7y9s3Z1n0FhKnpp2/gG8/EwDTgmqfJ3kUQISToq3WGO1bjMtAK63jyeOChfUET&#10;cf8PAocOeW/eZdl4DBT7C6zt3QkO+CX447vBfxT4KLsPGPzqON17rZfPrNm/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OmAPH98AAAAIAQAADwAAAGRycy9kb3ducmV2LnhtbEyP&#10;QWvCQBCF74X+h2UKvdXNahWJ2YhI25MUqoXibc2OSTA7G7JrEv99p6d6fPOG976XrUfXiB67UHvS&#10;oCYJCKTC25pKDd+H95cliBANWdN4Qg03DLDOHx8yk1o/0Bf2+1gKDqGQGg1VjG0qZSgqdCZMfIvE&#10;3tl3zkSWXSltZwYOd42cJslCOlMTN1SmxW2FxWV/dRo+BjNsZuqt313O29vxMP/82SnU+vlp3KxA&#10;RBzj/zP84TM65Mx08leyQTQaeEjkq0peQbC9nCkF4qRhPlULkHkm7wfkvwAAAP//AwBQSwMECgAA&#10;AAAAAAAhADvavCcvGgEALxoBABQAAABkcnMvbWVkaWEvaW1hZ2UxLnBuZ4lQTkcNChoKAAAADUlI&#10;RFIAAAIqAAAA6ggCAAAAAyX5eQAAAAFzUkdCAK7OHOkAAAAEZ0FNQQAAsY8L/GEFAAAACXBIWXMA&#10;AA7DAAAOwwHHb6hkAAD/pUlEQVR4XuzdB6CVx3E3fLiF3rvoRfQugUBCgLqEHNdIltxkx7Hj2I5f&#10;x04+v4nfOHHiFjux48R24h7bkmzZ6s0qSEIFIYQACVGE6L33DpcL32+fORxd7kUIEHAvcP7Gq312&#10;Z2d3Z2ZnZs8595zaBw8erFVAAQUUUEABpxdFuf8WUEABBRRQwGlEIfwUUEABBRRQDSiEnwIKKKCA&#10;AqoBhfBTQAEFFFBANaAQfgoooIACCqgGnCWffLML2L17d7169aKluLi4rKysdu3aRUVFSi379+9X&#10;3759+7Zt2w4cOKBRZePGjStWrNiwYcOuXbtiYBCXl5eXlpY2b968devWHTp0aNWqlbFQv379hg0b&#10;1q1bF1lQmlfF8JjaQC116tSJ3jMF1kwmSnIjKKVGwovecwqEsG/fXtqP+iFRnEnaPGHYr1PDzu06&#10;TtOePXvYPKvWu3fvXu1sG0HQF1CNCFejwjjDuakEdNFU3nprLM6S8BPHI+QeFWUcEl5VRdRZsmTJ&#10;pk2bVmeIyBSUJBBCyLcog4+TFl2YGCLqtGjRon379squXbuKSfv27Qs/ZRQLUOZxZh1RGwzYstL6&#10;U5kux+eE262Ig0kY5dQXGuRzqbiGH+OTBTu36/BlHp0CFY1aCEEo0ij9Yh4ZeQHVCUpRTp48+cUX&#10;X6SRZs2afexjH+ORqKykpCRoQo81FmdJ+HFChAeidzbiUUklLiUzZ84UeHRt2bLF+cknBWhUqCcv&#10;gThpFQUS9YgluiD8skaxp1GjRo0bNx42bJgbknbESt6q4t3oDAJrnj9/PkGRZCafWkW1c0Z8juFA&#10;UXFt1hQhh7r79evnBhB9ZzcihYpzwRLkIvK2CRMmrFy5snfv3mPHjtWrK2z7jLPwswzUxLN97Wtf&#10;mzJlinqDBg1++tOfDh48mOLkCuG78nGoZuIsCT+RCDgYUdm9e/fGjRuXL1/+yiuvqGsHfiQIVHgW&#10;irF3dSXEuTI2GvOPKpValLJCjeralW3atLnkkktcieJ1OVOcifkyQd13333kZlP2eC6HH8fCBYjG&#10;iYKd3HTTTbKNXOdZjXQSsrOgLld7/fXXf/jDH4Y9SEratWv3V3/1V27/erUEWQHVhZ07d37nO9+5&#10;7bbb6tWrx+coBw4c+G//9m+yYb20A+Gyaixq9OKOHRFLVET+efPmPfbYY/fff/8LL7zgCIkETk7E&#10;j3hJTWBQ1+IxjhaafJqQ11kwpFeIdi2GmCI4YItSncs23T333OMWvGPHjuhNvM4ckINl250yWz/n&#10;ErZhI+fWv4O1hN50Pw7lkskZp823A7uOo+He89BDD0lKmL3STWjp0qXsXB2ZRoghBVQLFi1a9PTT&#10;T0t56Yv72rt374IFCzg95splMd1wXDUZZ0b4CVuH3GNqyRordDkwCxcuvOfeex9//HH3HoeEVhDH&#10;S0mZSpIfcboi0hjiUZcKPRmuUQlBlmbKYhXEmYwhhge9i464pT16HdfJkyc7n88884x60OdQYZ15&#10;BP+aA1tTWlhZmaicvSx5SNJvlNlWsgrZHqk8rDc9Rks85rsq/ss6DqvnmVTkfHglT58RRP1Qe54s&#10;/h1qzJHlW97oivobLek9P0eDil2SySEkcy7A9sOeWThfBkTB1mXWcm31qVOnbtiwIYnpcOTGF3DK&#10;kBP0IVDTj3/8Y4lvvNSGgF/atGnTAw88sHbtWi0yb3qMsTUWZ0D4CXE7D3mHfqDc/w6W7T9QVrZf&#10;ZfeevbPnvHbX3ff+/g93rV69tvxArX1l5aV16pWU1q1dVFJUXOqflLa4JJVaatUuPnCwNjKnJniG&#10;i1FXCjYxbzidOI35CuTJDLQqLdZQXFIHczOuXbdh+sszfvLTn094+pmNmzYfOFhrz969blnBIVt+&#10;ipRRT9PUDGT7OlhSXOfggaLiolL/0uuLJFSbqPcfdCWofaB2ca0DAvTBclZTp16dtue1KyqpXVKn&#10;eN/+fcSsLKlDtomsrLxMC2I3qIO1Ej0OWFHF/gMeD6LRiECLMrl+Ms5acHADadi4Qdvz2tRvWL/t&#10;eW3NaHjd+nX3lu0trVvisfxgWhImTKB2ce1s0nRbC4bI0kqK0owHa+Ne5tGS6tar0659u4aNG1J+&#10;2lFR6sKEFXg8cHB/bknFReX7GVnt4qI6+8tYiZWdK+HHcWLM+8r279q958c/+Rm5+Cdh27OX9Bo4&#10;O6T27//+3a1bt/JuDJjvY8m5wQWcSpA2Ubvi8Dnw0ksvPfXUU7Qg6kDr1q0RqEyaNEmXnFvdoc4N&#10;rqk4Y8IPaaqH1z6QpbfE63H9+vXPPTfxySefcuOJk4BAeFBmo99A4pIdmPj8qASBow2gh6jkqCuA&#10;srW76yCoyvaIsJLp018eP/6JmTNnmsgoAcdwXVjZyzHyOe3Iu9okCIu0Ee7YA4mRQ/369UpKVMoa&#10;N27Uu3fP888/X1Kssbx8f2lpidLuMtMXXgR1Ik2KUOrSyG2VlqYPfcQEutBnFeJx+zxoLr2mHTBg&#10;QO/evS+6aPgFFwzt27dPnz69NOJDdypmRB8y9KikVXxMYXa9afUZiJy0szdyDrZp0/rCCy/IlFzb&#10;anftSum8VKBOHVfY8szAGBUO+zIhVPx3roCWSZh8Hn98fLzITOkMOB2W7EpE5lze008/Xb9+/cw2&#10;zrA3OM9chLVTBIt1y/nf//1faorPxP/pn/7pRz7yEfVwa//zP//joNFXHLSajOKvfvWruWoNBkGT&#10;skp4cCgrS95nyZKlEyZMWLp0aRyVcOuQHEzeAx2C9lCPLhWP+8vKlNEF2qNSEdnrMLl3gMxiAfk1&#10;VEBlJ0XxBroFr127btu27R06dCgtSTPGqvRikpZYZZHVCBKe+9rr8Vq/5bmR1C5KgrJajaJvLJsc&#10;6tWrt4vz3rnTkIgHpaW5j2sbi5VcTK86jUSjUdoJHx8VjTgLFTg0btw4JIM4xKJrx44da9asWbVq&#10;lbJRo0bNm7dYtmxZixYtUJqIIrDCxxCcNWLiMXiGZ4x5QUWjrgYNGixatAhnw2nHSnQZrrdRo4Y2&#10;krex7BPn+QBZa+CgAefIJ99oz7/FixfdfffdJEMgpBRiIVIyTwI9UM67SQ4aNmxIVqEyCA4FnDqE&#10;McP9999/1113heWzzC9/+ctt2rSZMWOGw8LO42W3iy66CEGWVNVcnBnhh+kriVKFTCmAiKdOnfbk&#10;k09u375dlxaacE4QIKODcEDZ6By0QJCBXrcf6XZoSJcyNR46TgGuShcaZw/04pDxqwgTHTaXBXBn&#10;ji4vvGXLFgGyWdOm3Kiu4Ja3pKCvCSCTiuEne/s5+R1o2rTpe9/73ksuuWTw4MEDBvQn882bN198&#10;8cX9+vVds2btjTfe2Lx5c6GiWbNmH/3oLUKuruHDh69cubJjx47vete7nIpgy+krL7/8spEjLx40&#10;aBCnv3HjpiuuuAL9ggULevXq9Y53vGPevHlc2xVXXN6kSZNZs2ZdddWV7du3nzp1Kkm++93vdqhc&#10;hebPny9mhC5gyJAh6IcMGdqlS5eNGzf27dt37NixCMTI97//RquyNtze9a539unTm+ukGpTve997&#10;ONh169ZZf/v2561cuYp+40gLu3Z9LoafA7V27d515513rVixgvaZMQmwWGJnxlqSuA+Uk61z4YYa&#10;lhxHJseigFMDMidt9rl69eof/OAHTJrMWexnP/tZp8zJatu27bPPPktZ1ERZjmq7du2oJje+RqJG&#10;Ly4PQnQSKEA9bhXjx49/6aWXmD6/EG5ISRn5lDbCSUXo1YVS8o4Jhh07dLjwwgtHjRp12WWXXXnl&#10;lVdfffVVV13FG1aElqFDh8Zbr6FayHF8c6A0BUqrUrKVBx98gGPVno92VhLENRXJpYTQBA+7YPfs&#10;e/fuXUOHDmHrmVJKtO/cuYv7FoEyySffJNBy/RG5bdNw7NQ1Ci1OhUzNbaZTp84CGwJD9GIFHtXN&#10;rlEdw+3bd4gZ5GkxWEVoJ0YLQOmm1b17d+Hw5Zena+nWrZu5gqHK7t178FSnwT170ptwPXr0oEru&#10;dc+efXGeRUGxx4lVxyFt+1zFgYMHXBDnzp1LwqRNGiCzliuMGTPGxTFaiNTpY9Uh5AJOA5h9vNPz&#10;6KOPSss8AvclCdDL4MWbYcOG0Q6lLFmy5IknnkAfY2ssamL44XQC+UcCjUeuwfF4/LHHFy5cFK6K&#10;P9IbQk/eqzy5P5QOTwxRRsVYLox7Gjdu3Ec+8pFbbrll3PXjIk+nNoqURIs0F1SB4PShD33oL//y&#10;Lz/84Q8j4GcjhFRkHmW+xVxW4pGJhFPj+xjECy+8wAVHF5ogroiMR40AH2w54V9Cwtu2bVu8ePG+&#10;fTaU5EyYnJQyC/lF7kaxI912raKLoKhDihBCaNWqldij3XVQMMYZZShXbzZtmgvwN1avFhUHqWHD&#10;hkqXG43qCIwyo9SvcePGmzZtnjHj1fjUu7kMwZANQHl5et2P1lzCNm3aFPcYqxKBzj//fGnHhg0b&#10;3b2ETPESWzzTOs4BEGAluNTcccfvCUEvLZAkAfJrJNyzZ89OnTpFFxE5d/ECXcYpZ//BJBDtBZwY&#10;ckI8hGh0cMSVX/3qV5RCO67111xzTcuWLalDF+t95zvf6YiFd/r1r3+NODe+gnYyTjUFNTH8hPch&#10;KaW6FlauokVeNmHCBH6ExIGvIWuV6KUDFY8x1kB1Fd7K4RFmPvaxj91445/26tWzVauWrVq1aNK4&#10;ieGI80hMD4cpJM4tWrSQA5533nluSJ/4xCeUsvgOHTrEqOKidDPj79RjUpUYDuFD9bKPadOmTZw4&#10;MRJtS43Tq0QfC645kAjnX4aMxbNsMmzSpIngIRTFnSbt/+BBcYiUso/fHKhbN4UlDktE599t39Yc&#10;mCDOrjupwvvfcccd69evR2CKSy+91CVGO42QTBwhMNbsoNetheqFk/bt22vRhZJyCd9iMHnwwQcn&#10;T56cLbk2equNsWbv3LmzwB/5Y7zbNHv2bGsWveIb/5CZTijVFVOf9bBTtkeM9BVX1cfHj1+3bp3G&#10;OFZAp5IzXdQkw3DENBpirJg9adKkvPXmyxz3At4GCBxCmCFYj+z8f/7nf+RYHplr//79Bw4cqJFG&#10;gpJToiwa0UKnv/nNb0IjlKtXOyaJe41BjQs/IaDwPqGAdAgy+fJ6Tz/9NGdRWprzTZVAE4bwNQ6J&#10;OtHzJoMGDbrmmquvu+4al5wmTdIb1DSVMczNpZ41pokSl2NAv379rrvuuuuvv14c4pT3p899pbcN&#10;2ESsOUdXAdnnx9I7STNnznRow1060ohjVHjhHHUNQPrYWlGKHCEZZba1lBnEZvlualJRrlq1auvW&#10;rdw9b0aiEXJEmjp1RJ30iY+g3759O2K3msQ/A87YqjRoUJ/WhAHdKuhDGjG1R3LGE4ddu3aLJaE7&#10;XRAxAwy0NgePLPEUKXFzcrVIFcUe8rcYyQS2VMCWVGbNmsVaDI9lp82fMyDGkCQ5LF++/JlnnvFI&#10;CKQXKrviiisoJaKOfEsaR6RE5xJJnk899ZQEIu8BQSU4F/B2QAusMVNO7j1ssn322Wefe+457VSg&#10;/aabbmLtlOURATJdV111Vdu2bRm8R9rhbagSAW3qzXjXINTE2w+QKXGHlMMjSJYfeugh+a/GsrIj&#10;/DVviJjHMcSBadSo0YgRIz70oQ9eddUVXbp0oRpHiLvDOGOYIgTFgEpkBxBzHR1mUZrOFLKPG264&#10;4SMf/kh8Csjw/DkM4jxMoTcc5bx581iGOxBiR1evimVXHVXtsCqwtXr16u7atXP69JcpQpLl/mE7&#10;RBFblpGJQDt37kCm1MI3uYjMnDkrgr1tAp8lfki1cXbtuPHGG5V68Zk8+UXpBTE6OR5Dm6EOBOSm&#10;xbkaPHhw8+bNtFuSdo1cYdJi9q0w48aNGzp0qFlMumTJEkLWiCziTZ8+vTt16mQKF1ntBlKBBSvx&#10;N29sFs9s62c/bJn/IjpHw3X2ySefpEeC8hhxesiQIS1btlSJCESwo0aNYqUsn/SMpfSpU6caAkRX&#10;Ax3cGYqw/7xfoiPp3X333UdlYbof+tCHnEE0TBeZRkOQSRHGjh1LNZHt/e///i/d4UBByprmYWpc&#10;+CFBkiImFV4m5CUve/TRR8UejSTuJARxRTB9oCRDLrzwwuuuu3bs2DES8JISl6H0DWzh3rGXfYdP&#10;LE+hLTm4YHiM5wcxRoAYE0dRYv7Rj94yatQlzZs3t7zYQo76EBCzD4ZiFpPOnz9/2rRpEU31xpaD&#10;soYg/Slo+juYZNMW7M5Rp07dbt26tWjR3C5sM3YEZWX7LP6VV15B4HiQj+0YxZdlckovzTVu3Ngo&#10;52Ht2rW6unfvjo8bDxoCQb9p0yaHClsHCYFSJtGnTx+z0Km7ixO1Zs0aufb27TuEEPMiNhBDBO3a&#10;tUNMF9o17tiRPvYdx9L5jNvSunXrFi1Kbxni6RGBGSOV0eJRqa4rE8DZj0iGCISUxP6XX355z54U&#10;+0mAGDmyAQMGICD5kDYyerz44otDeqDFwVy5ciUV46MlhlNBbo4CTgghw3ifkmAhrj6yBKejR48e&#10;XByZh63qpSClIaLONddcI8GK15nd7CdNmkQvRqGsaXqpibefkGOYONOPNHbjxo2cjkZnJuJ5JYQy&#10;zj//fNIfM2Z0167dSDzEjY//kr9HbVlz1p7p2BEyELF5M05vjVhb7oHzKikqLa0zcuRIMW/MmDGV&#10;egPcXDZ7mjucnXsxl81KwjI0xqpqCCzGPnhwdTJn1vHej4g+e/Zs0YKjsZsscue+iGju3LnqDRs2&#10;simjQlk0CHqViF9//fXVq1cPGzasT5++c+bMcZyMDQkEZYMGDbhCNxLhh6fDwRGS6AktrlMTJkwQ&#10;bDhBWXkkDQKS26TAP3r0aPOq06PVmhFnw+m5ZcsWBw8eGD/+ienTp5OzRrPozZDesTMk5H9cZnAW&#10;wN5tGR566KHNmze7z5Kzo0QRYg+pEgupeiQWckOvnTrChrUI4caSNumpJ4Fm2izg7YAwiVfpABI1&#10;j/ezn/1MC0Uw+3e84x1UwMhJm/vKzDiFH3UQe6677joDNTpK99xzD73ohZqmmhqYdNeSZRETF+6a&#10;sGnz5nvuvnuvS0N5eueNJhg637Hv8Nff7MKQ1q1b33jjDTTEb8rYMpdXos4PFheTe3w0IFGGnx//&#10;+OP16tW/5JKLteNMPRSW8YuIhSjRVQoK2IYWI8wYeCDdpbSXFxfV3rO3jLucOfNVDtpQM2Xf0VC7&#10;pDj7OLh1Zk4uWBrLaQ4ZMqQo8321s4+bZT25BaS204W9e/fde88DwnwmrmTNB2tbOXEV79y5g7kz&#10;YmQWpsteXCvtIy80LRTkmhKRQ7u7XaRv2m3EeeCt1NE3atTQOSIidULQaxTHhzk+sffs5loiPmFl&#10;SZTuqqQl0296Oyd/luLIGaIRDYbB02PEIXVQwcoshsfFSC9KG48ZXeMwL6pdTGNZSyShtT74oZvd&#10;1WKuswmkkXmAA089NeG3v709bbYonRoOLvu7qPchyA5LEh3Jh0dDv3jRwsfHj9+9azf71k0nbv/D&#10;hg133AxBH/LPTVPA8YMYgTWyUrjzzjv/8z//0wFkvbzc177+9UbZJ24cBo6RjsoPlFOECrtlzzt2&#10;bP/373537muvOXF095Of/ETCF+la/tTUBNSsYAjpRsLii4SZ8p27dj/44MM7du5OF/qDLhml/HlJ&#10;aZ1KsSfA3Hv16lWvXvq7nzp1SjAqLSnmRdKfsNfO2NY6IAaUFCff72T4t27d+m9845uTJk3ety9N&#10;4NQIT/SXaZwzPfIHRZxAKoRwhalSnL6+p26d9BpFo4b1R44YfvNN7+/Yof2Bcm5XEN1fK3nsg9Ze&#10;XFyavnROIMz+7d6z79nnnp89Z665EJgOLADC/lRys552kITAY3NE1bBh461bt+/dW7Z79949e9yH&#10;igjG0vjw8OMSZEu1/e3btxOIwKNdRVdkxCrKvEvasmWr2INAWmebStEFjTqRKnUJhCCERPzAR0k+&#10;kcqFg/OobixKAUysiuEWoNQbw/Njs2BTtnOnOJr0xq6oPrMdB6F2aamrkq3VrITs1IHKGN7atevu&#10;v/8B0sh0mtIpUXnEiBGEAkGmUUm2WsinW/fze/fu6zAmoz1Y2zl98qmnt23frlKrdnHlfK2AE8CB&#10;g0XpZz8Olu8vX7RokfDjjLj4bN2+7XOf/z/16tfbn76csTTlSEXFsl/q40/KD9TaX36Qn2zVuu2l&#10;l44pKU3fWMHsv/Od71Cfg5BjXmNQ88JP+kBaOv8y7JkzZ/Ep3FZ0HQWEy99NmTJl6tTpuaZDJ4f0&#10;ceBs1KMnj+HDh7dr1+6222776U9/un79BjPSVtYjfct9nhuyluNDw4YNr7322t69e/ODko7Eqsrs&#10;lgT8Y3wUO603O7axTke96oKrHRZMIOzY8pS8kt2FkNWpQBkSE0uU6vZOqlQQA0OqRqEUtHg6lB4j&#10;Qhii4hFlnkzFFDGpR2VaSvZ7Jy1btrQkvWA4sYfAIabWjsAs2lViMZggwEHvIY2fm0iZ3vPPTyIc&#10;DyFYMunXr1+rVq1IKR4TYQWQIcqBAwcGPakqFy9ePGfOa5kGY0RmygWcKJJVZ+mA43D33XcvW7aM&#10;bJ2USy+91MVUHOKqcqSHg/TZtsNyxRVXdOnSmRKxWrly5c9+9rM4Djm6moGa96U72atYxPTaa69P&#10;njyZxNUzsz4aQrIEvXz5cuV557UzQGO0B2jCY25AhkaNGk6bNn1JhieeeGL06Evr1KkrH3SuMk+V&#10;zlV8YDrojx0csWtyjx49xJW1a9emCJqYVOZjqbFCaTtbcXuKRrvWHuf/BGY/MXDEh33pzkHX0MOm&#10;5tC1h0ETUdOmTUtL0x+EclWRIjRp0oTpp5dGsz8SQta4cePQoN4WLVrUzb7wTbsKDno9GmuUPACZ&#10;zWrUgolYEmLUGNNFDAOKU4o98XIcblaFBjwSamlp+ovXYKUXh9atW0cAw7l58+b0gsObSTi7HieN&#10;ZUs6a790R1hfvHjJ73//ezmQndIU1Z7Xvv0ll1xCdMQVZJXkE2qiFwbjuJEhIJ46depVV13hPlSn&#10;Thyf02S3ZyUImQjFmHnz53/jG98IW23ZqtWnP/NpkqepuvXqpYtnFSE7So4ks4dWrVo+/thj8fqz&#10;ISNHjqRWpy9HWgNQ48IPR+VUrFu3Pj7qxlk4G0Sf634TRErLWxHuihUr6tat1yrlxSnRpoYgiEol&#10;yCx4VFpEMH36y264nTt35muyhDt5YZ4Tnxz1McNi6JspdOvWbfPmzdvTz//Y2WF8zGgKq2Icws++&#10;fWWdOqVPIYNGXWhOp61Yz9HDj0byIRwH4Nprr2HKvXr14tCHDRumPP/88wcOHCBm9OnTR8RFIIJ0&#10;6tTJQI+Cx4gRI9q2bdu7dy+i6NChgzxOuDrvvPPatGmdfRf1hXRt7yqNGzdq1ar12LFjiRGl89Ox&#10;Y0eUQpohhDN27JgNGzZm85ZcfPHF9erVF11khZYk2ODQvn17qh8zZgzBXnrpKJEPB2P79+/frp0Z&#10;21iknMOWLc+k2f7ewDkSfuzujjt+v2jRIhIgZOWu3buvueaa/Kfhj3hkWHVcVWnEpYeE1TWil7EN&#10;GjQwe81W23GfmgLyoJoD2asx3/n2t0WgevXTm5RXX3P1iJEjVUrirwxrVc6M804jKvKz+fPnrV69&#10;2lnYuHFjHNUj6rS6UONefBN/mG/2GdD0eRux51jsOGi4HhFIZcKECa+lT2ElTdCTyhGFblS4VOrh&#10;iWjo7rvv+fd//66p840ndogsg5WoWNK4ceP4UNyiqyKsygYdXbFq5syZkctr0RUGVKNAXLZjtZs2&#10;bdq6dRv3La4sWLDA4tevX+8+sWrV6jVr1qKxeAmE7cydO3dr9nVt5OlxxYrlCKTMNrtmzWph7KWX&#10;XqLr2bPn4IkVdybn2LVr96pVq8RsVyLM0XOIvKT8Wm5hUu4PvRnnzn3dRIsWLRRRzLJu3TqHzYx6&#10;6Z0kN2zYsHv3Hu2vvfYaDriZZeXKlRHq6KgGyvm0wdVn0qRJ5EYa8eKkbAnCdMnniMLRmDxg9oI2&#10;d0bdKBk8Js899xxlHdHUCzguCCyc17PPPjt58mRukCNyWN71rneRPDBjjTnSCqAIXTRCBZFPcD7u&#10;+rRDX/fdd59zmiOtGaj+8BNenk2rKOHVV1/lLEKUpJwP5nliXerRmLd1WglXrgWBCOQwINaOUkue&#10;f4zKyIouu+xyjxpNpMVcHNw//MNXnCJDjNWiPQZCNtVbwzLoO4awBnbTo8f5FTei4pEblVZzzeqW&#10;+sgjj8Rb9+rZAmvWMebQSclljmVbpOuOUvKrDLG7fwwcOHDKlCkobd9NyDZZvFEOANW5nbjZYEWz&#10;K1euwifrKhP4cRD1dUVmTfI4ixNSbH4tejEfOXKki5TeWAz6rGvvvHnzSNJNqHfv3qY2hBu1MMJH&#10;6dZlMRGTBg0aNGDAAJEMQ3zCls4FML1D/xLEm9tv/y2hqUeKQCmjR48mEOZHUKRHp3qzsekEBcgN&#10;MQJljx49unbtqhcx09X4xz8+snv3LmNibKCmWXJNAxEpiT0qQGLM9fbf/jY8mPJ973tfgwYNQwUs&#10;XMvhL6ak2IMS6BEBnYpYw4cPHzp0aLNmzWgHwwcffDANzGbMI4ZXC6o5/Ng8YYXc2a76jh3bpdXq&#10;JMimgyZKIFx1glanIVBXasSEP9KuDmX79k2fPl1mrR4EoBdnjzFccemll6pgGwOVHKUIdOedd0nA&#10;tezdm/7EUjv+UYGM2dFgVUrrz+whfZTouuuu5UmjF4IgnKNj7BE4XGHPxslB7zHOddpghdajJDHS&#10;cINZvnxF6IjQVNasWbNx4wbbDCHTI420z/4220Dydj1atmy5CCEjA5cS1xq9yDg1GzcKf6yUWtxd&#10;NMoqSIYM0auL1mYnujp10sdSqYUPbdmy5dNPPz1jxgxhBkMxz8ULNwRYyWaMEh21CFTOYcuWLSw7&#10;pss2d06ANGyZctwIJ0+eIroTtZZ4afHCCy9snb2NF0dp2bJl7kYTJ0584YUXVKTh8OKLL8oOXUDR&#10;h+lycCzco4GEqTd9iVH2eUh8AqZI0xfwJiAfiFNDbg6L8g933PHSlCnZwSnv3Lnz2LFj41ygyQ2r&#10;Al1owmk4Lw4LPV577bX0C9pvu+02t3+VvF6CuLpQze/92DwwYv4rgseiRYueeeZZdXKkD16GJhAQ&#10;lgohiuqUIbCL5+GbpMPxslWOaQZehWPiEJ2NeC07a8yVoUj10tIS+ZqJ8r1gCP+1dOmyyy+/nO4t&#10;JnqR6VLJUx47LE8wivcbIE5sJezZvcse7S5eGtKSX+dpgFUd/b0fBOGbyLN//z5Wt2TJ4g4d2vfu&#10;3Ys7a9WqFWUJMH379qlXr363bl3btm1Tt256BUA4b926dfZ9Oc27dOlMKb1792T2lD548MBM9XV6&#10;9eqFszAjWXMqIj4tXboU29dff916XFlcYuKFtQ4dOrp7WafHAQP6Z/azd+DAQWKPi1SLFi1Eoy1b&#10;tpiFPDt06CD769ixAzJdderUpdzevftwvjZ7RF2cle/9hNvKlFssrt99993kEEePWknb1adJ06ZE&#10;TWiI3cWFbVJauHChVMzBBI+LFy8eNmxY3FyROYkuxBjijBWG69dvuPTSUTEj2WLo4FQ6ngVURKiG&#10;oDJ7S1i/bt23vvUtLi7d0UtKbrnlFhdN7RVvPB4Oe66CRH/wAJunwXg5h2ZpTcZAHak3o4lKteDI&#10;L++eNpid6EP66nzBL37xC/eNMGVycez5CL3qBIegW/rFhOtY+YMPPiSS0xkChyHj9wb47fL9SdaY&#10;jxo1isRxMDyOQV7Nu3btfu9739e4ceN41B6nRcmZdu/e/XOf+6tGjRqaDp+KOssmOQ7sKyvHXsoZ&#10;P1Nkd6aoxKd2rSSHq6++mm+18bSgDNF7qlHpz073l+8vSn+r+wYsW0mGJBOS3LJls/hNeiQGtLDz&#10;0NcIMXQl0+ebbCHCtoHxYp3eJk2ahByQ6aUpHKQR4o0SjRgsuqhgqwsZLYRnzOsxLCeYRxe21oBz&#10;LEZFiy40TrIF7N9fLjWPS5J2s8Qa3sDBdLANJHgMlWfHn53aEQUSnfpdd9398MMPkwaZEBQ5XHfd&#10;dQMHDnSU6jdoYNdk8oMf/IDQEMvwWCNx0YWyf//+48aNQ0AdiWP2Cfj7779fiApW6N9/45+++93v&#10;RoyDkrJCXwUcEZTCgMmNSJVa/uPf/v23v/td3czyLx09+s8/8ecpAWKLmTMgdP9qJws9qnNINpwc&#10;3erVq//v//2/ThP+MjOBzU2XRjLzTmczR3/aUc0vvtm80v5DBDNnziQjCgjj1ug8hICULBtGjhzh&#10;0Um45ppruqTvEk1hKWN2GFz/kYVnee6551555ZXQcRy/7CgmxZSV7edwgz9lhKcLhpYhvLmuBr0Z&#10;EQQTLceP9CG3oUOHnHdeO6vCrSoft2ETTZo0KXrVcx01AyEieiEEWyCf5s1bOBXh5cmNduwxCJQQ&#10;bxQRr3bDY+NagsajRk4Q21B6XGTR4KZFFwJ1s2vclf2EHe2oh0bMiBXKIDARf6qCRkWXuVTMhcYa&#10;0BNyNBqC3nRpb+cAWFNYnGv9U089FfGe+oiiffv2ffv2TfZfvz5ZaeewsiFJreSmUR1URCkVjegJ&#10;kLTJ093UNYgw6Us68vj48W6uyBAAyjRxAW8CMiRnYiQ99Tlz5jz44IMkTJ5upTIDss2RHidCm/Tr&#10;ahuHbt26dXfccYfj4Cwg0BuU1YJqDj/AOomAgSpnz55dt249TsfZIKnMWaRcWxcy1jxs2IVt2rSm&#10;I7emevXqXntt+pBo8KkEWsQTH4I29umnnxbbtFAwnjEpMsl7VNDjT9+mQxCuynCXlRkzZqDXYixk&#10;7I8bJSViYXrxcNiw9Fo5PqbL9R1CnGf3g0WLFnk84blOESwPiMvKmzVrpiWceMQPW4tNiRB2kd8d&#10;Gr1EShEakSEIr+c8AIZ6idpwMjdWnTrUDUEpvOFjLOjFLfgbyNOhNBAlmjAV0Kse9gNoQKOx2hGb&#10;F1s6deazZZ79YE2bN28lg4ceepAAiSX0QiAjRoxQRxO6I5NXX32VlELUQUzIyk6dOsW1VaOShJXo&#10;3dfj1VdyliVI/mRR9Ch9RKAx1lDAm4EpEi+w3t/+9rfp1GSqcU3p0SP9DlaO7niQbkiH/Mzll18e&#10;f41AF08++eT8+fPNZVI6CuJqQTWbBXGw4OQbiop4+fhjQHKJw9CwYXrViyZCN3xNr169eac6ddJX&#10;5xQXpb99e8c7xvXp08cYp8vR4rCzselmI2Ts2LmTCjM1EPpTL700NfdxHC0p48j92Qfm2lQ4u/CA&#10;jMAxsx5dP/7xjyWDTmNelycA40qKU8LYtWvnESMuSnxyrA5aM7+oZl7n34wiZfhcM2Y0pxy5fdU+&#10;cLCWiwvvnwKzgFtSUpSVqVJaWtywYX3tKjt2bFNp2KCe48L/pxw4U4CcgALr1k03V1ybNm3SIP2d&#10;UPoIHG1mJAcbNGhAp82aNd+5c9e+vfsOHjhIMsRLX1aAYPfuPeoq/BqaJk2aHsi+faRunbooy/aV&#10;Keumn89I3xmxe/cu/Bs3amQ98aVt1lCSPga5p2HDBsji0fLkNf6V7dtTN9ugUUo3umyPsc2oWDvj&#10;qV1apyT7y+MzNXOPQ6QMlO0vb9Kk8aQXJi9YsDDufBTJ2AYPGdKla1cHTQvpsXy2x+Adt7CKGE4o&#10;DGLw4MEOnTPlmCDWiEadcjk4xBjSGvonnnjCicYWwWkz4zMUxEVu7Fldojx16lR5E3Ns1LjxRz/2&#10;sfS1OkkRmQz9N//vGFBcktzl3n37+vTpe9FFF1EZTtTx3e9+VzbM28TLd/hDpufT+mGEE/enJwXZ&#10;rlMaS/pistuPsJJee6+AWCGRSQQuu2ysR/Xy/SlIRJfT8sgjjzgwpKnF2ZB/1a2X/nQ0Y5CDKXSN&#10;HDli5MiRJuQvebT9+/eNHj22V69e1hBkYQR5MAy+68orr7zlllsMx8QhzPUdDwykWivHf9myZePH&#10;jxfbtJvXEdWry+JVmIgoeO2118ZHh7UHh1MKayO9++67r6wsfTSZH88CAP9l9hDjUSrHhbQju961&#10;c48UTPxQT0I5/H2mqhClBJ4GDerT+wUXDM1e+Y4FnMAaAhU3AupRSSYXGpk3b97mzZtuuumm1q1b&#10;R9eZAgrNm1YcGUJ2+/nZz37mZkOGQOrCxnXXXde1a9fkiQ5ZGvt88MEHtWCCLE4ZPh06dEDcvHnz&#10;PGUeQfPwww+/9tpr6QRJBGunX2X8whe+YKBl4BOUBVRFOB8i2rBhw1/8xV/MnTu3qKiEv1AfO3as&#10;eJ/OyPH7gaT34qIDydell4J4xS/9f//f+vXrD2avP3/5y1/+kz95h4zsgKN16DqLzMATc3EngGoO&#10;P3FIONy1a9fedtttHpPI0tdcvoHUUru2lPmDH/xgs2ZNuPH0QlZ2F8mLaePGjRMmTIhvRpJZS9y2&#10;b99RWid9xUse+Ohq1aqVMHbhhRdk85bgc+mlY3r27OkxHRsSOVzNDqk82vn57Gc/e/HFFyMThE7A&#10;FGxNkohPxEjh5/XXX8ctDqep1bENI9i9e/elljVmjPYTmOsEYFLLu/POO5s2bXr11VdbDOT6TjLS&#10;jkhj44bNL7744qZNm9JLqbXf2giLahftL9tPHTzmO9/5J3Xqps9JZgHyJBtwxjadRqp5/vnnGdXN&#10;N9/cokX6oPYZBIsnZxtRhsAd9Ecfe/yee+6hWTbMxlTkVWHVsd+ww8mTJ8vBeajggFuYpbxt1KhR&#10;COKk5BFzOYyO4b333kunLps0tX379k996lPMWBeCHHUBVUCkIXxXRgGbQ6A3V9LPfOYz559/voOZ&#10;12NuwLHBqPSNywfS9/fgTwsP3H8/NyvIFBcVC2xf/eo/matho4bZt/In1wcWwyEHh1ONt0g5TzVI&#10;nGXzyEuXLiWgJK6iylkSiTg8IkazZk1VDEFGamSkrsVwQeWGG25wXfAoULF7F4jc+EPAJ95IeOaZ&#10;ZyZNeqFevbo8msOFiaktA0GOtAKcUhPpldkZG6c013ecoH5jcTPRZZddZguxWvpmYRpBCxrrXLRo&#10;kcOcG3nqYV6I3aXX7rP1kMypAPUJGcrIr3MreCugDx0Bz2idmbWcEmAeC1PSTizgzIJdKG1EGRmP&#10;a9zvfve72Jd2wmzfvn32SkB6qyx8XJiiXDB7pTTFnjBXQ8j8ggsuMDA4VwTDNkqXPH348OGGuD1j&#10;Jcg98MAD8bJEjrSAI4HoCG1d9mFrCkr6qlXrIx/5SI8ePUJ0oYITRjozWWor2xg4cKDp6Ouxxx57&#10;5OFH6jeoX34g9x4ElZmdNmPUaUA1hx/2rSSXGTNmhFlX+luTgPt+9+7dpAhyOAIyKn+KCIsfj7q0&#10;vUuXLiRLl1W9BgIijmM2derUl16aqq69WbNmoRv1WE9FYA6uTQszaAnKEwDm9mhS01lhnz594tzq&#10;0h6b0mWdWhzarVu3ZuNOB8wL1qC0NuuxmFMEs4g+sU0TqRwof+sglEZlr4kFh1htMDzp4DfNqGJ5&#10;MVGs4YyDldtCFg/Kbr/9d42zj8jHjrTLgaQajFALBD2rE348cnzRHkeGKxRdyL+qNPAUnNBLm7p3&#10;737eeefFzQm2bNnywgsvqORICzgSeBhCFqp3ZB/7pK9+/fqlt7QPmfqJCbDiQKx279pFL6NHj1Zq&#10;Ud5xxx3Tp03LHa1D3/wS9KcH1R9+bHjv3r3x+QKevWxfcscVgaZz585NmzZBG9ZPppQUugkvpqJF&#10;ynbNNdd06tQJQUqwDwcC/AGxAzNx4vMzXp3pstGiRQu6t4ZYQI76ELBav349f2SFv/3tbzHJdRw/&#10;zBIrNxFNDx48GNtwB8HWwnTFMnRtSj9Yd5pgDRCLsbaQUjSedGBuj7YcdVDJrePNUZxdi4OS0vMD&#10;TzpiYbF9c+UrZxYsW2kvdKo+Z86cRYsXMXKnhn5Vzj///Pg6123btoUwgV4EDLd8ZHyi4czeBZ0E&#10;hg0btnv3bjTBvxLQI0PQpEkTlJGza8Th2WefjbytgDcDeyal229Pv/hHX/D+999IFyoiul7IkR4P&#10;+EAcVKgPNwqivosuuqhP7z7Y0tHixYt+8IMf7tqV1Mokwuxj7OlBNYcfGwZXH4Zr/zbvbGiPM68E&#10;x6Bdu7alpXVKS/nl5Jp1hT7INGOQ4JGtN23aNPuCtR7cSAzXjlhXVLSYwqPp5GVPP52+YcEhxJaq&#10;qD+GYKgO5eX7W7du7RBK/cSPzZs3Z1xzSgqG+cejwIxUbgoV3LR4bNOmjdnNlY9MKmgA50mTJsV6&#10;KiK4nXTgbC7yVDe7+ps5moowKiSQFHDIWUMsO2iqwpAgiJ3mxx4d6YqUPgaSYDhBKXN9x4yYN9Zm&#10;6mj0mF9w1pleiVIPm4n2Mw6xO7IibVcc3m1z9pV3wgPza5X9bno4uObNmyOIzXpcsmSJil2zTHJQ&#10;OpsyceYa5lEVMQsZAuYy9759++Lg5CodmQkTJqhAyDlsJjf43EMmiSQKiEfh+atf/SpBETihXX/9&#10;9QRISur55CB/RvLD848hzzhH+XY4eCAl5cXFKVNPNFkGLK99//vf75E2KXf27DkPPvgAZ4g+Leic&#10;uv0AkbleCMXEQYgOgDLaQcXtpHPnLtFIlNrICDGVaCHfIIvzQ6zOycUXX9ynd2+PoRtaVCLzaJTh&#10;Udm3d++sWbNErOgNPtEbY0GjZDAO6tq1ax0kFTSOmUOrQqOGoz8W0Ld5Iw2xzl69elG8leMfsweN&#10;EoGJwg9CTArxeNJhdjPmHo4ZeeFbWChO6ZHAdRELaMxo30CMMp1dqxtbleaIMAQlnvir5yV2FOAf&#10;zM1iYMiWzE2d9SctK5GFCjwC5jGXLpWM8AyDHUXF+l999dWpU6fGvtitbbr6tGvXLrTg6MUtnIg8&#10;uieF0EgJgUaG2rVrV+mXxjeTOenpxYeETTFixAhGTuAxxfPPPz9v3ryYAjHKqJybcKhDAqCu/NnP&#10;fhZv9KpLSceOHcv0iFQv6QF6SMcpEykFKbUQtbJh9hUeixYtuu2221566aVoTJIvSWfE8cIZEzRK&#10;YwcMGCD5oF/TKR999NE1a9ZQnFFKjdkyTweqOfyQzo4dO/hxJh4iU2ono7yS2HSzZk3ycoR8JQ+U&#10;MRCZsm3btmPGjnVmiJsWt2/f7jAQdEb7BjAn7k6dOnXs2BEl1ZoXVMxuoDpdo1TB3zqXZ7+vpUWv&#10;cuLEiV//+teFz8TuOIGDW1f8EV/FxVeEVDTfG2WNAgGyacsOaYS0rZOowSPdVd3U6QQ9cq9hRdZj&#10;VbFalbxUo4Iy9kLX2dAzG/YobVKxr/vuu4+HiozOHp0O4YGRx8ZVQmvqGzZsiO2TWF6nAlWXLin/&#10;0xhkb4mWLVvGlyOYjuTBGvLftxQnqAAgohkzZrz88ssERTjc0dChQyUHRE1ZoQUlHUm51MMRsV5u&#10;Mz4VtWLFih/+8If/9E//9POf/3zr1q2vvPIKCaNh9shy0xxCsoDatffs3XvDDTdk7+SJNAcNefrp&#10;p3EGEyHIUZ96VPNJIyZXCrHXnkPiYZqUERWG6yqvndlnwgIOorL5ZgQpO1ABrBo2bPC+971XaMHK&#10;2XOxFeFy1IdgCr2UKvw4MKRvoMZI3jGMMhiqiGGNGzc2C93Pnz//Jz/5yY9//GNTOM85jscJp9rw&#10;MC/8c60VIG/VpXKas5JjREjbyq0NCDMeHQOOzMFYtWqVXCxHXU2gNUvii62NOf3iF7+46667fvOb&#10;3zzzzDPatdC4LiUhh9WdBaAOhs14Hn/8cVqgGrmOR9IQe5gxAttn4Yi1eySE1157LcKDrpAJ9cWf&#10;mqIJYu3ZDEeDgYMGDerWrRtirDB3+3nxxRc5RHxMkaM7J8HMqIMcwDH51a9+RUHx2r5I/4lPfCKE&#10;r5dxqmunOx5s6dKlESrcVx566KEf/ehHd999t6D+kY985F//9V+/8Y1vfPKTn/SIkqa4uzqH/+VJ&#10;AEMFj3fFFVdwdKEdrowfVo/HHOmpR/UnevxCpKIkbucEF6KPsO+xZ89eJMbyS0qSa4h6VeRPBVas&#10;H1Suueaa7t27awxFBkEejCDcukwBGd2ra4x5rSFWFVDXEhnls88+6778wgsvaGzatGlwOwGIi9Zp&#10;OsuLKXIdhxC+ILpCMrmOGoPIyEhGnegWLVrkhGzZskXd4jm7qlH/NINy48DPnj17woQJ1uMWS6qb&#10;Nm2aNm2aIMTnLlu2TC5JvDZSA4V8AmAwjIpfY6sReMKW+J3OnTuTBpqwPSVinsjGyQGZxxCFikAl&#10;isQNEmUwf0uwYwMvuOACHPBhIYYTNc/IYM4OCb8dkD+bJJlZs2ZxI4RDwsT7wQ9+kPwREBGhaSRA&#10;FdcjEeIPf/jDlClTEPTt23fcuHF/93d/9/73v79///5MGgc8ybZnz54s2WO8BBfTVQJ6c40ePbpu&#10;XUpPH8hiJ4888oj1RMqSozv1qP7wY7dkTXZ5L0YcYa8aCZGewlyRZUj1SkBM1gZGNz7BsHHjRtdd&#10;d53zpreqMtDTpbHOnsfWrVu7i5hOo7FadKGhkuDmGPNcP/jBD+644474UaJWrVrF155m/I4bliR6&#10;mSLq0VgRurKFp5TEAk54olMEqwp7ldtOmjTpsccecyl0j+TjxPL45QhSylFXB0jMCqWNTz31lEWq&#10;y8qVbgCXXnppmzZt3Fzjt1Cff/75+++/H5mjmBt8JoO1cENPPPEEjy+9SwG4PF2ALsx+1JyFEwLh&#10;cHBKOvK4evVqQyIjjmhEs+ijjqf2fHl0oGYb4lb+dSSjli9fzkLUre1YmJytIFUiJXnO5Nvf/nbI&#10;nFjcMnv16uUaRD5o4rxT3Ny5c//nf/6nT58+V1111Tvf+U6mG58WYaguTxs3bqQ4dxfplLrTp0uA&#10;SfrNTXgYwjDMLlBdddXVPIu5mjRp8vvf/14sRGDGoDwNqObf+2GaXIOcizmSl1NRXJLeg3HRYfCl&#10;pSUd2ncYNLA/exZeKENjeOBKkiVTwAQiCAWh/5aUljgG67Nfg0aJIFHGq9iH6B0FR9ThpHs0e/ft&#10;K3cDTRS56KhRGCor20/fK1eu3Lt3X5ZRCk5Fl146mhcLmuOCM29qKSrzYg1a0vtMh7MxqfCGRoqS&#10;NpQJIdd3skEXc+bMcRKIK9t6ZUSjkgARkwOL375j54qVK+a+Npf6mjRpumbN2tpFtUXsrVu37dm7&#10;t2F2liKIGmJ42mOGXTt303tsHI5lXyiQOR4yPvxyrYchkfi3f3/6jFxoeNas2YKixGLMmLFKR3X5&#10;8vQjqt27dW/WvHmLFi2c+fjVTkOsx0acYbyM5TGZzcCBA6v9Dnd0JEPdnz7aFEIuUz9wYP78Bbfe&#10;dvvBAweTRoqK95eXDx48BJg6Lee1SaRhim6HLq+RfkUXI+fyaJAFBueAIXq1x+mAXMchIE6tRcVN&#10;mzRdsmTprt17nEeCxX/wkMGknjqLcq8oJMpTZtU1EqJ+mZvHAwkPEiNz5Xk+9KEP9e7dJ/vTn/T6&#10;fwoLmXAmT54sN3JTd3d/8IEH/nDnnQ/cf/8jjz563333PfTQQ0rA6N5773300UdXrFjRvn17dp6m&#10;oaY4DzHtIZSUlvJuJcUlnTp3Xr9+3cpVK03EKqxk5MiRRsWBRZlX+ilSUDXfftj99u3b7S3Og0om&#10;rPRVEWX79tY6eKBPn17IWGr6ktHs6/GqSjOP8HQqmQTlDkl8zmH9evUuGzumXdu2NOpU6UCGCQFz&#10;lKgNKaXvTOTtzjtP2m49KQJlyBQhE5Tpl+Jnnuyl8ghI6QvM8y71uOA0KoUuy1bPbT1p5I1/zu26&#10;9RvKs49apGWc0EQnC9kKE1xJHYapU6c++eRTjz8+/qWXpu3Yuav/gIHde5y/v/xA3br1d+/eu2bt&#10;umnTXn7hhRdXrFjJp9tjDCfjTMynBPRPNcmzpW9pTO8Rrlq1euHCRT169Bw8eKhp+dYtm7c2qN+I&#10;4mQmaGxr797cZxcFoYsvvlhWGNzOLDASe7dHNuNYHaxV++577iWBBg0b2aaA1KxZc7uzU7YdGkGW&#10;Mpvst9K1b9u2TQtoYd/Qr18/EYjQ9IYGQSXEFS0xeyWYvbiklFdt1bpNv/4DCLmk1IE6WKduvUce&#10;eWxfWRmL5u/SKcpMAsNTZxU1EET62mtz77773tLSOoRTr179W2756MCBg2iwTp26JEELhEMmPENS&#10;B/mz1+zLyJs0btywYUN1TNBQgQv9hz/84b/+67/+9Kc//aUvfenyyy/PFJVUw19U1BAR+1eWvSAh&#10;JWnStMk73/3u+D5DKnjyyScXLlwY2s/I0zLScT11Bzb332qCYxAfGwtZiwp5iwwJEjRxZLTHB6aP&#10;5aFoVEtiLr9wwKiToHGmPBoN4orQJfmVC+ffntUSa4hDohETpcatW7cuWLDgTc7gMSFt8s3Hu0dv&#10;3rxZKI15c63VB/qSnT399NPMVOB873vf+8EPfvDd7363bIvtPvPMMw0aNOjQocPAgQMuuOCCSy65&#10;pF27djt37jTE4m3TLnKMTg1CX9SUncxyopsxYwZVnn/++UHg8tokvVd3sLSkNAm2KGdvZzoOlDN1&#10;XiPdSNK3SRUVjR8/3tWNobJ5SiF8GnGayCdyWzBQDEjDDxxwyZM4o9ceEahp06bkJjJlM7yBEC8m&#10;8apRvHyd6zsEw7VHbBswYAAHx3LCBqZMmTJp0iRTmMsjAjMqsc0NPtvhuJPGQw89HD8BQxTdunW7&#10;+uqr40VRogiZkJ5go0IRBNisWTOVJhlUmjdv3rdv30984hPf//73v/zlL7/vfe+78sorr732Wicx&#10;r983cyzRbmrXoG7du40ePTp04UT86le/soZ88EtO8oTc7zGiRoQfOw8LDsF5jJIUqlr/MQKrjFsu&#10;qu3evWvTpk2rVq1y2TKXeVMQqiLZUDwFxDuuSo2xGF0GQpwcwyF7E+8E36zDM8qYND1WsRbTOeSy&#10;zPDbp9h7vwUskjrEGEFXhjVq1ChHQov7n2jEkZFDfJZvx46dpaUlbdu24fpB4DdWrz2mbZ4yCDnW&#10;Q57uZw6R2CN+O6VOMp3Wr19vxoxX570+j/ad/Ndee430STg3+ExGfGlxSUmxrMvG16/fMHHi80RN&#10;KUIOaXTs2NFVhhDyBhxuJdShUYqwcePGsGROh+Nr27atUdimCSqAhNmkIZjgjH9VnYY9m8gsLVq0&#10;GDZsGGI80Rtubdu3bwt7wIc6csPODbjivPrqjAceeIBwSEAg+fznP09W5BDuHrgsLfRFSiNHjvz2&#10;t7+N5nOf+5wrzle/+tX//M///N///d9/+Zd/kfl1796dm2LhZG5I2DMh4xzarAiNwRz0hiU4y45t&#10;uESrev311/UGN0MwNCSGn3RUc/ixYaasYrcQjWQUdfsniBDo8cIosQerTNAHHK3nnntO7JESOgOE&#10;jqAqZ+tJmskmlWU4flynupXkl6diOKhQjPC5YcOJfDeo4aBikdFSFYcUjyBZTlavNhDLq6++ah28&#10;iauPswGM9eWXX+ZZgCqXLVvmbiSPtjOu0Alq1LgRWRluLyqZ1E+Vx3eynKI6ddJ7p1INcDIdaWq1&#10;bEq0HomIpMHKbcdjrO1MR/ZeKVfOelOS5IYR76vZKaUQwkUXXaTO3jgmJZmE7XlETwhyiOhF79Gd&#10;Vdg+onBE9MgnMDSpiYg313cIeBLvISHvF/msQcUQEXHWrFmvvPJKaASxxaicOh9X0yA/+OMfH3Xd&#10;jCNzxRVXCOHq4XaAbIFMSEajUggfmoFSzjvvPGIkc5TBkKKBsmLgvHnzwo9VVZ/eGEjamcGYK73+&#10;P3jwYC20j7PYFp/vRaARvVEx/KSj+lVuk7anVA87DgUQX/TmpXxcyBiy7xSBVNesWcvuSdMFk3NU&#10;HlGmMXWojfpl9yKQq26cjYxVetUuVIjSUXTUV68+8c9KYYK5Mq2yyvUnW0z+064WfKrs4Fjg0hPf&#10;XtynTx+WKl9+4sknX3rpJV4mDkA4F7eKqVOn8i/Z4kt37kzfDREcYpvZTk8Vwt9ZjPuNhVFfGFWc&#10;7Tp16jpT4WFDp2cHeDQlk1Ru2LDhkUcescEQu9IFtEePHvYbwlchonArKkA49IiY3IQWSmzdujUt&#10;69JYCXwlS5DDcXN33nnn0qVLqyo0ZBuGbQGOzNVXX63FedHoQN11113xhyZ0YXaVbNw5gcmTJ5Mb&#10;2bLPgQMHXnLJJfGyGzn85je/+eY3vzl79myJcsQekYAAAT0pOXcQDspxy45dOnduPwjIds2aNWSr&#10;pF96jBkrIdzXIWNIHwm56aabXHbpglrnz5//zDPPINOLzBpi1KlADTqBdqsk4rwtRkuUxwtiNRQr&#10;EiTtn//855SBFVnHq3C0VXJIsnEUVchaXZeKgRrlHY6i3ERvfmFsBQ1u2jUGggkYGGTHAsSsx6jc&#10;8+HQzqSOi+FJRKVVsWlXPX6EjTL6adOmbU6/1pOETKqQPwzOzJw5c8QqvXGKVOwiTgjkOJ5s4O/q&#10;QzmmpmULa9++veNKX9TCHqy8tE5aT2g5MglrcwxDyG+miBqO7IM26aJvU7feeqttqmv3yNdffvnl&#10;PItHuyMKldis7Wdj05VR0MqriUxGjRqlMQSl0cAYoo7Vtm3bnnzyST505cqV+MdcFRFDtCsZhvXw&#10;bhdffLHQhaGTuHdv+m3DTF+5z+CdxSBJ0rNNe3c0fvjDH5CPjWuM7zjQFZKXt1133XUvv/zyxIkT&#10;RalJkyaRsPOiN4SMJskuY6ikQXy0UGtI0qgZM2Y89dRThpB8LCCP4KPMPWcmQQui13ve8x7cODRn&#10;5+GHH85/ThhxRfqTi+oPP+QY27PVEHF4qNi5xxPevHHZB9yS36T1vKFjLrlw3vYdOopazJLvjRlD&#10;T/KE5s2bO2MUrIuG0OtS8YiM5lynVGIUJgH1t4QhuDmTb0YfU8RK8gurFth+yFCmZrUeman2iiu3&#10;TosMQTlpTo7dhUTyvRXpTzooRewxxeuvvx6aatq0sUCT6Su9iaildpaUOHIaJeNKS03rrKDBxOuM&#10;giXzb/Yxffr0+KihXYTxjBw5UkIQlqYlVBC6sHF1mDVrFiMMIfBZHTp0kHIRoFHULd6EZNALPI8/&#10;/jj3xMfhcN5558nPcEiLeHNk8i+NDzI4Lx4tWYIizWcthmMVs599iH0pxWBidDVZuHBRqKNbt27X&#10;XnstqYatbty4kZ+54IIL/uzP/kzG0KlTp3hTh5R+/etff/e733UpWbduHU1RKDVlYkzmGnV83EqX&#10;LVtmSHyADdtsCYfBRLqiHpUwhiFDhnTp0kWv4a7Czz33nDrg77AE/UlHbh3VCLKjjNAHCeZF8zax&#10;Z8/eHTt2FmVfz3Prrel3VKM95iJQzlHYkDg4EtoRaK96kKwH2rRJ76J7jLzSOoMeVKSB+Khjqzyu&#10;LSDmLFTe8gyfZlhP7CjqFsmmeZDwSm7ohJAi/OFAGdtXWbx4cVh2dJ0G0IU0nWIlHKZ2kCgqckA+&#10;VFK5OftSYSuX5S1dunTyC5OdWCu0TaXhUQa3MwgyE6dn+/ZtTz/9jAjRsmVL+rJ9LmzgwIHyBnVa&#10;y1EfQtgq+cS7zQGZWc+ePaVcZMKqjeXvEBPgvHnz7rjjjtdee23Hjh3CkuG6hJ/gdnQgbteu3YUX&#10;XogP2wDrnDBhAnVEb5CdlQijImcnYvz48fv2pT8x1P6+972vVatWRBFC4JHGjh0bYidYoZ0iOnbs&#10;2KdPnxtuuOEd73gH+X/rW9/66Ec/+tOf/jReuszYvwG6QE/X8RJFOqFviexD3iDhGDduHEUAHX3j&#10;G9/QqF956rRT/eEn78rj8WRtlbIbNEg6njdvvoygSZMmoWM6c8Yi3ZC/0yL5Hk1P2dfKsgapQbNm&#10;zViSFeKggpWx6mvWrEWIia6qNnF04BOhK3uqQRGoolJAnad2WmyTbGVqqfdIm7UjJQlzUkfMv04d&#10;ysrSp3cWL14iPaRuB1j+Qb26Zs6cOW3aNE45W17aFz+7aHH6iiAqixBliE1RaOJ1RsGyd+3a/dJL&#10;U3mokDwHZztjxoyhx9CCShDnETYsDKCMU6AiYvXq1UtFL0cGCBYsWCBtv++++0QjsiJG9PI26bmJ&#10;KtrJm8Hs0L9/f2lcdmrSB+Eo5dVXX2X/lmHGHOnZBWK0XyUpuTVOmTJFI1EPHTq0X79+ZMLeiFQv&#10;d7R8+fJHH330wQcfvPfee0kbPTz00EPitBRBhBg9ejTb1vvb3/62qqvhqQSqH/3oRxdffDGlmyXX&#10;cVSYmkKtwcUrfgsV5127dtG4Zes6dSei+sOPzdOBMjZZVaYnBgwdKNzmzZsr542XWbRrielIlkVI&#10;k2XBukJb2mN4HmJjfPjNIenevbvkAoeIOuGzoFmz9PJ3WNIxqjwPMzKa3EMNg50SUtRt335jgxpt&#10;1mPV3/QzBEEIAZlHiK7TgNLSOmLkunXrLI87E34s0rXAwZ49ezZ/p53W/aNBjrWkuGTJkiVy0lhk&#10;Rpyu4MHtDELZPtGi9t13301B/AWjksD27t27ffv2DBvst6oi7FQIsX0HxEAtKN2c4jUf9AhWrFjx&#10;xz/+Uc4uCEVIw8rVh6CUffv2Nd2xqBhnQ5QjR47EXEvMztWyE2zjRYizEiEfgvr1r3+dHaIUbNxm&#10;mmY/9RJyju2LND/84Q9vvfVWlL/85S9//vOf/+IXv1D52c9+9r//+78af/WrX8mYSYxGqoo9mMSZ&#10;DR+VNR8NjjAyGrE86fX111+vUQvmghzboGVnP4hPOqo5/FCGewllME0lwSlzfW8P+LhW7dtXtnXr&#10;dqIUfiJNA3OF5kiZ4kUgSUc+PlWCxnBJBjo87dq169ChgwqVaEQQBiTfVAbb4wK2WClPaPQpRF4a&#10;tq9cv369tItN27uSprL2IyhLl7GsGWUS0cnR5zFBavH66/PiZQfLiAXXrVtn7ty5YWBEvHevRC+9&#10;b2eF+8vTywsLFy60VF1hD8iC2xkEqdA999yrwo8LHrYgilx11VXhONi2lqrmTQgIBOww/th+/BEi&#10;4TDp559//p577lm5cqWbIhoicojQ6FWPAF+V7RFhVJw7EVGKnT4OlP1Nm1l+//vfU9Op83HVCxsX&#10;Fcjqox/9qLsjS6OLyy67bMCAASFnNERBDldffTVp33bbbZ/+9KddjHr27BlfiQIpVcr+cAqYt1Jj&#10;8K8InIk0vhEOTTB/S4RCMVQZPHgws6EmdXm5uxdWpy4zqCnhBzwSgZ1D9IaI849HQYzKWzDZeaxX&#10;r+769eueffZZ2nUmKcZ02vOaQ5Z952utNatXLV2yWOxL2UCtgwfK96tpL99flj4hVV7ueBsl8Ssp&#10;LRV+WrVujU47R5txS4GTYeEZy1DGFEcHMjA2th+zV/ynp7S0xFlNj4n29L0tYUk2ISXwz9O2bdtl&#10;bf5lPSHAI7zSmPqy8JN/PMIf054gDpNMrim9QZW+MiuWJLTIJDTSRaaXWnVk8bXSevzfGaNHGs/S&#10;ifR+b2kWh9TJmZGAIcfoT6sRnHWsVsVmlbLUF154wV7UbVPj0KFDbcQWtTR888+2bNiwwdUn/CA5&#10;uNxzWwz45Zdfvv3221988UXODgcOCA2GHlVM7dh26dLFEPUcr6MirEIpJxgyZIhSQ506dals+suv&#10;LF22vG69+ulilbZ20Ml6Q8dnFKw/NBJiUQ889dRTW7ZscRrIWft73vMeIlVXJjX5T3Yj5F5cia69&#10;9tqvfe1rX/nHf/yrz33uhhtvvODCC1u2arVz164YKxTt2r37wmHD1CvBpCTsntoo+/mGYwkbDo5D&#10;zTrkZOrKyy+/olGjxip79uy9//4HVqxIHyAKcKGxHfXc+LeH8CPVBgKKT85QDFPWYmMkGDsMUSqD&#10;+C2BkoZkaoZHy65du1esWEFhTpQuKtEYB8l0jsPOHdtLigm9uFmzphePHCH0eOSWhP+6dfimN97m&#10;wVHFqjBySiVxjCzzrun64oqKc+rN/room/wtgNhwjGMxKrVrVf5Xp7SkSfrun3J1xnyyHPmxwIb9&#10;y5xGCjmEp15aWofDyT5FliyVp8hRV0CSVfZuSmgw13oSIBjm/6XnTHppkZZhVeS3es2a3Xv2qHFk&#10;zrNgk2m5WEi0JFsxyqqUsTCNSksVwBJZFjujsSbDOu0CkqAPHuTXxo8fvz/7O5LIgdzR5c52pDci&#10;0JspAsGiRYuUyZKzj8lNnTr1zjvvfPLJJ0UaHCLvJsY8nxCRSePvUg2MsUdHWDgm2LZu3XrI0KH7&#10;yw/s3rO3qLhkw4aNL744ZedOt6uUx8WuKJTJ5QafOSAcUqKakIldK9evX//oo4+6TAi6Wq4bd12n&#10;zp2FEFEnroQaeSd75+408jB0LITkv8ztC1/4wj//8z//7f/3/11+xRVjxo79sz/7M43myuY8DDRi&#10;FkLOpHhMloxK9CPwiENdu3YbMWKko0D+VONWrR7bCUs4RrbHgpPoHU4EjJstkmPoSRlnJq+/+Ovo&#10;jPZoMCTuHAZ+61vfmjFjBgXg5lGa5qgID2A6/MVwQ5wEKpfroaHp//N//s+wYcNcPFkPVhpdh9Wr&#10;5mDWQw1ds28SC2XwgejVbUSX6+qxrDmsZ+XKlXGqw/1FVx5SoXgDIx6Phe3Jgm2ZLkkgq6uAbWpM&#10;O86UdfpWA1UmsxiwKkokPS30riRMK6RT7Rnh2QYbpAV7t2vGNnfu3GlTp4a1y+dUxowZ06xZsxz1&#10;m4OU+DsnBTdwOh5//PFJkya5EoXoHBBnISk6C8z4KwU587JJlqkl+GT8joagUeKgcvHFFzuY8fcM&#10;uN13333z5s3j75hYWZmsLm1QFpgNPZNg2cQVvkUlzHLatGlPPPEEkW7dunXAgAHve9/7du7cyR2F&#10;ykIyeklGqSWkbaw67aDs1avXhRdeOGrUqI9//OOf+9zncDiibccoU9MOJrnW44ToNW7cOBmMS7PZ&#10;f/vb3y5cuJCasA0DsOxQ4ttHNYefkBEPopJ3smGj8cg7R+PREXKHxYsXOzC//OUvZRwiApcuipBj&#10;RBRnVYmefYQQwRn4zGc+E69iSzeuv/76SOsiXAktMUUeTjhlGN6mTRvXICtv3Khx2BDmq1evfv75&#10;55lXEB8FhsCcOXPo2DLiMdd3CNbplOYeDmXupw22FqsCK6EmlWjMlznSagK5WUPExeXLl9M1xWmk&#10;Smqi9xzd2YUQuz3yCOoPPvjgnuzvBwhBS5cuXbp168ZEg/goMDa+MInE8ikXAZJn2GSkazFd3qlp&#10;QdmvXz+NeQ97dBhlLIMxi+lCX5dffnlEPgQtWrS4++67HVjHQtTBNgaecbByJ8Xu7AvslCv42c9+&#10;Zu/qcoLsK3bSR5kgRBoDWa8s2XCjQlAa9VKrFsTUQadMOiKBWWJgRSDTO3/+/Ox7kNOoXMfxwBrY&#10;z/Dhww2nLHxuvfVW64kZg6cVZrRvF9UcfmwmzDd2pQSCDm0p9R7LQUIc4iZ6ity0adNTTz0lt9iz&#10;J/31Q1gzViRIoxDadfGS/TF99xjDtehyrkR+NyQ6jjOZJqgAXSITepM66oLQBz/4wdCNBf/d3/3d&#10;xIkTxbkgPgrC1FDar7mqThQITStjhacTMWksLP4QRF1LLCnqGWH1wDKIzvlUsRiZigqpMhgL0y6P&#10;y5GeXQj52zure+mll+KvdkJNrN0NnltnyRnt0cCMnZeQHvrwa4Czu6MKZxd/iaIrb+Hm4lLjJ1NN&#10;F/MeHUYhNgXtqMQBl/DF9/p4xGTt2rXPPvusE6crb3VnHAjH4mOztmBrd955p2BgU6TNsVxyySV1&#10;6pBl+uxSuCbEyqlTp952223kbAgOTNcQKgjvp0VdC82iZ9sxXSWYkcq4PrdYPENlxwtbMNeHP/xh&#10;U1uk6Z555pkpU6aEUVnDsZjWMaKaww9QiTAQOlOCxtCcrUK8onJ0hNYNITgRxahHHnnkd7/7LcuX&#10;0NFWcNNLoBSD3k1W1BHeW7Vq5bAJKjhYg6kJumcGRlBV1pSKQIX1YNipUyf3J8zXrVv3F3/xFyqT&#10;J0+ObwQ4OnAWJs2rEovPdVRAy5YtQyABzHO1Uw/zms7aiEu9bdu2IZxot6hUP0l38BNDfjG0GV9j&#10;oR6nVxfdqeRIzzrYKe8g4t5xxx0MuDizfFseMWKEfIjKIEf65pg3bx4bjnpUSJJ5kyHDu/jiiz/2&#10;sY/Jgh0Z7RiSKhrzxoezHSv1aHxLhFIMwcfiVVzrBwwYgI9HrtksEyc+v3HjxuyoBv3ps/aTBXsM&#10;I3RY7HTmzJkUZC+kKtG85ZZbOBw7RRP2iR4xfyJnvffee9esWcMhaKFNvaTkAHpUD4FTkwCjt6rY&#10;0SBesmTJtGnT1h/6FZvoOi7k533Pe95jLvXVq9fcf//9FmklsbYT41wV1f/im8Pj/hHxw541hv48&#10;AhUSqJYw9CiPuHlDkOFDwUYZ+6tf/ebJJ5904SUvXWgozxRKj5deeokDgJUDht4BQGAUDh07dhwy&#10;ZMhFF13UvXv3fFBEg1hvNltapMegf/HFF6UbP/7xj+OLsyouL79yleAQ7dHCfUDw8ZgpN12xg0AZ&#10;n87M5k+eVG8afFoQC1DakXmdFqKAir1g2ZWgMb9gZHnKU4HgT7AkL5ZrMW8kfRRqMXqtWcUWDsk/&#10;nXn1NL52To8QK4d8pUYhv0JlbMSOnn/++Xg9uSy7QzD1vn37isSUdRRTMTzM+NVXX40WQgt/ZxQ3&#10;x/JvuOGG0aNHI9u6dSsLVAmJmR2ZXEQE0qjOPSmDz5shOBurNEqFkdOL/K9r1674b9myhadbunSp&#10;CBSnldHlBp9RCDWRlZ3aI68tE417w+DBgy+88ELtcaJtHwFfFJJ57bXXSEC4Ip84ZWi0BxmG0mjM&#10;CQdCjFXFjl7uK7zpMgpUjIrpgj4/SjuEWnFTqkcjPsiuueaa9u3bC4f16qU3BV944QXtep2vPJO3&#10;ierXcRh3hFZ7i8ao26Qu0oyMQItHIgiRVYRGCK3ojUe3+8mTX9QCIa+4tdCKSr9+/bdtS1+4IsYE&#10;w+Cv0qVLFwdDXOzduzf7MDtujrTe0KhRgFJdFyW+8sorPCBirBxgvfQd2zEKjfYYwnpiOgSRB4HH&#10;oFGiz9gnd9mhQwdTxIxRojxtiDWYN9bmeJDboZbMpxwSBVh2rNyu7cs2VVgq/ebYnWyYzhpULGnx&#10;4sUhbcoiWCkIF2nZoZHQoF7rUbHYWNWB7LhFV42F5VVaYQiZw3ruuefcvMUb+yVwYUPQtUdbhhx1&#10;BZAMVsZSkDK+uiIkwLBlY1ddddX73//+UaNGkU9o0CgMVUg7mCA2HSM3FoJndB0diINSJTOZ9NXj&#10;8Wf8Ypg6ts8++2z20w/JzzL5GHgGgZTskfTI0+XywQcfVLev1q1b33zzzWQFBICSEIJYnSi4mm7d&#10;uvE8BJvR5IAGhyhjiBJy3RUQrHr06IGPhD5uV+FtVEyBAEKnWoIn5Xq02lAxsrAcLe3atbv00ku5&#10;QUwM/OEPfxjcYrjy7aP6w48Nk1eImNwZYq7jEFatWhXfjGLnZAQhsqrAClCqV5WPgQ6YKdB85CMf&#10;adCg/uDBQyjb/YN9aLeApJ9DYcySKMCkoFEamLHPqaci9FqSUAEquPF6OOjKW5LZoxLMVbjy2bNn&#10;B3O92ik1dmeUdjYUQ6oFIYeoWJU1kwaXx01oDIMWZKzTaoG9sk4VXSQQflAjZPxOPmINZrRCV+RI&#10;JKOkO8cmVuXRSqgePbebqS8llerFJcWy+By7mgq7U9qFkiIgVDNx4sRt27a583E0JC9hGjRokF57&#10;V9psNvoNaCEHY5VOGbMnHI+Gt2nT5uqrr3YoBg4cSHHhZWjcLEapKGMZwcSB1aUFWSbPE0GcAuFz&#10;+PDhcVXFyo7uvPMum3ZcTphz9YJpKWnhP/7jP9xNHXN1mYGLqR1lwgzCN0CkP/rRj/7rv/7L9Wjz&#10;5s3yvFD3cYFqoH///t/61rc+97nPxbyQ96gkHMZjGRapBNcfLZCnsUJkuqxKOiKNsxh8pNd33nmn&#10;o21TeoP+baKaw4/d2mqvXr3sKmJsKK8SbFgvcagTRFWPFqIP4cbZ4+RzfYegi8fJuop69epJ8pTN&#10;pU6aNAnDeA0BTZ7YI59l6hUrVvBlbMIadFlA0OQhUuFgC506dWrevLkF2EUQx6qUFq+SiLMrFP05&#10;aWvWrAmagLr2WINFXnDBBdFYjYgFWDO3TlakUb9++qCULWgJgoqLVLcFISruSQYWnbJXUULXsRhp&#10;hBnJ3KN28lehqZA25fJxfGujRo1irF6Or2fPniNHjoiWGosQr03FfqMyZ86cCRMmRKwlZ5UxY8bE&#10;C2VhQjYew/MImSgxQbZ06dL169czbJ7xPe95z7Bhw+II6AKU6ijz5xHPqLDk+Ppd0jYL4ooGcIzA&#10;DWfDWZTE/7zzzsNEo1MmxZk+/ZW6ddNfmOWozxzYAj+g8vjjj8+aNcumRFZ5ZHwHKFkhoMMgzkO7&#10;K6xTQ6SG553AccGQOHFYqTB1M06ZMuXWW28dP378tGnT3MbWrl1L4NRK12wGMXsy1gKo1ajgEGfH&#10;YuKjeogxx/aBBx6gHSvEISZ9myj+6le/mqtWE8Li3QPis/AihM3n+jLYqnPCU9g20WiJsxG9AY9A&#10;XgsXLiRoBFXDDxiOCTmOHTtWVOdJH330UccgfhAljh+gJO6ot2/f4YUXXvirv/qs4O94h1kETR77&#10;y3JfMIMDrW/ZsmXUqFEySsSV9mKg7YAtP/HEEyKQgayEKUQ7AkMMtFThRzCrNNepg9k5NVuQ2x7a&#10;ZnqRJ+pKInLJIBBrXrdunTyre/fuXbp0UbryAx0ZCxI9Hoo2O3bssC+9cV1RCLnt7NqZfhqVyuLx&#10;GLZ5EAUys5s6L1uStMi4AajQpgrhW0/Ik14kEP369eNq27dvP2jgwD59+urtDJ06tTuv7dy5r3vE&#10;Kr+GqJgiPg4rbuEfXacf+cUok10XFfEgv/nNb6jDBtkJ47Gj3r3TbwDaLDIiir2n8YfgMehVnDVW&#10;x++LPR07doyPNZpCiUPMBYgdlldeeSVEHZCTjRw5MuQfZq+x0lzHgpgoBOvUzJ07F0Mz2pcN0oiJ&#10;zrjX38iB+e3YseOb3/wmq6MR9vPRj3506NCh9ktcJOxYVRIXMkmS8xKJKSCoRHMsIE+jQqQmIkzR&#10;4pe//CXvCvIV0YjHg2eeeYbAN27cyCQaNmjAGAyJGaOkC8tQkVJzqitXpj/etxeHhmosVdfbR40I&#10;P/ZJMYsXL/YYEoyugEcykt7yaHppCHGu73Ag49HiB6GdIGrOdRyCiQiacVxxxeUdOrRHj6HTxYfG&#10;Z8wgR5rNS4WtWrd+xzvGUUa3bt3di53bMI4cUQZX1TrZORQ7KYb65Tt4Gm4gYrMAR4kmWqQhEydO&#10;1Gg7WjDRGK4heFIzJ45bpblOHUijYvgxL/HE7LFCi2d/4reg8uqrM0WgtWvWbNq0SXIgNiu1KG1t&#10;9erVLJvn6tu3n2v84VvI1Y87/KQlJTLaz4cf0iM0LdTnckad7KR169bnn38+j0bgCAxhWpysRzce&#10;5HWzXy1CWa9eivrz58+vyeEHrMQ6Qwss8N577506daq6Fs66Q4cO48Zdr26DGgkkTDS/nYBHfMgK&#10;K5QkJgPjU2zNoQhJ5oEAQwZMvw5UTI2DsRdffLEZmbqBIV6IKY4dMQTb0KMsG2f+2qMukzKzPn16&#10;H564nAGweLHz97//ffyWhO0wno9//OM0EjEmdIQwK3PQTtRr1qwhhxB+ruM4EfplEnk/4zaJm3Ot&#10;kZYZj+XRncRXKjl58uSHH3rozjvvXLRokeG6lPH6jYrhh4yheObMmUaBMy5Zj5ey05RvD9Wv3diq&#10;zNQ+yUjMEDgq/iMEJ2vSpMll2Vd71a1XL5ebHQ6ODAdeGyu2W1U6eqnHeaNjppAFp9pEyftIBAyh&#10;MzAQQnmGYFO7VlH9evUaN2p4+eWXtW7VylgZPQLEVoZzaWmdtLbsO2l279nbqHGTl1+e8cqMV+kN&#10;o5RKJo7FbEzFzbv8wIHZc+YUpS+zKaqVfc9S+sqYg2kLCBPb4mI+lB3EyqsFFsTpcVlJAumH+4qs&#10;h8tevGiJFLlZ0+YDBwwaNepS6fOIESOUMHz4cDc2JQwePJgusAn9ngxUtIrsO4gyue4v319+sPxg&#10;rQNNmjaxhLFjR48adUmXzp2yrKC8hNIPHCwuKtm9a3fd0rpbt2yzG0m2g+TAHzhY7jhhArlJah4O&#10;vVbDMA7s2r1n1erVs2bN1sai0v9LSocNv4iL4Hci3UFKc1V3RBEa066z8AOZitNfI7A3Vm0saEHD&#10;ISLTrm4sm1QGsXRYBaVGlRMWHQ7GhnngI6WQE2iMx+eee27TxvRRRisBc6FUSSNrEqwqFmaFhENZ&#10;Eq+77rpny5atmeJqX3fdONqpU6cuUdl0drGs4pqKipYsXnz7bbexRgLP+CSPUBFkFVqIGT2WlpTI&#10;816dMSO9hn/wYL26dfGlOSUvF0M6tD/v5vffeP246/aX7WtQr57jaK6D5Z72Hdi/v05JcZPGjRo1&#10;bDD3tdd+9MMffP1r//KjH/7wqSefcHCKi2qnb7vcX3bwQPkFQ4c61yZlJAsWLHjkkUesxAnSYj2h&#10;mljb8aL6ww+wOa6tZ8+eMtZ9ZdJhAnzjn8Rgz969jpcLI91x4smPHw6yjuMkBe7du7cgH8emIkJY&#10;ocXsXPlvyhE+//nPC3tUTrhZvEmxB1QSWfoKkHSTNbxhg/QRne3Z19Bxq5Jo+YIKB2hQimdpaDHL&#10;seaJE5+fNm2acdpMm25jGU9Yu3bd/PkL9+0rsx2myUqVuhmNWbBwDrt3744yVl5dsF6lVYhDZJu1&#10;JINh6IxvxoyZzz8/acqUl0AybrPTp093lZQsy6o8ZpebsqIqb0KcIJI0Kv5LCi1ySjJ/pUEESuvU&#10;mDoPCjx5Je7bu+/l6a9s2LCpWdMm+/alvzhu0qRRaWnxypWr4lc7M7WkYZCv1BSk7daWoCjFmCee&#10;eHLFylWMLctXyrp37+GfNVOQnSqjkhtbAflt6mX5yNSjUR2BkkiDIBQNjoY6aAQXJokaMsctbDXG&#10;njBwiIqL6aWXXprFmvRenZN1zz33mF1Xfj0qGW0NAs8QElNCefn+e++9f2X6rpba9es3kJsNGDCQ&#10;mCOHyNZf2Y79s+Wnn35axF24YIGtighYBf880GgkhxC7A/i9733v61/72n//939/9Z/+6VOf+tRn&#10;PvMZSgknRql7du/esH7997/3vf/7pS9NnTKlXp06kgohRwTCzRmJGag8jgxvxrG+Pve13/z61z/4&#10;r/9cvGiRwMPXrVubfszMldd1Oa5Ht99++/bt281iDTt27Ki61GNHTvfVC4eB1Lp166auEo15kLVr&#10;vvCwdOmyLDvIvVpVEXEG8BHGmKxHt87oqggqJDVK2rZtO+9TWpremh4wYIDMK44T5EgPAQELMyOC&#10;tWvXT5w4cenSpVpMgZtZkrKrrCfOzzPPPDdlyothNNaIfteu9CrHK6/MoL8jWVgKidrdzzp06PA2&#10;D/ZJh52K7i7x27btaNGiRc+e5w8dOmTgwAHxjxT969u3T79+fbV7bt++Pdkw7tz46gAZZtedouXL&#10;l7/wwqRXXpm5fr3YP//11+eLlZNfmBwv+dZkZKH/IL9mF4sXL3n22ecoQqLGwJwLLjvsM0d9suE0&#10;iXnBn3HGp4Si6+TCHnv0EEq7S8JMtGfPnlmzZsVrjI6MMhx9RltTwF3QRayKg7KF2bPn/OEPf9Au&#10;mmq/4YYbjuU1DGMfe+wxHsaWMdy61c2p8qmhAopIppClF1n+N2PVKpfh1Zs3b46Xvu+//345n+A3&#10;ZcqUf/qnf/rABz4wadKktWvXIsPcbYZsrbXiP8AwpjMFyeNm1Be/+MV3vetdH/3oRz/5yU/+yz//&#10;84gRIwYOHMit4bBp06bvfOc7zM9jvAAbYzNmx4fqf+/Hzi2dqpyoefPmeaz0iRe91BMef8uWzXK9&#10;7DyE6HLQpcSE+BYtWkTcAkxJyRHeIgpbEbRHjRplHOYkyFGG+Cgpo3oD6E1O32agGBkZcdO9QwhW&#10;ZcFm5+FyAzKkluwjFaxBkMtiScorS0pk3CuffvqZIIDcgAwiIm54jhs3Tq6hkjfu0wBTV/roweGw&#10;kHQARN82bdryg6+99tqiRbx3+n+GJSS/YMHCJUuWvP766ytWrCCufv36VdLUIZs/gY8eJCCzhuy9&#10;n0NGcvi4Sk8EGIkLN7p9+4416dcFl1mnaOS4aqxbL/0ZOb9Habkxh1ZCCDXhvZ+DtcQeZ6SY0d5x&#10;xx0cDVtlG7oGDx4sHjCzMKegP7mgTRbLNvB3uIjCBegUzYUtr8147I4d7ivbt3PHDjPaHa8XXuIU&#10;TX1iIBarsjygBWHjZz/7GdfPWtRvvvlmTiZocgPeBPzJ9OnTabZPnz50au8aY7N5mIIlq4RP8Hh+&#10;jx7O13kZuAsicugoa8KECffeey8f2LRJkz170vtAEbdUuCxlTFoJCELC+QoYCPhfMuqSzp07P/HE&#10;E4bbkQgkv2zdunWKaoc+LJdjdDw4kTEnEXbC1CxdpUGDBkyNJnJ9h4DAJps0aaJr+fIVy5Ytr+LR&#10;kuxCavjQugpuub5D0EVD4e9efPHFTL8psJFvnqCqbki7bt30V77MPn5NEvP4xFr2yZz0nWOVYg8E&#10;Wxkc+uefnzRx4vOClLqWxx8fryulIVUOkg1aQ7yLzjOiz3XUDISO9u7dt2nTRmIgwHRzPwSiC+mR&#10;iVJdnKY7Xdno6oE1K60hqyQfbVV10k9ppANWciZ8u2Us1eKnTHlJkLdgj0wlfYpv0CDmd0olzJIj&#10;1JnUpZzHyRZzSuBQdOrUSa5myzZlaqHopZdeijxPyynd6Qkgb+oW5sA+99xzjz76aGQqSrcHBEFz&#10;dCD+xje+8a1vfevGG2/0yFarjgrPA7IQKREaeYBY9ad/+qfvfe97P/axj30ug8z105/+9Ne+9rVf&#10;/vKXX/5//++f//mf//Ef/3Hs2LEG8qIG5thVAIUChnYRs5C2R6viqexux86dHunl+uuvR4PAjeqh&#10;hx5ylOgIW24tx+s48daiOaWwkzg/Kh4vuOCCqn9rGV2EThZO3dNPP71167boyoPUQnzkSGoCwxvZ&#10;cQWwY9yCxkXEkTY7IeZFn6OrAMS4RoCbPHmyEj0vPGbMaInh9u3bLQlNjvoQLFUZq6IhCdHUqdPK&#10;y/c/99xEQ2iUseoK4jyKi9PXbF9yySUGHnEx1Y5wBMKPkiDj68CTaDK/kK+wSBKILVSvw8jWmeyH&#10;tKmJ5C1MPVDpnl0zYc1EvXr1mscff3xX9gW1hEy2I0eOjA9KeYw9ngrE6cDfMpo3b96qVatQ8amA&#10;k6K85ppr4pBmb9cffPjhh3fu3Jkdw+o1pSOAZMLAwLnOvhgt983Qt9xyiwUf45oN55EkEy5/KZ3N&#10;NqusCPLnHFavXv3Tn/70s5/97Pve975PfvKTn/nMZz7wgQ+IN3/5l38Z5Re+8AWVr3zlK1/84hd/&#10;+MMffO973xOKnnrqqczaj/yX7OayAFNk603Q6NHWSF5Xg+yrL5390aNHt2nThkk0bNjQZl999dW4&#10;lVoz/sHtuFDN4ScPe1DapAtQCCK/n+iyQ+Jz2JxAF9Ww1CBT6gp5hctzAZJ5BwelxuA5btx1SuJz&#10;bl2kNAIJmjcGHhHBZ+nSpZSnjr5r164Ov0Rh3bp1cWUxPJaEYVik0qOKLjNOnDjxj398BBPEaGwn&#10;iI2KDdpC3bp1aNclV7vGmLfmIKSdj6w2WJL9aj0EQdRj40ogq7p16kSEhhCUdlIJvxYtuoLDUYAG&#10;JSmpG+XReohJRSN4TA8Z0HgEQ8IBaAxdRHuOLKtn/TUFIZPcQyZGQnfjlMFIOUmS/DV269atR48e&#10;YWbHKMBjAYYMcvny5Y899hj/MnXqVJMGf/pyL1e3PGvQQubqmQhPggwxdAyxYjIyMI7PGeHyNmzY&#10;IAKZHY3NBnENgdWSWKzN1Ud66lFjly5d4jfLQ5WrVq168sknJ0yYIAzInpXwxBNPRKk3nBti4iV/&#10;26QCF6k//vGP9M7Ly1bxcckQ5CZNmrRt2zahCEynjE9XqxiuBTBBuXHjJpS4GR5Z1xEFGMZjlIrF&#10;K9WjXVBUSR9OOHAAQyZ35ZVXUgrtUNOPfvQj7VaOMoRwvKjm936suxIaN26yYuXKeHXLlpTxElae&#10;WGX9unW8WqNGjYiAQENwQHYolbrmz1+weXO6aVItYRETUV5//Tv69OmzYMECYYMcW7duFQODgxLS&#10;sg5HvMm2cOEiYQ8fuvzKV/5By6xZ6Y+5LK9p9pM8madNc6ngE6ap1BVsWQOzMFFimoHmDAmbMKps&#10;314Hr2PHjjGQSVUkPtWwtaO/96PNegiWue/fX0682TcavEEZqzU2hIkhaW9PvyebXnWMQJt9ajG9&#10;kb5j+84tW7bYO5QfzH0h3lFguBnot3HjxiI0s0+fC91ftmdv+noFBKbYuyd9IB6NqbNl5E7U8mXL&#10;MxtIC0MZZVRUMaxR7/1YgB2FCtJi0p+S7P73f/+us8AkiIt5X3zxxa1bt0YQcn5L6R0jTEp6gtwL&#10;L7ywcuVKe3cSLYbw4zVhsmL/oTX+TlecuLzQThiYgL1ga6cbN27ctm3rzp07SJ7u+vfvr9EZefsT&#10;nURYjDVTyo4dOz73uc+F1pSuPjLUsBnyefnll3/xi1+88sorKiL6jBkzVJS8h9AiwLtWgr2Hr9u6&#10;deu3vvnNZ559FsGLL764ZMkSfr9t9pXzTZo06dSp0/nnn++Qnt+jh1l69uw5ePDgvn37OmsjRowY&#10;NmyYzHjMmDGXXXaZEDhm9OjLL7+ctVAo/tZWyVRsIURasYJGaS8qhrRq3erKq64ifwuwDGu2X84Z&#10;TOoworTsEzDC6v/oQSXUTd+XVnfNmpToxZbsWSXXnYHbWbRwIScYHxkIqUGSX5Zii88NGtSfO/d1&#10;kUM76bBpddr92MduOe+88zR27dpF+HlLkbEoYQUHx48zommxx9Tz5s1/6KGHEDiN23fscGs2r6Vy&#10;39molBFkDI4GbCk1H2WHDh06fPjwSps9Fj4nBdZ/9PDjH3HNnj2HaniE3Mff0x/hvAGrNVbpTCJ2&#10;Kua9PnfixOcctrlz56ZwPXvOq6/OFLkXLFgonxISchp8q12WlqY/TBFvOMTFixc7zFYrIXj99bkq&#10;+EuTW7Vs6cwTpjXYjkiEsymWLl3mwMTCcuzyqHnhJ2B2lsCQtu/Yefvtv129erUdWQbhW8+QIUP0&#10;xo6Ub2nGxwjTOTsE+NprrzHISLpNqh0WLVo0c+ZMrpP2e/fuzdppmfXmNHgyEDsSXy2DZutkV23J&#10;osM7aNAg01U6HdUOC7Pm73//+5wy1ZAS1/+nf/qnjIqUSJIMrd/dSAgnq9BXlgylX78E4ef5559f&#10;KL1dtGjWrFkoH3zwwTXZx52DUmS69NJL+RxypgtJgGjksXmzZqQUfwHKv3GbFgBMfdOmTQyG9S5b&#10;utS5W7Zs2euvv45PrPktEdoMu7LOVi1bXXX1VSoaMbGpZ555JlyWWeKNJX7jBGygxoUfbqNJk6Zr&#10;15L/Ovu3QxJXyXVnYIL7y8pWrFjRokULfj8sknSiEgp2/5UNU6d2LQxXhYL/9E9v6Ny5U3xiBL2D&#10;k7F8U0TKHBwuvPBCA7NZarsCT5s2jQ6wZWGsgU0wPnWUBhoSHN4MFhmrojx1+rv++uvYkLrG4BxT&#10;5wacYpju6OEnvMysmbN55MzpFKf3fg4PPzHQvmLZJNa4SePNmzbRo0ej6tRJF1ZzFRelv1FAH1p7&#10;S2CMGFfLwI2Qop0Oid1p55HbtmkbU2ez5/zyGRd+It+yjLAlsfrhhx/WHluzkquvvjrSHY0WqbTN&#10;NPJtAzcwC4fFhZkxz59foy+TWoDMOt5FIHmGGkMyBm8LmNg4I1GKQBs3bmA5kdJt3rxZlp3/hGrN&#10;gbXNnz//l7/85Zo1a8JTfe5z/4c3ILrQI4mxIgEGpUc6tU3wSHrOu9IorknIFySkVumin6XRNotJ&#10;XHZbZV+hC0KOoPXjH//4ifHjn332WYnXSy+9FFeryPCcYpV5EuT585cvW7Z+/XraZDAEe4yaChrE&#10;2fFJn3G4dPRoLTZlaq7VjLJAZC6pEhFIWzp+G6hZukzI9nDVVVfFARPVSTx68tBOeez+8ccfJ2j6&#10;i/YQLpGF2t797nfGO0koSY3uhe4tWzYjYyg4vGXsOYR0AnkxuRcFqO/du4fcWQk/aC6R7POf/z/v&#10;ec97WrduzZ6qLviIsB4rV4baLrtsbLNmzdS1MBR7PAF1nlKQm60Vl6QFW6QVQq6vAvQGpV2o25Tc&#10;TcqmsV695MSdH1IKt+UKRYwqMfYoyOZK+o2xYoY11M9e/+EKR48e3alTJ13IMFTmBXvGgY3FLpgo&#10;38FzqduOAMB5ibLMOC80JQs8FgEeC0KtFtC/f38VnNXDY6rExUhKIRJQrt5jt/a3hCmoUmkNsfeL&#10;Lhrh0aQmsob7779fmaOuGbA8d+5f/epX8fVulnfttdd17NhR+ImjTS/qpMQ4+RyKk9sJJG3atFFv&#10;2bJl1FUQdO3aVa+KeMO8XWucHdw6ZL+6QiYaSZs0eMW/+qu/Gjp0KEXwk6IyDhiaCI3jgC2n1DX7&#10;LWbtONCXBRsbKz8usC0bwdymbEedr7NfFsKvCr2SAyvMUR8PkqfIVWsGLKc8ed5a4vf48eOJOySe&#10;687gdsAdUSd9U9JFF13kYo7GXqicjNTjVZ1Vq1b97Gc/W7lylWPMjh1gge2Tn/yE4GWijP4t9JHW&#10;kzGM0hB2sGDBgq985R8dSKeRudz8gZuzBdTesWPXAw88IA+imLfUBwJbw4FlnH/++VdddWWTJo3T&#10;fJmyY7gZT0yvxwszWsxdd93F9K+44grr15Lry8Ey0oIfuP9BiY9LzL59ZdlXPVS2HwMh0oBbbrll&#10;f9leYdsplZ2tWrUa1xBOUe3iIhEie0vpgKvMW+0Sz+LiEhGf3TP6eEWUDhs0qMdXDhgwILHN3p1K&#10;zQlpwWDNzz7z3OrVa2iwgjCDJn1dgoN69dVXxXUqW3mOBj3Xv2TJkg9+8IOR7J8G2EVYmmVbiSNw&#10;2223162X++VWLuALX/jCzp07M2kk7xYWgthjcHg7wI01hoT/4z/+w3TRwkotzPGR53I9ZtRuGfxg&#10;SBVyLE4UoTXcws0Fw+cnPjt16lTH3GG3jA9/+MPXXHNNRl4jQCbPPPPMZz7zGcKXiYoff/3XX+jR&#10;43yewXa0kCTV2A4BagFyUyKwndijR6V2ZKFH0KTEX3skHyphEsYGmQQcE70OlztQxAD+kKxUzFi/&#10;Xr2S4qLwe3fcccfChQuP0U5iYWZHbEi//v2+8o//GHrB1r40fvvb33bNQsBUvvSlL/35n/95jD0u&#10;1LgX36jD1vft3du8RfNdO3cuWriwUaOGjmQ6ZclbHPBfjyRUnr0sxgmuWLGybr16UoDM+aQXg/TQ&#10;qiH16zcYPnwY3S1YMJ+q+MHy8rIuXbo2b96M1skuBH104MM3IeaTqbu0tOT73/+PXbt2aqHaL3zh&#10;83369EkTZ5bRpk3btWvXOpm5wYdQtm9v/fr1kq0lN2eNPOeB0uxPkRs2bHDduGsbZRf24MPUomJg&#10;lKcBrO2oL74hkNAVzZo9kyT3l8t5s1c7k7oO+3cw+6qrA+UH6pTWHTgg/aV0WdleORqsX79u9+5d&#10;LNjVqE7dUienqDhpU6yz59w0bwJM6mK1b08mtLL0Lrzpi4r69es7oH//FM4OSSpVwlhSPX1mYcXK&#10;5Zs2by4/4PCUKCNqZp+6TsebXrp1644fCRiiJWOTdHX6X3yzcmc721lK+W+99Va+Q5oT3uq6666T&#10;EVtYLDLbaGz65NgJz8LLqBDF/PnzrcS84fq5Him27E3IsQDT0aNGxNkqTsLslZiYRS6/bNnyXbt2&#10;l5bW2VdWtmnT5p49ezVs2Ei+sr9sf1FxkVQ1r6/TALZkkXYNlkdK//AP/7By5crMiuoLjZdccql6&#10;2f79TJoSmWD64sfsRKsr1VXiXzwmy0//Sde+IM6fBfw9hVtIHLK4RSlRN4vtW5JE4eV48e3111+b&#10;M2fmrFkzZ84UkOCVl2dMmfzi9GnT161dV7avLP38Cet3TrMVpASwyBH2TPS5fwfLDzqRRdkLY6Ul&#10;pY5zi5atrrjyynTS094PWGRpnTrKWbNmU42nBQsWveNP3iHaWWdIRmk3sYujoAaGn5QBJUUUF0tL&#10;CXrp0qUeHYCIAU5jaZ1S6sho2Wt6kXTp0mUIBBV7N4RnoliKcUK4P3cLkLMLHmKDlu7du0fi9pYy&#10;Mil9Z5VkbRs3bvyv//ovlyqB52Mf++inPvWp9Id4KT4lYsrEVgRatmyZdaamQ5CqiKmOc7IndFmS&#10;Lt0Re/LJNdvKWWQFxPDTALs7eviJ9cyePZswwveX7z8Y1pz/l9l3eomyqCh9i2Wvnr3Sl8bUSt/J&#10;KPx06NBh06ZNW7duJT1xSGKxb9/eNCydt6PvNL1eun3b1gYN6u/Zs1tJG2Q1cuQIsT99LY2DmtHl&#10;JZYtNmlNdFm8eNGWLZs51j17dln23r27WUL28q2kPr2e0LPn+SgxrMhBS7W892MZpmY/jz/++LRp&#10;0ywoooJl9OjRgxgJM28nMSRfeZugMmaggj+zX7x4Mc6mC/6jR49mG+ohKFAPxOPbQTCpyEqdnVgP&#10;LfC0DC696bh/f/8BKdtgZGIibRJEbsApRhyK/Dop6KGHHrrrrrssDDirT37yk/wN6egNMjAq6vmW&#10;So9QtR5lXs6Q51NR9cySmu5/4AF1urMkQVrW4kai9J8tm7fs2rlrz+7d6RTyORLzopSyY4FeLEGU&#10;3sTNXu1Ivc5i9hXyZsFMpUXzFj179xp+0UWGZ+tK86p06tR52rTpq1atRinbdvAvvPCCiotMRDni&#10;N0VNDD8WbRs2QKnuNK+//rpAEslphV0dtjFdK1asWLt2XYcO7Zs0aUolaXT2vpleo/AZNWpUz549&#10;hZzp06e7rg4b5lb01rcf9DGpkvX//Oc/V7n++us/+9nPumurO5yZyrBK9Lt377Fg4cfA9HwIdKuF&#10;E0lazj4jZ0csYOzYsenelqlNS466OmBVRw8/EKpp06YNh8jWmTRCLXkgwMdOBVohauDA/vIEdw5j&#10;Ccppad68uTzA0SA6TEL+WTLxVopIOk3MiTrKoUOHyirCMAg2vGQwzMP5MRc36oTs3bvHo7Vxauip&#10;ANBn4aen4XpjCzFW/fSHn0yKKfYsXLjwzjvvtFpOgauV1lx++eXSlDgLOeqTjdAdCagQjlQjzohH&#10;IhJ+iEi9kpBPKdq2bUsLmzdvpjV7zz6D0Kldu/S5Ib1JOKfrRxnoxcaBZMxuVTLR1auT/+XuP//5&#10;z3fu3JmmctSnHjFvo0aN4jPW3Aj06tXLoVBC+khA9p+u3bo1btpk9549m7ZsdthcpuWJbk7OnPQ8&#10;xUsypOWDB/enF5ZqtWnbtnPXLkOGDhl72WXves+7Lx2T/oYpN2sGNkACHMX48eN1kcnqVSsHDhzQ&#10;rl07jyEoy8tRvzlq6O1HaQNK+3S9WLdunZSZZ6T45GhE78N/TQ4xyu3bt69cuYrjIwVJeK4vY4KA&#10;ULAaPHgw9bBpfPiUt5RRiFIZ4D3f/e53uzwZqN1SVWT82VtNtdev3/Dkk0/OnTvXOYn1v4FDP7XC&#10;zdlIqLNLly4XXHABz6I97mqVR51GWMNbvfiWfJMbjGPm7K1fv76kmKnlegNoIDYC7D+9QpJ9XaYt&#10;G26ztBMf7zGXiXSlt35y19k3hTBXWpLe7TAKH8dK+DGF6ZRaTJojrQDtFG218UGdcKZJkdnrGPHo&#10;APOtWoLeemKslmoJP5bErdx///2LFi1Km0r+rvyiiy5y9dEVyFGfbDhfvLw1EIKwzbemJCP7tS0p&#10;F92FlE7dAirCvBSkZDAsk0wkCo7PmjVrxowZLXdx8ErrlJzmA0My1mBV995774QJEyyDTNj5TTfd&#10;RFkuZ5Vc06mDNYRLZJyMnJQ4kyFDhjgXAb7ugiFDL7zwwuHDh3vs37+/dVokScq/rZy1K8NZ8Y3s&#10;XIrzjne8Y9y4cWPGjMGNycl4SqSPh2vcls1uXkn/kiVL1Hft2tm2bRtD9MaxOhYjSUcxV60ZsBOw&#10;dKLhICLRkIUJs5YaKaqu2kWVozFiJRrg1i+5eGTr1q10GU5JYTHB1gHDlhmFmILDm4Fugq26MsKG&#10;gfhgS5HWs6+sfMeObQsXLn7xxRdjwaarxLl29k6JI01neCJgDSIZMnUEmLOht1zPKYLZrfyoHz1I&#10;u+aMyI0QnnnmGc6xuJjM9VRYc+6TGuR8oEGD+jfdfDPG9mRsyBxbQPPII484AxFLJGRukDkOR4bF&#10;HCzfnyI0elbuqISoScxqcU5EFe4ugVC6+6hDkn4WJWuJZagTOJcqkvXr1w8ZhspgBSaqlo8eWNvL&#10;L7/83e9+N7ytBTVr1uKjH/0osVuSUmN+kScXtg+sVLyR8D399NOOHh1dddVVkjbiqiSiUwpyYG8M&#10;UlqZftXjpZc0WgAJ3HzzzVdeeUW2kvRSdtCfBtBOqGDevHkf/vCHLYwFWuEXv/hFVpQidzoLp+kI&#10;E0WEH4KysHAsZGJJejVqpanysv1St3RSMm+PklQ9oq9dVFsqnxr9T86RexWn9r6yfaWuSHVKDRFQ&#10;y8rTQYtJAx5DFMLP97//fdlkvXp1Dx4ov+OOO/r27cs+iQgfyA14E9S8v/vJ/KCNxQ6VHh2GZs2a&#10;LViwIPbDc1RKlo1SxhA0Ul0eZ/PmTa1atWIcujRGbyR36kk2GTIGbwoEVBj0HlWiUYkP4Dl/wYLH&#10;HhvPIlESvQWrVOJ8IFOhfVmA4z1gwICrr75aCw6IQ1tVR51O2Mhb3n7A+pW2yXybNWsuaWrVqmX+&#10;nwxIQ5s2rf1r1rxZhw7nIS4tTZmBvWNijyEEqon3gbK90+Zbbzx7l6m2jEw2lx4PBbNQSvCvKkC9&#10;7qzuu7y5igXLEz3GKxUU0aZNGzSxsFxyc0i/1XL72blz589//vNITq2qbt30XVtWG3alRHbq7AR/&#10;GlGyBLcfKUIInGRMSo/WcOpmrwiz0IsZlU2bNl24cGFkP4xHTjBo0CAuz6qsJjfgFMNKLImC1CUH&#10;wiGrICgXCzcGC7OYrPM0rYdYLCZ0kV8YWKd6PHJP4b9SoM7+6atbr25xSXGZsEKb2ecjkoNzDItq&#10;pzgUH/3P/DAafHQG5zzirCkdKLpYuXIln1ZWlr7p59prrzXEnGEqQf9mOGnhx5SMIyqWZcVKddBo&#10;KTZDRiGsowCBRefdcWwANz5Cy+bNm+2zTvoIYG5vcURjqzEXMo8Hyg8IP0uXLl21apXQJYBpYx9K&#10;ZDE2iJWJ/pDOtEQjeNRudi0qRlmYdo+67GjWrFnuAbNmzcleCsh9OBtiuCESxpTAok/DcybC6112&#10;2WVOlDrm6BHEqPzUR4ThpggapbqK0kQVe0EL4GmRUUnjjwpkb/neT/BBSZ4dO3bs1Klj+/Ydstec&#10;czgvg0qHDh24+DrpQyJpYRBiVKEFpoKDK8Xa7HvM+BkbIiicQ2ImUsYoZWqvU7p79y7RYsSIEbYZ&#10;XRWXFPzTKqsAMZ/FhGJVsTylw2O/mddIQBkcotTyNsNPXkGhEfWqK4xzEUokCut56KGHpkyZEhKw&#10;tk6dO48YMTK/JJVADD+5sAzzxmLIUyAUgTiUJuk7fJMW9J6iqasiZlQxqXMHckqrsjxurnHjRoMH&#10;D0KFjgzDDCC2EPU84lqAW2hZJXahRB8tVUdVQow1ZPr06b/85S/DPknmE5/4RKdOnawh9daq8ocI&#10;pwyxHetRxuLVA0EA+TriivRaDIneaNGrHocoGKor82QVoSvs1ml1jvhAJP5JVqQFkc/lV3UUnMzb&#10;T36V+X2qxCohlvKWC4KgzyMaDQyX4Uhs3LCxTp2ck7J/BpSnrFAe9H+zr1+/fvLkybOzL2dD73hD&#10;XgGJ9eEz6jIqtqCLHJWxHWDHQqDL5iOPPPLss8/OnTtXOLS3jM0bfHDg7+IYQ3Z20qm22j59+lxx&#10;xRV6zR7KrojgcxQYhSFWXFXoOBrtzhy6PMZqLUydlJDldwoxpOpcxh49/GQLzIk3eKoo/ffwf6kl&#10;aPJ8YmBUotEWpAXOrQi0Y+dOoiIcYuFZbAQZz4sDMsTuTzYy7MILhB+NFblVqlRCtFfsza8893xI&#10;IFCJWPvbCT+GEylzJVL2oEVpa9EbQGA6qlRJNlJSwqLuv/9+u0ZMIFquH3d9o8aNEaPMI4afChC7&#10;kpRM3SD71V3njnVFO/uvKP9Tivws2Y7TW3R0Ee/hucguWLCgZ8/zs0+2JjshbdBVSbkQJgThMQhW&#10;uWvXLhtUN0pXDAyyo8D2d+zY8e1vfztek8TkxhtvvPzyyyNvwCSzpNMhHDAdRCVaqiLfkSc+IqIX&#10;8s+K3Kk4Eggt5Ey2LVu2JNgXJ78gIeBz1q1bN2rUKJaj9y1FejLDT17NPL6bstSSguPs5ddxLDo+&#10;IuwQKybI8vbtK9u4MX0jiEZdeIblBWXAg8ugJTnDutgNNzdv3ryNGeR0hvApFcfmDVHJoMOmcQAh&#10;xx1z/vz5yhdeeIGPiFeNDNdby6318Nm1Z0l9+nRjbH9/9oXBQ4YMGT58ON1owT9HfTwwXbiq8FyW&#10;MWPGjCeffDL+WDpocNb70ksvmRGllijBjipusyIMecvbz0kB5iFbM4o38setW7bRqUeyCrEkqR5a&#10;LVht927dhgwZTGXI9Gokw6q7OIkwxdsJP04BF9mqVfpeQfJ3Mpluru8Q7IVlMlF106lLa1ipDcbW&#10;5JKDBg9BlpGfDpjLSiwAGAPtsORQgTK0c0rFnodZiM6koehQAY1oEQ4z7L145AiSQ5AfAlHPQwtH&#10;EfuK87sq/RxlCmNOIuHryh+Qo8BwycTEiRPvuOMOmvLYq1evj370o2GT2cynNfycOthIrvbmsH1k&#10;Ng7nnXfe7Fmz1q1bq4WrJJbzzz//WPzbSX7vx5qUVPvb3/6W1VoHI7YO2goF5w3leBEmqGzatGm7&#10;du127ty1Zs0aGRn+eo8gr9rpT21Mamq9FkZMvBt/bSC/sHTpUuXMmTNdZQSkMGfc0KMRqwQbt+xX&#10;XnnFlZ9f5uX5BT6FKYfc0yRvZFuVF+DoajejRRJFkyaNx40b17NnTxYfaz408PhgrIFmJ1WH4b//&#10;+79/9atfCT/vete7SEZjhD0EkyZNeuKJJ9hB/m3z/HSkgUnU8zDk9IQfiLzBXCYikAYNG/PyxK5F&#10;u7VRnPVYMAL1jh07DrvwwoYNG9ARf0EIuqpu4eTC1G8n/NjO7373uw0bNvTv39+jXVQVe2hKRbtN&#10;rVy58je/+Q1KV0BdXP+VV15ZlG5rJ5KpnABiGcpYmEokT7IE5yKtI8sb9OYGnGKYKKaLxcho+ZY4&#10;g5ItSaRkzslCY2F5stzgCgiCadOm/dd//dfdd9/tkZGLIl27diVkQ+waQY76zSGH+MY3vrFo0aLG&#10;2X30T/7kTwYPHmysM25JGYfTJJlTCgIhzKMj7JatOpKksWfvnoULFzAS0nApZLe6kAXDN8PJDD8s&#10;1ZQgy5O0jR8/njvr06ePlrDaMJEc9fEgrIqCMfFYr3797t27lZSUCiRajmg6pjEqzpKSXwu3BZn0&#10;0rWRMTnnYs+KFSuEllmzZok3Lg2vvvqqR418h2C+adMmN25D7Msoy4j1xI5UKEJvbuIMpnNOwr0i&#10;7tChw3ve8+62bduGHLSEKCqNOhYYa1TwYfSXXHIJ1/Dwww9/5CMfaZP9ElRMqnS0PN55551Dhw5F&#10;E8PzM1adGufTE35MZBYLsLxMegeaN2/RsGEj/hpYi0a2lF8h6V100XCxJxqoILZjkVV3cRKB/9sJ&#10;P6zlggsueOaZZ9hS9qPjOYPJdWewd+2gbi8/+MEPpBQa2Spcdtll6SP+tQ0M8lMOUyutxDpjqSFh&#10;6iB2WlPmG0818kYYio6pm6Vf6lruPBIa1cgdhw8fRlZWDnlJZuNyCFsyXJJ+8cUX33rrrbzThz/8&#10;YQFMKGrZsmXr1q0dpbfclGX85Cc/4dZolt8Q+W655RaTso2wZLBkfGoOrOYE/pF7pX+VQBQhahXC&#10;t/1OnTrOeOUVWbt2CpLyDhkyJIiPgiNkCicMjkNJzdYkp6Ab9wbXi7Aey6KqoDwuGG5gbDj4cPlO&#10;ArO75ppr5MXmZWE56sMRAx0kAoobGA55c3RRiCWhCeOGpLPMZNHHWHMZiFKLMjuYCYbEsUQWY/OQ&#10;EXCReq32ssvGjht3LSuPRaIPbkF5XLC2GItJbMSxibu/9XhUqmtEYNmjRo1ytB588MGKizQQol5d&#10;sB6l1YaE95fvF2MkklabPjSSCSdTdy0tQ4cOady4kUBPiTHEcDRVxV7T4F73Z3/2Zy7QEHfrXMch&#10;hCJ0qUyZMkXGw8a02KlkQuyhUxaW0Z4OEGne2j1WtJNw8affcmJGJk316uyhV/YRZ4tx3Zc7Tp06&#10;VTtYPMQpqwjbMRYwadeunUoImb1xkSIQaQfl0UE7f/zjH81ruNAl/JgUz8gYAuknqGoUrKc8fXL6&#10;uCrlHMyB8v3ZP5Xkbg6HneZLSTzbEJLHjBlDL6RtWgmxVDInuDdH0lmuepwIZatQHj+uYmIlfajE&#10;4qj2hRde+Kd/+ifRKEyE7tPg44FZsOKMVHDItWTRqGxf2Z49u1977TXX6j170hqIDwWytLiMXpmx&#10;ecPt5tt1CGep72D2v3RlytoSVYJMgK+LZ2tI47P4Z8tKjbZjp4kThtkieUXhsW6dOnxK9+49Lrro&#10;og4d2qOM9Qe9Ms8tTXM8yFadymCo/sADD3zmM5959tln27dv72Bgzgii16Ol3nzzzV/5yldGjBgR&#10;9DEvJHaHYD2M5v777zd2dPbl6rHBUwQrya8hW5VsIH2YWz47ceJz27Ztd7x37tzRqVPnCy68oEX6&#10;LqUDfEgILTicOlhPLE/9+eefX7BgwYc+9CHZQ/TmUXExVs7m8wfB8HgfDoH6XXfd9fTTT3/5y1/u&#10;1KlTRv4G9LIHIPyf//zn8VlejRRH/lGHnJWeFgj69JE+f8v60wrtIuvILDydidOJmI0EWGOSRFpM&#10;WfoF2IPJKabvPCsXRT75yU/yMBlhsvDQBUfkMVRDvM6jLo7SkXz3u99NHQIte/vSl7509dVXv//9&#10;769kWpSixXBkoaPvfe97t99+u8dIW2kTAejKH5Y0fU3Cia2nko6PrnKiKCkpLdtftnfPnk2bNpGG&#10;RonXn//5n3/6058mn1BKRlb5DbY3vPPxgkYJffPmzT/96U9XZr9P6sJ1ZQbHRi/Oc+fO/frXv/6X&#10;f/mXl112mXVoZBO58W8D+TXHGnBeunTpjBkz4lbOPhDoChp79hgmgjIaA+mEvfVxyn2ZWB5Y4QN8&#10;hO1gCyzSRFx/mHuzZs2GDh3at29fosh3VZr9pMDWxIzPf/7zP/rRj+h+8uTJRHHdddd94AMfcCCJ&#10;ghz+9V//1Rq++MUvyhZjDbZQyRRCYnfeeafwM27cOFvTYl+57lMMc1mY6awh3pCT1Xbu3Jlnadu2&#10;LQJyZr7Igv5UI6ShlDwtXLhQ+JF05/oOIY6ZNSMDy37ssceWLVu2ePFiN7mPfexjFo/AvnR97Wtf&#10;u+GGG971rndVsgHWYiI+0fFxjlAyYI/Y2m9MYUilUecsQtRAPnGugXD+/u//vlu3bggisQtDQqBU&#10;X7VqlWR8yZIlhDxq1Khvfetbgs3/+3//z0DDf/vb306YMIGCaC1mCYTHCKtDOWvWrH/+53+eM2eO&#10;engYZwoB5AYUkB2HEAjhCAT0ElINn0k7GdUbOHHZUYCS75s4caLk+oc//GHv3r0lehxH6B6BQysM&#10;Cgx5LcbYtw8MIYKZ6WQi119//VVXXdWjRw+PMh0LCEHYuUNu55Uc7ttBsMLfjvC3kmhXl/ZeeOGF&#10;N954o9LyLIZDP4kbrwqzk63YI2x84xvfMPV9993nMhRdQDgOj0TPMlBCSKYiNCo5PpVgeBLF9ZaI&#10;SUkPunbt2r179379+g0bNozthuhoEEEQnwaYNC+iI+YNIUOIOM3m3V0o2kX/H/7hH+bPn/+d73xH&#10;O0pjmzdv7hS88sorMbYigrld82ged+3aJV/RYmwMN0XV2c9lEAhZkUnYg/PVrl36CXDiIkaN0U6w&#10;HhHLj11ZnETpFzflUdfu7BeMQsiyhHijN2P/BowNViogoZS9oVc3NlwKtuoF5MHxhgrIhyd0IgiQ&#10;0MiK3EKeFfG2bj/w/e9/3wl05Mwn+/ubv/mbe+65R9aPwGocp3/5l39Zu3btr371KwS0ZREx/O0g&#10;1sy8lBh6jBZWpeRnJ02axCPs3LmTOLjUMDg0IY48Tvj24wDYdThoj3aqZKAjR47s2LGjiuCPBkGs&#10;LUwWgsNJBOb33nuv288TTzwRnzO0fUFINPrBD37Al9m7UERB//mf/3nBBRdQmcXEenIsMhhoR5IJ&#10;Orr66qvVVTDPdZ9iWExIybzWHG8sU1y0R1nVdk8dzEhuZPLcc8+5zXzwgx+s9OKb9YCKVVnqU089&#10;9b3vfe8Xv/gFV2jxv/vd7+Rkv/zlLxHo3bp167/927+JSS6X2eg3QB3K0MX06dNl4vHmbSDaC8gj&#10;L3aSiRRTSLj22mtZrHaP4eaCkmqQPfroozwS+8/+CLqOMPO+973PNVQoyljWIvD3vOc9gtPNN98c&#10;LYFsqvQqqFGhpsmTJ//xj3987bXXQumYK9EE/TkOh4XHoAJ6IZOhQ4fKgyWR0UtWeaFFS+DEw49w&#10;Yqz5xJjXX3992rRpjtyUKVPkGvGyg8lM+dWvfpUFvPTSS1SYN463CVtVYqViP/ktWU/YnHJB9tFq&#10;vnjlypWWyoY0BlkeJxx+7Dp4sk7BhmXDwIEDBXyzxPJs1kpCCFGJ4ScXtixm/N3f/Z2yS5cu5uK1&#10;b7311u9+97sCUps2bayQ43vnO9/5P//zP9dcc02o22LyQgtot6M//OEPLVq0uOKKK7R4rERz6sA2&#10;zMV8Q3pRyRuMWK7ltC0mRGQ6Kcvzzz/Pij70oQ+1apW+P7AirBOlFVreP//zP8+ePZubi5bYDoJY&#10;P/zrv/6r0DJz5szc4AogZxwaNmyolJs//PDDa9akX8bDCsgBcMhRn/MgE8Jx9MhE7HHohg8f7vZD&#10;SiEu7VE6pIz///7f/2vUt771rbwHkISJQPwSgTss3OWIESNkGEGZByViQjvBSkWJA0RmBsj0Bn0B&#10;9EJKoRp1R0CFlJQUoULaOdJDOPHwExyV8Vuzl156qbm/8IUv3HXXXRdeeGGcPeXXv/51J+rFF1+0&#10;GvQac+PfBsKMlDYWbKOuArqUHs21YcOGVatWWaT79bJlyyrNfmLhJ+biL/r379+gQYPW2XeIkaxJ&#10;Y2F6Q/qgrjHqEBxOIkzq9uPS6erZtWtXLfb4+9//XkCKPztFMHfu3D/5kz/56U9/euWVV4YELKmy&#10;KLLXsjlQXYJWLPVULPiIMHs4CyXReXTCoz1PAKdnPTFpaHn58uXu0B/+8IebN28evQG9kHuoVesT&#10;n/iEJNrlxtmzyFB6LFhd6T5KKbNmzcoNOAQ0Tg2484XNaKQIVyjSyNOcno2fKSAQ1luvXj1nkMAj&#10;TdFOSmTIckKScQzj++n/4z/+QwulaBRsxo0bJ/xEgNHes2fPv/zLv/zSl74U/AOIDY+QY0aUeUVo&#10;UYl6AXkw4/yxJZy8uCo+EmNGm8OJhx86UEq6//M///Pb3/72sGHDnnvuuY985CMPPPBA3H6sxkH6&#10;x3/8Ryfz17/+tZVpYS7Z6LeL/LLzO4z6EdvBFQ2EIk7Z2RY2LGbPnvjFmjdgVAysgIPFRSkxZ4jR&#10;y8v36tWLZ2f9ebuHRHpoGfl6PFZsP7nAWcwQftx1evTo4VHO/qMf/Wj8+PGuMm5jVjhhwgRH6/vf&#10;//6oUaPiLGmsZAcat27dKkuQ7Ouy2VjzaQPhxKmOefMyPBVCOzpMmvc7RKEUvN1uc90ZwvhjzYi/&#10;8pWvvPDCC//1X/81YMAAjS4x6iw/hnNzX/va18iWUiptJzaLJgypkswRV2opIHB0w9DrdNMgqUq5&#10;HNh///d/j4/GgdvSe97zHncdh5rkKWvMmDF///d/f8sttwRBHjFLXgUxYyWNHGUZ5xSIBSpKo6K4&#10;8mKsJK4Tt2+HysETbyRuP/nJT8SVJ5988pOf/KRkvE+fPhFm1q9fT68dO3Z0PuM8K2N4tcBm46hb&#10;+Zo1axYvXrJp8+aQQBT+L0In0kPYv39fs6ZNWbArjp0abqzdGRVOSoVMK4n1tMHsMgCXTlfM9OM6&#10;RUVuol/84hfHjh1LF5Znkb/5zW/QSBFkeVos1S6qhh/QrjecpsfqVVZ1IS+HyOakUAymatrE/qNC&#10;XGzedfNjH/vYZz/7WUkJaU+dOvWb3/xmyHn16tXCT4sWLZQRZgo4dSDzAJUxfvdO6de//uu/Dhky&#10;hPDloJdddtk73vGOL3/5y5GqT5s2TfYmV7jmmmuCQwGnDSf+rQdxdZ00adK8efMuv/xyV4rf//73&#10;c+fOveKKK+g4PqjKFcrNP/CBD3Tr1g099VfyeqcTYZTcCv/isXH6zuZOvXql3wPkl7OyV/brgIeh&#10;X98+Yk/Tpk3DcVt/cMAKk9iOFkhzVAcIWVpN4J07d96XfXzAqsg8Xi/iQ/XWrVtXCp//5IX1H1ER&#10;GqMdgR0dkeZcQCQWoVYV0qgUNrSEiKJs1arVggULnnnmmVdffVUS5hS8973v7dKlS/RKwu67777r&#10;rrsu8oMciwJODQic+kLOKqL+c889RzsuplwQ7YhGu3fvppShQ4dqobLZs2d/4hOfiO/RKeB04sTD&#10;DzXTMddMtY8//jjHN2rUqOXLl2/fvn306NGuuhzflClT1q1b9/73v5/7Q+wMG5UbXx0we0VkXxWq&#10;MdeeRRaIltw/kSpaAYcIunlUZBv10w/XsuHDh8+cOdMtR9J93nnn/dmf/ZnSkhy/rVu33n777e9+&#10;97v79+8fC+YTqypCI+Jwl/muSjTnFIiCuFi18s3sVlcEKtfieNnt5ZdfFnVcgwYNGmRUMOHvXIBu&#10;uukmCcG5LNLTAzKXGuaF37Jly379+i1ZsuTuu++eNWuWq8/06dN5qhEjRsiJUf7kJz/RyGUhzrEo&#10;4HThbb34ZqyzR4XxSqsKFUK8h+w+9Hd/93fXXnutvBslOHtVX8Q4bbAAK7RsddYJ6S+7D3cHCHK1&#10;PNKyc9VKxLGj6rXaEL692JcYr0z7OnBgz549DRo08PjrX/964cKFX/7yl119SrNP7FhwaCrHIkNS&#10;TwZ1XSposIrecw22L67YfogCqmpZo5LwmbRsOoTP7Hfu3EnOQAW6du3a9ZWvfIV3e9e73oUhghhe&#10;wClC6MvBjHSKgiQHe7M/hNDCNdFU2Lbexx577I9//GN8LLuqigs41ThxiYfnVdKlw6YOTmA80ve9&#10;997bK/tdNUdOVxzm3OBqggVknuFN//xIeyXYYH6nOaJDiJbYcrScflhDbMehcro8OlQeBRsqeOml&#10;l+bMmfPnf/7nQlF0xZmE3PgjIQiq7vfcAYWSISGEco8oiryU0EScRglE7VEjjWi877773IeuuOKK&#10;QuA5PaARiLNAEU6Hxig9CkK0po5g5cqVkyZNkha0adMmGgs4zTjx20+cvajkW+IoxodQVT7+8Y9L&#10;PaI3EEOqEYfv9/DFeDqSMCw5P6rS+t+s/bTh8O28Aafr8ccfnzx58k033dSnTx/ONNdxCEfcSCWF&#10;VruyqgV5UVSUbVVRVJJ8Rfqob9y48Q9/+IPs+xOf+AT35zhoLASh04CKiohKVWW98sord91111VX&#10;XTVixIjQTlUVF3CqceLhpxLwAdmf+urVqxcuXDhy5MhK3zJQwGmAwLMv+4mjp556atiwYfGhCacr&#10;113A6YIkbPbs2cOzXxd0LpwOSok0vIBqx4QJEzp37ty1a1d6kTS7FVVN0Qo41TiZ4Sde2OHptm3b&#10;pnTvKeR6px88XbxkpIyXPbm8QmZ3+uEsgIpz4Tjs3bu30isBBVQX5GehHUcjvrwHCina6cfJDPg8&#10;XWQQdevWLWR51QWRxkEi/wg8zlVcSQs4zRD+4/uvaIQKHApeL9dXQLXCuZANOBrq9bKfqAnHVcBp&#10;xskUerzCINdTp+CyY/sRpwJOLmiB1+P7nCslFI5WtUASAOSvpILCBbTmwBmJV9skBOp0FF6rgNOM&#10;k+yYItdz3uKTjrnWAk4jyF/spwInKuqFpLu6IK2mAt7NuZCN0UWuo4BqRfgo5yL/QTgt0VXA6cRJ&#10;e+8HqrIqKPX0I3+cKlYKiqguVDwUBS3UHFRyVgXVVAtOZvgpoIACCiiggGNE4V2BAgoooIACqgGF&#10;8FNAAQUUUEA1oBB+CiiggAIKqAYUwk8BBRRQQAHVgEL4KaCAAgoooBpQCD8FFFBAAQVUAwrhp4AC&#10;CiiggGpAIfwUUEABBRRQDSiEnwIKKKCAAqoBhfBTQAEFFFBANaAQfgoooIACCqgGFMJPAQUUUEAB&#10;1YBC+CmggAIKKKAaUAg/BRRQQAEFVAMK4aeAAgoooIBqwDn0ez+xU2VRUVFu17Vrez5USf/Vn5WH&#10;fnvKf3PthyP687RHoDnUVOFnrN6oFVBAAecMju5jwyPlHs4xnEPh58CBA8qysrL4FfA9e/bUqVsv&#10;H4DIoXZtRpAe4qcPM7Mgn9RbFUgOHEASwSwXZYI46yrXq663uLho//7y4qLa56yRFVDAOYvy8nJe&#10;gvMpLi5W0ZK8RgZ+BhDUrVs3fM65hnMo/Ozfvz/uPfGr+wyiqKjkYK1kGXQv0qiIGWi2bt22evWq&#10;1avX7Nq1M+s6LGxklqMUzGq3atWqffv2rVu3qlevHjKWhJ6dCT+sDk/0eDKtkmL9hfBTQAHnFsIn&#10;8Cz79u3jJfiOzM9wPrLS/VoQJNdwTjqHc+vFNzeekpISmk4RJLvu+N/evXt37dq9YcPGV155ef36&#10;DRGZUGpnN4EciwwGhq2wHiUDatCgAWIpzPnnn9+3b9+GDRvUrVuvtLQko02j3X5K07SF8FNAAecW&#10;OJNwFDzPxo0bOZYmTZrwFckdZA5Btqqs5GTOEZxD4UeWEZUIFexgxcqVu3btWb58+YIFC3bv3h2B&#10;B9CwCSCc/KiKiMZ8JHOdwlALJka5EvXr169Jk8bNm7dwMQojK3H9OSctrIACzmXwFVyK6DJ9+vQf&#10;/ehHq1atGjJkyBe/+MW2bdtqj/yU0yiEn7Mc7CDe+KF18ebVV19duWq1e48u6hdLwho8qmSpSXox&#10;zWPEjzwYCjKoGJ9UkIUZSXZAQJLmdO3adfDgQS1aNNdVCD8FFHAOQr67b9++T3/60zNmzOAoJL6f&#10;+tSnPvvZz/JFnEa4jkL4ObNhI0CLkN9UtOR7d+zY8fLLLws8LCALHgSQQot4k/9IQsQexOrBKup5&#10;eKzYnuJKUZFR0QvaNYpAKhGTGjRocO01V7Vr165hw4bZuDdWFRXIV84gWH++EkI7E3dRwElH3jDy&#10;OHcMw97zB0GpLvz8/Oc///GPf+yMxCslzZs3/973vjdo0KCg1H5uHpyzJPwkhWfv6eW1HlFEDFB3&#10;s1m5cuXy5cvnzZu3dOlSweBQtKgd4edYEFPk+UfjseNA+f7u3bt16dKlf//+kfXECrECV6gIYznq&#10;MwQEYuVbt25dtGiRQ0XapaWlJyCcAs4yMIxcLQOTGDBgQO7hrEa8FhLHOe8ueJ6//du/fe2117TE&#10;wdd44403/s3f/I181CMHdW6emrMn/CipUIU6Q5fxCTepxyuvvDJ79uxNmzbxj/FREzS6ysr21y5K&#10;7/sdBWFDwdAoiJgRvceOBvXrrl27VtbTuXPnESNGtG/fHqswR5Ya9noCbKsddrFq1aoHHnhATLV+&#10;j7mOAs5hVPIqDOOTn/xk7uGshoPsREfWG/D4gwwiza5du0Iy9evXl67deuutPXv2dGTO0LP/9nFW&#10;hR+6h/hEgMq+ffuWLFkyefJk6TkCj0KOLpXITYSfktL0gttREEEiLMmjMh6j99hRtm9P48aNd+/e&#10;bWEMsVevXvLBtm3bWlK8EhjLzlGfISBJa964ceM999wTb6oRjo3kugs4V8EMcrUMzsvHP/7x3MNZ&#10;DRt3ChwKFSfd0d62bdvVV1/tdMiDzz///AsuuOCRRx5Zv35906ZNR40a9d3vfjc+tXQCLuUsQPFX&#10;v/rVXPVMRpg7rUd4YAHuOi+//PIzzzyzfft2jfIRFsBd6vIYUUpmQu/B4c2Q5xlTBE7AVkpLS3bs&#10;2CHwsEKPa9asmT9/frNmzZo0aRL+2trSks4oK4yszb7shUjJyhYqCqqAcxNVbYDbzdXOdti7g8Dh&#10;qDsg3/jGN+bOnavO83zsYx+77rrrpk+fLg2F5cuXjx49uk2bNg7RmXXwTxbOsHT7zUDfwAPSIg/o&#10;0jN+/PipU6d6dL2IrDx6BaFwkZAbfFQYFRHrbV6QD5SXW8nOnTvxwRDEoaeeeur+++9XYawRhM5E&#10;kHxI1aaIK9daQAHnJOJ0h5N5+OGHn3766agPyuD4f+hDH5KxqTgst956q7wzN/Lcwxl5+4nIkYse&#10;riYH0nVHI43u2r17/vwFL7wwedmyZe4tQVhWlt4SL8784759ZRqLi5Ov5yyLslfh0Igs+ATn+vXr&#10;uZe4HTdp3LhBw4b+26pV6zatW7dq1apFi+aNXGEaNmzcuJHeho0alpbW2V9Wlobm3ssRorJZ0zfx&#10;JKjpyFbqDpReoeKsi4vTO5Bl+/dv3bJlwYIF3bv3SK++Hbo6KN9OqDttsAXl1q3bZs2aaf3kn26T&#10;52IaV8DRwJjPndtP7dpFB8rTn5rKNW+99bY5c2aXlJY6E5/61Kc6dupUVLuoZcsWa9eudfXhlJTt&#10;2rXr1atX1fN+RniAt4kz8r0ffj5z6C404e4l4CnSuEY8+eRT8+bNo3speRDnYafSDSUvz28qy8r2&#10;lZaku0j01q9fv3Pnzo0bN3Yd7tq1a6NGjbQzgkp2EBJTajfR5s2bly5dum3btpUrV65Zs6YqjZUk&#10;yvJUB41mVInrmtJj27ZtL7roop7nd+fBoaxMjExXeItEGTxrIOzSPp2l++9/IB87a/KCCzhNODx/&#10;Uv/4xz+WezircbD8QK0DtctrpRdaHn/s8b/+4hfFGOdi9JgxH//4xxs0aFC7mKs6MGf27G9/+9vu&#10;QLpGjRr1zW9+s3nz9KeBOS6HXvPPPZy9ODNvP4eiAndHR9lNIjm+Rx99bNasWdopLygrQqiID5zE&#10;uyxoSktLQsM9evQYM2bM4MGD+/fv37NnT+EHZbyOFBNlVJURMYxJdcjQpUsXWYyxrGrXrl34xzIM&#10;Z2QuB4KKOnPMc44SH/Sc+P7y/cKedTLEPXv26Krh4Scgy3v99ddjs1DzF1zAaUBFM1AfOnRI7uHs&#10;xsFa+8v2O8iqX/jrL27avNlZFlpufP/742gfqHWQ62nYoMGmTZuWLFnigK9YsaJ79+79+vVzgggq&#10;n8NBxvFsRm63ZxaseN++MosvKZEvpGC0devWxx57fNGiRdnrWsXxEQOqzQ3IEG+9UGqoGZo0aTTi&#10;ootEHXVyiBJlpCERLdSVGYMc4u4SlRgViF4w0AKmTp06e/Zsoci8rmVFxS4H6Z0klBWDSr4lxaSD&#10;5b17977qqqvESIvEv+rsNQp2RF6F208BlXGu3n4OlKUvuy+uU/yNb3zzjjvuqFO3Lg9w8wc+cPPN&#10;NzvRZfvLklwOlJcUFy9fvvxf/uVfNm/e7NQ0a9bs4Ycflsg6RHHww0flmJ69OFM/+SaIuPTQHGzZ&#10;suX55yctXrw44kGUVfWnPVroOL4b9MorrpCSaMnYJBiljJAQrj+QMXgDeWI0MQRzqU2OOrviuA91&#10;7NixXr1627Zt0yUjYou6DDdKfIpZguGhykE5EXuVDWWPZ8YdvHD7KaAqKpqB+jly+ynfX37g4IGZ&#10;M2fedutta9eslZ61b9/+Lz71KX4g+YeiopLS0pLMcQk5DvvcuXMjb5NxDh06lGfgSWp40nkScYQX&#10;qc4AZO/qxxs/e/fuefHFKTNmzAjN6aROvcqgrQgWQOv9+/cfM2b0iBEXNWrciOKFgV27dhkSgUQZ&#10;FfQqb2YHCCBFlQzILEB7/nMsFtCyZctLLrnk2muvFYoaN2msy8VIO3rEQa80Cz5hdnjOmjVr0qRJ&#10;Gj2+2ewFFFBADYRTLORMmPD0smXLGjRsqOWaa65p2aKFgwzl+/fv2bPn4IGD4XDe+c53IuATND7x&#10;xBMbN250/LXwBlE563Fm3H4irgSSYpJPpr5aW7duefrpZ19++eWGDRtSoRQjXDnHrYzgEWOVemUi&#10;H/rQB3v16inXEANKSopxQuYRgRb1PLLZcjApVmETycKyT9nl6CrMohH0avToDuSxSZMmgwYNatuu&#10;nVva9u3btezdu1cXGpYXAyFLglIdtw0bNohV7dq1Q4wg+AfPGohTdPuJjQe3kH+0VxdC+7GMWFvW&#10;XMCRUVE+6mfl7SdMIkreQ6W0uOT5Zyd+7etf539g2LBhN910E8+za/duB1xG6fazZ/euFi1abNu2&#10;rXnz5k2bNp0+fTr5uAnVr1//ggsucOTDpUA2ydmMM+P247RTLQWrKLUoOeiJEyfNnz+fwmiaQw8y&#10;jwjCcXukReqk2tGjR1977dV16qQPolBx3bp1pCF6kRme17pHwAFZRWiJmw0yxCg1BjHEpIFwxBqD&#10;IBt98LzzzrvyyiuGDBls5cwxJrLmZJQZQzTBU8vu3bsXLVq0YsUKxEKUcBUVQ2KKsx5EERUCCRnG&#10;Y7Ugv4bQWq61gAKyb7PmPRzPwIGDB373u9/Vyb7UsXHjxpdeeqmS24ojj5796HX7URrbr1+/jh07&#10;hlHddddda9euzVv+uYAzIPw49hEYqNlj1BUvvfTSnDlzqJxq8y95VUR4DZW2bdvedNP7Bw8eKOng&#10;x3DgTJKLyz60nXFLcjjEOZXha9TxN694wPtnA3NuSBljgyyGKwMRz1SiV+mm1bJly4EDB7oMBZ+g&#10;rASUyYgPHFi/fv3EiROV+AR05YjOAeSlTbMqQnKuo5pAoRZDC/QO1b6eAmoIIn2E9KrawYMP3PfA&#10;pBcmcRdMpX//fpdcckmOrgLiLBso+2zfvv173/teybHHzZs3//d//zczC0d3LiDnRmsy6AMo2FKV&#10;dOO2sHLVqvvvf0ASgeCIfjn21bBhw06dOjKCli1beEyfe0yvibkYZVGttrGJGNatW2cWrIKbknEo&#10;kWlfvXo1h+im7L5sDQgiLMUssbzWrVsnRocDB5SpUlS0du36Z555evnyFVxqMA+aPA6UlzFNFWwB&#10;/86dO1977bXNmjXTaIh0SazNaGsE7N7+T9En3/ChPjE7u/Gm10WF8lzf6cbBbdu2b9y4MT61b2ER&#10;h3KdBVRFlqLl6pkqz8pPvsULEg6m0uOaNWv+5q//5rU5c0qyn2759re/3alL53SSM2JQOVi71sH9&#10;ZSVZBGLSgpaxX/va11577TWmxcP89Kc/jT/RrSjAsxVnQPiJFfLFzjw3pNy4adODDz68bdu2nTt3&#10;xh1WGcR5hNO/6KKLRo4cwTOCe0t2D7HlFGZwpV4qDv7uUrhhlSgy/yIlibjSrl07lR07dkSCgxgB&#10;W7EkSJPVqsVLhtGYlzkiC49pIJh97759d9559/Llyxs1ahSfxo6BFSH8hCmDCg7428KoUaNs0KN5&#10;scpR1wAQBnGcovCDW8+ePUeOHOniqE4j1XUeaWHatPQzURQaWgjkuguoinMj/DAGpbuO48lEb7vt&#10;th/91w/37NpTu6TYnebDH/5wraLs1dpDonA8DtauVXTwgIMtlZE9S7AwmTFjxt///d83aNCAgcmV&#10;v/e973E+54KBVVc6eXwIvxYlbU2bOm3r1q3CDyVxDRV+v+cNUOSVV14h9nBbpaXJZYc2MSkvP8xL&#10;qoDAEz6OJXnElnG4DgsVJtq0aZPe+IDDhg0btmzZwuasBD23ay55UHAD7Yhx0K5EgA8HzU0LKrhp&#10;N0VspyK0R0WvHSFgowsWLFi1apVGc0EQnPUIhZJAJqo3lFUtoBdpaejLSgLRVcC5DGbgsNfLPvG0&#10;ZMmSn/zkJ4xkz9690qbhw4en75+qaicHcx/N5UkaN06fhmXq/fv3v/TSSyOHnj59+tNPP13VOZyV&#10;OAPCD03QEM+rQm0LFy7Mv+UjZminyLgThM6UGqlz8KBB4lPdunX275exct/h9muXlnLiYRYpSISj&#10;V0bYUCai7J6RTcqGityTMVEvLz+gnlrSC0GM70BZWXoxUG/wSSEk2Vwa7ll90+bNT02YsHjxYjwt&#10;mM0hM28sNYbEWKPwSWtLZs3/ptJV79FHH9uxY2daQ5ZtnQsgjbggkgw5ZJqLnuNDJtXsP/hkdZVo&#10;zNpyjTmox7/DEfaQLs0pFKke9j7fyYVVpQkO1a3w0KNVZf/yi0zrfNN/xqQtZ19myLRPSHgFvAUi&#10;uVSho/vvvz+9Q1xe3qpN6wuHXThw0KA9R3pDmiKyVLV2/foNtm/fUadO+rUFmnznO9+lsWz//i1b&#10;tj762GM7d+4M7SvzCA5nE86A8EO1TruooC5ZeOGFF7KvGE3ZcdwGkqM/dEqDsnPnzkOHDBZ40rs7&#10;tWrVKS3JnEaqR4sy/cuIMTFcoBIbEt+Ms5KVAAMo219eVFRSVFyyddv2HTt3uU3xhwJLevXO0opL&#10;hJ7iktLaRcXZvzTVAX1F2CabGT/+ycWLl6LDM948iMBm6rBdRhwbCYbZL+AV5Tgoaxfv2btv2vSX&#10;LYZrQnYugEAISgmhWQgNHtc/llKWJZg0QeCZR36jN/PgFR4PId8S/2i0uCgZDLuoTUvJ/E7hm8PM&#10;MlYblSzsCZO5f3re+Hcg90+7hVX8Jz66lkcX+7dgfHITFHCSEJ6HmlasWHHPPfdQVVFJcZNmTa++&#10;9tpde7JX5FhMhbCRsyjWVFzCq9SpW09Zq3axSsdOnYcNv0iX+qOPPi7Djtdj9h/Kj3Mszi6cAeEH&#10;QscqM2bMkGLs3ZN+MqcinFUlB63SvHmzsWPHHPHNlUqgVN4tGU1RUZs2bdq2bRsvv7qgdO/efdCg&#10;QZdccsn5Pc9P4ST7fQQpSYcOHYYNGzZ48OCuXbs2b948ZsGhUaP0F6yRr1gFh2klu3bteuCBB5cv&#10;X641ZqyImDeYu8Cpq8SjXgtjecqgnDlz5vLlKziUbGgBx4oI9nRBmCRMzvSoUUtSVY081Rap5Lys&#10;MH8FTMYVwTLLxgL5wIygEmwzjEpvCCEoCziJCPES9Xe/+914fZ6o33/TTU2bNpVo0o7HvI6OAtbY&#10;pEmTK664gv/xSFnf/OY3NRruMdhmhGcbzoyPHjhOKuvWrXvggQeoOR3A7BcTKoJ/oXJh4KqrrmrT&#10;prXbTImU9a1Ax1ExC7CnKLXEpG42CxcuEkLEtnbt2vXp07tRo4ZkFg4BQe3alpd7ya64OHmEzOBq&#10;b9u27aGHHs5/BzYEfR7IrFnFmlu3br1y5UpTiDfhGSPwoLEYjyzy/PPPv/LKyxtmBlpDYEO2dIo+&#10;emDXffr0ufjikYdEkTLH40WE8LzkCVNOEIeZhXDuoeu3xPz58ydMmJDPBtJqTlnqhr9VWXmrVq2a&#10;NWsqjBx68zIHBBURhqo9G52Dpe7YsSP+kJ5qcMtu1SdHNW+Nc+OjByH5++677zvf+U5Ki/fuHXnx&#10;qC996UuOMPkrI+pTQUb+pmCQ9erVQ/aDH/yAmRFXaUnRX//1X3/kIx+JXp6NSVRS8VmAM+Y732j6&#10;pZdeWrp0KR9dr179ildaCB9N5ZddNrZbt27iAcXTV677zUGjYUPGYhI6VkZYisa1a9dRf8uWLT26&#10;8ZSU1EmuMCGtwUJwMIgv05RdfYrck/74x0fES8deb+78V3EQ8lNJ7qWXXjp8+DBhlbOIdpPmTVYF&#10;DMezffsOLZqnD2HXKFjYqfjWA7vmfzt16hick8yj43iAifVQgYrAI4q4Ry5YsGDZsmWRrso3CRzl&#10;0ZeNeMmSJfk9ptWcMlduJRZmLjfyIUMG9+7dq2PHjp06deqcQcUVXKkxEPX4jsE82rdvL6dhNlbO&#10;mBmnrIZl5uY49agoT/Wz8lsP+KJVq1b927/9G9vgIho3bixghKMImYfhHd20AEGAxp9//nlhjOva&#10;vn37hRde2KxZs/AGSgS5AWcLTp85njCInhalAC+//LLH5Mqz7zOvCL104wT26tUbfXrX5xhiDxNB&#10;rGJszBIIZbMh5rV3z77NmzcLJCtWrGBqXNj+/WVOcjYuJz2UpaXptbJ9+8rq1CnZtWvnE088ycdl&#10;LSlzieUFcR5mF8yuuurKgQMHSnJHjRrFcM0IGFqDIfll2DWjfOWVV3KDCzhmkJ6SBp944gln20V2&#10;69atGzZsYE7PPvvsiy++GGRhCdUOSg8jpHpB/ZVXZuzZnf40BBhMZh3pb03ydhsWApxdRSBmToMG&#10;DRKx9BpSWvLWL0cXcFxwKufMmfPqq686447n8OHDe/To0aRJEzehhg0bhuEdCyiRi+Au2rZte+21&#10;14ZO2eeUKVMoLrxTjvTsQg0NP8QN6cxlJw0ogzpV9B5InwrLkQUNhTVt2vSqq67i5F0e/DuYvtfg&#10;LUDHERWCbZrmUAVPB5ifWr1mdaNGjdq1a3feeecxjtWr16xfv94gJAgNDybGsUVhb/PmLY888ijH&#10;4TatKz6rrQvbMCNlrNm9Z9iwCwcPHqTX8DZtWjNfc4WzCGIWGZQWY49CmmQWq4xBEkKUBbwZCI0v&#10;pkdhxuWSUkibRsiTm1DSlJsQMYbq85XqggVYMO3zR4zHdd/KLThvPMwDmXoeMTD3cAh2ahRzuuSS&#10;S/hEO91XlhxcnjIq2dACjgMUFFDnCv7xH/+RmiiF/7nhhhsI3K3FNWjbtm1UQF8QA48Cuo6/Hqlf&#10;v/6ll17q8rpnT/payB/+8If4xNk/Fj5nHGpi+InjAfFI9O4cPC990BBfnE8AdSGQevApffv2bdSo&#10;obzBv8gLY/jRgc5YwEqZa80mDa2zjPD+cXRVtm/fkb07k4uLWQWftGztjz8+Pv8qDWLAVldEKUCv&#10;y5rjB+7UtYR1cRPt27c3UQw3JCr6VJCpCMOxEkKwNpWzGEkob+81rlCQu06WNNQOywl1U41ejfw7&#10;l+ExN+YYcEIvBB4TrMdKLM8iw1RWr17t1ssYYrVRVkSMqgRkOGDl1PTv379Lly64seQwHghzinoB&#10;xwISqyg9V5y7777bGYxs5uqrr5akEjtNeXTA88RvCUNYJqUrxR4RSCKrffPmzbfffnsoNCjPMhyT&#10;jz6doL+AesidpmfMmCF1pZtQA9VSVZDRtEb3kqFDhzppMSoxOiF9Bc9AnP8d23ewM12xEu1ioaBQ&#10;UsLIHGDtrCf9vY6wdNddd69YsQJNcKsIoyzPDZ0LkBaxsAED+qmjzb4EyJDawuegQQOkUenF3yPn&#10;OwcXLly4fPlyUzBZz5YUHQUcEWRIVitXrlSGW6+qHbFnzZo1umqmMJm9O9Ds2bPtJRKOY1xn2A9i&#10;ybhEp3ev3jEw2iOeJboCjg3kxkgElbiMylp+9atf8UXEKGa8853vdMbzL8wcL6gGT0pRYsUJqJjr&#10;4Ycfnjt3LodQM43zbaKGhp84G6CF6N1AKUM8UDqN+ZOj1MgaBg4c0KRJo2DgcGk/gus+BoT6JR2L&#10;Fi3i6MWSbdu3sSpT7NixY2sGjwsXLnr99Xlr1641Ufw5qhDFUNAzUMAnx/EQ3NBxcLlmUmPHjrng&#10;gqHsOWxO7MnCDxM82L17927dumrM2qsaXO3wlTypjYcQCjg6SJL6hHx6qSpSvUo6zausBkqVrmfO&#10;nDlv3jwV9mMjuY6jIrPEtGXW0qhRo8FDBnfq1Cn2Gyco6gUcI0iS0KhA1shg4u9Md+7c6Wi/733v&#10;c7QJ+RhVUwnB1lgl/4bhRz5yC3eB4eLFi3/zm99E5pSjPotQE7dU6fy794gElKFOB3rzf3bq/LhS&#10;NGvWrFevXmzDY0ZwrOlhVeCA/7p166ZOnTp9+vQFCxasW7tOmOHxQWX9+vWrV69+9dWZ06e//Npr&#10;r+3fn17J2bdv7x//+AgC88pPne2q925sLVU5Zszo/v37q7g/lZamEALZByXs+iDL7t27N54MLjey&#10;AlDivGHDBhMhiP3m+gp4c8SLTqRX1eFqVCLI20xVmupFcXFKsFTmzJmzZMmS8FPRdRTYlx2hBBWP&#10;9evVj08iaIn8PfZewDEiDIMhkadE86GHHopGx5lg1Z19wSORnhAMd6iZoop8GltqEtWef/55yUeO&#10;6OxCjXNe1Ol4xMFQp+ktW7ZQeby/FzQa4/AAfQ8dOtQVWHu0qGS9Gelxwk0rDMga2EFqyv6ANE5y&#10;LACBR9m0xIcfcFV69NHH+QWN7Ia5RARKYytAr8bLL7/carGyQmZcXp4LmQzbJMhctLp06dKqVavY&#10;e4ytCO2vv/76pvTHT+mqXjXOFVARYQ8dO3ZUkrOS3FJHBTRo0KBdu3YRzqv2VjskWxTNE9H15MmT&#10;V65cKfXO9b05YrOG2FHO3sr3N2nSZMSIEe5AjRs31hXCKeAYQYa0QJg80t///d/HGZdTXn/99eQp&#10;LdASjuh4EQc56Sj7MzWVxo2b/Mmf/Enonbp/+9vfquSozyLUzNw5fWkNSNr4+lmz58gq9u8v37t3&#10;n7K4pLS4qDg+eEbj9evX69mzB4UlJHeT3o8pOtG/b2A9VB4WEFGnPH1fXO41WUAj8ESX+ubNWyZM&#10;eFo8YHx6IyYh1gtxvFNIzO46l102tl/fPshcdWrXchlKXHkGvWiDg/uQ8qKLhhseb2VVRLhG9A4A&#10;AnUssrazGaSY/cvuvJlU85VQhEpGlkGlwj995NmmTdtmzZtn32mUiy4G8iPGqnfv3j1+hMnoaHlL&#10;ZH9ue5og7bGrouL4CsGiKVNe2rBho4MgG0ousai4/Egf8rRr5WE7SvXyevXqDh8+rF27tgyvuIiR&#10;S1+SqHRl5KdvX2ccxIb0F4cHDj799DPZV5CU8kgXX3zJ0KEXUANLzL5PI6We5ZJCkgzpl5cXZ6mA&#10;qjq9pOb4AqVD/2iL3ItLS1TKyrNv2al1cPDgwS5AuJl3/Pjx+T+6MEUiOCs0VePCT9JaVnLM3IVT&#10;t2TJ0vhGtZLSOgpd+5NGc068a5fO9erWLd9f5tGJSj+kkU5sfEPXCcJNq2XLllxS8+bN22Zo0aJF&#10;s2Y8WHP3EnUVBFrGj39i6dKl+aMO7kweRQ5GI6KwFY0ehw4ZPHjQwJQhZd/BDsbEv5LiIv/SdlKc&#10;S+GnRYuWUnJXsVhPHplkks+dMWMGu1TPdZyNIIcMuUewX1LNpQWHPrcWXdHI01b6l2J9UVGjxo37&#10;9OnXoEHD7C/T99KLIVSj7NChQ9++fQkzwk9cFDKWNQVpVcXsxpqtrnjvvrIZr87cuGnznj17bY3L&#10;4werGkLYRsXtJMurddBJqVNaMmjggG5du+xPPzxTJMPyLyrpGl7Am4DwZcMrVix/7LHHdu/eU7du&#10;vdLSOtddN04Z4aBOnZS87tm9WxrKD4Q5cSZbt27NzneCxmTUHiv8S/lySTFjFYE8pm/Rz/7Cfdy4&#10;cRgGq9tvv3337t1htAxdC2Qsz2DUuPCTdJMShAjv6futcy+CVQClhn9X79Sp04ldeI8Ik1J9o0aN&#10;RJfWrVsrW7RswYAEA8GmadOmbtnxWg2y+fPnL1u2jEFYT278Ibgvo2Qu9d3Oss+5jRo1KjmP7BbF&#10;epQ50sPAvZYxSJGvZ8+e4SUrwUBM4k9V1KtOfbZCIhkCjJJwGAB9ZdaSew0zBfMsRlf8t2dPUtD5&#10;53cfNmwYqYo3xEuVjnfv3r3phaYQnEGHmTt76qmneMDsz5zT6TiW21gKziiz9MX2hw4d2qdPHxvX&#10;ns+WDsjFC3gTkJWz+dhj4196aao4tHPnzhtvvLFLly579uxhkGGEhKlOwtu3b1+8eDE/QFncyI4d&#10;O+bOncsbsFCp04Gy/Uf55/KEmyHx9ZJbtmwxcOLEiZSuHf83dyBnGGrel+5kn1sT3cOtvPDCCxs2&#10;bMh1VQAVOjPnnXfeBRdcQB8nKwKFDbEykeONy0d2mwFWpVdF7+zZszdv3ozS+Xd0K1mD9bBORqPr&#10;yiuvGDp0iHRG3VKDPxqVSqPMnjXrZXzb3atiPbnu1Jf+GY5PvGRUiaBaYKevn4Iv3QEZQMeOHYNh&#10;9kJG+qCHLauY7lB7vMJRnr07kiouSPl/ughVI8gqOnfu0qH9edxBr169Lrzwwvbt21MfPhlZylXh&#10;iCI9nV+685awQgbGPMinUaOGZWX702reSuz5fdmsio271vOSQDgsiktlWW/J5xhRkY/6WfGlOwdX&#10;rFj5+c9/XsbJCQwYMODmm28WyMNySJUMdQkbZOvs//jHPx4xYoRslWW+9tprTz/9tHCycuVKilu7&#10;7mhYv27d2rVrxK3169fLfefMmcN14I/zxRdfjKGJQpsVhXwmIrn4XLVmwGq4Av8Nyf7ud3esWrW6&#10;0iI5HEEKgdTjhhtuoJvIAd8+YiKl68Xq1auxzSJC7l2BzDul73NjQJyR9Hnjxo2cWnZuD7uFRKRR&#10;XnHFFRdcMNRSS12us3MYR11pSCXr4S21ZKE3fY/nQw89LPE5nCb9QDgTZ9z9+vW76qqrNOEWfacf&#10;hEM8p+grR3Hr27fvyJEjsnhcq6h2+t5fGiFtU5iODKlp0aJFDmoIc3/2Q4IVwU3EeqhPSVb4uI+y&#10;HPdmj3rBXEpMkKlXFenp/MrRt4R1yo0suEWLFqNHj+ah0ktn6c2boyFsEsgtWsQwBvzqq68ydXl6&#10;OkRJ1CdDfYeHcPWz4CtH6f3zn//CE088QVBiwHve855x48Zpj8RUJYzwpz/96aWXXjpjxgzBhqXJ&#10;n5555pk1a9YIV64yd95553333veWL3IerJ3MlZbNtW3bNpqiPq7mb//2b9/73veayGJiuqA/Q1Ft&#10;R+joYL3cxZ49e3mD/GnJwx3AKaIPx4+/oP5wLm8flBpQdyBpV42aPZqR0xd7JCPLly9nFrye3Kdq&#10;7AEDWZ7wMGzYhXollVYI1ox5xJ4caRWwKMPPO69dkyaNc02HkK0rrQcf+bhKLPVcgJ3mhUYXq1at&#10;+v/buxM4PYsqX/zZOp2E7BuBJASykJ0kQNhCQiIgIIq4iwMz48yoH5cZvSP6V8eP3vHqzNzxuozc&#10;UUdHxw2UGYUL4rDKvi8SQjZD9n3r7Gtn+3+rztNP3u6EpAMh6QR+nzeV81SdOnXqnFOnqt5+++2b&#10;b7753nvvtf04v9un7YLr1q3llEpgk1s1xRcfOHvCvHnzHnvssdtuuy0+r8jaJCvRXIOIUZosQueI&#10;QBYQqLWN+LxvREtl7OnYuXPnc845x04stalpzFdVvW7xyCOP2qoZn92Y66qrrrIJMWa8TRLx41Q0&#10;e/Zs15STTjpJBrBIH3nkETuQg9SgQYPw2EvE4aoVKw/wWpkvRyKWf50PXJ62bt1KuOTzwx/+ULSH&#10;PscBXjYJHl2wtfuGIwNPo4vaOlhFkr7UP3LkSB6NRZW7FCi7FM8Z+5UDxUNGrEwyJTiEVjWEI1SK&#10;hpkzZ8p0gkyr8BIQaJJjbSvRIDW4d48adQY5KiU0OxDCI+DEQ2AasgIYo37Hjp3GxFk0VAADOQib&#10;btS8TsBPDBLu5oJnnnmm/BCBYOAjdDgztpAICVaC8IsmdMuW6dpkSUsNc+bMiT9krpVY0BGSlENE&#10;dCcZTUIMF5WHHUYxEbM2igXy8MMPy3fqjRgTCUJZiQgn9WWTGucYos4666zevXunqvSnUVMEhhAo&#10;idchzJ01lCBaXFziBwFW94c+9CF3cXuJ0JIHgofd7BOxnQ8ZMoR5H3zwQYS9pEePHsGge/qMQbL0&#10;y74S8rC8UzorVr3D06233ho1AWx4KFNyHkNoctsPayr5iblXrVptXUWKqUTz/GFlDB07doyUhA7X&#10;BtCWaLgkBEJJ7BdaIZa0R/uKIEOQrzL2mPjunxgohrB01eOUzjzixE+ZcePG2Rr12pn+UmrqsSe/&#10;WxhQjy2NWh8R6vipI9gGDkzHpaItw1PU6C75Sj37lXNcghXDm6znEBC/ewvhGja3VsONmFmJZZQe&#10;tWarJjcgwqJchsHt59lnn3WcVC9alMCJieMVQfesVLpFGfE1gikbSwkikP6TJ0+2UkIH04zR47EE&#10;3VSGWQJRGWE8fPjw/v3705xMltSKWVOwvQ7BMuxQltb+E088wSBt27a1W/fr108IVee/KRcMQTsT&#10;uxV1y5+bdQF617vepd46df9evHgxTlbd0xiL5ljli0ymr3pB8A7ClrZgwQKaAIGZO21OHoM+htDk&#10;th/Idk+XCW5zmihq64O5ZXzLBlvUhG+UaoDPOA8bBMO+mRoPVNIEEoJQki90arfXumg7bj/99NPW&#10;uabgr4TWLl26GFp3o1x66aVnnTWmTZsUjjERShWsB0H64LUJVVW1pvawYUMbDKcpJkg9Jy+3w6Lh&#10;dYDwqTXmvvLiiy+yT5hCU6xqlveIAa0GorUB9Im+4axVq1Y99thjPOtRsEVCL1gPHSRT0tDkhDJH&#10;BosWLXzyySfNInYXmXG/c28ARsAPJHTo0GHMmDFnnDFKaOnrRO98o6kxco5LMA6zRIw5dP7d3/2d&#10;dKTeSr/uuuuYi5fZR8ngYsaB1WXareiKK654+9vf/oEPfMBtySbkvmJP4h3SdGfe5LBmew7wclTd&#10;F9a77jLS448//tOf/pSc7LqU08hDiD30sYUm98k3wS7PWMUsvigjTFwPe9L7VO3atXPPxRY5Ohxg&#10;zViESuAh9ZERcreDAJsu+B2EnVYiichqGzZsnDVrlhC0JoUjNPC0mHD2tEvZsS655JIRI4ZnYWlo&#10;0SuGEUmJg2mRfqKd3/0gXkcTeuKJJ4u2vSjSAbb4MxAHl/saw8I7Ap98U7DhmjVrnnnmmTjpcz0H&#10;WXvxTeG9e/fu3qMH4sQTe61cuVI8YMgd6+uzJ7kjkqzuWklT07Vr+oQ9aerLuZQwbmM++cYpUj8h&#10;8pEIVOpyBOA2vXHjBpHfuXNn6yJyYsOJ7w/6KqmtZI1OnbtQm0MtgWhqjJD9orIj+pj75BsbskAs&#10;9n//939/9NFHXQgF1cUXX3z++edHxhdFXBw8zoLf+c53Zs+eHcdiZhQwfIFZDWl2d7EhMjds3NCj&#10;Z4+DvcRyPVjshBhLfDrvjh071h0r1IhKOrxiZx0tpCxfkE0DaeuPcs/uJ598ysl0X5tqatG82cCB&#10;A6+++mr6Y1CCaHA0FgG8Yi3xveTVs2fPeHNWx4O6Jxw5d+5cN2WxknaU7bVTp06zG8VPepQxXNEh&#10;Ix65f/z48WeddSYhOa+lWUSrLh5FR3p+eaTfdc5XJUdYJfZvfvPb9cZKdMoUMcSFF1543nnnRctR&#10;AXUoxDhH5pNvlvHkyZNfeOEFXogMy+PGddiUdlOflCBaLF685PHHn4j35cP4qakOO3ekXSHbufgh&#10;hwXsADFu3DjREpEDBXcdGvPJN/W6Cxt62sxiVyvaXmOkzOPgnHfikSNHxu3noI5IE8kIQzFpy/yb&#10;/JMnPz9v3nyPYahX4tD6vdDH3CffGJPaAszJ45prrskZoG1VVet//dd/FX4Y4pzBdAylvOmmm+xS&#10;8QkOoQX6nnLKKV/84hftHM5ny5Yte/Ob3yw20j3m4CZNv5ZeCQJdoX70ox9Ja2i3q89//vPRJCxD&#10;24jPYwhNdPsBJn7sscefeOIJNm2gpNRhsfHliBEjojXWuTiwc0hP4QwXZGdhN187kFiJKAkJgVha&#10;sfYM58SHx8bjcBELWADNmjW7Zs0arfgjKzVQBrRqsvfQh8Dq6irHlHwZK9IffdLXNBwsGZVv0ekl&#10;oRjnG9/4Zv3hWCdpQqDUMGHCBIcg8qPtyCOcdWS2HzvFooULH3zwQU7Jjyl0mXT06NHYIiPs2r1n&#10;48ZNYsZSL93dUJ896X5TbiRacSI6duzInkJF076eOuj2ozKAh3fOOussaSL4jwDSd0PtSr9+YGgn&#10;5fiFs8aMTmGl+UaEi0B+dF9/7rnnFi1atHXrVvY5aNzuB8f+9iPMqO0S8+Uvf1nUbUl/5njXJz/5&#10;qUmTJqkH6SKyCjvDe97zHjXOHCzpUSn/6H799deLq5qaGocb1rb9OCI13Fvqo7n42mf74Vn46le/&#10;OmPGDKOjb731VkdwAt3aaWvQV+Kpo4qmqy5XRV6AoqoOUcO7pblj8ajnFaV6Pm5d3cYdombN2kWL&#10;HIiXLlq8ZNGieq8lKhctWbBQWlvkuIcHvXbt+qr0M8W2YmDOnLmrVq8mkGvzskyI8IoIiEGN1q9f&#10;PwcfW5ezEpnSH9TUrHGWpGyrVnt3UERJN4CASy//6hiqW7va79qz226aUgzauLob0ejoYDsuET6F&#10;bLB0K502bZoLqBrTz5V7+vbtO2jQII+YgU3mz5+/atUqeVMK3q99+DHqpQZdxJhHe7kuzz///Pr1&#10;61Wyvpf/7GccnnyeNtr07oua+Oan/SIUI9DtR7rpffJJla+TX+mrgZx9X8aSiRy2HLftxOwgRAud&#10;GoE05ax2VatWO2prne1c4k/p28cZSOjuqGUooe6ymHj5InodT4h1LYlXLmoGmTlz5h/+8Id4s9dB&#10;x2kvbUv5/Xkxk4IHX1w+WrTYmr7+IH0ZWOuq9C1a27Zu2bVzZ4f27T2c2LPHls2bNqxfV1XVqrp1&#10;6+1btrZo1nxX7Y6003jlUGvVomULYbYz/fRHgDV4tapqLTdcfMmlO3bu8kL/9Kc/tfeIZ7pF4KWZ&#10;HFNoettP/YzBrAVVHyJDU7Sio9KjGIq1tHOH2NjVLH8V4IaNm+wE69atX7e+3mv9ho2JWLd+0+Yt&#10;W8TOtu1CqSr9xnI7h8nJk19Yumx5eaaIiAyaaKMYV9ip6Z+h0rXaMccOlD7Zv2Ll0qVL3cYWLJhv&#10;JL1Ct6RolhZEJcwjvdJtOn36LcVx66p83dmT3slD1B0qaRUSyrkff6hwq1dzlmRPm0okCIvf2XPU&#10;qFEuGQjMDMKLzuxSgxRsd9mvkbkJMAwePDiG4BQ1SqeHOXPmiINt22q9amvzT4l3795eW8urOeKY&#10;XQ+9GpqdqEDxXOT0eq/kylf2SrvhgV6GpWmMrmz83pNVTojAdoViapuNABwyZPCggQPsPe3ataVD&#10;2tt37sgRuP8leUyDBfgrTMH9aAYRAd/85jdFhdOow276I6Rt2niJFlsOu6e3evPPEbdt337++efH&#10;FaR1VVXt9u02IG1du3RuU92a8ditTXV1l86dhZrE06ljx521tV27dIng01qzevU3vv71L/7d382f&#10;N89jCjB2rnipa9mqavz4CWeddXZub/HQQw/dfffdcSym6n6jvYnjmIwkIcLrgOY+JbpMxyUSa26C&#10;8rESaUHZozI8oh1z3GTFx3PPPbdx40YdQ34DBD+ISxuPI6fRRa0ypOmoTGmstnbt2nWzZ89Zs2at&#10;k3tI09TIWCEnTjf4TcFj1L8eYCUzV1jMJXL6tGlo9lSfFvy2bUOGDOnevTvLqA/7zJs3d+XKlfgZ&#10;jTdTEOzj97DhiBEjHGZ79OiBtnuptJ/pNXny5DvvvPN3v/vdbbfd9tvf/vaee+71uuuuu21+4VP8&#10;kWWSrIOAUkcNhQqHCJZkBLMz044dOzLR8OHDVTJjxCGkffS4A+eGW5lOJISv77//fhdiaxw9dOjQ&#10;N73pYjQ2PBEA6tNWlL956+qrr3YX35W+mD/9qWKtjHbFFVfE7VwX9W7Y+NP+lMNYrLIqmdOnT//a&#10;1752xx13TJky5eabb1a5b9zqrl557bXXOnJhWL169e9//3tC0ITs26Xp41hNZ9wZiQkBURngBnCR&#10;RUe+2JenhFCDYBAQ/GrXeemll7jWI+zbUU3Eh9aTTjrJ3sP3URlERJvWUjLmhQsXLMtfbRI1hayD&#10;IVY+IoQE/XqAiTOj+dpZXEA2btyUf4MqGZaRGbZr166nn366XIBZJX67u6tP7Dr8jke5r6m1duvW&#10;jePat2/vAhSfdgP7Gcm8tm7durVr1woDxIoMwRBvvxCOAdF4Dx5bKAMsTMqG9mlZNfKpCGcoXMFz&#10;nIH3IxJMlqMt1e9973v2FYS78gc+8AHxGHtPDsuUfCIg0SzTs2fPj370o7JBp/wtcOS8+93vfutb&#10;3yrMnGkefvjhJUuW4CSwuk0aiBAbvH3oqaee+vrXv24HknwIFJNa9w0wHWnl9i96J0yYoEYougDF&#10;X2HXFCodW2h6XzlaBw5YsGDh0qVLyyVRwjOnO1bwRERD8KBramocB3hxd3qrPlVycAnRU1AZAkvS&#10;iVOJUo0UZu9Zs2YNN2slJ9JNJSIyNDl69+nTJ3rpTpQkpZfoEQ0RmhBq+LdtWxpFlBMe9dF0ADz+&#10;+OMRiyWz0mOa4O7dLl7FL6sfVZj+Yf/gtdmRw8J9+/Yhzw40d076LhPWi3Rw9tln9+rVC08cBXSZ&#10;NWvW7DlzqOGRoy3XWOTRWqJ5sz1WuL6EyBQ8tWrVKkJYlQeDeceO4rf5SIhVHWGADvmlWxugrOSa&#10;tm3aCpZ4PCrYr4YHRUwt5ss4LMML7LB+/XqOliL35KUVzAdA5ejoJv7B65i1sKnbYpv98Ic/jG+Y&#10;VnPxxRePHz9eKMgHHsUAy+DB6fhiUesoMp1pxl1wwcSLLrrqqqve/va3n3HGGQ4x/+f//J9bb731&#10;ueeee+SRR1ysbTOu6l26dBF+7Pn0009///vfj6RB8pVXXnn55ZenH1vu8z5HrC8l19jSCNy5o1bi&#10;QlxzzTUqqbpvsmriaDjJYwP5nW5ej3RQVOYoLyFJaMUDsccIEUQlCAH1PKe70+7MmTPtPR5tKuIp&#10;ck0IL6HGqbBHjx4nnnii7rGHCUdyQAQYV1iIPOlSvRpsIpy0+F1R/PuK3S9CyaB1CT1fDwij5fkm&#10;Z1pv7jqxxuwro0ePtvEHm5LB+W7+/PnY63oVqTPJqg/LfsCAAfFhIR4ZNmyYrBGOw8+zKvF4BDEQ&#10;YQBG0apsvCOwNUDR0LRR6JrTGcvYcsaOHXvaaadJmqx6XIZgzDdos547d+6jjz4a07fML7vsMluC&#10;SNAqAIINv6jAICpwigpJpnu37qeeeqo7UIcOHVxrvvrVr8bb+I7FFv7ixYtdg/73P/3vD33oQzfc&#10;cMPvfve7r3zlK67sohf/e9/73j/7sz8TjaSVypSIcSUW7nC4sR1KDmin7QcffDCCMziPITS97Sd/&#10;zAO4kxty1X7A8XwZdJmg+QDSvSZfdHLSKLJGhEjwkIyIiEEoSeDLZcuW8a4avZQhNuIgypCG7tq1&#10;q+1HtvKYB0n85CD0MrpSk3CMM6OxYlxd7EkixjKO0UETIEiOjsogVGIrOYMo61O3usVwXIJBAGGy&#10;p58+eOLEiePGjZs0aVJ80pq1Y/p8zc7WcGkoTWXHIKKGVfv27ZuO8HXXF5vZOeecI2VgAJVh+UD2&#10;QwG+i8OE4cqBGoBYCEL3eCwRMl8OMQoiRAWKnocVhej9wbwC5aOFY9YUO+uss2z5yUTRdnwhzFKW&#10;t99+u2uKhWy+EyZMsCU4ZZatkIMl/bzQ6laqERj2J3lHabP5xS9+8S//8i8LFizgUAGjkjGFkJI1&#10;9frv//7vf//3fxfGujtd/cmf/Mn73/9+rZE9kk71ockowlVWsRfaEWM7VPnzn/987dq1BkqaZSVJ&#10;4LUGsdQE0URvP4xYxnkYtD5S05IlS7gkPdS9GaIUBDwEWDhSqyjhDBHAbXjKtKVGKyep18vZ2dUE&#10;ZylTJQLCi0oCSXa0cSBCqIFyY4NSE5VGER+anH1APeEqER7jWoMG/NExJCg1ZXlJ+WiFqDEiOsaN&#10;+DsuUZoFHf+b7KBBgwYPHuzoF+aNJpxcaUdnNGYJX4TdknFzpogEqrT+CVGqx4YZ0blz5wsuuCD/&#10;aYwzXYzAKG5FNjnEkCFDhg8f7sARcvRFZMENYfTQIQhU1vwgoAOBEISaEBUIyfuC8q8YB+4eWkEo&#10;o4xJCX52RhR8xxfMVCmuGGfFihUSuhrHFHc+2w/XyPjskPxU9yZYdMEjgYR9dOf5O+6442//9m/v&#10;vPNOEStLiBlERCC29MZa/j4UgQQqHWS/8IUvvO1tbzMKCcr9GpliRoxBMdgR3/rWt4ZwO+Utt9wi&#10;paTIyHkmiGBuymiKP/uxOKw7/rUlLF68RE0DO7Ksgg/OPfdcj3wZDlMfH3pGVLeursqfx+2Y/2Z2&#10;586dEErh0qZNdadO6e9dqmnf/oTWraumTHnR3hM7SoOxymhQD7169erZs2c42E6mFAFykxE6dGhf&#10;vnQRlBGvaEgxV/fxIb2IcuQJmSEcj3rDoXUUiCQ8/fTTSYkK4IkF4LY+cuTIyl9+OlpwlHuNvnQn&#10;frpWSN4nabIYcyHiHXCOKH/gVyJbPv1gNjgHDhw4dMhgNgzXIDBo5XqWjOFsPyf39n+f3r17W+Qn&#10;n3wyj8u8y5cvJ4qcyBq6e6xE1GBApJ/9tG27Z3eRCBqAJgWVEa4vCUKy7gU8qiweMhowHBLKvvuK&#10;3S/MlHG4eMaMGdYjW7VIf/b74KhUEt3Ef/ZDQy5mEIvub/7mb9xaLE9Xis985jPOK1GfF289y7OG&#10;dRqr1ePMmTN/9tOf/PKmm+wEHhlNJIDuSt3VX3rppZdffgXCcHYsd8pPf/rTDjqEkBahxeAHd0xa&#10;Hd1efPFFion/pUuXjh8/XiIylrlAOW7B3STRZJVL9reA+ZURo2ovslnBco0Vq1Qddg8WXuQYOWXw&#10;4NNHjBjuGDt06BBuVp5xhrw94vTTT9fk2dmB/zheua+3wpHkiwmZiINJduKgmBgSo07HZ5wxgsDK&#10;l0oJyPZGQkyhdnu6U8dcxJndLoJDGZUQc4GotwaU0VRCU+CEE04ovmnmdQ8Zf/369ay67xbFfepj&#10;z2C0vn3TT4wSZ7Y2QiVvsjPvoBGRNXIo7b0BcGLIkTIQ2PZFGYp1KD74UCJrtBdFbd0oQainCegf&#10;YiFaS0T3VwbSCqrRYJB58+bJrTImC8TaPM4gV7C52d11111marFv2rTJ6dZCNuuwuQtqMJcI1/CU&#10;8r777rvhhhseeOABlfxI4Nlnn02mJgGjRDuw2sJHjxnzpS996frrr//Yxz5mq3PB0mrEyCq6i7HG&#10;uMnxaOLEibIWtZctW+a+RU5ATcRPwdpU0TS3H1ZLR7OePU+UZIu6+mBfVrbnxyNmPo68YNPiS46U&#10;nZ1h8x7AH1a4mKjVy9KWQ1xza2u3/7//d9u6detJ0DfuyCGwRNRoii/vITZLSO/m2XsGDOjft2/v&#10;Vq2cgOSvva8uXTqddlq/QYMGUsYulaNBpwQakiA6yyATKHmoNKl4FL7Gdd4MhhI6QhDmyDiRsF4P&#10;SD8TrI9UWXfygLTegqoA+6hnWJxMunVres/TVsSPWjV53JL/plQYHz+XWdLhIF2S2NxXE+DxiFBW&#10;AhuegI6cvnXLVom7EgYCwgFDwEAgnALkcG6MFfBYjFGHUOmVIfRvPIzlZikUw266H4+7T/FbzPLJ&#10;gw8+yOYcYXHFD2MC5r5zV8PkoBdOAXPPPff86Ec/mjVrFjGYZZ6PfOQjH//EJ+SN1DHnECV7Tps2&#10;bdmypVKHg6+bkKzCsNnzO0SFyKFGYeeDgbQLL7zQhR6/QX/6058uXLhQfSQZhIlkxqaLpqdfPtux&#10;JgP26NGjXf4Fq9ywF7k1/TkG/g4Tc0AEkDvNFVdccdVVV1155ZWTJk3sm/+gcvZU6pg3oZR0HIVr&#10;atbcdttvHet4XXNEieNJ4qsAZhJoEh/zxemRg7t16zZs2LD8mdTwtJSx92WLoaYoPPXUUykW+UIJ&#10;mTnlFAd2MRe0yhBe0uqdv9ANgCeimSiaBP/rFqwBIiFMsa811JT252I33Z07iwOpGr00YcCpxjYQ&#10;+wEx2V3FjwxVRmqwhXiMLSTvHXtRbiElPzb0di11r+CshPYQVSkQXQk84q0SNI/ZvQIcal8Wc2A3&#10;aOS4ova4g+XGzo8++qg7hHVnsuPHj3d4lVIieJT7nbymjRs3Pvnkk2vXrtVrx84dl19x+T9//Z9t&#10;XZ06dpSFiLUJMSBRShnmlt/cIpbilBwmjdylJknIl63GmFrKk4Xe+c53UpgaOv7sZz9DREqMsomj&#10;KaqYLL8n/bCkXbs2zpT5Iwiydr0XWwuIDRs28JPEUXoLUVi/pfNpYlPTqtXeD7nJ/3ys77333hd/&#10;zYHj1YgMHZUiI0sq/Kdf504du3Xt0qpli107d7Spbj2g/2lnnTlm2LAhXTp31BrfrkF65atli1y2&#10;bNG9e1dinG+Iomc5iigRr5H+aKUGg8RAvV27U6yvWl2TN7biS6Hi5Xhf8sfvPCVFj0eUUzPfymmi&#10;QWVpB6X1z6qQ3u9ywmjZ0rWlRauWe5o327Vnt1Ll7vRVo7tt+cuXL8thsPeSQQioCflpS9iyacvm&#10;jZs3bdi4QY+1Xps3b8wbyhZ7SOwlta5H9V+aBA8vE7Vzxw41LkDlZoJILzVuQem1ecumzZvSh/M3&#10;pY+mVCDuSalL3p9y2LilmTXtaEjNFMZe5SMGbWYUoyNiLkqPAXQDYAigwxrpZ2ctWqZI293MFGfM&#10;mPnSS3Py3xmoisr0BTDHPkw5bJJtm1yvsEl893vfP6F9hx07d/UfMPDCCye0bXfCzl27W7SULtIX&#10;/e07d1KYpmb16pqamtb53fi3X/2Oj3z0Yz17nURIp85dRo4adXKfPgZgOENVtWq9s3bn9BkzVudv&#10;kuTl0vgiJ5IVlcJ9jUBzbr9g3IWDBw9Fk3T//Q8888yz8a0U6du7kuwmjaYXTKyYXLLHpUBQdEs/&#10;a9kZOb18gUOEPcNCXZn/souaWD8QtJCyHlu3ruLKHGBpfWr1yOu//OXNLtpqwv1CkJDwvTNIVAom&#10;EXnFFZdfc837L7nk4gkTxk+ceNF555176qn9TjyxZ/v8xhdxcXtp8CIhbUnO1y1anNizZ3U+5hiF&#10;2NQrf8xJDVBMJaCTO5rbHdPXSS1evGTZ8uXWfN2ki5eOuph++YfGo/vxh3J2ivS/h/pgzyBs5NiY&#10;hXEk7DCV9czlpKSuIU9sNG82efLk5cuXa5UC1q1bJ34Qq1atQgBizZrVGzdt2LRpw+bNm7Zt21y7&#10;fZu9RKKhAMHgftt8fwsn+TUHrVckET72cmvwykSLVlzfokV6TGGSNa1DCDELaSjvZdvSdrdly7p1&#10;693UJbhcrlmzxnTTFxbat+xQspa8pqMR9bIoaGHr8hjGCbHkxyP57KbVKNEalVGvr4ViBrLy7Nlz&#10;pk6bTnpL+TfFcwrLpHKdqsc6WMB8mcLE2fn/+9wXGNbcO3XqPHbsOSPPOCP8k6fM3WnWdc/FKyH/&#10;ITinFGbs3KnT2LFjq9u2SyGwZ09VdfWZZ57VvXsP25gaBjQW6zmUuKZwVufOnUUslylB5qFG+/bt&#10;I7BD/AHgYFLdpq0AeO/73ldd3cYQ4veW39zqBLN189bdu3bvqN3ZxHegJrf9xDoUFkouOeOMM8qV&#10;WYJvLDClfLFixYp9GUClDG9RiS5ZgcC4A/HN7bffLuNwf7zr0gASU16E6SOS55133qBBg+KaDHYj&#10;KhV8B4SBygCKX9bLCzydtmLZozVFfbBVBJyj0A7JpniqD2zUE6A98l+PRxQNxxdKn4ZZlIHKGnO3&#10;dBFsxSbhmtYtW7kkVrVo2b1rt07tO7hLety5vXZnbe2enbvcWrje9sP7LK/UPa4sQKBKNTvUpO8X&#10;T66hSanMgaFjMNOKl3V3oN3+8i+t6VUfoUnlDhR3oEqodPCy/aTEl1Lf+nXr0jcK6pX3pK0CmxoU&#10;MCMImTE1emoqzRU1UDCbdsZLL700bdq06BUMxxNKC5g+Z3mc8uKLzz//PAOacrdu3a666ip0wX0w&#10;sH+s1u7du6ef5dR9LT1HyBjvf//7Q6wRDew2XtWqlQh09In363hzxowZd9999x133EEU/ybORsAQ&#10;EEly+PDhEpSOd95559NPPdWqKn2QqqqqUT9DOopoih+85iolF0K7du2eeuopRDQFWFmNNcZVknv6&#10;pr/y56J1cGLZnX9a3TJ9+VsLCT3La/7LX/7KXTluNpaWmqJDhkdyyKfDuHHjzjxzjItLusfUORtD&#10;jB78BwDhOJXiTMoTJWXftM7ztiHQBY0akj3mgVLrpk0bn3jiSUpqgiyvgCxBw44dO5YbM5nRdLQg&#10;8b0WH7wmh3169+5dSE4mKjae9Fh33WGuF154wQpHKNgzEkefPn24mOXRuiSLRyJO74ptZ0Biw8Lq&#10;kmvrxGLPXkrIj6mMD/Snh1SZX+laVQ/hXFoRRQdXquXLluUvjXtZLC/+bwjpKQgHLGQ8KpctcyVe&#10;7uK+JGPx4sULMlQuXLhQSY0TTjghzJJnkJQvCbolResQjyWP0m2RNWbPnj1r1ix7oRlBYj10hMAA&#10;ukl98JqDYu4mK2Bs4Tf+4sZH81+2VH/dddcNGzYsDBj8JRo+56nZPB5++GGGOuWUUyZOnFjdtk2r&#10;Fuk3eFIk7N4tgH/1q1+1ziddJuUa+96q1aucayWue++9166jvOuuu5555hnunjRpUlh+39EbImm7&#10;BxOZbaqr//CHP4jnNm2q586Z+653vatlSjYJ+1G6yaApbj/sDpEOEPPnz3emi6aAoJFZbO+My2FD&#10;hw61SyVD14ezLF8TQxTCveeXv/yl84WObfKfzRZh+/YiXOhcdNEEC4Zf05LMakRrVi0hHl8ORgRs&#10;0hANjUUmadExWkGmMJGoVO5KKyKpumTJUmexsl5ZIt7Qveiii3rlP74bZ7doOlp47bafrl27nnzy&#10;ySQnY6Wf+SXTRQnlgWPmzJlMgWjVsmXt9lo9Wdu5xO61bOnSTRs38gIXKPWyB1G4Z8+eYqaUY4hA&#10;+MgM8izSRHL8NHNQPfD2Q47SKCFHsLmTuL842x4Am9M1pgFydcLWeIG0kv7LSA25JpBuQ9u35zvQ&#10;OuF00kkn0cHoYls9swCabinxZZhCaBtlnlEBnO498qkMGAlUZSVD41HZC93Ufu+HSsAa6Oeee+5f&#10;//VfOd987R9vectbYllBMJdo8BwMU6dOjdU6ZMiQiZMmsZtdR32cYchUPvvMM2zbLr2xn5rsS88+&#10;++xtt92mY3zRF5/aCJ0nrOvBgwcnyx/M7I45PFrVKv1KgF5z5sxx/kCTZmMbOmRoi/RJK4Fa8DdB&#10;vMKjzWuHlA8qPrzBfCNGjIimEoKDe7TGCpH7kpUbIH94STV/INauXXf33ffU1KyxrmR865az8+5S&#10;D6TJSmPHjo2/o6qvylDJEKFVYxDqCThjDRw48Nxzz3WXGj9+/IUXXnjBBRcoPZ599tmSYORQwo1l&#10;Q9TLieaZZ55VU25XlaCJLvExvLBD0fA6gLmXZRBycfgosrA17DF/OmCb8+YJ7dqdeOKJWjmdHSUF&#10;LxbWce7cuTjDp2wInAW2KPcjDKBjMOzrhf1Cd6WO+KG6uk2zFi0P8ip+PLT3lXfAqhb5h0QG96IF&#10;maFkJQynNAsEhv79+48ePVq8xdk56k2ntIwzXGxuHnWMCQbQ+HX84x9nTZ8+nfLl3nNcwgTNTolG&#10;/Nu//ZuUzSydO3e2KuNmvG9y2BfsppfNHk2O7Z/M9MOcvDDDa2gy3YHyY7J5NIEzjb66GK59+/Zc&#10;gLj99tvnzZu31zcvj9Cfiw3h9vOe97yHx1ulv4W45ze/+U1NTU2Fh5somtz2A2FWnghaTHBMbkkr&#10;XD37Bh1rbNasWYKg7mxbfBUpQgBZQfkN0PRLYZyqXiU2DsOPjlEwawr3O8Kk99zyF026yaYwzGyh&#10;VZQHRXSJXikY8x4TGiJiuKjEEPCoFwZZwilGDTYSlMGvTKLj25Tbto25kBmVxzRMLSyjLGFq4REz&#10;DbYAy2jVRbrEE1cBNOQfxacfn0iynfL33jsGWtiOGiEk+iqXuhXlv4scPlKGy5ThF8AZZleiISoz&#10;Vazs4jE3hQREiM3tDWEsKB4yQoHiIfelvxJCbHQhPEA9e4P6oM3Xo2kOGDCAKNqm03e2DznWAjBR&#10;bDyIMJfKMG9YPuAY7iRHLNqISgKVlcocHzCdgmrW7OGHH3b7iWXuVBdfpBJmCYYDgH0i9oJf0hBp&#10;u/InQUgTVUp27tGjx/Dhw7Vu3rxJFwGpkg7cB7zA2vFmBjluny5GatBaiVIaolLngKChY9SL0VNP&#10;PXXChAncbAhniMcee0y9gYBu0MhJHUk0ue2H3ZkviCj79evnusCI0cSCsT55hXfV2OctGzWa8KhM&#10;xk4feoJmGzZsvOmmG+P7SaN7EEpORShFhkf3nkmTJo0bd0Hbtm0ylxXIw4gCWWBC8fzyCJ4Uglkf&#10;Jf3lhWnTpjlnaTJuEpRR0gaTJu699x4TBDWCG7OOhOT5pq/uEKlU1Sqe9v1FpWMRsT2YDlMo1Ziv&#10;LZZfoj4MAmUyBX6PH8mgIwWwo2SpO6J1VesWzdPvkMbbd+S0dNvYkyyPmUnFDGPyi6YYJeuyFyyM&#10;mSYlso/ylpM/HA8RToHQM0Qp0f5v8FJXviL/Z7b0+XCSvIzpFQLTcDm/hOQSoiKNvXs3wlHdDS+y&#10;mxoKh0r6NoCOYT377vr16+PorWbDhg0MMnXq1NmzZycVswFDVKWcpNDxguTB/PUW0sJ3vvMdM3Vx&#10;MeXPfOYzZoqwvtik4H554OnatasoYvw+ffr0PeWUsF64ICDSCB8xYoRRMO+o3bFi5UpnBYdIW931&#10;11//X//1X7/97W//+Z//+YMf/KCFQOYPf/hDO6LQdWIgkI9ivRcS96JIMjEchssvv/yU/Kcv+fTX&#10;//WfS5cuEanUI5OcSq2aCJru3/spwWorVqxYtGgRO/JEmQW407KM0qKy+Zfvp5UMVtodd/xu1arV&#10;GIRIAwdg5hhsJOty7rnnnHnm6OrqNjyVBagLBPurgqFFgKPNSSedZDiIymiNYXbtbjZnzpzp09M7&#10;7+kYlRMiTkSEtbJbt67nn3++A1Rl3yCOFizjV/mzH5nRNLkjHEqCCXbr1s2xsVOnjnZePLvSx8GK&#10;t5IArTJqXGUQDNIiH6ek8urW1VZ4XFrbtmmzYvly+RvN4i1apnO94agtcYuKMqJiidKhnEGuTw/r&#10;1q1btaoGJ+TrR1WrquIiApylJKoSrdOrTS73vqrbtMmfoKwrq6qrWrUmhlS7o83OK+1AaQNt0WxP&#10;PgBlLUylhHGVpmxc4TRmzBhM4itYQSv6ADBTiIVjyjNmzJg1a1YyYJ0pwKMyBAaivpGo5Ec3tY8e&#10;mDtX/vjHP77//vuZYntt7TXXXDN27Fim85hMUf9WGtjXBNicbzp37swLsr9HVivZEGpsOTYnd5qV&#10;K1a0qmrVoWPH66677hOf+MTEiRNlLd7EaYvq2bPnfffdlz2ze+XKlZa5w6XusfyTA+rrE+t/71j5&#10;Z6Vbt2x5YfILtquFCxb26NnzrLPPDLZyRg2EHF0cA9sPOOLFBxC4ivkidHKaSEcVi9AqEgGsryZF&#10;QH7rBvPNN99s73FItNbDhYXEDGwhUApzEjnnnHOkCLGnKZahBei/w+IvO8rq1atnzpwpVw4dOpRK&#10;plCKDsJp1JXZXhsBZ15Rj6anBIc+5ZS+I0eOxICOwD08+r0KvPrtB8I7MWsTHD169GmnnWav5QLO&#10;dZpbs3aNMzsCjOhgCGiVLkCx/cjXIaRDhw5989/oBAK1Ll++nMHTQHvSexpq0MxoBwqFdQ/CDSrZ&#10;P91HPKUKRP74Yvp4t74ZNp+SThBgYKwSaVNqXa+mRLljJSL/kW8IbdME6oNqijS7rGRSKF9lSHAP&#10;dqxGh/UCwZAU3wfqK4eIXd+RaO7cuUxKGZufAYwCGKJL9D1UVHZEN7WPHggGR71vf/vbQogRTh88&#10;+D3veY8cYp16FHLMW7BWoIEtWEwg6TV48GDhaokyaeXMERhsBoazo8yYOZNx8TiFnHnmmSo5Tskp&#10;DI7Nkevxxx+nwKrVqzt16nT66aeHIzAkafV9EeFZORZR3bp2e+qpp5L+Va0XLFx4+WWXtWnbthyI&#10;hAZCji6Oge2H4bh52bJlsgzCVuFQEHuPRwRw0pIlS6R1KSActmnzlhtvvElukuhFkkps4cUS2Ajn&#10;9QsuuODss88O91ieXnUMwRVPrwpGnzZt2tq1a4WjbVJsVSpDDZg2fcaUKVNMyiywGRjUq8FjIh7f&#10;euVbIpp1F8dKlSHkaOFwbT985DB44YUXmu/TTz9tFU2Z8uJzzz03NWPWH2fOnj1bopw3b56zCCxe&#10;vNheLiosNoNatLt3pd9WJqd7t27FR+Z2q0lverg9x/tlu3andzXxoGnevXt34aSGScUJuk2bagml&#10;Y6eOXTp30bFr125dunSN3a5t23ZOqW0kjzZt7TWJtQ5GJ8SIlUh/8r0BihjLbkuXHbeeuEWRluQm&#10;0W3btW2rrEO79GgI6uHUld+ZyATt02aRJSmKYDU1hDJqGiDx1dWbMsexqqkJKgFWuyPdMcVqyUk+&#10;USEzKoM4KCo50U1q+2FA8/r+97//yCOPWIlSSv7jpKMYxPQjXbBzwV2BBpMnBBCxx2yPPyNZMXNE&#10;EtXSBajWBei//vM/Vebf96p1PIovGzVoCMHJp0LaTVRMLFiwwIG4ffv2GLKwhsZvsP3ExtYz/zrg&#10;888/v2vnrm3btjpFyWyiRd8SBX8TwH5M3NSQ1mqLFnYIa4+buSo2EmDuWPYsLpVIWFzlEX3XnXeu&#10;WbMmgkl4YYNCYn2MGjXK2tBKslVm2eZSSxIb72m8eth4bJASJYnWPMUQORhSNKDVuPrQn7Zo+pid&#10;pthcY6YiuEePHtFLDQtE4B4fsBoHDhxo1T388MOOii67EiJrOJCa7M6dxQ9OS4up0sRW4fSUNJun&#10;z163atnqhLbtWuVML75xt2jWfMTQYdu3bbchWIr4mU6+QNfU1Nhs5CBwyXZtat++gz3AxYXBYyxG&#10;TsPnKykYOhCP6qM1eaU+6Frv5ViTyvTrh1GmjSgrAx7iuZUJ7H1Xr3VcjhB2IIpR2xl5wIAB48aN&#10;Q4NKky5GzKBVEJWgcBChM9jIWZvyJLCkpqhnUmYXq7YlNAZdyu7HAVh2xowZv/71r3ncvfaUU055&#10;08UXs3AcVU1ZuV8bNgCbhA85iAGJTS6uDwx2Agy9e/ceNmyYR15dvXr1E088IU3pZSCVYhI44vLL&#10;L+/Xr5/KFStW/OY3v4ncVXr2wKDA1m3bJk6a6FpMEz574IEHpk+fTk9uJYQrC9amgWNg+2E1zpAd&#10;zjvvPJ7ISzV9OVXdKy3YZs1bOJj+4fnJXtu27/j9/Q/Mm5/+WkHizO+wsTs5scZKZ1jyY0aPGnv2&#10;Wda4bNC6qiq/6Z7fd9dcR4QahwRDRPgaCA1z587v1LmLNLJr954VK1ctWbIsfivW467dzXbs3PX0&#10;M88KNTVp4LzpRtghCFEjts455+yo8ag10ii6iSBPtFFJChtfhBdyp91dunQaNnTI2jWrX5j8fE2N&#10;C036tpva7VtbtWzebM9uszTTsAyEEcoyKmFPs90OD7W7atu2b7un+e7tO2t3N9+zfce2PS32dOvR&#10;TeXuPZYfw8oAbRBuFqtW1Xjs1Cm9c9u+fbH9tG17Qts27eInNHV2Tt8l55WXjKhLb8s2eJl55Qua&#10;N9tN+1xmwlFmzy5l1LRIXKJgVz7tKAVCfu1JdJ5Lmg7Zoj5ftFKUduzYvn//08aNu6BDhxO82rc/&#10;wd0oB3A6i4jzCLlkjRyEQQeCB9ALFy50ysZsdniYEcww8eloT5WG+UjCyusohRpV6mQ2QOpVCZPe&#10;+0oVxoyh98//WsJwzKKM0U3LzvrjH/84CMvq2muvtYtrtevgZwe0MrpXgt6VL/GHG7MynU32N69k&#10;uvTbhyngr37HO2jiRoL5iSefXLxkiQOFfjhsG/Z5/ceceaaDBadwjXPYCy+8EMt/X9CvUsU0Ng+2&#10;auWEcvEll7Ro1XLnrp3zF8x3w4u8p6RM5m0qODY+eiAUGE6gOK+ht6Q/cVGV4yTsLwJSbImeFStW&#10;Tp06dfHixfhLWwcbL7Zt25b7PWIm7U1vmnTeuecgLDarK5gjoaVXDLC/KDxUrF+/Xo4Tcy5k1KBt&#10;j549u3btFuFKGfe2J554MsYq1QZNsQmZmqPTqFFnOAtnpRIwRHm0EKutfPONpzweVCUWwCObKoul&#10;tWfPmWPGbNiwnh3Wr1/Hl44CsWjlCEbI/Tw1RIOx0qLFvXv3wEED253Qzj0o/WildXozs4OdpWMH&#10;kSMG0vtb6T2tdnkfcjmu7dXrpLiEkCl7o82jfJnWypWrVq+qEYZ5xLr4OBj2itjvK4up5Ctq6j+2&#10;qrIDyx3bMTodOxrHT8hNlvLV1embktvbOTMQeNRHFIWVxHyEPZpxlNbRzJkzw3plmYk0pscSHMQF&#10;QIKOeEiuYy7kl497kd4ETdLyKzGMHj0aoaXkbNjlNUOpZAQb+rvf/e5tt90WSXnixIn5N2bsN/XS&#10;RSPVK5kLg2frlT0RRjGiCy1/OUIsWrRo1erVOjCpFd2n7q8p0u2EE05w3fTIVs8884ykoa8jwsUX&#10;XyyAYwohNuCh3nN+U5EcCW3AwAFz585dvmIFX9l+LrroIqer8jhbcDcBNCFVXg7srrRsevbsec45&#10;52zatKld23bRVIJlY51s2LDBxZa3ioYKsHv8kIBA69MR4/RBgzxCOKbgOxwgzXAGAppL0EuXLZs/&#10;fz4N1UP+dTPxZHbNXnrppRdfnCo6i84V0N28lEJq6NAhUmnR0JQQmyhkWx7cjJEcLS2WCf4TTzyx&#10;S5cucqL7HztAeREEc+egsFsldMQTJVERAB67desmEYdk9VHi79u3b65P5xiPZGrCtnTp0pqamtpa&#10;CTqJsmLVNx2YFK3YhML2nlGjRjGO+pg7/c3FBGOmHtVLQ3opozIZqy7pINx7Zs+eTWC0HhjRMYtP&#10;IJydgwgLNxL4I06K/44g8uzTLGKZr1q1yq2CDYVBr1693vKWt7ymKhmlunXxx7b5ZN26dazmUSga&#10;3VrgCOpRzIpwJELAddddRyuteumCvxB3QJCjC++QYFt1J0Yb6Oc//7kzilZjFaxNA8fA9hP+iGw1&#10;ePBgScRj0VYHThJbzn2czcSY9+VRE4mMX50vxowZFS7RpCYcvG+vV4ZyfSoN4VwTPyE3opK2nfMf&#10;KtXqsP/008+o1CX6NoC5bNu27ZRTTunevXsjo/DIIa3beB0CIn/FSjBxe7Mze3y/GYNoDadAuWDU&#10;66KpEprCoYAGdrakhwwZwrz2Mxbr0cM9MyE+yT18+HCicHINgREMRMnIiLoYyGM3GZgjVaWV0047&#10;zXmZkmroD1rDMmEo0CSFderUyY7uZN27d28GMX1ztzp0scc77sRqKu18AJAfA7GSLY2/JG7dqUGC&#10;psYIAXJykUIl/XdkN6FkrJxDqP3AAw+wAAVMxHGWVdHmUrAebrDPtu3bwkoPPHD//Hnza/PfsrM9&#10;9O/fn1VDK5khDIuTPmL4/e9/P60GDhzIfY00Mu/LFcKAHCmu/Fbixx57zB2oYGpKSPmxIJsq+CBy&#10;TdDup9/5zg2tq+v9umUlA1dZJy5ADULKo8liu+CCC84668z0I+r0c4U0fV1EZ/A30tMHRjkWxQj0&#10;OOXFqbNmvSQ4tIr4008/vUePbqtW1dx7772ua3HpBmqEhIAapYvze97z7nbt2vJX8e5808Cu/CF1&#10;O8ftt/9W6Dcyltgkpmnj4Sk7a//+p3bp3Nlm4DGMphWNTdoltoFZAhZtNIG+YStqdOjQgcGtcPWk&#10;KYNNCffcc9/atWsxW+0ycozi8aKLJsjR1dWta2t3ODbGEAHb5ZQpL06fNiPyWJoldYqf9bzmcJFp&#10;27ZazMTn3AJJjzqbINQEDR5NR02YEdBsJSWJwKlTp+7a5Z5X/KBoH7umiRVkHWIgptNFaaMjH5ia&#10;ecPCwbMXu0VyQXpo3qL5n/7pn5IRlcFMQno4UjB9QbJmzZo3v/nNkfFPPfXUL3zhC84o5tWqqviN&#10;i1eJcEM5MfM0UBu5aNfuadOmfeb665uLm5bNTz3ttH/4h3+IQA0DYsPPpHRT49GGJDjFv0DFwPIN&#10;jbwP8Ogeke9x7ty5H/voRxxHRMKll1762c9+1lmE8GBuCjgGfvbDlJGwYjkhJPFVq9I3GZcQyhwZ&#10;BAYmji7RGkhB1qrVueeeO2rUqDZt2lqEFlQwx7oK/ga9XjGETlqj+YMDhujRs0fHjp26dOns9uZE&#10;40Ysqu6++544d0O8vVt0roMo1NcZTY6O5dGk3hoKffPPfmbRs5Gmw8Y4ps8ysep21NYuy7CT2YyX&#10;LFlih0DjdJDHEM5tgDAvn9pFXG4sZsc9BEuqhFKf8AUhSseO+fPn4zF0VGJjefo4jSI8qo+OAZXu&#10;ZjnkNGaZiiPlh+o21aec0lfQRvxD6ByaFPrURX48UricSOmXRYsWz5+/QIJr3Tq9Na0xcyWy/mv/&#10;wEoaoCkQyAOmUWKIvaiXKtMD/REeUofcFuURALuFNXj83/7t35588kmxof4tb3lL+esWlT/7eTWI&#10;BVxODJGmuWfP8mXLf/SjHy1atMj207Kq1V//zd/Y/BJDPjpkR6Q32IMAJnXRpKftBF2aOsTuF3ph&#10;s9k4y3rU3YpYsmSxTcgcV61a5UYV38wU/E0BR3T7CcvGKlJKCo3MWXhYDXJWaXVy797xRQYSn9MB&#10;D1WekRFK8qMLl3hU4hk/fvzw4cM6dGjPU1VV6bzsIJe8muFRmcY7HCilIaJGNDh9uMqIs40bN91x&#10;xx3ybB45IdTGLHocfGLjMQt7z+jRo2ibZ9QwMzYGyehZOJlh/KgsSwhzBb0vSrZST2VdZfNNmzbP&#10;nj1bd0IwRGtuSig5lbHrOD0gQhP83Ld27Zq1a4rfKrXxQE1Nzbp162wSDqdZTGHGEMUywsApj0lt&#10;5GDVsSoeIBNDEJXQUUkm+Zs2pW/fSnIz1IslNwy3n+inMsYC+cHqXblyZfxYPvJU/r3U4kIApoM+&#10;KMouJERZosGgYR9B269fv5F137qrEkPSr246AXTZMYiwANpwbGXHze84JYa8hvb+niyaBGwxoi4h&#10;QWV0T33qEGOV0EVQ8SC2pMfeVoRXHi99gKLe9pMq6waCeKxEhZx6CH7Bgy55Xo65EtRjkDvvvPMH&#10;P/gBnSk8ZsyYd7/73SLH9K04wZMUfdWIyZSCEIbetn37rbfc+uijj7Imp/zVhz90/vnnszwGykQc&#10;hrMAYUZlmcWkOULQBwVOk80B4PTWcc6cOVKlRWfzu/jii800BqVYOWLR84jjSA9stqUdRX9E/EFR&#10;6QyEvDNy5AiiSBCLDr/sW4oNgnfxa/WodCi+4IILRowY0b79CQbFosxEYlYGcbhAt7IES3THDttJ&#10;ijCR4Dxy22232Xs0lQpESSUJV3I0Nb3OOusse0/btul7gKwTySeJO0SkueVUIiIj14B68kEUGjQ4&#10;94tyFtBgXhmF3RqwxWNeA2nWBuIFyx7Q0QqhjAQVLlZfJrK8ghKwlUp6ZBnbM/CpSLDxRA7VFB0D&#10;pXBEGT9K3d0+VRKYtMzLT0mr6dOnG8jOqAwkAxVfzpapfGYyhfRnsysQy/uQEF2UQYRlynBVE2nC&#10;XTm+fh8oaY5mqinZJc9XZUwkZlqCtjEpxrHxvPDCC+THL+GydvrNovzKv1pkE0qvNumD5mnV6Gg4&#10;QtBAckCNJv8qH0MxOjtYQIxLsn4Ff3YEInxe/FcfuXU/9Q0QbHmrKELCcNF0AGBTrlmz5p577olv&#10;p3ZLnjBhgjCw8bC/WMqMrwlkp4cfeuiWW25xvqHJyJEjzz33XCMybBgZwpiVhGliUCZDZ0T9AYAn&#10;ukSZa9KH6Gy0MZbwvvvuu+kguiKYI4qi+1HBEd1+Ko0YdJjpUGEV9e/ff+LEiWFx1pRTirY6MDeE&#10;cY1y+umnc7zHyOCG1fW1Mz3FgAKxGi0Yj87HmqZNm3b33ffEXwZrgFhLTv1SKlqXMWNGO+BnI6Us&#10;E0v6UEEBmoSplSVBPutVVu6Lsr7kaVATiJoSafLZv3QGc5H75CZJiibBUwkpMTQpQWboHMJDVWa0&#10;5XTp0kX6gNh41MdY+0XZvQSn9+nTu2PHDmLGELK5+CEE5+rVq12/QphHrZSP/Uba2rTRqSAhfdPP&#10;hg3cFHCXUrq6NR4NOsZjNLljSYjGNZB7jzinczmR0Io9AU9MzYyCJ02vDmEWc5wxY8bMmTNNk42x&#10;5CVfvNIvs1bZddqe0K59xw6dOnbsXF2d/oZ9+CIGQoBxQ4H9QhNlShfrxXK8p4kOwZC7R1k8BuJR&#10;WdZX1jRASAMMaBOnbdQcALH6nnvuuQceeEAXGg4bNkxeZn+Li4kEANEF9+EGm/znf/5XRFqfPn2v&#10;vPLKXvl7nljJLA4cva8S5PPLFVdcYdWEof7jP/6Dm8LFYQqPwXxUcETffOODErHgy5VzSBCcevXs&#10;2UNAulGGtKKtPviYrSF/s1PLXr1OsjCy3dXH9x+/Jr43bkwNTDNp2Ly5o9b99z84ZcoU4S5vqtRa&#10;dMiIgJBVBY3Wyy67rF+/vplN7xRM+T79ShQudMhAWBKxJiEq8URZQpdKonyEsiZXNZcona91L3mI&#10;RZuFgcS3SYFHlZqCITgDHsq+ULZ26tSpV69eVJUjunbt2rlzZ9cdtLFKOTqG2EB0LFE2IeJRyc5E&#10;xe8qQViGehwkabK/xCRg0jazfr2NB1asWLFs2XIBk2eR9qX0e6iHDgMVVJ3+URO6hXphN7OGmpoa&#10;EV5jY1y9Ot6QpJX9iVXDsJjpr1eJLDv9fFQQ2njmzZuHU32cN4InoGOMmKyQUdWqpYsQCwMradIn&#10;eAIe/Sse6lAyaCXTuLt2pnjDSGZcj8844wyMmWsvkrS6MtCgprIJDBSTpVsaZZ+/cbxf6MICX/jC&#10;F2JrP/nkk6+77rr4wBshGCiZ31atN9YrQ8ywFIT41re+NXPGTDuzx7e97W1Xve0q2ybPGT2bvLyp&#10;HIbR94W00bFjR7MWCTFZgXHOOecYziPrhQ7BfORRL7ZeaxjLuorZWlpKJgjikGDRWDhywLZt2x99&#10;9DHnO2IbBGKEZk4Wyc2xAs8777xBgwZ0795DU9RX1/+M0+GCecUKSb7N7wG+NHvOlCkvLliwAO0+&#10;Th86NIg5nBEiTisTJkwYNmyIOsvfZokz7Zev6JNvZmoFhj4I4ypVRn4JRH3xkIGhLEuCGpU1Drie&#10;pOb//u//DrEYQjjLG840g7/sbo6lhAokdwZFK2zBOXDgwDFj0t9eEiRt8zcnqsdDQikwd2q4d5YI&#10;lQBRh5R0aHvffb+Pvw6Jpifh9tHu3buPHTu2TZv0o8SAQXQRY9Onz2yZvo46KWaGMjkDGCLzJGgK&#10;4gDAE/xlrzBIZWWUoTOiVd2PsWiIApUQNJR+LBmAxUKCpZHtZpT8NQsVqFOhAPXzn5TN2uT305iF&#10;hHClEo/6grUCmoxlUHT0bZG+/KhlVVV6n1C1rfraa6/VGP0w77cMvFw9kGwsKnGZ4Tyiy+m/HMzi&#10;Zz/72Q033JBV23PRRRd9/OMfV0+4OeoOpsfAwf9qEEFcxiLtv/jFL05+frLtZ8SIEd/65rfYsnmr&#10;9L2u5dTMyFwazPSwgHGaN0u2cnb5/Oc/v2zZMu4YNGjQP/7jPw4ZMoQpgucVZODDhSP9yTdnMXAA&#10;YXQLwyXgFdid2QQh80lMPXv2nD59BiMWbXUI4yoqAzYaAAAaE0lEQVTDtUrMS5cuXbhwkUTWrVs3&#10;y7Z1a0s02A8zYlJGRzixPv/88w8/8ijCMnYYqcsIDcfWqp6qjiejRp1BQ5WWWJ5CCpTcK3gPDTQp&#10;TTFr1qwbb7zxt7/9rXB0BrQXGvfAIahvEKXOURO1mzdvLm8/GEiz4CESVnRRBhEdg96LVFkMkZJB&#10;/v0Vbsqfye5fvsmmNeRAzKUkNO1XcqgErAdUcvrbmv4qXfGXGiivxr2HwpjtQAR26dIZc4XA5u4c&#10;NauLbz3AkPyRPnhdDJcGaDTKXiVCySQ2zyUI9RJH7pD+4aFS2FYpbypNRwmhKiT+LEETHl3QUZkN&#10;XG/cOqTe/hkBG1KVXlwQ4A41YRCIMXLHAjEEIrVm2Kezvvlm1jwddM49d6zpBLKHC9Azy6snsKxp&#10;UC+NPv3007IHrdjBuEZUFs0vg/nz5//gBz+IowZ9Pv3pT1uDSbEcbMFjcqwW9KsEjUulEVbZtKlT&#10;T+x54oc+9KE+vfuoShauMxc1QocGMz1M4I7kETZn5xdffNEo7tC9e/e2F6INrYTgPvI4zNsPa7Kp&#10;+UQgmjNUNlnqt956q1uwTRgbu7yCyYdwUSy+27Vr271bt82bN27ZvHn7tq2t04cXd7shGC6SRSlf&#10;L5EqBOfOnTd37lxJrbq6tZiLU4/rsOUsCmIBhd/scZROP6ytQPrpkYqU0VLU5ofMnN/uxozIb4rs&#10;XLtu/TPPPvf7+x9YtHhJ5AgKhEEQYAlRjxGivlXL5nbE88495+yzz86qW8aRjHJJtNqsw6FCJlLS&#10;4fHHH7eA3/zmN0+ePNkmtHbtWlsdBTAow7DKIIIuyyDCj5WQshlUmyNevMxFPf7QNk0lIz8lBB3d&#10;EWHG5g4E1dVt252Qvh6nY6cdO3c5W9iBsJt9aq9Lc4FKOkA3pfqQTA0W3pr/XoOZri/+XsNGrrEH&#10;tWlT3bZtmw0b1kvmtjrC+MEZZfPmTaedNoAYBiEv+aVVK4u2pmZ1y1Ytdu7auXvPLo5ISaRujvFq&#10;LMpegSCiqY5OL5MNIqOOZIH0SgZpJvkm05l17Kbbtm3fsiU+BJE+AoANTy7TBS71TmOH2unlOcV7&#10;vPGUvlWvZUGlIVAxFjtUpa+/q05fbNqiJZukTQWSNnUpOwyee0VOT7eovIDYL92izj///OBsAHKU&#10;+iJCCJn6AGkeESWDSd11111Tp04dPHhwBEMyRP1tA6cytl4MvB+HLbRN6wMf+ICAJzMyL84okzAG&#10;Odwv6gwY0P+SSy657PLL+vU7ZU/yQ9jNuOlVjJtc0LDvYXilkE5fd+mIKcJtw3ECnjlz5mWXXdah&#10;QweaBJLhjgYO2/YTXo+YQAdibuVhn9edO2y8Dz300MKFC4cPH8466kNC46GLgSK8PHbu3KlHjx7r&#10;16/buHEj44IkUvDVCc9kcQT2KGP+8Y9/nDNnDt06dEi/KZLDOA5TEfTFWlIEUSIzpGWfm9L6Kds1&#10;2XsosHjxoscff+Lhhx8xTY9GIYT8OpmpVB/TN5zVotXN502TJo0ePTpfy5K5yuNJgTzKoYKGRFl7&#10;q1at+l//639ZfhdeeOGYMWNcAd1aSB0wYIDrRTBTJggIurIGs0cClUBndcweX15pmlGfOPOrAfIc&#10;kgR0WDvq2YECVohlwhdmzSAI59xu3brbFTCavL7BHwhXQikH0AyrO2XAtSYINTTEYNzssnT0cwRx&#10;ErTD5e8I6G04RN++fWVbrZgphpDO16xZs2LFCh2zD5MiaYKvAAftVTLk6dSR8f9eqMnte8EG5p5N&#10;kSyMRxmmiIljkfuCUe88QGG32G7S24l7B98rX+RGJdOJIiZBlzEA0VrHHAQLp1FKXHDBBQVVH6Gb&#10;XoQrbVThffGgKaRFk3rukD2cHR999NEzzzwzLu7hqRKhGE4laSLzc5/7HGkeR44c+b73vU9cxbo7&#10;MjCW09QJJ5xAT4+mUhdCrxbFhF8epsw+rCf+e/XqpXzhhRc8WrAOU3Yg9L4GPJIocsGrR8gJo6Dj&#10;UWnOfC8OxEoZavPmzfvud797zTXXiCHuUXmoIDnngnSBULKgjf2JJ56YMWOGJjY1fqv635AWukWv&#10;qMGpUsZp3/6Ek046WWS7D+UowZZmgBO9r6Nj6dVN1l0nfbwVyalTpkzdvHmzCUp8RJEQnElcfbCG&#10;lcA+2KL1bW+98pRT+jKUXoBBGaO8SrASOXZcp7/vfOc7ckGo5D7ubPjhD3+4f//+MkupZCXRGAf9&#10;y7+kN9bDF0VVHRpOuy5BBCc1jAsMqMzGT4ohSOORUaNGhQGYstISeKB4yBlKyWKE6+jMC7JYjoSC&#10;k+QYjs0RyuXLl8eXwIYEfTt16nTqqadWVaXjixrdo8v06dNnz54dj8FPQ2WTAv2VaZJ18RYlVZk3&#10;9nWTUkb+DX5AB5F3jHrxRsLe1kJmOmfYktmZQQgJhpIN4uhdQtOnP/3p4qE+CAkCD2kUo2EMZBSW&#10;V0/h8KNHPrW+HJrf+ta3CmNpvXJciElhBk2f+tSn7r///pjvm970pgkTJpCmKZiPaTBUg7k3gGmK&#10;VSW78Rf6G9/4hr2HiU466aR/+qd/cgYNCxcdjjgO8/YTRDkfcxYr69evF/pdu3ZVqtQqNd9yyy22&#10;4i996Uvxa+2HBOYzCuujYzglyDiPPVZ8EsE5Ix3nKsD6OAWf7qDGI0K6F9MC1Om7e/fuQ4cO7dXr&#10;RK0481fuc089OXlyya/btqVFmMU0mzZtuuTuETSZKcmI6FKuq3gMhDKWn1J2uOiii0YMH4rWZC66&#10;B52kv2rQxOH9+eef/8QnPvG1r33NBahzBm2/973vrV279itf+Uppz7IM0LygXh5f//o3dKfzvtru&#10;G16l8XVhKGa3BmL0sjsFNNl7Bg0akN7tbGYXTF/8HE2hXshRxn6jNJ2oDB4gNmQqg8BDsinz18qV&#10;Kz0a3RyZSCi6CLoP8YyOvBYu2LBhw1NPPWXdhgRDNMYmRx7mW1B1MAuV1A5CDc3NF0wtEJNKxsLQ&#10;vHhsgKI1mzHHJmulHztZaMxu+UTT3rLR2w8JQdCQHKIRHondtGmT1vbt24sQKNkM/dBDD910001/&#10;//d/L42aSzQF6KlvOFQ2+MxnPsNxpqnS6pZ5rDVOV1N0OGYRHjkAgoHpBHAsdtmYL1iAcd71rnd9&#10;/vOfj2Nf8B95HLY33yLsRA+iDCDuv++++5QOIAsXLhw2bBivi1oZH9tvfvMbx9uTTz45Czg0xHCM&#10;WBKRd04//XQGnT9/fj7DVayAvJ1EiPMKHrS+aPoglNwjK7na/+EPzz/11NNOu47G69evW7161YoV&#10;y8vX0qXLlixZOnv2HNn8iSeefO655/AvXrw4Fg/EHMMIFEOoMQSEJgFDA6JLly6XXHLJ6acP0ow5&#10;JqULUfv2egUgx0C//vWvf//735uUx5kzZ7LAaaedFkr+6le/cioUoKFPwALWGgwHxSOPPEph3Ruj&#10;LR7C7QHCIOBRZYyeJpxDaOTIkf36nSJbcpRHckvZwSnAApEE2S2cGzzhbkQIVB8w1qJFi6ZNm+bq&#10;o54dVLKJc3R8oW3uklzGiVamFeucZAGrD4H4G2mWIwYqKWOmgGaNUs+YYKyRoOOxrEkiAsVPfQ6M&#10;5GVmhDCyUk0pR42noANaX+7Nt3Lr0p0cMtWI0p/97GezZs26++67H3zwQf5asGCBoJVAgg00devW&#10;zXpHh6hKYCPqhhtusJzRYkwpTvgUguFYR8z0oLCLC+OYO5tYd/qiRb7bT8+ePRvh8dcKh/+jByYD&#10;pldTU3PHHXe4I7/tbW8TKHKcqZ566qnCRdxjFkB25rPPPjv6Nh7ks2AMFDAusYxr3D59+nTs2HHL&#10;lq0bN24qOmRE2PFEueSowRke0bFQSVBq9ah19erV8+bNmzNnbuULbKWSl1udpZIXW8qPsZhjMYQ0&#10;jwhu1hR6qiyhCYMD/oUXXnjKKTnrVXzGQVN0gaLqlSKizUB2epfOL3/5y3/2Z382cODAsKG4vPfe&#10;e3v16uXaV/IrYwqNhO0nLNAYhTHwgnTP+6XBo54QQDiXDBzYn+k0BkOqdajOiBobg6WVPkuwcWPs&#10;/YmlAtgCJa3XsmXL3HscLOLQF00CZtCgQf369aMPHhmVWeQsAfDiiy+KZMLNDjBk2a/WKYcXYZNS&#10;qyDCkpryjBKtEh1zYTFRUbYGQ/qRVv2paU312TVBlIiaWHcInMQW3ZKgvdD6ctsPOydZFYPy6be/&#10;/W1nsr/6q7+aOHEi5954440exScHYcBsrCeffNIafPOb31zZFzxGJKAdKB999NFYpzFZTYjSm0cA&#10;htsXRdurgyOXeR0AMZZZMwVmnio3YLS9/KqrrrIKImUdFSRHFuSrQ8gxMUEZjz/5yU/atWsnj4hO&#10;xvrmN79pkQusaGWOv/7rv5b9/+///b+p/yEihisjr8EsPG7ZuvWZZ571oo/RVWKmXmwGRo8DUXTU&#10;VBLRvQFdiXJQ0Fo+VvZScr+hY/SoZAcKILhcq83gzDPPHDDgNEbAUHTPfctBo+OrBGnWm1Imfec7&#10;38kv48aNoxjhdNu6det11103duxYN/EYN0ra5t6Nwj/+4/82qQhrYmM49UZJzbmGQDMVEpGtAhpx&#10;YpMpwg44HcoGDhyAjQwsYQMJg9cCmJXlKHrFdNQk1gpEE8UQmN1upS3GR0eN0tnI3hNfLhcKE2N0&#10;actGtXTpUlYqJnKYPHLYUdohHiFqDgz8YUOzY3xLo2X6+3vpJ/NaS2NiC/OiMdtloj5QDoRIOS9n&#10;va1bNmXOBE36fvaznw22BliyZImhjShyKKAvg7/3ve/90pe+5OTK8jLmZZdd9oEPfODDH/4wTn7H&#10;ie1b3/rWQw89dOedd1bOGmLQqKTMunXr4o1ZjypLfRLrMY6Yy0FROeuwTJja+S9+8HEUrVFo9upB&#10;TsBkQHx8/OMfl+KtbZXcH1/8cP311wtr0Qwf+chHXCMEUCHisMKs3EYk3ClTpqxZs1YQG5FWyghf&#10;ZWhbdDisIF86DjsYMRsmvWmgxmLo2rWr645rH+NYdzxgdSup8hpFgnVoaKa4+uqrf/7zn9t+PAYo&#10;Zk/q0aPH97//fZweo0vkoEbin/7pn2P7IdCjKYfklMLqpmT6eGQQQERlgHoqMes1ePBgV2SRE6Ii&#10;sqLckd9nA9uPMtcn4DRiSQcREHjhCIlsxYoVs2bN2rJlSwMeux2PmC+B5OBs06YdZtdc52tauaWp&#10;LLiPI7BDMmteBazEAq2r26ZNKB+HwxqaWAAd/GBjyr33IlqxCQAGV27csE7fCPjgefvb366Mb9vb&#10;F66wmGNcG5Lb+fve974PfvCDlLF/OKTbfqSLiDFsAuaGG2742c9+9vzzzzcI1FLVoDlOeUjBfHwj&#10;VlmgqDp6OGzbDxAVc0MIvne/+93/83/+T9mE71WKGzwRYYDzk5/85Jw5c+66666oObxwCDMxS2Dj&#10;xvVTp05zDTKinEUx+oQytPIY/IcXxiJZaZ0YTjK168hicp8Th2PdiSf2qK5OXyS6e7eTNaukT2zH&#10;17gUIg4frEDztXSfe+65a6+99nvf+97EiRNVGpWnNLn9dOjQ4Qc/+EEZDIgGO8SBse/2oyQEjNIy&#10;n20xRGrTGgwlsKlhK612AmzJEDmQQnmlO4/tB8GqaqDoXJcWIeioDBCrC5AsM8Z7bpU8hujcuTM2&#10;AtVzlhFoyl82OWNhCG8WHY4jmJqytFsi0sk4vZkWJUcotbJAydPg9gNaU99MBGq3p48dWm5hVdKc&#10;e15u76nE5s2buek//uM/nnrqqX/4h3/o2bPn7bfffvPNN3/5y192Q3Vgj1DhUNuPSHY93a9rYmqB&#10;SvoNhKcqsW/NEcPhXFSVbjYleWTmzJmCIz7qB8uWLSuamzVTaYXnXyp8TdAy3SqsmT3t2p1w3nnn&#10;/vmf//moUaPcNuKUHUFsVRTchxuGCOHsYAFbVB7d/972trf+xV98sFevE218Wi0c9bzPcq/dIon1&#10;TyWZV1LwqFQfI65fv95i7tOnTzwqA6nnoYNVwVhkEmJcKczuGz/pQTfI/iUkHaWmVatWLVq0aPHi&#10;xVGWmD9v3vz581W6kdTU1Kyt+KJPBKgBG0wlXGJUCjYlL0QybQBNujuAh5CNGzesXLly06ZNUuer&#10;McWxhXAZL8Tl0tqsJBiBa5Rhk6JPHXhcK8SOxd0WHXfHNVcMQMF6MFCAGhdffPHQoUOdh5xQ45c0&#10;RowYQSCn4KGAAObT+JzIgRGKvYFAYZQmg8O2/URQmqFYFG2i+fzzz586daqUIW6Ei2vyj370Iwxx&#10;IBI9soOoiu6HHfSxGPJZOanWtm2bCRPGv/3tVw0fPtwmZJFQQ1vBfbhh4cWWYylaTgY977zz3vnO&#10;dyDYJ9ZktljEhIXdzInTU9H/sCJtCDlBuHt5NHGjq0EoJVyretiwYZrCiYeKp556pqAqYAhG5vp2&#10;dp78PaGx8ezX5sbFoIs4wQZqqCf3xYcLgB/zPFLEJqtlW2ELhJujrASZMSjJHEGl6NgAOEMyHkBj&#10;K0tCgu04g9lBSZtp7CMsYBsQwHFGjC0BT5ii7FKirMnGS3D4a9eunWulW7VlyJXBcFAIUbvdjTfe&#10;OHjw4C9+8YvuN5/5zGcsWE3Ekmks3hQVS5cuPeecc15OcppGBjoi4Q0Ewj5NBIfz9hP+FhwCxeOl&#10;l1760ksvfepTn/qLv/iLD3/4w1/72tcuvPBC8xfEytWrVwvucePGRd/DDqPE7GRaqsXKOfHEE8eP&#10;H+8KMmnSJAuDqsF82EGyzKs86aST3vWud02aNHHcuAs6d+5CE6vRosimKpiDSIHx2sQGNYBTpk2b&#10;5nHy5Ml59GQTlS4T1nDld6K8mhiNgZjadsICELuOpgOIxZDyiBNDy5bO2zYbNxrXGlnGAZxA/XUP&#10;4C+o+jB0SKuESpKVkTfROIu2CticNOWYKYR7VBmPSbfjEabGtmYHCFbas9uddZcGhouWLZs3b9q4&#10;YeOGDZs3bnIbUqNX0b8OqWNGBBUkZ+R3LIWBw0fHjh0L1oPBnicg77vvvl/96lef/exnP/GJT/zt&#10;3/7t5z73uSeffFJrDKQUFcJj7NixhoiOL4fQ6g2UYJDCNE0Ah1+bUiBi0aJFt95660MPPSQLX3nl&#10;le7Ujp8C3QHnpptumj59+le/+tX27dsH/+FFUqLuXx0i36tJ2UwQO2rJyH/84x/lppqaGgc9uTJC&#10;nJ8Sa2mceM4IF5oFOi01R+PMlrJk8+ZdunQxRxXnn3/eqaeeqt1+Q6YmazMLqFOkEnvHKYjDCKM7&#10;wH7zm9988cUXEbEfXH311e94xzs44oYbbjD9//E//gdO9TG1mLjDZhZwEMycOVPuKudAmo42Hqkn&#10;myLVkxxlEAE03QyXvqGy2Z5dO9O3g23ZKuNtkft1DInRoUHfN/BaoLR5tnoi83O6RFZXt+FVt/kW&#10;LVNIq+E70FzuASrDR1EfDEDqunXrGvNe2exZLwnRH/34xytXrKjdUduqqsqI0kiPHj0++clPjh49&#10;mjSj33nnnXfddZf9qZRZxkaDINk7oTdQgSaylF7DzZDkMpFFXAodpUPlypUr//7v//7P//zPzz33&#10;XNkw+I88qBfRbB+aNWuWHciFzOHLUtEaW1FwBiyz0B8dM4o5Yjv55JNtsQ561oM7VqxPTXhioSIg&#10;5BxhUKNSZwdYG4NH260TwC9+8Ys//dM/HTZsmCZ6xhzT+/5bt/bo2TMLOAjccYNgDbuOa6XSxhM1&#10;0QQxfaVKA0WTR1rl9kOAJBXEwNMHBdEAwXCA1pdr2heNGavx0o4KyikcFJX+CohklUIIzVnCo33H&#10;Do4X8WZpbDwYomM4N4igK9GYlb5g3vwpU6Y8++yzl1122YiRIx1KDLFkyZJbbrll/Pjxrjv0EcBu&#10;RVddddWkSZPi7bjoG0T5+AaaPl7b7QdEg1wjfMVN1Ls1/+AHP+jXr98ll1zSuXPnsv7Ig2KAsJCo&#10;inb3B1f7yMK2pdWrV2/atEn6Lt8Bl1jd2Dp16tSxY0dHMzX6yrkqyYGQXC4GNAbTPFoLw+i2EwqY&#10;l42BPhYwZUznK1/5ihPAeeed17NnT4/QyBtPYxAmRUSSgrCAeogaDK84AObOntN/4IDi4Q0cJTRw&#10;caD0bwk1DXj2Cz51p3GY+9jHPma7atOurVUmet11Ro0a1bt3b9ver371KyfFj370o2JVxMaKK5db&#10;Wb6Bpo8jsf0Uz7lm3rx5N998s7P25ZdfHgfkxgTlawRZWCl8yyWECJ1DK7TSoyhHgPqyEhBll0DU&#10;IEo2j5Ur5MiDJrZPo1PDlE0B/cc//vHnP//5W97yFqvaJqo+7GB/Krq9apR2iImHQaIeDREAb+C4&#10;QXgWUYZ6SQiwxtx+5rw029nU7cdFJ/0pkNbpzbfJkyc7p1577bXu6z/5yU/U/OVf/iVmMu1GhohR&#10;yrGOYkp5A4eE13b7kbWFQkRDOlrv2rVs2bJ169bFn+sQrCIyUvNRQUqBefo0UUb4RhYua0L5YCuZ&#10;U7xnZAHpjI/NKd56MMe46CCUpGFQrzJEHXlQjzJKOrjDSfqWcfwliCFDhqiHYDu8P4cjkAUQUb6B&#10;1y1ijQR94PU+a+YfV61atWDBgiVLlmzbvr1Z8/Qe+BlnnDFo0CBXovXr14tbtBh2Toq3lGNXq4y0&#10;o7XQ3sCh4kjcfioJeVBTJGWEADqMx+1DRdYrqSFeY7eIjAnBUBKVCE5EZatKQtSEBI9WiDI2HgzR&#10;GsxHBjG1QOhs13FypCFltCKUmizgLVu2IOITrocLMYRxY+JRvoHXCSrDD8rHQ90bZs+efYDfVxW3&#10;cYcuoyuH295Iq6TfQFPDa7j9vIGjiHBr6dwGhDIQW5E90jJ2Merdu3ewHRbEEMXDG2fS1xmcZpRl&#10;9n/F3p8zZ86AAS/7E754VxlRDnQA4g00Nbyx/byBN/AG3sAbOOJo1uz/Bz8vNS2aEWuzAAAAAElF&#10;TkSuQmCCUEsBAi0AFAAGAAgAAAAhALGCZ7YKAQAAEwIAABMAAAAAAAAAAAAAAAAAAAAAAFtDb250&#10;ZW50X1R5cGVzXS54bWxQSwECLQAUAAYACAAAACEAOP0h/9YAAACUAQAACwAAAAAAAAAAAAAAAAA7&#10;AQAAX3JlbHMvLnJlbHNQSwECLQAUAAYACAAAACEAOY5GigoEAACuCQAADgAAAAAAAAAAAAAAAAA6&#10;AgAAZHJzL2Uyb0RvYy54bWxQSwECLQAUAAYACAAAACEAqiYOvrwAAAAhAQAAGQAAAAAAAAAAAAAA&#10;AABwBgAAZHJzL19yZWxzL2Uyb0RvYy54bWwucmVsc1BLAQItABQABgAIAAAAIQA6YA8f3wAAAAgB&#10;AAAPAAAAAAAAAAAAAAAAAGMHAABkcnMvZG93bnJldi54bWxQSwECLQAKAAAAAAAAACEAO9q8Jy8a&#10;AQAvGgEAFAAAAAAAAAAAAAAAAABvCAAAZHJzL21lZGlhL2ltYWdlMS5wbmdQSwUGAAAAAAYABgB8&#10;AQAA0CIBAAAA&#10;">
            <v:shape id="Text Box 20" o:spid="_x0000_s1043" type="#_x0000_t202" style="position:absolute;left:14992;top:23148;width:22733;height:29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175C09" w:rsidRPr="007C1425" w:rsidRDefault="00175C09" w:rsidP="006020A4">
                    <w:pPr>
                      <w:spacing w:after="0" w:line="360" w:lineRule="auto"/>
                      <w:jc w:val="center"/>
                      <w:rPr>
                        <w:rFonts w:eastAsia="Times New Roman" w:cs="Times New Roman"/>
                        <w:i/>
                        <w:szCs w:val="28"/>
                      </w:rPr>
                    </w:pPr>
                    <w:r w:rsidRPr="007C1425">
                      <w:rPr>
                        <w:rFonts w:eastAsia="Times New Roman" w:cs="Times New Roman"/>
                        <w:i/>
                        <w:szCs w:val="28"/>
                      </w:rPr>
                      <w:t>Hình 2.1. Một số biển báo</w:t>
                    </w:r>
                  </w:p>
                  <w:p w:rsidR="00175C09" w:rsidRPr="007C1425" w:rsidRDefault="00175C09" w:rsidP="006020A4">
                    <w:pPr>
                      <w:rPr>
                        <w:i/>
                      </w:rPr>
                    </w:pPr>
                  </w:p>
                </w:txbxContent>
              </v:textbox>
            </v:shape>
            <v:shape id="Picture 21" o:spid="_x0000_s1044" type="#_x0000_t75" style="position:absolute;width:52774;height:2228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nAk9zAAAAA2wAAAA8AAABkcnMvZG93bnJldi54bWxEj0FrAjEUhO8F/0N4grea1YOUrVFEFLxq&#10;W/D42LxNtm5eliTurv/eCIUeh5n5hllvR9eKnkJsPCtYzAsQxJXXDRsF31/H9w8QMSFrbD2TggdF&#10;2G4mb2sstR/4TP0lGZEhHEtUYFPqSiljZclhnPuOOHu1Dw5TlsFIHXDIcNfKZVGspMOG84LFjvaW&#10;qtvl7hSYRxh+6edQ3fo6ddrYevDXXqnZdNx9gkg0pv/wX/ukFSwX8PqSf4DcPA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ScCT3MAAAADbAAAADwAAAAAAAAAAAAAAAACfAgAA&#10;ZHJzL2Rvd25yZXYueG1sUEsFBgAAAAAEAAQA9wAAAIwDAAAAAA==&#10;">
              <v:imagedata r:id="rId8" o:title=""/>
              <v:path arrowok="t"/>
            </v:shape>
            <w10:wrap type="topAndBottom" anchorx="margin"/>
          </v:group>
        </w:pict>
      </w:r>
      <w:r w:rsidR="006020A4" w:rsidRPr="00D72CB7">
        <w:rPr>
          <w:rFonts w:eastAsia="Times New Roman" w:cs="Times New Roman"/>
          <w:b/>
          <w:color w:val="000000" w:themeColor="text1"/>
          <w:szCs w:val="28"/>
        </w:rPr>
        <w:t>Bài 2.2</w:t>
      </w:r>
      <w:r w:rsidR="000869E0">
        <w:rPr>
          <w:rFonts w:eastAsia="Times New Roman" w:cs="Times New Roman"/>
          <w:b/>
          <w:color w:val="000000" w:themeColor="text1"/>
          <w:szCs w:val="28"/>
        </w:rPr>
        <w:t xml:space="preserve"> </w:t>
      </w:r>
      <w:r w:rsidR="006020A4" w:rsidRPr="00D72CB7">
        <w:rPr>
          <w:rFonts w:cs="Times New Roman"/>
          <w:b/>
          <w:color w:val="000000" w:themeColor="text1"/>
          <w:szCs w:val="28"/>
        </w:rPr>
        <w:t>(Sách BT CTST):</w:t>
      </w:r>
      <w:r w:rsidR="006020A4" w:rsidRPr="00D72CB7">
        <w:rPr>
          <w:rFonts w:eastAsia="Times New Roman" w:cs="Times New Roman"/>
          <w:color w:val="000000" w:themeColor="text1"/>
          <w:szCs w:val="28"/>
        </w:rPr>
        <w:t xml:space="preserve"> Cho các biển báo Hình 2.1, hãy sắp xếp các biển này theo từng loại (biển báo cấm, biển báo nguy hiểm, biển thông báo) và cho biết ý nghĩa của từng biển báo.</w:t>
      </w:r>
    </w:p>
    <w:p w:rsidR="006020A4" w:rsidRPr="00D72CB7" w:rsidRDefault="006020A4"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 xml:space="preserve">Bài 2.3 </w:t>
      </w:r>
      <w:r w:rsidRPr="00D72CB7">
        <w:rPr>
          <w:rFonts w:cs="Times New Roman"/>
          <w:b/>
          <w:color w:val="000000" w:themeColor="text1"/>
          <w:szCs w:val="28"/>
        </w:rPr>
        <w:t>(Sách BT CTST):</w:t>
      </w:r>
      <w:r w:rsidRPr="00D72CB7">
        <w:rPr>
          <w:rFonts w:eastAsia="Times New Roman" w:cs="Times New Roman"/>
          <w:color w:val="000000" w:themeColor="text1"/>
          <w:szCs w:val="28"/>
        </w:rPr>
        <w:t>Trong quá trình thực hành tại phòng thí nghiệm, một bạn học sinh vô tình làm vỡ nhiệt kế thủy ngân và làm thủy ngân đổ ra ngoài như Hình 2.2. Em hãy giúp bạn học sinh đó đưa ra cách xử lý thủy ngân đổ ra ngoài đúng cách để đảm bảo an toàn.</w:t>
      </w:r>
    </w:p>
    <w:p w:rsidR="006020A4" w:rsidRPr="00D72CB7" w:rsidRDefault="00616FE6" w:rsidP="007C50DD">
      <w:pPr>
        <w:spacing w:after="0" w:line="360" w:lineRule="auto"/>
        <w:jc w:val="center"/>
        <w:rPr>
          <w:rFonts w:eastAsia="Times New Roman" w:cs="Times New Roman"/>
          <w:color w:val="000000" w:themeColor="text1"/>
          <w:szCs w:val="28"/>
        </w:rPr>
      </w:pPr>
      <w:r w:rsidRPr="00616FE6">
        <w:rPr>
          <w:rFonts w:eastAsia="Times New Roman" w:cs="Times New Roman"/>
          <w:b/>
          <w:noProof/>
          <w:color w:val="000000" w:themeColor="text1"/>
          <w:szCs w:val="28"/>
        </w:rPr>
        <w:pict>
          <v:group id="Group 22" o:spid="_x0000_s1045" style="position:absolute;left:0;text-align:left;margin-left:106.05pt;margin-top:12.15pt;width:317.15pt;height:168.65pt;z-index:251672576;mso-height-relative:margin" coordsize="40283,214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LiwujBAAAXgoAAA4AAABkcnMvZTJvRG9jLnhtbKRWwW7jNhC9F+g/&#10;ELo7lmQ5soU4gddJFguku8Em7Z5pirKISCRL0rHdoqce+htNLwUK9NbTBkUP/hL/SYekZHudFO2m&#10;B8vkcDiceTN8w5OzZV2he6o0E3wUREdhgCgnImd8Ngq+vr3sDAKkDeY5rgSno2BFdXB2+uUXJwuZ&#10;0ViUosqpQmCE62whR0FpjMy6XU1KWmN9JCTlsFgIVWMDUzXr5govwHpddeMwPO4uhMqlEoRqDdJz&#10;vxicOvtFQYl5VxSaGlSNAvDNuK9y36n9dk9PcDZTWJaMNG7gF3hRY8bh0K2pc2wwmiv2xFTNiBJa&#10;FOaIiLorioIR6mKAaKLwIJrXSsyli2WWLWZyCxNAe4DTi82St/fXCrF8FMRxgDiuIUfuWARzAGch&#10;ZxnovFbyRl6rRjDzMxvvslC1/YdI0NLButrCSpcGERAmYZwOwn6ACKzFURIdD4498KSE7DzZR8qL&#10;3c5BL+ztdg7iyO7stgd3rX9bdxYSikjvcNL/D6ebEkvq4NcWgxYncMfjdGsDfCWWKO55qJyaxQmZ&#10;JcjhPrRyDcJ/hCsahEl4PPSQ7IG2C73XS9O+y8c2cpxJpc1rKmpkB6NAQa27EsT3V9p4kFoVezQX&#10;l6yqQI6ziqPFKDju9UO3YbsCxituFai7OY0Zi6r3343MqqLeyHtaQOW4rFuBu7N0Uil0j+G2YUIo&#10;N226Kg7aVqsAJz5nY6O/8+pzNvs42pMFN9vNNeNCuegP3M7vWpcLrw/Vthe3HZrldOmuTNRv8zsV&#10;+QrSroQnGC3JJYOsXGFtrrECRgHuAZY07+BTVALQF80oQKVQ3z0nt/pQwLAaoAUw1CjQ386xogGq&#10;3nAo7WGUJJbS3CTppzFM1P7KdH+Fz+uJgLREwMeSuKHVN1U7LJSoPwCZju2psIQ5gbNHgWmHE+N5&#10;E8iY0PHYKQGJSWyu+I0k1rTNkq252+UHrGRTmAZK+q1oLxPODurT69qdXIznRhTMFa8F2qPaJAAu&#10;9umJZCSDX8OEMHpyw/+9Y8AuM7cw+q5T/ycbNVZ3c9nx8bIpq5hZuQYEMVun+P01I/aO28keWSQt&#10;WcCyPRXFIMmpJoDlN5vHB8RLtnn8yaC7zce/kCk3j7+uEJ+tf+Hwna+QXf2xRnfl+g8+O0OT9QMp&#10;0XLz+Duq1n9CjpAR6585mm4+PsCO9W8wZGDJ2MJsXfGOQWYYuRLkTiMuJiXmMzrWEkijoanup+pu&#10;+klU04pJSyE2VXbc4AeBHDSjZ1LgG925IPMaSMF3bkUrbODZoEsmNZRiRuspzYHI3uRQpAReDQaa&#10;kVSMe16DMgJGckQAvOua6/fxYByGw/hVZ9IPJ50kTC8642GSdtLwIk3CZBBNoskPtiyjJJtrCuHj&#10;6lyyxnWQPnH+2U7avDl8j3a93nOcez8Aa4Jrrim1LoLIImR91Yq8B5Ad72qjqCGlFXtac3JQ3i44&#10;1HdA25RY6kXTxVciBzQwXBB3yw767vGglyaA2tPmG/eHvWHaNN8ojeO071gLTm1ttF3iJY3ExnLY&#10;P1wQvmO4IUTh7rB7xDicmgeXfSXtz53W7ll4+jcA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7s1aluEAAAAKAQAADwAAAGRycy9kb3ducmV2LnhtbEyPwWrDMAyG74O9g9Fgt9VxkoWS&#10;ximlbDuVwdrB6M2N1SQ0lkPsJunbzzutNwl9/Pr+Yj2bjo04uNaSBLGIgCFVVrdUS/g+vL8sgTmv&#10;SKvOEkq4oYN1+fhQqFzbib5w3PuahRByuZLQeN/nnLuqQaPcwvZI4Xa2g1E+rEPN9aCmEG46HkdR&#10;xo1qKXxoVI/bBqvL/mokfExq2iTibdxdztvb8fD6+bMTKOXz07xZAfM4+38Y/vSDOpTB6WSvpB3r&#10;JMQiFgENQ5oAC8AyzVJgJwlJJjLgZcHvK5S/AAAA//8DAFBLAwQKAAAAAAAAACEA4VUZnCd6AAAn&#10;egAAFQAAAGRycy9tZWRpYS9pbWFnZTEuanBlZ//Y/+AAEEpGSUYAAQEAAAEAAQAA/9sAQwAFAwQE&#10;BAMFBAQEBQUFBgcMCAcHBwcPCwsJDBEPEhIRDxERExYcFxMUGhURERghGBodHR8fHxMXIiQiHiQc&#10;Hh8e/9sAQwEFBQUHBgcOCAgOHhQRFB4eHh4eHh4eHh4eHh4eHh4eHh4eHh4eHh4eHh4eHh4eHh4e&#10;Hh4eHh4eHh4eHh4eHh4e/8IAEQgCFAMgAwEiAAIRAQMRAf/EABsAAQEBAQEBAQEAAAAAAAAAAAAB&#10;AgMEBQYH/8QAGAEBAQEBAQAAAAAAAAAAAAAAAAECAwT/2gAMAwEAAhADEAAAAf6QQsAAAgAELAAA&#10;AIKgqAAAAAAABYKAAACgWUAoFAmTWZSaoWdjl22KmiVZQBQDH5X62MPofO1jyb6c9eLzb9nDfp1O&#10;Pt+b7fVjy+Dzfo/TnH5L0/frv+f9w7dvqaPINQABAAIAABCoAAAAACCoLAAAqCgWCgAFAKACpk1M&#10;ioNaz1Mdd6glVaFlCiVSViN8/Jx8m+OPT8/y79HF7rPF7vn/AFPTjzfI8/6X056fje329O/yPb4z&#10;1+v2as8H11CDxCgEABAAAEBCoKgqCwAAAAACCpQCpQCgAUBQkNZyAKlFzDXr8fWPTaVQUBRWY1ny&#10;cPPrtw1w8m+/mx7l8Po+hv0Y+V8Xn+i9OPT+Q39HT1fP9/yj0/W9flPn/b3bPyX638/9E+ggqU8Q&#10;pAAQAB5j1Z59Dpy9HmFgoAAAAAAAN47+cM0oFlAKCgApk1nIqCwCCsjUWLrNPX18XuJRSyNTzeTz&#10;69flc/Nvrz8/ry8vr9nTvnn0cvTjryxrb5Pk/Sfkzf3u/wCUPZ+jfjT9R+H8PrP1X3P5r90/WxbF&#10;nkPZ4fk/Nmv1UNZASwAAnj9iOft8ua681IolgqCoKgqCoKgayPrfN6w8oLYKCgoLENZzQkKlCQ1I&#10;FlhSKkNTMrr6vFs+lfP4/Pv2+OPJu48vfN4+n29u2OXaZ9eN8+e9sa3ozdKcp+aj9R8H4H7I8n4r&#10;6/6A/A/rPz36Y+V8n2fqj63l+Z8qX6Xy/Fwmu/HDOv347cSAAABASwAEAAAAAAAGdIz3yOc9GK5W&#10;UoKg1mAQrIVBILKhQtzI1MxdTI0Y4XpnlfH06dfm+rNz293Xtnn2ufXjfPnekmtaJq2s1C+L2fmz&#10;83+l+T4o/OfrfX+FX+neX6Xx08vv9vyY+j83w+eb78MTOrJQVf30O3AAABAAgAEAAAAAAABZovN1&#10;h7PnYr6Hiwj248o0aJn0cq5kLJDSWFIqQsyXUwNS54XWcTydK8muVnb2Y6zrrzPZz+1nz77Z1nel&#10;zrQUogRC4o/PZ4czx+33+OX6fyvF5c3v5sybuUgoloVT92O3EAQAAQBCwACwAIKAAAB15dDjcdDT&#10;hI7RoxO/nOl82Tv6fndK3z7cYtmoWQ1M5XUyKs43UxPHtOE5aj3zrNTlfVijtmkrt9T4v0q9FKEK&#10;kCAsS48fypfp/J8fll7eVnO85uSBYoKFaJdVP2w68hAAQsAQsAAAQsAABYKAB057jz9eWzFvQTpx&#10;JyYK31rlbiJbC3ISJbLeVlxjx73PPz43pn2b2ji9WLY75tzbdTObNznDrvhqvvX5/tNMqoLPL86T&#10;6Hy/N5munl6Yl5Y3iXOOmZcZ3DM2MXQl1TOtbrG97T9WTpzAEABCwABAAAAAAACgCPNOm43055rp&#10;y35zj6/J6j0eWKiyLMwt81xevft5fD01x14eN9HH19a5dOE9WKjvNMq1MytznmumcZOkxU1246Ov&#10;2fh+6vo3h4D3/N8vM1x6JeM3hefPrg5Y64XnnpnNxNjDdMXekxre659NdLOe97P0CN4EACAAAQAA&#10;AAAAAAWC4iL0aJzsJlml1CS5hlzJ4efml9Pg/PfTjfp+z6+d8X2fLy5umJOrUirJk1Oea6Z5w25W&#10;tpUupobmhrHOu3G6jNCZ1lcY6ZOWemV5Y65OU6SOboOeumq563sxvejG9bszrej6pNZASwAAILAA&#10;AAIKgqCoKBmB0tHNkuUGiLM+A9nm8fSXfm49DHwPvfUPH9DPA3eO46Ms2s5N555rpjnDeeUOkmq1&#10;qbRpsm5zOmJom4LASwZ1DOd5XGemTnnrF5Og53ejnrekxre6xrppMa3ozd2vdfne1Pi+n3jn1lKi&#10;rFIAAAQsAAAAB4p+Pw/bev5H1a1yk0uZobz449ng8/KXrw+FmHu+z7a+H9f187L5OSVcotzDreKX&#10;pz5ZOmeeDplom2qbvRM9LzOmOdLqDSUtzSwAIBKXM2Oc6jm6jnelsxrdM61ozrVrOroltrh7NYSm&#10;TQAABCgQAABCoKlAPzfs+pMN43y21lyjv5/PhXL4njjvw/T/AFK+b9LnyTv5cyVmYjVwXWcYOk5Z&#10;PQ86N4zVum7J2z1TPTeDeONLZS2UtlLZQBQFIoltM3Ss3VMXdMa1azq7MatM26slaItOHftzjOes&#10;qUAACAAAlIQqBYKgtiNdsc4x5fqfKrM6cD4Xy/1H0l+T9fPA7efOI1nOY3MZXeOWDvjlDpnGV1JS&#10;1sa10TPXY1nhk3FLZpGpSlFCgpRVJbTOlqW0l1azbozdUzqiW2yW0lUloLS5oiwAAEEvnPQzszx8&#10;P0jWp64/nv3Py/vl/X3lbOl56rVzS2CcPke3m+74N3Tx71yrXNgmGJWJiHPeVzGSSlzNDDpTHTW0&#10;zvpS3z8jtzzTWs6LqaLZUq0VQoWhVFaqW6M6tqW0laJaQtqVRVBQUloFIsAIABjp5zrWSy8DssLj&#10;l2j8t9T6sObQmpatlKYPH7L0jG+vmPPjtxMY6Q456cpc51mMLpeWesOLsON605b3g6Xyw6c8ltmi&#10;1U1qUtVLVGlJpSaWltJboltpWiVRVsloUFUKFAoUBQUyCwJZSLC895FkCwjzd48nr0qUIoigDl8r&#10;6eovXl5jff5vuj2eDh56+h4/dD5GOfnl+jPN7JfNn0815TeDMSKyrUUtmiaukzrWjOrRbpM6uiW0&#10;VqpbSaaJbamlRWiVaUFUKFUFJVBRLktbMWczsDKwAlCJS5sMtQsDGuHYsUgAAAPP06dI9PyfX5Tw&#10;d/aOF6ZPN836n2E/K/H+/wDi5r7H1PH65evHvwXGOmDE1JYtsaaGptLpRq1JpoltpbSaaM6tqaaJ&#10;WkloWqVQUVQUFBQUAoBQBz6iUJLAAgASwAzQ563kS8zpMbAAAEsEQSQksPL+h/IfLj1+r4n15fH6&#10;OP0l8nL18JZrjg9OddDhe+DNukm5ouppLZqrWhpqpbRWklaJbSVaVRVJVJVBQUKAKCgAoFlAKDMs&#10;AIsEogAFkElHHqjw+2qAAIEnlj0cfi/QPR0+Z5D7s8216/A+1T43r9FjhvtxXlnpI4c/VDh3mRrn&#10;2PN7fJ7Tk+n5E4aC6lrWs7Lqaq1pJpSaWpVFUlUKJaCiWhQAUFlAFABQWUAzLACAELLACA8Ps1CM&#10;6DNHD0Dh1sLHRL+e/Z/Gzf5d9b6vwcb833fzPwtP6L9v8x9yz13lU63lsTejln0K8rvmOeepeXo5&#10;k3jcJ159jzrBqaLqarWppNWapWgUVSVSVSUFBZRZQBQFAAKBZQBZQDMsAEQrz9wACAlQlCLBEMas&#10;Hp825Pc+d+Imv0P8b/ov4zN78vdtf0H0fN7dTrc2NdOe7Om8dKuppC05Z9I8V9HNZy62OXbno520&#10;l1amlLVTVmqtlLZSlBQdDnd4BRQAUAFlAAKBZQCgAzLABLABjcEogEsEozNQhBECQ8X4/wDd/Jzf&#10;xHD9f4Zfkezp9Qz9HQzq2nSbTe87supqrVJaEtOWPT7I+bx9/kXndCVSWhqaS2aq2UpRQoL05ioK&#10;CgFAAKABZQCgAoAMywASwASiFMrAQuWDefJ44+t5/mek90xF25k3mQxx9GV4Osji6DF1Saaq7zuy&#10;6zo0ClBRrI6+bpiObcM2iLSVatUULZSgoFlFlFlAFlAFAABZQCgAoAMggEsAEoyoEIor1/Kj8l+a&#10;/UfCxv0/f/Ieez939D8r+lOl5K7OWrNsixAQoLrOi6zqzWs6NXOigoKgSwgIoi0zoFUWUoKCgWUq&#10;UUAFlAKlAAFlAKlAKADMsAEAACASwWD6Pfx/no7fy393+Zxrh+e+3g/Sfa+L9utRk1rHKz08vV8K&#10;zrr4Hul+50/O/QPp3zbO+uG67647Ousas3c6LZS2D1cOv0j4ufR5wBZQUFBRZQClAKCpSpQBZQBZ&#10;QBZSUAFACgAzPT5hAEKBLABLBLDHwf0Hjj8f8H9zxzr8r9D2e8z79DE0OOOPvs8/81/oP5zOvzHP&#10;9j5c6+D+v/PfH1P6Z6fLdZ9nTzdI9PTzdrO++XSumsas1rNNA6+750Po/Le08JDSUtlFBVAFBZQC&#10;pRZRZQBZQBZQACgAqUAoAPqctSPmY6YBKqUAAx4voflI/Uvx/wClX0y5sx5vVmXy674jhO0Xi6k8&#10;30esPX8L899nN/JfnfsfiV/aflP1Hjzr+g+H6Pz+nP07xua69OXS579uHaum+e7N2UusjHTOiWUx&#10;2U5zvxJZS0FAUAUAKBZRYKACgWUAAqUAoAKlAPX8X7nijhqwSqgKABz3g4fnv0yPzf6DHy5fs5+d&#10;9GxnUXM1CTQ4+T6PjPwP1ff8jG/n/I9mE+n876f2V9vLHs1nPa946Zemzz9are5qy2DXXhT08AVQ&#10;BNCKCgBQWUAAoFlFlAAKACgAWUAUAKAD29fmQzAAAAOHUkkLKMrleHXX0MvnT6HgrBAVEqvP8/6/&#10;OPzt+3zl+dn6Q8XTtJd9cdTnu7sa3LLqqkSLrNrVlLZRQFJQAWUFAAFlAFBQAAoAKABYKCpQBQAw&#10;oyoiwAk0Pl+L9CjydPm/SC5rUmj0/U86J8b3fPWSoVbC2s52Oc6SOWPVyXzZ75OPo57jV16q9Hg+&#10;l81NZyBValstUUKUAAKAKAABQUAKlAAKABQAAoKlAKACSiSiLAACKOHwv0fDLpPnfTrj11mu/TzS&#10;OfHWVltSValUk1Cdeejp5/P6o449PE549m183biN4tM21JbalUpRQUAFACgAAKFgoAFAACgAUABQ&#10;CgAoAEBAAgAAAOHmMX7fI1MeYrnkloS0qgAA8X1CXhgs9vQj5QVQUstBQoLQAoAKAAACgAoFAAAC&#10;gAUAFABQAoAP/8QALhAAAgICAAQFBAMBAAMBAAAAAQIAAwQRBRASMBMgITFQFCJAYCMyQTMGFSRC&#10;/9oACAEBAAEFAv0DfnC9th1DF/8Ahz8qvxaMF7q8Z26inqX0J4j2SugbcMK+FZX1NfGqjU2Pkrk0&#10;Pvh/E7alvo4O7UXcWxfqMbhOR9Ri/Pb84We3cqy+rN4lTXkIbSYwikaNhZlx9yq2o28Yqt+m4fkr&#10;k43EG+hzvtur4eDhZufirlYvBby9XFMR2avq6FRV/QRzCT0HdZwJb0mxdmMNE3dUWgsWHTXw7IGV&#10;Xxeo411dy3UoxwOJ5NAyKODWlTxjF8ajht/1GN9EPr/0RV3PQd1mAj2kzRM9BGsHV4L2Srw98WGQ&#10;mPh3Lk42Qf8A13FLgLquEs2Nk8TxRkY/B8nx8bjFLVWY9i300011fPb7CnY7ZYCPbPUz0EsuCnwr&#10;LJ0LVXgZFeVXxOs4maLEsqxXbB4hxDFGVjcEvLV8axy1eFcuRjrhNXxKxA6cPb6LN+c32kOj2SQI&#10;9sOzPaWWhZ0W2SqpUAWa9LNcN4nkouRRwaxqreL4gvx+FZH1GLxOtsXKQrZXi41WKvLjOMbKcG43&#10;Yv4AhitofhjUPv8Ag77tZ2PMSBGtnqYABHtVIBbbKqVSBeW9QtOI431WPwa/xKuM45ExblyMenEt&#10;x+JEAjIyKqF4nxJrpwXxPofNbkKO5Y/qN6ReprR0n8MITG9+/vvqdHyegj2zZaaj2Kg/lsNdKrAs&#10;Am4W5a5cRQ4eUOm2rBP0GeZncY0a8bLzIluFiE8Yypw3injWc7L1WXXkx7u4tf8APMcqsdupvwve&#10;V+q2DTd3f4G+VJ5tYACS0AjuqDqttlVAWBYBDqFuQHktRLEGgOM4xux+G5IycbjeN4OQt2XnzE4T&#10;j1rxnCx6qODUtbmS29El17GPdGbcJ72vxNxLum3IO7O3v8MQH1a0CMzNAIWCjxLLTXjgELByJ5Ae&#10;WyxK1yeM1JF43dvGuW+g64bxHPoTKx8fKxuH228VxkrK5PE7qEpw6rshjHujPub+Eb20GDgdrf4v&#10;tC0E2APFawrR6hYByLQwCa8uZemPSnj8VyPosHGpu6Tdg8Wxqqs2pM3C4PcbsX/0Q66uH4eOGu0t&#10;l0dyYT8OkYFR6Tp3+YW5e08YvEo6iqwAci0JMAmvPxvHuvq4dhZSWijiGew4LQEarpu4dUacPKrb&#10;H4jZkmWXRnJm/iSft/sVbU8WvReqNYsrr6hYoX8bq5+N1FMdnP2oK7PvhM3NTXZMz+J1YzU8Vxnp&#10;yeI25TcOwExpZkSy6PYTN/FDlV/c+TqYcwCZ4R6WQr+AWh3ya4dQx2tg6KwWJ51N1J3czhAuur4P&#10;j1xTVULLY9hMJ+MrGyT6gwvP4zGVdBeRgKAeIddRENgZHBB7mwOb3gFabLYq11AsT5am6W7hOpZk&#10;S271ewmE/HIdGINz/YOQUkMCPIn9r228HZ9pvfKy5VIqttiJXUC5PYxn6l7J9JZkAS23cezcJ+QT&#10;0hinQMAgEM3CeYG5vQ7PoJvcJllqpBXddK66qQznsb5I3S29jzH0ll4EstJjPD69/U18EOY5H2MP&#10;LRM6QsY7PlPP2hPKyxUgW66V01UhrOzubgPLHfzWXASy3qjPD6zUMPc1NTU18GCRB9zAQRoY99Si&#10;pC6FlVT5wGgSWcrHVABbbK6K6o1nY3NzflB0VPWvKy0LLLSYWnvNcz3NTU1NTXwbkxRoTqletUDp&#10;oNSwMejzPYFlT9R+3wrLqlni1PSDbbKsZEjWT1Pn3NzfYxW+57AssuJhblrkYeR7epqampqa+CYw&#10;DkfQnsswUNax5WcRqxn+rzLXrxckvi4SLZ4qrGYt2Nzc3yPn9ozcteQ9zU1NTU1NTU18CxgEHI8j&#10;52Og7FjfalCWZGTlNicMAiVhAohPY3N9snlr8DU1NTU1Nc9fAk6gEA5E+dmAhtWG2ElpY3houO+Z&#10;ZRQlaqkZp7Aebc3y3N9jc339TXLU1y1y1NTU18CxgHM+ZmAD3EzW5r0N1QIsrhpa566/t6gsJJ5D&#10;y7m+RM359TcJ/I1NeYTXquVdZkLkN01P1p+Rfk11HHsrsEM35WIAe/c9Wl91VIu4i7lRlZOHj8Pq&#10;QVUARgtcdy3l3Nwzc3Nzfn1PQQn8TXLXLU12PH68iamvycy7waQLbbcXG8Ib8voI98O2NlldQt4i&#10;ztRw+69sfEqqGoprWWXsQTs+Ue+4Ty35wJ6CFvg8bH8Gb+78riyWFuGV9NPle0QlmjulYyOIkmjB&#10;vyWxsOqkAR26YST5N8tzc3AeRM35OnQgE9BC35mu4SB+TYgsRf682s1D1NGKoMniXrVh5OU2NhVU&#10;8i4nWeZ8m5ub5bm/MBNARmm/huIvYKk30r1eL0hG/JHIN6HZmtTK4kqxMfLzWxcGmmahcCEk8tzc&#10;3y3Nzc3y3N+QCCATQELwn4hv7/7D+SBsI0sr1FBHLqJlWHUtkLahJm5vnubjH1m/PqCAQLqFwIW3&#10;8uR9kTxOXSdX8TdLsTKFnZxb18Z26chHJRv7FQTCYSfJuEzZ5DsActQLOoCFvlTN/bXX4dcHTMF7&#10;WSa9BfXUnG7d5GAF8Ee3nyBrKyqmaUN6WD7jDyMJhh7OuQE1AIFhYCM/y7BX5Hl7eRh9r4VZNNPr&#10;2ApfOfcURzuH3h8h5kcvTy6nTNTYEZ5v5cEiVVipI3qk6/8A6OVtq12dp2CqOQOgB4kdTzMOp1qJ&#10;1DkY3rNCfbNrPSekBWeIIXnVCfmWm9NP85MR0y7HF1+uza4Ra6rbrIJfZ61/YHsBr1BVa0tTpOhC&#10;UER1jNuH9CPvzJCjnmVNdWPbtbDc8iw1JjIRGdVhs3PEsLVqgmQlHQ3pHcythrQnpDD8mw2Y+uqO&#10;6pZ3D6w+3+Rt9wqVcSitZm2L1L4rRap0TpEufw0Soy/7UouW11tZTr0bkfl2rVn/AALbBXb3E9Wy&#10;Q8WsCaHk8MWWVY848BXXw2gpm8S6RMP7kb7RtTCP0ZGBEKgt+HS6rl13ojcdtW/IwMWtV4gQ1lQK&#10;o06VgbloTX6Q7BFR1cec9jiAZZn5zvFVuqs9KovXYutuPUiAAHr6TERnP6PeHfHxKfAq7JYdJtUA&#10;WqZubm+WTi9LJU2xjGa0A2hy1NRROrU956S1+iBCf0L/ADtGfdbMnJCWY4psx8r+KC/RVww3N8is&#10;V2Qu3XNTXPU1NTUSWeLvAv8Asbw2FigN87/uVUbcnmdDnkAtjVArXzrTqbjWYwS3H2aeJeDXbnMx&#10;xMnFNGJeSeW+euWuWuWprljkLZYvS/ID+L58xfaMAw81a9bqFU5/DMcrZjJSlyR97U2UZa7FNB3T&#10;59TU1COWpqHnr+L9Gt6ivLH/AOgCvM913xCwCZeTYcmrxMhLKJXXZXj4/wDx5iDy6moR5Pbkf6fK&#10;n+tBsNX4SN0vllylb2fVG/1XpfOU+HOFYrZV+VZ1RBpeYg8+oVmp/rTX4oWMOn4U76+wf6+vM+TJ&#10;GwhtF2d4l61UpQ1aAujMluOpc+QQdnU1OmHQ/F36E7PyrAEWUsjFFaziOJTfbXi9IqxgD+D4H2Wh&#10;P0I+/Me9Zfp8zAGGtJ06/D2YW2p+dPlJ1LLNR7ljZIVReJubm/1ZvbzWeHj1Zf1d99ubkqeG8Qqs&#10;BfHavEu6l3Nzc3+tKnpxrDtyUT6lkvosjY1Vb9e7Kf4zvY5bm/1ge/8A+r28PFy/65+Tc+c7IDSr&#10;DKyXRzX/AM/ISBHs6Q2YoZctTFtUzc33q62cEfodtg6MvIyXrTJN1XEVFN7faMbx7HbFNBHoObN6&#10;1YrNMrK/joThNhQYlViOxiORA25vuo5WKvi1WIVP6DZ6129dQy73ap0e1wpIqxguPjps83bpXhbo&#10;+bx7ioxxdS+Vj4+GbEcXVDG4hYsxcjrm+mbgMEEHZr/sLeqPalgPyLVkD8BqpZjoGOHidAQJKqTN&#10;eTLOh/43i6x+LcIsrr4dhGpb8dWNWOlQuwsZlwsk416etNZ+0QQQQdgHp5H3sStV+Qs+2p6upD2m&#10;PSuPl03+VgDDTXBVWp1NeQ4pyFsrevG43scOtrAr4tlDETH4oLHsmbVXVk8M6LOA1/35CCCDzn35&#10;e86dzp9On0A+Nv8AWy+0IraJ7PSHryuFzGzcihqL6rh2NTUw36WyrxjTinHfqB462VcfxmvFeLdY&#10;tSHptoxrcnBCU8IUfychBBB2wZudWlPr8apJfN3c6qK17O9cra0tGRgOpozbq4jq47DD0yk+oqtx&#10;Ve5ValeKZKjH4Sa0q6/TguHTxLMym6Wo9Ui7ERpkBki70PMhXbv6fJ1/0StPF71lSWQY70W42SWH&#10;YcFGy8fxI1lqpViVLkrip4Vdfhthp4B/6MgAmpr7Vgh9YPm19rdLV2j5nqVotfh1f752qAWytHjY&#10;SGLh1rWtLVjw2aBekLFnpoRt9Hzm/UnfZNtQb/D5wjFfpgIewRDWJ4c8MQiamovLUE6emv8ARDLc&#10;DHeH6jFlL+IPLXWdk9KOdIe3qMPXXIekHJZZV/CP0bQMyG8C1HW1eYi6aH+Rsk9zWoRy1CIvLFVW&#10;sy/eb/Rrq1tSvrxLQQQeSies2NWt1N2qxtrtdcI5/wCiI3SSxP6TbWHWkmlpqHc3CdDtj0KXp4nN&#10;KywsrCJ+mWgdOL/36R0a2SAI3dWtWzLgFeGYo3Mr/n89/8QAHxEAAgICAgMBAAAAAAAAAAAAAAER&#10;UAIQMGASIHAx/9oACAEDAQE/AamBYn4SPKtWOmx5VqxI15VqxI08ieFKjWIlp5E8MCRFCsRLTyJ4&#10;YEqLxkS02N8UUSQlGmyeJKiSkS1I3WIhakbr5J+Hz7RYR15cMfbUQNWC07BE9fSGu0JCHUx7wSx/&#10;lgsiTJz8Wdk6L//EACcRAAIBBAIBBAEFAAAAAAAAAAECAAMRMVAhMAQQIEFSEhMyQmBw/9oACAEC&#10;AQE/AdSzAZj+Sf4zk8mKpMSh9oBbVkgZj+R9YSzHmKL4iUPtAoGrvaN5A+IxLZgF8RKF8xUAGrxH&#10;8gLiM5bMtEoE/uioq9N9G/kKuI9Rn9EoE5i0wvTeX0T1wuI9Vngi0i0Skq9V9E9YLHqs8tFplolF&#10;V6r6J6yrHrs+JaLTZolALnqOiesqR65bE5ioWi0AMwDVueOIzvCD8xULYi0AMwDXFZ+kIABjV39t&#10;tOzWg91vadN+PPqfS2wtryTsrbK/+MnXGXgOwMEGwtLf1++yE+dsTLwHU395gAgzsCt5biKLbYaS&#10;/XbTmX6RqfnpGi//xAA5EAABAwIDBAgFBAEFAQEAAAABAAIRAyESMVEQIjBBBBMgMkBQYGEjM0JS&#10;cYGRobFiFENygtFT8f/aAAgBAQAGPwL0PfhweadQd8qpdpT2Yi2RyWHpA3hlfkpi+yVFJs/5HJYn&#10;7xRLGyeUp2MRUabpvTqXfZn7ptRhsQsf+xWz9k5jsnBP6DWzb3VLfmNu1AnvNsfQ1+K/oz24I7vu&#10;mjFDgbOCiVOyKLcXvyWKs7H7ckaLXDG0XGix0XOxMM25ptX6uY0Kb0tg+G+zwvua4J/Rnn4bjuIs&#10;55j8o0avzKdimdJ6OPjMQxCDF1utA9J9ZgGOIlXOzCwF5/pTVM/48kS1kwMliwlrgbhM6fTzB30H&#10;s7pCwGepq5J1N3NO6HU79PJdYz5lO4QJ74s5f6pry37gOfoa3gYYMbtAvim32hdWzDOgXWdHfGEy&#10;4aplUcxkhVb8qtYotdcOCd0Kr/0WUubdqwvtUZZwTenUu83vIVG5OCPVtjFc+k7bcIu7QLfOFugR&#10;LW2GiL28jBCp9Op92YeFIu1wTuiu+XUu0p1M58vyj0er8ymh0ml8yndNf+6/1FIgMd3wi11wU7oR&#10;nAbsn0jdW2xz0C3jgb7ZqGhX2Yv9msnU3ZOCd0Gtm3urG0b9O7UCe+2zkzp1MWmHoO+khOFOwNzt&#10;61nzKdxCZUcCCc/Bnwl+dvII4Ftt1zpt/lWF+yW/Vm1dU/v07FM6XS+ZTzTareaLqTfgPz9le6xV&#10;H4V1dKWs1nNNFQERlOnbhtzxMDe8rlQo8IDyHk1tl1cq24NeanM68BvTafdJh61a4J3RH/Lf8vY5&#10;lBv/AGXWVd1vN71FCmekVPuOSncHsAhTqgYjlHYgXKubaKBxHPJ2EqT4SFfyDDtttkmFuDCNSpO8&#10;7U8LC9ocPdQAusp/MZcIOneFnflYmj4b/wCEzotow/uviDrHe66yk0MdPJNPJtydmpVzA0VvJb5O&#10;5o+SZgL4Tbfc5YnkvdqVpwsT3Bo91FJuM/ldynCbUbkVOVGsixxjnKLabXVic3yg4OxOP0hSd2mP&#10;2C6tv/6s8IVvJ4comfILbfhNkfccliqEvPvxDUfyWFzw1rUTUaCBmXKoWDC2bBMpCm4NAzW5fm0o&#10;0KvzGbpXzt38KX75GqhgDGq3lRJvGinxttsURi9+SxVTiP8AHGZ1W9hNxquvfukNs3VfG3GjOcld&#10;751Tqbd7eiyp03ZgJnSaQs/vBWsNfLMMe6jkoeSW6KzV3JXyT+6mYXeB8NbbhpNxn+FNZ2L25KGq&#10;+XHNMNL38wsb3YD9q6norS1pzPNdbWg1P6W5Zany79OzYxtspV/AWV9mGmMbvZTWdb7RkoA7H44z&#10;qjasYs7Kajy7+FhosA91qfLhtAgLKFZynbkSVAt+Fmt7wOAAvdoF8UwPtaoAH6LTwV1uq5nzI9m3&#10;hI7zvtC3zgboFAC04GE5jh7t1c+aZbJ7eihvFjN2gzW8eqboM1YQrW4UhSOBa6ufNo2x2Mlc8W5X&#10;/wAm/wAr315rd4uH9u1ZX83h3a7wQqQYKj+uBor7ZcYW6Orbqc1Jz1Oa3fAYh57A7G/7rA/WdgZJ&#10;gcDJB4zW9UaEagqNLRzlfDGFv3FY3bzvuct1X8Dg12aedQM+LdWts3d5yPUtbBOiJqlplSYgXI1V&#10;hKv6bnZiesNIHCsVY4nLcEKVb01cqysFdYs/ZY61x/AUMEK8AKG5K3pCeDdboV1K+Y1Zyt+zRyVh&#10;YK11fzSEWso/D1KqzSOJuiDojxME3UtM8C5W4rqXu/RYKDSF1NRgZObtkMat/wDYLQaeamjT+nvH&#10;TZA8Vi5mwWFkucVOKX9vcUm6l7oWCg39VjruW63ZvX9lDd0e3m7jJLnGSUW6eLDvoAWM5u/rtbt1&#10;dTUcAsPR2/qsdYkBbrb7b+AB8s18SWu5qNNltlrq6lxAWCg2TqsdV26rNk7LK3g7+UN/07d/mhOa&#10;IsRyWHW/ib7PZWF1fYW0my5YqjoaspPvtv4O/lVuXjP6X4X+Jy2wwfqjUIlx4OatxL+b22EbDiAG&#10;wnkFBp1MPJyzka8F7P2UTmsOzX0c6DmITabOWzfJj2R63W2yVL8kynSLMBuUIaQPfgtw/csTcwZQ&#10;9HibjZn2jAug4sJcpwhreQ4Jd9LB/Kluanl6OkLADMbI1z2Ppfb9W0MfYkSOHLjZTtcW/opI7Ga7&#10;yz9DCEB7T2YNidjaz3OluXCnP2Qq1zAGTNopjM5qAocL7N1se5W8+T7bLruyFLQQ30Pidll2KbQQ&#10;3A6eJOm22ZyXWP7xWassLV8eqX+wUtY1n/Jys8x7Luly3mPb5wFbYxjjBf3eLBX4WexuH9eIXDI5&#10;7A7NYWtxHXkt7sWz5KXXcdjmt5LP2UtMH+/Og4i4y4s9imw/7gtxRKwh+77dqZuLQja4UA4SRvJj&#10;2OTMIhD8KSQFn6HDm5bMRF/CEOzxBw/CPWOidVjG9SyssQzUBAbMX1Dn6MLnGAOalpnwDa7M25/h&#10;MpOaC0nMDZmpV+xDstdkNCILY9DvpMIGMQbIMmeFi5Inl2gWjdn9lGILOdmQ7N1DTs/KEMc/WFu3&#10;9HEDkm0+tpx/yXXY5lN5tdkVun9FPHNlLTbRfE6OGO+7VMY3VHDlPn1wqVRu4Kf89idtRjQMThY6&#10;IAmT2X0KDHBoEPeOSZXpYWxeHJlNlJnVutGiDC7C1uQ0VTraRL82wr5ce/d5ot02uPoHXZBy7eFX&#10;NkMbnYCbj8qGj2aFGGyMkZJ9MuIGWqY+O81NPtx5258/Q4wZ4s/bb7prXa3TG9ZF8giTdOiq4mf2&#10;QIpGYvCLqZJe6x9k1jzlkh4IebHPKyb1oh/PwYdoi6imtJxy3Nn6rfTnN6u1pRwW/CFcuIYO+xWm&#10;+UoDwUeEz8mF7RwTGcWV+2Bjc1vsqliHtMtw5FQ1/VmNEHMwGwBkKZEqKbiwl025rrHeC3fDT5tB&#10;WOnmpcwTNwvht6ps5KG3nmsTs/BYluSIz9BW7F8lv59u4XdVvB3WH0Jdwau+pNSyAqWPpm1zPbNW&#10;qcICNejSY2nE4josx1YEOMSCU8VGtDj3dE7E+8bv/iwkyfTzSVTwjExtyJRxucxvdInNQwjOV1jR&#10;BnNrslgNXF1pMtHIoO0up9O/onONoCko0qQ3WkCBnKqTjc9wIda0ogUxGIXRa3Jtk38dm5Um35UW&#10;nZn4CzT+Z9CA+ywsAc2M5TA9sEiEAKRDnWc4HMI71u8UawY0tmYXU42vOoUdjC25W9mnUKrKIwnv&#10;E3RNbpEucLb0BfCu36t+/wDK3xBXtx7Ehb0TyUH0FdN6lg3ck0Uy1r7ySmOc4usbTkmtMOgR+VhB&#10;iXYisRyGXYldVm6JcdE7o/Rw4vA3i3kg/o7S6p9ZKYHOwQCQffRF0boMYmmQgHb7P6X5yOqkZHjj&#10;6XaqH2PI+ZSLjwNlOGEXS7EVuNEqXZdp3SfqrG06KpVx4ge8V1jvq5KYuniS4OzDluDqn8iix/cm&#10;Hf8AqHML8ceV8ydB5iAsWR4Zccgoa7e0PZuF3VIaJ7VSDkqHR+juIIIEot+4hqA9lOHE52QWGs0M&#10;nmNmEWBEldHIjFhiU7wcq/loaoGakGeE5puNEX9HdHsurrtLwP3U03T7c+G5p+pqD4xRcNGZTKbW&#10;gNxAoQU0tuRkEX4bTCa0mVLqsVBeExuL6Z/dHweV1fy0uXU4iOVkGNybbiQ9oKx0Hf8Aqw9JbP8A&#10;kM1LTPBshHfaibNdz91HJYXEhx7sZrC5++d7Cic041DUFQXeOSLRkEDslb11iDZbzjkpII7e8JUN&#10;aGjzQlGoBlfj7wWNl26Iiq3CRwcbUXtzRpumEKr6jyByKayW2+oZrmT+Fj7s5+69lYRtusM289DV&#10;HPwJ5FazzUcDEHD/AIrearFPzLuSDzH9lTKjsmM0Drf0Nh6xs/lTwMBFlim54eZ4I9DSG4DqFnjp&#10;rQ6dprjkjr4Vrp5eh4TXCW6e6xNPZ0UclA8HDk38eiMLlDrsOakdnP8AKJ4cIRp25HoqFgd3f68D&#10;KNJ8tc3mefYnkm8yfRpTqc7sbLo8ZzXZYZRA2uByAlM8/wD/xAArEAEAAgEEAQMEAgIDAQAAAAAB&#10;ABEhEDFBUWEgcYEwUJGhQLHB4WDw8dH/2gAIAQEAAT8h/nP2Jhe9StAXbRcYK1PWalZwiWXKuHqI&#10;SjAqswQa2kWuLUjgsyLczmNof1EP9pkf3dj2gixMOTW0esY7fEeVH28IZJ/CepVnCp5LhxXUv/Md&#10;SkXjjxLYazhv7TJk3vx9+Ij3mXdntAm0YCznjGzWvUacRyldkWAXXAgRc1+4qO6CzqO7H8HzzFeQ&#10;PYPiZGEQIrmN4JaStn5iNWeCbEVN1+QJX9sXatnvjvUOVkoeoHlT5SXPcinmE1YttH31Ql3v6Rmd&#10;0OCX9Qve5j/SOQlmFAjtvLns1t7mY23TEW/WqHPiP2wCu3TKiw2zeU2OFG2VV4XOO7Xs9zGKn4Sp&#10;xJabsPqDeZXbKUKD76ocxX2nx6CJuwQNhL0PokHyzAENxECHf6g+/UM73d/bzKL1JfRBJF1QTGFv&#10;dHklYeA4IPURNg59kV1+zyIMRMG60KwkeUf/AGEsIte599sN428Ex6rraZ/k3+pm1iuMJW7K6Jlo&#10;22WCc/Z7+7NiHVBAASxPHVwMssluQG5+oZUYM2ZuZMvqKJDHS5SDIc7shpq0o9MfjXJz4qB9TpJg&#10;UynaH0Ex9PPBf2hxPCPoNL0PpvmVOGUtyjdOXK2K1h+GSy+ZRGSiMqcRBDWJvh8SozE/3F+L18jf&#10;/MuIdq58QargDzNpdCckApdrbhgwqcjLvQHff3ISFsE5l/wBblqMMDGF2Rf4ZsHJFRHn+F4aX6bl&#10;41NM43PWBlqWDCrNwYXlnoy/iZL/AKv6llvt3l+Z2wKNoiGh04jJebl3jxj1H8BCx1GVE3+GF+os&#10;3FQIPJKGgGO5jLkjOEHak5HhLjneBRXGqhuxV+C+ohyH6mBYvMajzBq8Tn+H2CXNz+A9PXcvQ0Na&#10;N/Mw59ChawSyVUCbphCQXV87d8cRuh2LLO/Eo2KiCJMsICE4BB7lI/5UqXgbbSf5iAt4JxbYXn8E&#10;VWefVjxKc0XV+ksipPeyi7uu3U/vRxvP1oSzx9Eatk+oggyYleZee4YjNyfwwUBzAr2P3Fo3fV2n&#10;h6PbW4voNb0DiW5fGjRvM4Zj0p3lNI7ZsLvjz8ESyfIz4oBsSjOhl0AlQipxpqCAwGAJQDnBrEdw&#10;cTDVyhQDdzDcIUx+zAricuB+JSI8DY+KlI8mJtCgzMBfgJanhjN4xnei/UqJN1w/h4V7yjFix5Sy&#10;R0Poo2PRcvRYup6bly4oxY4gR3UUnbL+g7YIFHWr8G/5nyYB/EaukAbRQ3nGTLoVK1ZCvKjHuqgR&#10;l35rCWw7dMsc0V7LKTHZ18yhfWIHxvEpExu35hYP+wruF9znuP8A0RKrlsljGfsfXADYf1AUPeif&#10;RemZ763piMv6HtHDL1s3MtgruxvlAOWYTtMA/wDs80HoexNusEA2LmDeEbRKzBmEV6FexsL3epyS&#10;Zxx4JWDGXli/RdUyZJYszIXPfRVGh7U2uNtPCSIs7T/ExUfRAFy95yktl/ZiDQR2C7bpLCCkS5bY&#10;Tn1N863qR+hcuXL0DudKZd4oFug3ZbzfLwfnmUnh3D4lJgrzAeZ7yjaI0CA9DpWRyhhmSoM7/MXi&#10;UVRQ9iLM3taqmbFKO07aRL2TUUaJ75vAFpt7Y5ljK/aBzcoyK3HEZbQfCJAqrxN9SM49lIEEg+I7&#10;+hGErzL0qpcv13Lly9axaxpGVzMHMc5dxs+YA9s7YNQMcESn4onMAjaGgHruKExWw0HuyuTJllmx&#10;ra7iVr7jO3+0UODtmbL5InvGX7TtX8TOYMl2FL79y5cuCM0Fvemw19pypniNUUZcv6Cy5etd4gEW&#10;Z5TBMpOrYe7Di136+XcATY4Ce09apTecH2lMCB9JItS+w2plQ4PhKOrbGGtq+ac7or9roXmZkf8A&#10;UDIwQd5e1gLXeIwWr/ETotmG8yn3jErwDHYSjXvhlCdOYei5cXUI7DLFXeYn/Zp/xMtf/wDRZQcr&#10;iPDOvTUvGzKleq/QQzahmM3l4llrH6nOsZj9GtK+xZDkjKSuqLjFQAdy73mCa+Y7mj50WXG1IGLg&#10;qLfoXpcvQH4inkxWijb4Rthe9c+X3ZRAeOZtGHj13UsW6Pb0Oj6EZLCKzdxVveL2j4cRmMY+uoEN&#10;A+xMss3TiTcVRzLdlntMo0l2r7mncogb8u8rQ0WXL0DqL5GKhHf2iwlTbMpRWfKPniUgO3bFYweq&#10;5cYu458UAe05ly/SgZhNZJz94juzRGwxjGOlSpWlSpUCEH2IwG47zGLVBbcCUP2RRLMw29pvQXqe&#10;APRcvUFyjyjJvLg5zbHL8Rr/AGv/AOS4V5LKibCiKrbn03Fi+kMS9Fw0wbzD5MeCJEqPpDH0VKlQ&#10;NBBB9iOSoxSn7uDJt7TgneYOWV345ZmHxZgGba4lQhf4ES7+m4+I/dPhKN1xJtifMpztt5m93yCc&#10;9c80cBryxV3z6blxh0LjiDOBikmEhjzb64a7epy9HWmrHlGOhIkdKlSpUqVAhBBBB9jI53l6mEqO&#10;CWpAzGrm2hX9SwK3cGbDjxD9Wj03FmP3Y3Yic0PcHv3lnOEAwjNeMf6JkR5NyAYPzFS1fpuXGGGL&#10;ly5u2zHEuVUrs22e8uu+psbTxoKsO8fGo6GJ6KlSpUCEEEEEH2IlwVECB3MTw0XSo6XFlwjcVIFq&#10;v5hC9DWHBDv2BhEimVOZ1LB2XmOBd8x63f8AWjtcvS5cWOouLqENCEq4O64q3FVh2mPQYkSJElSp&#10;UqVAhBBBBBBlD7CpKN5VnnmCLUVzaLQMRIxjBsMQr8S24HGd5S8tWNv9xe5yEw9BMBa4AW8u+t6X&#10;Fixhi4sub6mhK7nRFWHaYNvSxjGJElSpUrQQQQaAQIQH2DbGV2lWXd0FqWTaLCBoza4neMeGaXxD&#10;RFuBzL/UP+g7lCvlAq12GFn5EMVsRYl6rFjDFx0TMCECECB3EG0bMDuYrH0GMSVE1K0EBCAhBoEB&#10;K/n04MsryysCLRFeizeBpdlMJUdzJaX3maBYbxsfgblDF3RCCnbd5jBg/BHCyR3L4lx8QdFlxhhZ&#10;c3GcsA0CBCEINorC4V9JlRNKlSoEqBKgQggIECBKgtol2jLMXrjbzKJU8GxZm1Y2eP5PxbTiZAHJ&#10;zN24qI6FWEA9pagI2GHljvK5Q2PyWZqzmrZTKMpaUJQsvfmbAfYgeQsMN8CZ1upuIw6qMMMM2u0r&#10;uECBAhK6DlgV9apUqVoDRUIIqVKgQNaPNtl+kvzKA4LgDaVx/IOoyBCZHP8Acpm6MpNsW4su2EUL&#10;XEDYX5mUWKiuhP8AJolgxeU7lHO+0lTeDLZ9JhH0yljosuXLjwjkxGXGLWB3oECBL9Bmbw/gVKlS&#10;pUqBKgQIErWpUqA81Q7m4CLz/K5hYdie/Mw5z+0EPzFqbzAW4gsD3RC3fiVePmW65xhmWyne4Qoe&#10;0yYmw5juUuLmXmMXGHQpbizNFMDQLluEdoEvZ3M+OXcP4VSpUqVKlSoRUqVKlSpUrQKV5W3QQb3V&#10;j+SUBUFAitk2mLbczbKwcDaPcXKv07YZ+2EsqLcwuw7UgAZhsZSsyruLbqvRSMMNmX6EhAgRWG4T&#10;pjb0H0BLyXHf1VKlSpUqBAlSoYNCVK9KItndsES5QziUtqpbubNzuH8ko2YgEbDaVlcwfOtvLtL4&#10;mLOCXbbVpL4vNBRD3iAPEwhljuXxLjqFm+MtY2i1HQL5hAdAR3iBMoGxFXU+tWgZlSpUCVKgSpUr&#10;WpUqVK1qO1hwK5i3aEov1n6TLq/eLMJ/1vLuM5FBUe2KH+4rsPltBOPtvaAGOIeBmM3fiNIw3PmU&#10;4JuqhOcXRwlxcaVCAsIEd2gQxBGU5hCGh9UlQlQPTXrr1n0nuCJaE7GXUuC1ezKp3xEmkcU6XbAL&#10;WMllsHEEMH2EuXL9ViIn+EFfIgiohtLvUeSWlEcXKDqCbRG+PEXqMYjRYJcw/wAR958x9ALKfMPE&#10;EwQzEOI7LuEIQ0NT+BUrSvRWteivqG8QboS1FSkZMZbvUuyM2gJ7ouFu2RWONLHRGtGNYjCQab28&#10;kQz7HkzAe2h6nMEaUh2zLjhH+/8AE/GfqVe6CgvEs7x2iNFO23c90QjUWOtSpZgJeDPejhURYBlg&#10;eIrLvQhKzqaEPUaGh6D0Hrr+GKCA2T+pQL2cwrqyEVOYuKgIgoTMElHGOOpVeRsd6mh6OGd+YBy1&#10;/aMJTIw9RKVvL2veLLRIxFgYkSOYiR9kYPiK8QyZl4OBN2O0iMU+ghCEPTX0KhpUqGtfyuAHhSAE&#10;Dk7s94BGtYU6gB7EL0LAYbNkMj3K2fETNEsN+NalStTVdUioo5m8Gg2eJniggOw70SbNiUbiPCfm&#10;Kln6S74ZjzTDe9ioV5SYm9z3JfWOMD1ENgisWy0qjUhCEIaH0KlSpUD1GhrWtfXvWr2iJCcHDfO8&#10;eyuSdXGkZzp5gbFjDcNo8FhF8dTDBrWlehWzDYcxKWR1S8xvEr/wKJgp7xNsGGWczYkdtS4PDLE/&#10;F4Lm3P1DNsO8g2GJ3lvLpmN9z5ly8RbmdTQIEqVCBoeipUr1H8RfqbMd202lTv8Axe7PaAu2mDMF&#10;N4EA719J2ljm4e2pij+BLxfd40ZxsMK2cu0evyy7xaAHuS2XvCODO94CxPfEw4bPeJ0iijFl+g1C&#10;BAgSpUCVAlSoEPRUqVK+lX1MttKtG0TVaNKxSXyr6d420JgXTtMWhdIKWIP7mfyOfUZWF+kQI7N7&#10;7iuIUQ3m9iDfA8cPaEM68E7LgSNe0Dv9kyb95BmrAcEXDIbzM2VDYgUco8eE8No6nUgQIECBKgQI&#10;ECVAlQJUqEqVKlSpWlfyQjpUuj6tfJ04mMZyzfzRp47+rQHsigH4wxco2Iy4s77g0njGqoeFReHm&#10;C5KKTs5l2jh1M/tTYFTw9x2+U+SJ6CBCECEPQY0CVKlaV9I9B9hrfwXGatFjoMCnllargOvpOjox&#10;n+BYCVoHK1ClmDJvA94jd3lhhrriCKyiZf5jbewNnJBdmWcxoMSztpWhCEIaGgQISvTUr0n2kA20&#10;K515ay6Si8fQRx6F9G7vZwf2IoQ+VVsR3nOdht8ygUxzAXW3EQ8x0kwt5tB8yylfE7NjzAxKlQIQ&#10;hoQhCVrUr7kIbly9HKszSAG2JetgVfeh6+P/ALAeRVxi7IWI1ecyiWN6jSU7OIUMlhUHsjS6nola&#10;AqpeF18vEaYjEPEfxgLlBnnbzs7ysDnAium8uEdTIGZX4leghCEPTUr0V9jdvosUEFzHpvfq9/Sq&#10;+do57Vcy1PSysmEVUkc7VKt4HI/3iVtrKMNbJ4l1DV1TGHRQxZMuJ4ywwKNtReOJiiw2EVbcMBsh&#10;0hW7jfecANPQQhCGhK+2vqHLYH8yrQTdf21Ygsgd648yo1buLuApfQ4Ls/1OLxQ08fsi28YivA18&#10;5gCa1VcsmGOiTn7P7uGbLJvvqUFIDNy5egZvHrqTO0YzERU94GTax7JTXKAV1DfER4lh6SEIaEPu&#10;uzyjU8ljD7zebprDXt66ztGQVndY3WSX78o/ZdW+C5jOZi+JiKmSL+ob7OBh4PaGuHI08y0luLlw&#10;YMNW0axjk0ylyZBugXenIZNX0EIQ0Puj6ADaXH0ALABbfImdLVr2SidnIzAal2q2IVebjqItgYOX&#10;iMYxhy92Xm4/4D/7BRYgazVR/t/vU1CErRvHSpBqGcdxFQSYmc26VKlaENCEPtdR918O4xEpid+p&#10;9XFR9LPPCA8tl43CnaZ+5FW/lebtLiNFtvLnnmZu3HzDpsaSnxFZvdTim8zJz3h4sNTUIegp3joG&#10;QSBs+JlEoLbSpWlaGhDU0ND0Xb0l6r+yi4AxJ5+jdPcydPDPJbz51FMvQipit26fiAxah2N/xHaG&#10;Iha/MbRarE1/0jnyHHzMOwBw7Wzprt5dSGoQ9Fae8ZZem8wuEZWpqQh6D1hNka5z9w7j6LlTLuAy&#10;KOGswG27pglmbZXuvn3lst9yyspvb3e5XBtKlQIECBCEPVc3mIDd8Su0TaYnpNSGpofcjeV8GrKP&#10;5lRCoFmq64ly5cuLGbOPuTpJTYD4lSpUqVAgQhoQ9alWWvMTAKIJXrIan3DeCmvSflLu7YpnSUu5&#10;DZC1W9wyIbnj0C5cvVlSpUqBDQhDQ+hetemvuiTDgY8cwj6Axn4iJoucTeL1kSl/uAX5w6YeIukj&#10;sj24ZfWC3Vxn3SpOOB79IX9M0ND6lStK+92vblh4i9cdquHDgdy42/FYjMZhRxtE+IvKzi0Pzps/&#10;EWWdmfMAA2S5cvQRcv1mhCGh/Ar7zRA7XHFdsQ9peZttko5q0Zd2XHHKZbr9pRkgNj3ckKIFHL3I&#10;iocA2zF+BHUYJsQ6inDhLNfBeldCenUuDBhCEIeq0iq72o41/wAAdBpgWHVglRVYW81XexNieR3h&#10;mrwpsMSu+W6cx4fQti9q+WXogF7dpBT0KI6uALYxe5K8IXjvaA2WwVh5lVWLt+DDbvfe5Bs2wAsh&#10;AwYMGEIamu7R+pxpyG85mff3WiH5eI7KWVcz2ieC+I2JLqctr/uEO2QZ+UFYEp3U7iBuWHmMdLv8&#10;I7wueAllBBMD3l5hXjuPeE/sEYzyv1PfjFlRZRyXvAEXIMW3c9yZTNI0Ciigwgw9OzjbMxl1FdGL&#10;yQ2Ju+ofZTeQj9R1ZzqytniXgLGa5hUcRTtOdrvNxTsLftmAAVKlSpW74LjpNPOYLNyaNmfmIXb2&#10;eEx6C4XNfEJtH4EZXBsOIsVuicPSJuJRh7l1HlUUUUUUIQh6FsjXEfEHNjmW0sdibu+efQfbH3kA&#10;Rs5O/pj2c2zYByxOrGAUDEGbe8pPdowxUqVHoigZIc4eOhLisV2T8zp5B/IKl1DDYlXyOIRtD8DK&#10;cUWexYsXzCEfoRCHoV6nCZLTPcQ2HMvePYQ+26tZS2YkADmz6SdbDPaFaau79+GdrwOBKWVzwfEv&#10;R0YkSVoIBfRi9yMJbmB7B+pTSmd7y7A2bxfcmrl/8mEg5N89QaCgYeKJf0TI4qDMYwVTDF/RUGF9&#10;QPoRCGrtD295euCmFCBoD5ssr+2kJlMylFTLkrxNuqp9I3CLmfJC8S36zpoSoYej9iUBk3rj11oz&#10;bBNozs/6eoNFLj/Yg8q0jTa+F2qDAqU6Y38sChzC6OfaML3BwztcLdt8YneON4mZti3Ler2nSw90&#10;TBsvCaCHoJet1BU2fn7pj2GNzOyXv6btHUih99mHGq4Y457nIgTxCkEzfrMT85ZSDnlJYOZXk9oR&#10;nMDf7m6Y1PIl8FzOaVBolndIS2+VsxgDqN4EErtsgUs8vzGvKvvBCGt/drUuv2yyxt1H6Sz6iKFn&#10;JFOrtxbBEysWb+tLKomYp+Uw/wCYj2clhKeBmvEfBpgtIK7f6QxEEETg0MLxYjmjhAQPSQ+6Kyz+&#10;YuS/RtPwYEQGzxN3odM3UY2EZucucis3sdD0JDdwZ5MTCjNTDpwdATdpxNVWC+TuBA0dSGp96yox&#10;X+I5et3Yc9bt6294F4IbriJ6N4DcjiHtrGZct2daH11KlRggBGEmTQwqypQs2X5g0XU0Pv6FRh4Y&#10;XnECwdMMmR/UTVZI6kMSqWYVt1tcE5DEY+upUqNBZl0qjqFYlgcUvvF0+2LovUhoff25+zzcbSsV&#10;T+/eEmseSC54mcX4i2rjiAA7bJgzHEfoVpjm6R0FFWSvMSJKqHiYZz5mNb1r/gzJBfcRWXd2N4ZX&#10;1BfOXduLKO8+xNh5j9NpBp/qPrypTHkQzmJZEqIRQN1ihjkV6Klek/4GpkHH5liwpYHiFprYldwx&#10;ShFmP0nQHrX5pjIMf0OghPMQDzAfM/3H79//2gAMAwEAAgADAAAAEBEAABHNHMAADDAMAAAAAEAA&#10;AFPPKFAIOCKCLKSnPHvy4D4dFhvgAADOLPIBDMAAAACAEAABABAFOPAHBMDBK3AAMIhIsCSUlvwe&#10;XwBHOHPIBJDDDEMAABADCECBAFJOCCOCJOwJBGAjISLGZxrvbYCgHOHOJMCJAAAAAAAEDDNKFFAE&#10;IDAFOLFjJZtgFScFzg5ljLnMWHPFOAKpGMLDDDDDDLIGJPHEGGLOHILr0tMZghPaWqtEnpPo9vT8&#10;DIAAGFABPPPPPPPLoqMFHEJAIOFvb/vGeOHLGruPBMVJi4Ai3nMAAGAMAHPPPPPPPLCvPrsuMNAl&#10;zcDO5FhlT3tsKMCBHFnh88zoABIAEBHPNPPPPMPPIPttImGj7xNBn8tCF14oNILMX5erbPFDNwBI&#10;AABHPPPHPPLANOkovNgFtvegrWyny6gedajFn+AP0EUZxoABIBIBHLJPPPPPPPFLnjLJsMCa1kQt&#10;cgkpBlxxe2yuswFnugmqdzBMDPPJPPPMMAMNLKkhjJBkcU5TzOErb6B641V+xq43T74WxvFBKNPO&#10;DHOAADDDDAKNMEDhXOHIsdoiQS3Iwx5/+109w8PKP3EUlBlGjGPIABGAAAAGEnCJ0A3oXa4y7R89&#10;MZ7x/wCvuP8AOm/SVFKE6Ak0gw4EAYgAEMIACAbM181R/CTlx+VLD7t/rz/nb/jnjjsIi5IcGUgA&#10;AIgEM0gg8qiARU097O6LgFQAoRQbjbjX7DTvvQI4ixAI0YM88AA440ScvMspNKYBxn2X6w4PvyHP&#10;uf3jX3v77k44HIMAIc0Y008oA0Q0kwrs8UcEwVhD/HD3b7m6XGXXnvtjbUYOpkM4QkUk4Y8coo8k&#10;kyUg44YEmYNRc2GQbcUKjzubrTJfrUvbMMsUoY4YI4oA08goE0ksY8888KpHePUyyIqdCPGjvdHr&#10;1oL3UQYgYYYYEU4Mk8U4MMQAEgU0884cIMwHKEeYkybODd/g0L7T8IAooYcwUUM8AoUAUs8woAAc&#10;uIQ4M6C2CZPgmZziuTnHb2bvosI4U000gUks8gMgIAU88EEAoowEwUVj70MJDbhpxJV9Nj97J4cI&#10;o88kooEk4c8goAoAU8cogA4kYgUcjiN/cCh4rrn+f7vREXYMsQc888gEg8888AoUAAU88oEQoUQA&#10;AkE6u/2k1D8AgYNYgo0rIsYk8UsUAYc888oUAUAAU88oQI8E8S7yr3urzD+AMU4YUP8A48/MNKFP&#10;PKKAKPJPPKFAFAAAPPPEGBMGhlzrCIABFKvOCFHDBDPOJIDFFPPHIFKNGPPKECFAAPOHOALFMGc2&#10;zhhRdlw/ToGNBFEMKGGGKNEPHGCEKFKPKIFIFAANGNAFIFAFICiztA94pPmYlLFLEDEKJOFIPPHK&#10;KAKFKPPAECFAANmhOMEObIHhKMZjajlcnaKMJNIJOLJIGHNPHKLAHFKPPCFAECAPogHAAMP611NE&#10;pobTKD6PIEDNMPMFEBJKPPPKKAFFPPPKFIFAAFLAAABPLRHpKAwE/hKjlptD4FLJOIAKGFPLPJIA&#10;FFPPPLECBIAOPDDLGcUWVjl/0GDyBQlIjyDENOABEFBPPPIECAFEPPPPECFAAGHNPDOFw5GLAyKF&#10;DP30DMKePGBIDIBAHPNLAFIAHAPNPOFAFAAAHAPPPPIwoHP4AAAIPAwAPIPHAAAAAAPPHPAIAAHH&#10;PPPIAIHAAP/EAB8RAAMAAgIDAQEAAAAAAAAAAAABERAgITEwQFBBUf/aAAgBAwEBPxD5Krgn2JLo&#10;NZyfwOW6xnXHw1sk2f1EksFuh3tiOxP8GL4K1g39Ei6LB2Nt47xZ8VYg39EiLOz+A2eKdkJBrCVG&#10;+/CYQx9iEUh0NnolSNH6MXImeFR7s0YxKOEhCG73buEzwJJYvtwmUwSjoiNZN+BKi5CSXuwmWsSL&#10;/BKG3hSuFJYpSlL7bQlD46Gg381mqVEJ6UpR+xBOecCc6GiP4HeITSEIJC1bw3hv15mijsmj3uaU&#10;pSjZfWhMXM1fjuKscDd9WEOikZN35KXDfq9iR1hHpMIQfnej9NFh2LM1XL878zS0Q8oWvOky/lKX&#10;E0P4qKIWZo8P4iHhi4Fs96P4UGmLrN3eaX4MFmlxS6PL994QxC6Jml8D+ExKNM4oTo8MpSlLm4fw&#10;mhyY3S4o3rSly/fRCbvalKX3krgQTDzcv4/6dI5gh6QhBr5FLcMYhoScCwQ8T4iHGlG8JkhocQl5&#10;CfI1h/FTZEyTVM5O1FdBIfybl4WEIY/iWD1Y8oWH8ZP8Gpo9UgvkPrR69ML4H//EACARAAMAAgID&#10;AQEBAAAAAAAAAAABERAhIDEwQFBBUXH/2gAIAQIBAT8Q+SvoY0HWtGkSG9hSxfFfJbRXRsGGtBfY&#10;UxZXw3wY0Sti2t2Nq49oGpuRyXBiwvgMuW0lY+m7Nmwv4WzY9BJEsTgnhjjlPYbLluGoSs2DcQkl&#10;pI3Oh1a2dkw3C3PQ4HY3fcZctpGv2Z+kL/Ox9tQ/A3icILDcGG761KXg2XFG4a9Os03SENZIKLNi&#10;11icWNwYb9e5mLmj6oh7P5RC/Q40jbbMSS6E+bYw3mEIT0rmYuIPQg2zX6I/pjfRu+4hKIkwoUua&#10;UY1xmJ6LyxcGKg22qMOnQbG4esStJCUFhcKXgyEIKiQl6TEiZuGNVQT/AINjrdEkTCwvGyEET16M&#10;U2yHQ0fY0sQSIJeNkZHhEEiY2LyURDtrebobJh1i5TKKUvkgiCXoLseGMdiFQ3l8FjopX44TC4Ly&#10;vCwv6KkN43h8NmzZvzLzMTfGgT1hjxs2POzZs2bN+7OSH4MeNmzZs2bNmzZvivdjezRCdwx5fjXv&#10;PEEhKDy8zksr2r4WIY8QhJxWYT2WuNKUvAyEJxWIL4HQbFClxCDRCEITK+Cxoh1+m7GsohCE4TC+&#10;E8CUzBcYQmV71KUuGQhBc4QhPebg9hPC5L5DhFweEVF/pSiZfjtCUEplEi+2WHii95i4uirEWIQa&#10;0dxhbGmh+ZXvMXJpFaE0yZY4UoP2DeF8ibysMY/jmv0/gmXhZeUEL4iboqyxcWo/kLgXM/gf/8QA&#10;KRABAAICAgICAgICAwEBAAAAAQARITEQQVFhIHGBkaGxMMHR4fBA8f/aAAgBAQABPxDl38mHwfg/&#10;4mF/42Ywu/mcnGepnvg5OC+CMGU6iOVRB8QF+pRL8RbD7hgP6QopQ4qCF/APMog3DIrscMS7f1al&#10;FnAYr7qMSMWkGi/eYSW0ig1aRCCwo0oN1fcDlXt1PBTJboPbCWg0mi+Ss/hKdYBoi+n/AJjxpuEE&#10;qXeYjLkzqWqf0PshCFhImvN+8SysCmqDCvY4YLPRNOUZesXf1DBXalmdD9XCIu1ANv8ATMsi8HTv&#10;+Bccu3WKyKv88PyZ38HXwf8ACw/+E3v5HJxTycG+AuoDBluj/mLsA8EvoVFW1xABkiz4jFArB8L4&#10;IUUQ+pd5gQioD8DEjbiLQ1WGbsVb3u5/FuJVu8wU7T80fUquxSv9v/dylFvuWaijK9QQ19IsbzT+&#10;BCyMqxb9aL9rKN5GNHAYxfqUohboFso/fvMpQUp7DT/ZGlY8Fii/xn7isLtS2IXn7IFY6sSaq9+5&#10;RoK4ZZGF+9V1AujyKXp+oLYXW1j8n9LKO84rqhevcbC0EC3zj/B38HXwf/kd/wCE+/icnxOO5jO5&#10;YNkPUs6//ZdwF6lmpZVVxnLD1CFEIpN3KYECV8AZ3AtKzEz9RuNhs3LO9107uL2b6ljQrlxnMMFI&#10;X+sUf7jX0QzVMiUHusv5meJFEaGl4z6mXc0Yq0V1X+5VASBKaqmvJ35lfc0WtHh/mUYL4uGmq9j/&#10;AAwMRKSfgt6fHUsbdzKG+QvfmV8w12G0/BmYSdJrS7/OGIQ50C/3f7mmQvwaIffzsnfN/B+FkuX/&#10;AIblx/xnwD38D4nIMcpy8EV6epZeBfmZ7hR9y76jB3ArcDa+xZdlNwSoVqZvE641HcIM5jqhfBH6&#10;0PuZNXfmZdS1Mq5tyP2aitrbWwO/J/CCmtowJ8pLgqCf1bP+4rBSUae0/UR9uFVbeb+tn3LcijZh&#10;Ev8APUALCsXTk14BK/NwgJdw+6oS9mw0tafvX5JUqPtE7ZfxQFjWMn5sj9hBO3ubp/vhl/C5c75v&#10;4XHm4/O5cI/4rl/MPfwODXxWZP4iKhfRHLBcp3CiKuKgXGpTR+YR0oKE2wIHAQIE1CBcrNVCcH1L&#10;LG8yxlDZbQh0Qrfno/Mutyvf/sfRLxNlZrLjtnfisDP2Wf0yhvWVBMX+YHu9NjYamekTcrq7wUYf&#10;O4Qv6JafrqvctfAuGzj8ncsj4oEbd47MufLHPZQP3mI2XChtuxplzcMWijNkW3l0R4HpP5xEOvxD&#10;Uti/BlFrPhfwdcOOoCuymcEU6biy5cuXLly/8fdVLjzcvgl8AfAlQ4NxCy/qWXDEQNpbLUxCLmie&#10;0KI+EM7cSmowPThiFqa2QIEqVc1wFwGCVD1cVsMXuFktRz2Lfe40Wz/4pB171HRtc5weHp+J7wCi&#10;1+2Y2DfRGwwKareIKpIaW9ap6a/CxkUpNWZuh9MKWKbrThjTp9PiMCss6aZYXwEvSgMP5O/UakAm&#10;WztP7hgAqNLC6R9MXHF7B/HVQ2Up5rEc+E8dStfY8EGf4cyrUmqw2npq/wAynmXDM1vHKy8Vzfxv&#10;qCFA8s2gbizLahMVPRdeWD/8NXjzCbml91cAwwIJZL5OTfAHwIS4oGY2xhFzluK6l4zLmZrcfCOR&#10;v8S/UPcHiCVA+kfqJmaIZhDLKxL0cEGmDbMuVvzBDFbg7msL0dv0JmB2gpfpdf3igyF2X7nZfbKs&#10;4X4/3DoAEL9xxjqMEHrATz1eYozHXt6D/ECdBgqy7X9wzYal0YT7uXP6xgltQ3d6rGWecshp+ZRR&#10;SiWjAAG4c66zi9UXiVUb3Vy0/uGVH4hAAszYmH7hUMUqiVoGBi4e1FeWUoCa0PvhY838Ll+sdsNq&#10;U2+vmOlUs4GUX9oULJLi7Qgw/wAywURyniPuF1vhSpbNu7ncJZzfBvgrkIbigZwe5b0ju1uOdQfL&#10;Lj5llRhi5luJBDENTfrUYAOHJKzuVAatJSEE7AHcvyte2ZGw7ogxscB2/XmDHQlKHr+x/iX4qUm3&#10;873Gx/2MIAA8m4W9sVYYJ5eIfz9Sw1s6LYf4ix0pzkXZ/qIXdCirZtixrXUUIgy2WmY207UUfKdD&#10;3Eokuj5XYxjH/cshHnrm6/8AEeZbDYpvKzNLusI7HUDFXgo/uoH1ELIKhSnVWZf3H8uxd/bMAHq1&#10;LjzfwvjrUxVUBcYic2snUREO+crmYJnygSowflcuXLgxhwyuO1RfmAyloQxQjYE7XGDUMyzg4N8F&#10;cXmOGY2fXuL2qvuX1RUANxY6thEERn54C4MwqDmIq4K5uGz+Y4Vui5DxGFoA8y/XaR8q0+4IW3vM&#10;ddLpv0efqULO44+/l+4WfZxL9+D6JWG/buC1Qee4kE3XVx+o2q3PLBOuADN5ihiQrFGx/cFwAAAB&#10;6g5V5fCHI/3+JX0cLkBt+9zAiKXkA/8AMs6MTrSi7oAp+ojFifpAOvuVk1Oy4bGsGZroWFKZ2QA0&#10;DC/8wFFzRZYKkvtP2y4AD13FyVEax+fi75v4I3WYDKGRluajLly5cv5XxfG1ecr9zDllWq9QQMCF&#10;Tb4iBO+bxlCaBfuZvLcVaLi0e4iCYUcCMuXwDMwS4pU0jThRAzUqyVkZ2TwxU3hmEXiPDHso/wC/&#10;79RkIdgfe190JYI2/M8DR+JS1+DEFxL8sQyi7MRV2zBmBDWuBiKe4Z9bah+PMabM2qs58wW0wcWD&#10;ervH3PIwxHyF9nUqXBVGGafY/wAMGcmEWPf4VuKsUMCF4IYd5ZZdUa8WvD7g9k4S6O/Z7l5qS2mf&#10;2dSzG2aG1+ZjLF7dr+Yu2o/VP3LW48rL4uX8WEYY5X/O6gVUuoPAtlS4Xt5qtRxp/cG+qlsGXwLD&#10;cutwDAtN5X4jXWJdbY+EbgCI+o9SKzMLgQZcU8y1aF/mai5uMWsDIDmALImh+0YvN7i/JRSj+YGZ&#10;1Vv6Xf4Q3yDU+3QH8zFQB5Kr8Tsx5csbLEASMGuLlkwvEPSUTUuGvGoBbaH3CpqB2US4sy4i4MMh&#10;/wBn1DH2lnVu4RSZvFyr+YqtOl0Kx66m76RrRfbqNwRtzDxuKYlY2Z6AaldrAEPujplsU9ptfzLR&#10;WkQOYp23HMJUZfL8nl+D/wDDkIvBbp9xGdly/bMxkLRsC5bczspsgdtagn18L8NsLcoIEcNx9pmB&#10;TnMyY6ceYsIEqYi+JZGmp7RpqKW1hnwsAFVBApPzQEtxcgVogH29SxeLQX/zNEvAPN8/V/symrJp&#10;FV9TOAM89PmoXtX4vqEqpcV3/Esu52VKGAHDUUEu6jA8rVUe67qUrxdK3QDqWA4DUFs0v3G9QNJ0&#10;eOy4KhEKqVaHE1ZWq1St1HFpA0dW/eJ2s1dLyEaOz7Ljpt+2OiRlzF4IYzNx+Dv4svh+D/8ACFyh&#10;Jgp8+P1BQVpJ29sXtLZIUOiJg1G+JUpk3VJApHbvg+yH/jI2SKA8QDcShMNRFXDTEVe4CER9oPub&#10;YXcCYlkRHxYwmXcc5bmFAEPAX7g3m/uKOln8HuXIm04verD9EFCxvMfgcv5uFOqg0HqEeoseB7gY&#10;SV1WmI0b8xAmY63D0lcpJWmLFZcXhZm3He6howEL1/J6hcfbVPRsDZG1tcFha8DcAGRksjCkHT3/&#10;AIhXVqq0uCv3GXKv3mO21uLyQIEDl+Trl18H/wCIlrfT3GxfolQOS/iAAlNo9p95j3QQhSdo5iyN&#10;s5tnqXAqeEaCJpRRctRNvgs3GE6zLln3AdwIFS5Z3jgcojcVvcq4KrQImgt8weiYJhz+L7jUa/cf&#10;pJ74UPyN/wBJXOigwH61HsteCGMEumCm79m+jCzJMcqgQMzUXxLixYsdzBaH54HJ0Cl/tfyRmDBZ&#10;sH8sYXRvQiWXvzHtyyxzFxUYcVcKqA3AgcPy75dfB/8AjU8M/wCkYMoyn8yhY0qGBAkpvf8AEHy3&#10;nB/MUepeGARr17f2/wBSx/gMywyB8bmSjappC4L8Jt+5cEAKQuKiRMOxlLNlkt7I5t1BKxBi+Ynq&#10;Mdsu9S/MdLsDzFkgXvA8Rpf1COnQrr7dD7me+dcgnjYwwN0A/wDfuajwU8ffBrjxEdy8PqJMiI5P&#10;qGHN1BzFI9JbMx3BQsWhKy2hLIRtrQ/MJFWYHAiTVHUQty+Y9xTxFzww4PqVCAhD8Wd8vLr5OuXj&#10;PUz38GF/BavZX6YM53MTf28NrEzamUUvDNGnQGqixIJ6XK47IXGpS4iu4zorTFzqB/BUqCdYmhwt&#10;EaGItxlcM5YowhGWCGaWvUwOszIebBfb0HuXxhbn1dn4mFvKoZfcvjI/J+4b1vMz1D+ZmswYsyXS&#10;563MgA2nb4fBS4p3wEGRB5ieqyvA+4gRfhhAFE+k7WPO444lsTMqVKgQ4AgfM0/N1/h7+RcYX8Ej&#10;XRR+YqR3bDQEFG+oln8UQFUcqePUzF0lla619TrLcR5tqMcgEzpdrIlSkAygTCLiWTCNptzFXQrN&#10;s7Dsx1HKbCMisBk5qY8QHfxP+ZfkG1svYr8DMU2huhae3dx9p8puW5XL58+4XwQaI8NGZYXnUQ5H&#10;b2eIAmOkwjlFxwXxbEBExnp1+Y4u1rqpcmQ1NtCm5twEET4CoQQTlmQ+V38nX+Hv/CfcYDziNkxA&#10;N3TqCcDtlhL0GXMxRzt/6leu4hiUGzPuOH6vUqVnkGZaY9BqBeKlJplz7ER5izOs4I+o/ccpbTrg&#10;7IDd59x/MvRit4BliwpTA4F/X4ZjgEdXbPle2KwdF1llgFPmHBDDHkLDtHGlxHeGmChBRe35Iq1W&#10;p/KWWVTmLtV9y/XN1CqxB0MYg46r/c7NKjOeRIkEESVKn5QtDinp8qLOb+Fx5ri4/wCYPfJs8ioB&#10;2UEwhcEBiCCmoRTwiGyPaS8WlWkaqU5wNP8AxE/EzbPdywJ4ik9vf3Fbrf3KYEo3cWIMsVi5NYI2&#10;fV5fuG7teiAVUeDcvObMMhtDlXo2wMXrkBL0aPzGHN5yz8sp1XkzH7dmG/EGnzFteoNcH3lHcwxh&#10;vGqnCZqWkG7majx2LPufUZHT2QIUZWpZgU4Dcwb4Icxs0bd3NWSplWwhqiawPNCJGHkkHrwhy4X8&#10;N5eb+Sx/w3L+J9/BFMXFmkqBTz7hQQz1ESXtHylQsA1liUbsxYcnd+4oaIm6SQOUeRjlzfCRYylx&#10;Qbb0f7gC0BcBlE3+JbhXDg2HdRTQdtYfmV17ZSJfA2sh/l/cUtHKLX0vX4grnaXeZeyur6+uLly+&#10;T2cCRxzGNzM15XwzBwl0AikLDdfPf4R8LsgNwZE8UO3lfaZmttZ2O5Q05BBDxJEiXyEHrPTzGTU9&#10;Uya5sVxcvi5fyWOflcuXL5uXL5K8wb7qC7Tb4hkG3bW/c9TKzRpeGMWxT6iVn+4XX9QbIcHUeA8Z&#10;9HmM1Rv2pF7Hm2WvMO68WaxLF/dhF+6KoI8lz8/BSbz4hpbF2lWrGmuoc03s4Izu11ofiX+oDGv5&#10;mkx5jhGPDPbGWH3gtZ2GbgVtZQ9wt1A9zSCW2Mw0TInTHaze13FXbF3+kwMFMXcYIZ2fGojnOLgn&#10;r4fTKupk1xMjLlxY8X81qOfhcuXH/AS+aIx6+pjJt7cICKsNeYJF7iUrwKOCxFUfUg0eZY0i0PBE&#10;WrCjLxLU2lkV82Zgm6fg/Wj6z7lZAyiuvMJoQl35IZVofU7dcOWIt78ynB7OB+o5ZYMbuIDtiBUB&#10;YfMCBCAMqoIVCnctpWJQUIr5eGJMoYMQ8kjxHPiScHBNE0QjLMsycbwy80Rx8WXLjnllx/yEvGpj&#10;hpU6j2yZlZm1KOI4ol7S2Bc8BFYYc+p/Juwzh9JFFKL5l6uzXSUfgyNuj6lENsBgug/tDwA2DL/x&#10;+IWjTdlf/sQ0LYsbJa4XNXNA1KeGLe2XXD7YZ3G1qPvArcelNxpxADO5k0zBDMUp2omMqxvZ4ird&#10;iAKDMWLwxMXGMMHA8F4K+IR6J6Z6J65oxLOoZamThPXhhTiy+5Wb0xb38bv4sfjcuXLly5cvjq55&#10;c6Dr2ytb2FP6ncal0DFFSwyy7MDpf6mCoYIqCHWYUifFtsEiHq1wfaDeIlLBpLRerrUScjgG1mmc&#10;S0jysU0YlUHqHUn8Z/zCTYH4H1BeVe1ljdx1bKrP3Gqw2cvNvjJC803LSlRn1+YL41CGXMFaqZoV&#10;4gVqMFuCezTAXcC2QDRLxUuNTZNRYuKlRMwZjwEj8Gk5dQ9Z6eCjhyT0T0QhDzLqJtCF4dRxSrVy&#10;Dmo1HrZlrV+KlpJzbl2MGXLlzJ8Li/G/8N5qWrrNVv2izuylW9niZu4g0DGVzuWBaxCglnCQrVv2&#10;j4p1buAVIv8A/KNLHlbieDbD9AIUUEPI/wAEYtiRUXSH6uWpe1U2j25leL85v3BFDyNdvvxG7WDh&#10;MH/fuWnLiMW9Q2ELBoWmBkOmqhZm1LxDuiboHmEdy/QgRvJnprxEW8T6It0ZjVbiUlbiveJkxBp3&#10;B9wlwYpLl4qajwkTMTg3i4X4emHpDPU9HAesJOL6IED1D8gszo+Vgim1mmUkMi0dwnAL7NrABQAl&#10;/Bb4ZfxWX/hIzpN9q7T6InCrdAvKeiCRLoD2VtPdytcms15iLLACKo8QPZ+orrDa4P3AfuOmWaDu&#10;9EJ+1OX8biBYZxBX/QfuDwzsL+3b+YaWGy7ii1X5jBFMafyz005V/O2YwXKCDVEF3ER+ssBcXLmP&#10;NywzmNe4d7izBcH7QBrH6itdHDmComSUS8oi+5oHHqCyKg9QYY4uDniuXlJUMuQ4yfTD4VSAgQgg&#10;gJ0SRar/APyCDIC/Vkbxn8zu5XB8LiwOWX/jNPNwxiwBqrfyfMp6z0EzoD87nl0a9SpbtdV+p1tw&#10;FWzaKd3LVi66XGS0+WI3yT7NeCNW7YLej4JsBAJt/Pf1BwEGYQygV0BmErh1q9S+AYqiOdXqbV6j&#10;CyqlK9whh9MZoB1HuyGaTABAct3ArUeLxC1te63xJR1KG7GI2XC1lqCu7hBxCHxv1GDCVKgSoGIZ&#10;fBknrD1h6xnUMsahBBBBBhCO6o1Dt1vD2wtMfg+4ZaHBk3L9Vxcvi/i/O25cuXy5KizHm8wlVRQM&#10;YwT/APEwzN2fT4lGiPLqMXfI4CKU/oYIoGV4Bj9uq5YfIGvzDWSI3/8AfqHKNpJ/E0oUUeCYsEeO&#10;vuFfbem4yN7j93FWbilo3AO4aeDE7d1LisFxrtuD0NEVVWxVfPAq6nrj7hRjH9RGwXxApKBEeMwC&#10;7W4SuRxbL5JoPEQqijxAhXiVKgMPSGGoZahByPlh4QXibQZdQMQQgECBAlSlG1BfmxMqE6C/RGpo&#10;gucC7imQI9B3DX/sfC/gy/isuLLJeebYLctvU2rAS6ENhO44AQyXuvNwNku3axL3DfaPTRAWIC99&#10;BExktpQ/R/uW3R7Vh6CH57m4X6PMLpwNHiYlxRiv9HESdUQfNxwxFPmediTBMS6rYacYiD0wbUw3&#10;BPAu4OwqDxGaJgzudEQKgGhfiEukJYrgXlgYqfSEIcH18SASiBCKmBNuBwSTgEFN3UoagYgSkIBD&#10;gCViWhEFSNpTbHXAXFEomcZiTRi8D183XN9TAeZSl/7l+ncIOGyYMvF5lyyXL5TVwQWtGjp8R2Nw&#10;12VpBEaEDnCYuN1Tkx7YTah7VR8hLdY+vMwax3D6IfSgYAMEySehLcrPBgCgK6mLEa9RrtfiUPZ7&#10;YpFgsIoIYV7YLVxMnV1uNrtiFLi3AXBWpiQtY5siHmYEZlAs/EA0zaMy1s7mnIXwGoMNckOAlZgS&#10;oIQOQECBmB6hASmqYECBAhFQIGIENSsR0PsRgHzrvhAKaAtfB5h9D1YuFg1juAgNgOUDP+o6Gi4w&#10;Pcm59XFwvnEpx+t5nXuKDDdDpYExzEOg+PuLur74lpazMIbj/H/OJXGM2+whD2KFW9umKQDl66ll&#10;dIRC3EOGzYeCGCAOgKCYTJ8EwLB0IAQ6fcdeITuL0X9xOBo8EZW3mC6UKnbuDzh99zUA3uWdXHL3&#10;xrcQtoNaErZeGErFY7h/mKVvxA5dnI5CBAgQMwIEqBAgQgioQECBCAKhCK9wJUI6hdfHvl4CgNwU&#10;zHa1Cqgg1dCU/wByuCDtSsW792ENBsjTyVRYxC+UYvVdv4hazCMaFNMwLdgRpvSe4+NwcvGjVQyg&#10;UVkXKemWAmgWuX7gxQ6hDjWaKunF47/1G+FaDR/3D0CjS08Pqik3o50SrjqmckidF0ss0kPA3MKE&#10;EFsJiymDAVz/ACufYlHUQ1GqxgY4PowfQTIkpXp9SjMNgPOJgRBLKO5Qs5gSLweVqKgijDFcj4AQ&#10;IGZUECCBBAgQIIEDMqCBAlQJUDM2lVDghqF8nxvr4Nheq0yoiq2DAAQ2zVYJihK7f0zsp4OqhRRV&#10;79xBgwPqBp53KNiHVw0PW2G8P8MyfRnxf8twByNw78q/Ef5vgVDkbj43YlRALQHhra9VuWeCebPK&#10;4LaXBMfY+5gPxHrxcyF3sssxAnxCd5hK9zyDwvRE3GdES4BsCLoB7zEHTUzlLDmopwQ6uFyM3Gwo&#10;ysCUn8T+pJgJwA4iG5/MIQQVNIOAMIECEBAgQIECB6hAgQHZPSCBKhFQIEqUSswOAa4ID4+Brh4W&#10;pc75M4mRQDYGvHccUWKGxV/llH5Fgyja6MFsP+oSAgBk6rR7jZHT2ZR7NSqi3wqKCgptuCIUaqro&#10;9+ZZ1WI+c/iOG7jBAVKg4IGQqFWvoPbGSUodbU7/ABFuUUmioB1yKj2dgZ7r/mWKLNfaIXjcZuJQ&#10;UB4jLB+2MrWnRAgjZiFoRr1A1EbK7jDbBDMGxzX6mEXB1LcV+GJ1H84uqvtmNr8szQJrdZmlm4X8&#10;RaYB2CLDzTOtTSCCCBdkECCAmoECBAgQIKECh6cAQIECBBKglQLhSVK4BAzCrIXW+CA8mvjagqV7&#10;ncEqFsQRKZ9qmesZW7AxLZyGjJS6/ibsmglxsa/iUDh2VEM9lp/5mHfdRxmjzK/fyv535hSGF4kD&#10;BoCiGOVHCmVwn5CwWrwESMVLXhcMjUuaXUs0rVTf/Kyy5Yfks6JF5HzAFDB63KPO8U34IlST0hLM&#10;0HsRUoD1e0ruQppp+yInAxFv3FtKHzeYrsvqpnxb7ijv+Jk2gp2j7TY3bEVy/KGoGOAPiemH3AdQ&#10;owcAQQIECHpD0hAQIECBBAgQIEDzKJUIBx1KGqlSmUwPMouVKbqCNLTB1nepfAYhrh+HZBQTpuWW&#10;sbcEHBG0c+oArBqsTB4LF9lEUVchcTQLrxNNH5mJm1ZtOF8R+bAvGL9Q++ElQInFcbPp/HuDKrKq&#10;Uo2Qu1q67vP5hrGWP4HRVh/3GEFrL2m+4ylWtIx3Sr7YUpPlaH1BYoaHhW7rU0u8cn6NyqgdLY/0&#10;nmsCP1aD+22WBwVl2hnA/UC9H6geYs7mSMLwfcECBPBwYq4SsICoeHARaJBAgQMQggggIECBAgSo&#10;ECGEqBiViBKeK4BgQ2N6gJalagCSoB/zMQegH+5uPmsgY7PqGu/z8XipeeKXKXHBbolsSgr87H8R&#10;t7rENscgFqyot6hl6B+qYrzmJavo/wBymaWViJzXyWPl7B4P6gEcotF4uAL1hhQOPdNReoXsFeK+&#10;fctFVcdB7YdXZ7hhHIbX+I6SUpgc+Y6xlEq0w77LFWPmPybQZ+LqbL7Zu63uL5uBbZf0fcxVb4Lv&#10;eI711FuLw7lQPwAzw4GDPomSW3jU8OA4BBQuC4QQQQQQEIAqBDUKlQgEqBKgY4riuAh8KxXuVWIE&#10;u2/pb3BKyupU6+FFNzqO+W6SrEjnb7I1eoD2LDEoUQ5AIY6o6ECl+m4+NSr/ANysDc6/wf8AvxBU&#10;aVToNf8AEBMa221y/R6lugtUF3Do1eYmNDuYKqWCJkku8r+sRxSG/orD/MXLZapGgJpqz9SzYgcr&#10;djvy/mXtpVpk5u33uXQoGL2miV9KZlmgPSKFmD2RDqJ5xKzKg4BBLmGCBAgZmJ9lRLbNVjgIIIDP&#10;qEBAgQIECBKlQTEOBAxAqVAxCVxXFcVycVCVK4fhcuJ3fKi6nVQSUrIs9Ar/AFNAClsdYjaJe29d&#10;wvW0FmAAM6hiGCpZ+A+dkuMV31fiX74LFFDOQqLi1E+8RYSlVsD/AKCHxWsyI9eJnTTadNX7lRoQ&#10;9niMeg232wBRBvISxz7hHpAlYNJMRnTrTLHy8y4GZtO4IQXWWpX4+4f+VAg9QZhggIQ3A5AQgIEC&#10;BCCAgeoHAgQBlQIECFeYFQIEDG5XFcV7lSuCBwclcvN5nfFe4JVcPCWJ5KYIAANFaPEfqHK/WJf/&#10;AFEqvPiF0NbGB7hNjLE8eZZ8kCIpHVRYseBYtxfVwwi2iza7/DDfgXIqQb8I5lexjI2VG5V1q9R6&#10;JzmqtDnoOncaDVqEExVMVBIbcVeoo4qa8fTMqcLLB79wQ1VpcLcHZrXWyBSncKVZDgDEGYLgcDBB&#10;CAgEKQgIEDEDECEqEGBwEqB7gECBAK38CVMfA5OSuXmo7+N/CwbVUZinDWI576Y1Qq+j6lx3dyPH&#10;uI8BJeHfxMuLLxFBKgeVUJ2b6OLjdNaqZcVePzGagUpWJUADqo0iGW1aFhMJHxJ6ORevq2VNpDRN&#10;bxa9P67gVX4allp6GfpPAP1DDi7ijemZiEBGQS6gi0PfjxETMrQ1qZol9lZmybANPv1DxqgE3xru&#10;ExYIPBthq59guC8QM9wIEHIIIECBAhBASoEIrgCVAzAzKhCBiFchKgcYOSVycFPwfgylb4WVgj8K&#10;lMYXPUOILNXG0KCFXpO2Gf3PvP3EPEon8RaOl5I30f6i8bauvcDDvRAQVRww2OL/ABuVIPFm3AV5&#10;HcD7W6okGcb1iIDcW3xsTzcJ3peewawe50B7vFPiUdVAvctLBPFYmictAX2RYwE7RkYaWSjVzJuJ&#10;aSZAyRJb/aLMv8Q8AxKYvK06YElKlAL82+oV6aGNJVekfxBIAOJgLL9f1LmWg1/cBrO+4ZgFQQQc&#10;oQQgIEqBAlcBwEKuUQxDMAgQr4GuD4hgffBK5E+D8Hxw7is+p18F3jMdBcAz4RuCQNstfwnr1UMx&#10;Ahq9HmCbZC2C3AfcXNcOvKcLqwhhhI7QLf3L7lxaN0dsGegt6rwuIe0EBlF+3fWsykMVAyNP2X6G&#10;XD2NMtnsRy+ohxK9DYLTJDl1cOVGcoylpos2QQIhR2u/dTO83lzCSPDFNi4XpAdJFOjcyhozFZLG&#10;KiKszUBklDpClfgy2/iAIEUHfsf0ksf/ABg2WZfIpXd3a3E89wDghIIJpA5C4ErEBlTNSpUomLhw&#10;cEPr4HFcHJOq4PgPr4PN5nfDK4Tl/wBSjxN7/mFKGTM6zin1s+7YlIldgVYwldZuNC3rU3PEeSrG&#10;V74/Ea7juajX1Cv9Fw0Yt4TeAgUBEsWLT3dZ2ViUOYYk1P8A3d+5QYDdwWsWX6q8QhJbxJc1fz/6&#10;5tUrtt7PZ36jJWY5kYf25jMBC7hBGXm0OyAYxBdu4sZMkQqmIapIhWkc4ySziowrDGXUwaMkQMCI&#10;nqi7iCKaXEpuBBDiAmkOAQCUQGoQ+pUrj8THjk4OB9cnBwfA3yfAfXwfgzv4W/BSBdZ46lhQL3AV&#10;SXMLRxqOGuM3iIkY2uN4O1xNC0/DL/MaF5CCr6YmOoA2zJ/UeZFuKsaK6Nv4jTkI5YKZx5oPzGnG&#10;u0LKA+LnXh1ihl8GLqUjBQKcTvdof3EDj7QBX2211G8I/wCyDBj1FmO5kQQyhRhLhCzcXVYinUQ0&#10;qRdiECzELL1r7isJmpVEIlr7o/qUwEB4gPECCCG5pyENQhDXJwErgh9fA4NfM3yf4H4fmJEIqDlr&#10;gg7Muien+A8BnPiVjcS7t3cAG8m+GK3as6K0RRqtSyvMfApivMEdp5g1KBbBSB9hUemdgEzu3NY9&#10;uZUatBFFCa3S791FHltimjj3j+47XqgzgW6iBVFQK3qjx4gDmkf9whN5tx04kCFjuIqw/Et0DKLo&#10;DixRxXcuoDMOsw94g5ECv+phCAhAQQ3BcFQhy+nL8Q+p3Kl/ZijmHJ54Nw+vgcmvmb5ORfi/BnfN&#10;H+osYLvK3wj1RiGpV8vDGGlhAvdX6IBNwZO15/vnaJjxLGotxF513FwYVBM7f6m35JDpk9Oz7uMr&#10;fV5dylbuXnsDLg20bsR7IOKBTSl+nlsxHiGpYS0Lu8fglxVuhvGi/sxK/jeb4EMEE1neHUDcqEFj&#10;hgjgQKxMURW2Rj/UpUWjN+YbVQ4BKglQIO+QGUYrjSG4bhC++CY0FNXKzt+ENZncL+Bwc5+ByfAv&#10;5PLO/g8u+GVccTpmsxyN+Jirbi/Usi+IssREIYU/69xLQan6GUh1hdm0X2FQDUcCqoW5W2hhAagu&#10;jPb9RQMJ5hsHwepUoKBQVQHAymSZ5XKoYMTSENwJXAjF4n0R9FxQ88jG4t1oC4V8RxzKlSoHCswM&#10;chD4hrEzwcm+C+Tg5zM18Dk+Bfxfgzv5Ihbgjs4ZQFmLznNRpIftwp5lr0zeFCPeERCBD27e63Gi&#10;nBhjBFqZRfyEe3bA1C+CHff5jH1hBw8kEL4hhz8g4Nw1aYFseoBWwQu7/wDdzKx9JUqVKIQIMw3u&#10;EORDUNfE4Lv4HBxTDXxOT4A/J5Z38bCK4dRbiWl/REqPCME87qjcesZHZb0n6YTViTw9RkqJyFmg&#10;/LiLwegZal7jgUmr4faEsvtFKY1DExPwAVDko7hg4G+CEpgNw1FmjPbH3ElpUqVAmUCoQvggPBqG&#10;vmb+BwcHyOT4Hyfh38H/ANUL6QFgyyfYTBNoO2K1VyyxadP8RAUGzQ8CqyCadxIk1UUPF+6iLeuC&#10;DU+FCMIYrAaEoBd6oPJ4hrVygZa3S8GwlExApV2MYCWeodiiF0Ovslg3LeYe0+0ynW4xjK8yiUQ3&#10;CHA4HA3CEqByxJUrkrgGYECVwQPfBDUr4XxWeSXwcH38jk+Ae/m89/FO/HGO+GVj+6iDVVDEHPtP&#10;kF7NJCrMPMKpKF0C0E1TxjRtVUYcYt8sxP0KLmzR05gSGcgG30ZdL7v3M1VrBTgD+fM1ggfTGSSA&#10;4I8y1Iv4PMUdNy4JUEYoRRcBHgQhA9zq53XfDEv41MQivEphAnUCocdQ+FQ38CZHUu/UOT/Ccn38&#10;nm53xfLrms8ALVAa8dy19oUPVKgmQItp4Ty6xEFaM48GX8w1La4ilQbQCPWYNAYgWNGgetRlpLFY&#10;Iqewye4YW2mJNqvvLGztv+iLO5cFviCIeBcBPUtFElcn2L1epTgX5pr+InQvykouH3DpA6nt4HFF&#10;io8cCoQYVNtQ9YGEw6AiZGRqMX4VwHASoECG8xrqGTMMTfNcX8TmocGuSVKgchxUCvix4vm/g6g1&#10;r4KWoER2b17WN6Pyg4wDg3G8kUOIi7gWhrN4JVTcAYG/Xn8eIxSoETBdvWLqjouLmlUEhojrB/Mu&#10;jJevTHshlOqzxU04LiX9MrUK3KDaXj14hjagvEOQt6in/slAXtZ1R4hRZ00LWsBJvMNUquwjeXUI&#10;qW1V2n/EMPie2e+e/j90UUeIS+X1uUKQcVimtRyo0ulb7jLUxYYYn6mCXxcOK4IQrklQMb+JwVfw&#10;OB5KPgPwOSofHrEcS5+eL+Fy/g6jDYlFCC07VKYdUUzN785lgs5tcypO7CnWZVMUuiAcLeXr3CID&#10;WYLoFrExZEiAFB6f7hgJeQq+zBwqFs0KHl6I6KQxbqE/DdfiYEKELxb0cmKl7iFRFKJbv19SnD59&#10;PLMU233M5V4Cjlk6/EVFKqMXk7/UOUulCZsr+TMEkRi/nVQ73f4mTc9st75JSoigwZ7hDb5llnr3&#10;+4R6pGArv3BhqmSLNxZj+fqXLl+oQ18Age4BwqENQrm+Dgq/gcnFD8b5IPJXxeLyDp8MFNU+44ly&#10;5fwr4nUZojpKSArYaIK/SWxmooPhHr1AUHUAd8JWrYnaWstYfRKZXRt0+uoGsAUEVFwcqA0d1FkP&#10;0Xg1ven9EFqfjSzZTsMUTPSyFgaW+2NndAqPFppbRluI5VVl1eQ6W9xVAlVzekev6mdoD4BrB377&#10;li6NPTpPUe6t/Q6m3h9098uI48cxCVMoRP0Y6fTTEyqgUv8AmO2CEnfcwlWGnZ98XCKEIGYB5gHB&#10;Dg1CvicFX8Dk4Kr418Dkr4qEg6Fh5j2DS8fcFKOG6nfNy5cvgmxg9eCNJy8M/PcXVd+Z9xReiKwC&#10;VkjICxVJZiDVUMhMy1n+pRqPH1xtmNr/AGDY9eJuWn/ZP6pYptEGxoyjGSL81CGkblGNr6h4IqWo&#10;c4RbISMge2KfcWvPFd63+4T+xTnEz+AlAtUUm35jmAjjimkfAhxYR1+D+iK3vqpUTSYK8SwVg4GI&#10;8o+D3BQIU1TuJeQa/cp5uEIbgnJwE1Cua4OBL+JwcGvjfJK5E+KTSzBUXZJqzVbv8XMIIzWIgxhL&#10;l/IEeRtEdMIxuWfy8HqaI6TpfbhJQ3DPj7YR5ArcWasrEF9c6+s9pk6mD4L6ssP5iPcbIHyO7y9X&#10;CDIsVwpnxVsSPLQdxfQBXyZbv0a9jLYVKyhnkGT/APPMTEkfCMShoqLQllj6vELXAyEyRrrCYjkh&#10;G4aRyMbvcK0s+oBLKHvM/GuZxYixBgxtkYTLZotdB5jYGnR/UGASmpj6gJVr1ZqPkW5zAeiK4W9Q&#10;xDgC+TgOCvkcjycnF/E5PhcH4Y1C089QhPWCUHZxWYICbD0Y/c/E6nfF/BiLIJqWq+5Sc1hGfYdk&#10;J2IoVDyPcpRRWCP0W/r8xM6qstW8nWE3Fs6qMSJElRipdRXaP5itKFscuBT9j+ImJ9+B3lOmzJB3&#10;ygNtfmavUNbQNOhFz7io+3qGgPQrXXULtYG6ma9l8+pgqp2goXZzQVKSzCowMA+uvxMkcCjlgWs+&#10;cxSoodXuWQYaY6xU25Mv6cWZWsL9/wDMH0TUlblu+OkGoMKgZJ5o0sVcFtZR4uY61uAVD6gs73KP&#10;BKZUCBUHOuTg4H5HB9fE4Ob+B8Dk+vjkQ0OTdG6O4k1t2Kkrxht16j778tx4o+bqDZcr9Rbx3Lqy&#10;lUKPV/6cS59LsVsYaB5l/EoJlXrr7jegCxGyZqMY64qdzNHR/CARiPnrlSWfrZdG+Uoy4tp6A2gW&#10;fmCQIzKFSIbzdQzGGXC2mnLFg2SNKc2+YympVPbAC4loUZmPXnc0tbCkZF71KgtLQ4R5jldy0tLw&#10;HEHri4QVBgQ4OKlSiG9fCuDg+vmcHxOD5nJ8D6+IVJf6ZI0S1q8GrlLalv8AhopBvESJLTazH4hk&#10;Ra0KQiGUUuXVfiUapUHV6/qJRGOp3zcWF8+I6av2bZ6f+YQma7oSWTw5Y/3K0+DO/gZ9zN4tYGqx&#10;f6hM4OVrH4eYIKgdmZQ0kr6uMqIfubCecSypDabUzK4Kjw1kMfiZpigUTUXMHkNQ+uD/AAHJwL8z&#10;gW/icHzOT4i/BdCM2eEStr7bjuUyvi6tJXl7VWf8QYbaViLyuDmXNweYnhhpF31DSONGDNj6fcLN&#10;eqtvovv8ymDzwX5C3+wSIugfmMzdNpd6vMDAKj9I1GobNQ3EoVoIKw3+JdJiyeRZ9MzVMESibcHI&#10;QuuDDj8Q38Dg5L+B8D5HBzmvib5OT6+NRIkCJ8Hxae4GiNKKngxm3pwrfZpZTnEF0fydxUMRxEea&#10;8e5Q3BgzMS1QiAw3bXf1N6voKqbvOAdRzS5UCECJEjDLeCPvQeZ1IGSdkwzFXU1hrMAYXPUbCXpy&#10;BsSnHgl0cCwYNQxwIahqHGe/ib4OC/kfAu/kcHOfib4PgX8WPw7lSqlXEhRuGAQp0Pp9RyGr7UfY&#10;f1OiEY5XhOotWZGFHUs8wDFbfU6dswKMsw0AtaBBwwvZ7Kn9JtAgQIEqJwYfEcZYrMFY+o23UA2T&#10;JKInTC2RcG0CgPA1DctsK6FzPfnPDKVcqCYQgeDUJmv8BwX8T5F/E5NfM3ycl/J4d/E3fNI32ykx&#10;bZ4HkPX+4rSysCtA8ehhg0T2aGBasRERG4gDSlh8eWZgVSiefcIJvaOjKfUr2iaJoOFQIEqVKlcE&#10;j11oo8+YW27LXdt/UBQksUGuKwP1LSsyhVTGhGoUYBaF+Y5zAzNoECBK8QIDDcNSn5m+Qf8AIDfx&#10;OTXFPxN8HwB+KcPNfJleRjwyKEXEpWI12el/3KoIb7I+hdgdQVG2Wireq9TRtj/kTAWvD6OCECUQ&#10;JWYHNSoNsnC/TL5/GZcMG1Jd2dHplBVG84h0xVm4mypawvR9yoZKvRmu/cR7f1AiEIICBKgQMCVw&#10;DXNSuahyHv4GvmHxPgcdb+ByfA+/k8O+X5upR/HY6+3mIwoUL0NepvYhUHnodxyyWsRV9cHcCUQJ&#10;WZRKJRAgjp+5dp9D5Dn+IINJU+2fzAhN2Qa7kNe33AMBacdJUrggQIbhCHBqGvkfA+Jr5HzOD4HJ&#10;8Dk+P//ZUEsBAi0AFAAGAAgAAAAhAIoVP5gMAQAAFQIAABMAAAAAAAAAAAAAAAAAAAAAAFtDb250&#10;ZW50X1R5cGVzXS54bWxQSwECLQAUAAYACAAAACEAOP0h/9YAAACUAQAACwAAAAAAAAAAAAAAAAA9&#10;AQAAX3JlbHMvLnJlbHNQSwECLQAUAAYACAAAACEAHEuLC6MEAABeCgAADgAAAAAAAAAAAAAAAAA8&#10;AgAAZHJzL2Uyb0RvYy54bWxQSwECLQAUAAYACAAAACEAWGCzG7oAAAAiAQAAGQAAAAAAAAAAAAAA&#10;AAALBwAAZHJzL19yZWxzL2Uyb0RvYy54bWwucmVsc1BLAQItABQABgAIAAAAIQDuzVqW4QAAAAoB&#10;AAAPAAAAAAAAAAAAAAAAAPwHAABkcnMvZG93bnJldi54bWxQSwECLQAKAAAAAAAAACEA4VUZnCd6&#10;AAAnegAAFQAAAAAAAAAAAAAAAAAKCQAAZHJzL21lZGlhL2ltYWdlMS5qcGVnUEsFBgAAAAAGAAYA&#10;fQEAAGSDAAAAAA==&#10;">
            <v:shape id="Text Box 23" o:spid="_x0000_s1046" type="#_x0000_t202" style="position:absolute;top:18040;width:40283;height:33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175C09" w:rsidRPr="007C1425" w:rsidRDefault="00175C09" w:rsidP="006020A4">
                    <w:pPr>
                      <w:spacing w:after="0" w:line="360" w:lineRule="auto"/>
                      <w:jc w:val="center"/>
                      <w:rPr>
                        <w:rFonts w:eastAsia="Times New Roman" w:cs="Times New Roman"/>
                        <w:i/>
                        <w:szCs w:val="28"/>
                      </w:rPr>
                    </w:pPr>
                    <w:r w:rsidRPr="007C1425">
                      <w:rPr>
                        <w:rFonts w:eastAsia="Times New Roman" w:cs="Times New Roman"/>
                        <w:i/>
                        <w:szCs w:val="28"/>
                      </w:rPr>
                      <w:t>Hình 2.2. Thuỷ ngân bị đổ ra khỏi nhiệt kế</w:t>
                    </w:r>
                  </w:p>
                  <w:p w:rsidR="00175C09" w:rsidRPr="007C1425" w:rsidRDefault="00175C09" w:rsidP="006020A4">
                    <w:pPr>
                      <w:rPr>
                        <w:i/>
                      </w:rPr>
                    </w:pPr>
                  </w:p>
                </w:txbxContent>
              </v:textbox>
            </v:shape>
            <v:shape id="Picture 24" o:spid="_x0000_s1047" type="#_x0000_t75" alt="Vỡ nhiệt kế thủy ngân nguy hiểm không? Cách xử lý an toàn bạn nên biết" style="position:absolute;left:6837;width:25940;height:1722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eL6lvEAAAA2wAAAA8AAABkcnMvZG93bnJldi54bWxEj0FrwkAUhO8F/8PyBC9FNw1SJLqKWASv&#10;xgp6e2afSXT3bcyumvbXdwuFHoeZ+YaZLTprxINaXztW8DZKQBAXTtdcKvjcrYcTED4gazSOScEX&#10;eVjMey8zzLR78pYeeShFhLDPUEEVQpNJ6YuKLPqRa4ijd3atxRBlW0rd4jPCrZFpkrxLizXHhQob&#10;WlVUXPO7VfBtzre0vLx+5OO92Z0um+PJH45KDfrdcgoiUBf+w3/tjVaQjuH3S/wBcv4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eL6lvEAAAA2wAAAA8AAAAAAAAAAAAAAAAA&#10;nwIAAGRycy9kb3ducmV2LnhtbFBLBQYAAAAABAAEAPcAAACQAwAAAAA=&#10;">
              <v:imagedata r:id="rId9" o:title="Vỡ nhiệt kế thủy ngân nguy hiểm không? Cách xử lý an toàn bạn nên biết"/>
              <v:path arrowok="t"/>
            </v:shape>
          </v:group>
        </w:pict>
      </w:r>
    </w:p>
    <w:p w:rsidR="006020A4" w:rsidRPr="00D72CB7" w:rsidRDefault="006020A4" w:rsidP="007C50DD">
      <w:pPr>
        <w:spacing w:after="0" w:line="360" w:lineRule="auto"/>
        <w:jc w:val="both"/>
        <w:rPr>
          <w:rFonts w:eastAsia="Times New Roman" w:cs="Times New Roman"/>
          <w:color w:val="000000" w:themeColor="text1"/>
          <w:szCs w:val="28"/>
        </w:rPr>
      </w:pPr>
    </w:p>
    <w:p w:rsidR="006020A4" w:rsidRPr="00D72CB7" w:rsidRDefault="006020A4" w:rsidP="007C50DD">
      <w:pPr>
        <w:spacing w:after="0" w:line="360" w:lineRule="auto"/>
        <w:jc w:val="both"/>
        <w:rPr>
          <w:rFonts w:cs="Times New Roman"/>
          <w:color w:val="000000" w:themeColor="text1"/>
          <w:szCs w:val="28"/>
        </w:rPr>
      </w:pPr>
    </w:p>
    <w:p w:rsidR="006020A4" w:rsidRPr="00D72CB7" w:rsidRDefault="006020A4" w:rsidP="007C50DD">
      <w:pPr>
        <w:spacing w:after="0" w:line="360" w:lineRule="auto"/>
        <w:ind w:firstLine="720"/>
        <w:rPr>
          <w:rFonts w:cs="Times New Roman"/>
          <w:color w:val="000000" w:themeColor="text1"/>
          <w:szCs w:val="28"/>
        </w:rPr>
      </w:pPr>
    </w:p>
    <w:p w:rsidR="006020A4" w:rsidRPr="00D72CB7" w:rsidRDefault="006020A4" w:rsidP="007C50DD">
      <w:pPr>
        <w:spacing w:after="0" w:line="360" w:lineRule="auto"/>
        <w:rPr>
          <w:rFonts w:cs="Times New Roman"/>
          <w:color w:val="000000" w:themeColor="text1"/>
          <w:szCs w:val="28"/>
        </w:rPr>
      </w:pPr>
    </w:p>
    <w:p w:rsidR="006020A4" w:rsidRPr="00D72CB7" w:rsidRDefault="006020A4" w:rsidP="007C50DD">
      <w:pPr>
        <w:spacing w:after="0" w:line="360" w:lineRule="auto"/>
        <w:rPr>
          <w:rFonts w:cs="Times New Roman"/>
          <w:color w:val="000000" w:themeColor="text1"/>
          <w:szCs w:val="28"/>
        </w:rPr>
      </w:pPr>
    </w:p>
    <w:p w:rsidR="006020A4" w:rsidRPr="00D72CB7" w:rsidRDefault="006020A4" w:rsidP="007C50DD">
      <w:pPr>
        <w:spacing w:after="0" w:line="360" w:lineRule="auto"/>
        <w:rPr>
          <w:rFonts w:cs="Times New Roman"/>
          <w:color w:val="000000" w:themeColor="text1"/>
          <w:szCs w:val="28"/>
        </w:rPr>
      </w:pPr>
    </w:p>
    <w:p w:rsidR="006020A4" w:rsidRPr="00D72CB7" w:rsidRDefault="006020A4" w:rsidP="007C50DD">
      <w:pPr>
        <w:spacing w:after="0" w:line="360" w:lineRule="auto"/>
        <w:rPr>
          <w:rFonts w:cs="Times New Roman"/>
          <w:color w:val="000000" w:themeColor="text1"/>
          <w:szCs w:val="28"/>
        </w:rPr>
      </w:pPr>
    </w:p>
    <w:p w:rsidR="006020A4" w:rsidRPr="00D72CB7" w:rsidRDefault="006020A4" w:rsidP="007C50DD">
      <w:pPr>
        <w:spacing w:after="0" w:line="360" w:lineRule="auto"/>
        <w:rPr>
          <w:rFonts w:cs="Times New Roman"/>
          <w:color w:val="000000" w:themeColor="text1"/>
          <w:szCs w:val="28"/>
        </w:rPr>
      </w:pPr>
    </w:p>
    <w:p w:rsidR="006020A4" w:rsidRPr="00D72CB7" w:rsidRDefault="006020A4" w:rsidP="007C50DD">
      <w:pPr>
        <w:tabs>
          <w:tab w:val="left" w:pos="1116"/>
        </w:tabs>
        <w:spacing w:after="0" w:line="360" w:lineRule="auto"/>
        <w:rPr>
          <w:rFonts w:cs="Times New Roman"/>
          <w:color w:val="000000" w:themeColor="text1"/>
          <w:szCs w:val="28"/>
        </w:rPr>
      </w:pPr>
      <w:r w:rsidRPr="00D72CB7">
        <w:rPr>
          <w:rFonts w:cs="Times New Roman"/>
          <w:color w:val="000000" w:themeColor="text1"/>
          <w:szCs w:val="28"/>
        </w:rPr>
        <w:tab/>
      </w:r>
    </w:p>
    <w:p w:rsidR="006020A4" w:rsidRPr="00D72CB7" w:rsidRDefault="006020A4" w:rsidP="007C50DD">
      <w:pPr>
        <w:spacing w:after="0" w:line="360" w:lineRule="auto"/>
        <w:rPr>
          <w:rFonts w:cs="Times New Roman"/>
          <w:color w:val="000000" w:themeColor="text1"/>
          <w:szCs w:val="28"/>
        </w:rPr>
      </w:pPr>
      <w:r w:rsidRPr="00D72CB7">
        <w:rPr>
          <w:rFonts w:cs="Times New Roman"/>
          <w:color w:val="000000" w:themeColor="text1"/>
          <w:szCs w:val="28"/>
        </w:rPr>
        <w:br w:type="page"/>
      </w:r>
    </w:p>
    <w:p w:rsidR="00587B36" w:rsidRPr="00D72CB7" w:rsidRDefault="00587B36" w:rsidP="007C50DD">
      <w:pPr>
        <w:spacing w:after="0" w:line="360" w:lineRule="auto"/>
        <w:jc w:val="center"/>
        <w:rPr>
          <w:rFonts w:cs="Times New Roman"/>
          <w:b/>
          <w:color w:val="000000" w:themeColor="text1"/>
          <w:szCs w:val="28"/>
        </w:rPr>
      </w:pPr>
      <w:r w:rsidRPr="00D72CB7">
        <w:rPr>
          <w:rFonts w:cs="Times New Roman"/>
          <w:b/>
          <w:color w:val="000000" w:themeColor="text1"/>
          <w:szCs w:val="28"/>
        </w:rPr>
        <w:lastRenderedPageBreak/>
        <w:t>BÀI 3: ĐƠN VỊ VÀ SAI SỐ TRONG VẬT LÍ.</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b/>
          <w:color w:val="000000" w:themeColor="text1"/>
          <w:szCs w:val="28"/>
        </w:rPr>
        <w:t>Câu 3.1 (Sách BT CTST):</w:t>
      </w:r>
      <w:r w:rsidRPr="00D72CB7">
        <w:rPr>
          <w:rFonts w:cs="Times New Roman"/>
          <w:color w:val="000000" w:themeColor="text1"/>
          <w:szCs w:val="28"/>
        </w:rPr>
        <w:t xml:space="preserve"> Chọn đáp án có từ/cụm từ thích hợp để hoàn thành bảng sau:</w:t>
      </w:r>
    </w:p>
    <w:tbl>
      <w:tblPr>
        <w:tblStyle w:val="TableGrid"/>
        <w:tblW w:w="0" w:type="auto"/>
        <w:tblLook w:val="04A0"/>
      </w:tblPr>
      <w:tblGrid>
        <w:gridCol w:w="3006"/>
        <w:gridCol w:w="3006"/>
        <w:gridCol w:w="3007"/>
      </w:tblGrid>
      <w:tr w:rsidR="00587B36" w:rsidRPr="00D72CB7" w:rsidTr="001B2A8A">
        <w:tc>
          <w:tcPr>
            <w:tcW w:w="3006" w:type="dxa"/>
          </w:tcPr>
          <w:p w:rsidR="00587B36" w:rsidRPr="00D72CB7" w:rsidRDefault="00587B36" w:rsidP="007C50DD">
            <w:pPr>
              <w:spacing w:line="360" w:lineRule="auto"/>
              <w:jc w:val="center"/>
              <w:rPr>
                <w:rFonts w:cs="Times New Roman"/>
                <w:b/>
                <w:color w:val="000000" w:themeColor="text1"/>
                <w:szCs w:val="28"/>
              </w:rPr>
            </w:pPr>
            <w:r w:rsidRPr="00D72CB7">
              <w:rPr>
                <w:rFonts w:cs="Times New Roman"/>
                <w:b/>
                <w:color w:val="000000" w:themeColor="text1"/>
                <w:szCs w:val="28"/>
              </w:rPr>
              <w:t>Đơn vị</w:t>
            </w:r>
          </w:p>
        </w:tc>
        <w:tc>
          <w:tcPr>
            <w:tcW w:w="3006" w:type="dxa"/>
          </w:tcPr>
          <w:p w:rsidR="00587B36" w:rsidRPr="00D72CB7" w:rsidRDefault="00587B36" w:rsidP="007C50DD">
            <w:pPr>
              <w:spacing w:line="360" w:lineRule="auto"/>
              <w:jc w:val="center"/>
              <w:rPr>
                <w:rFonts w:cs="Times New Roman"/>
                <w:b/>
                <w:color w:val="000000" w:themeColor="text1"/>
                <w:szCs w:val="28"/>
              </w:rPr>
            </w:pPr>
            <w:r w:rsidRPr="00D72CB7">
              <w:rPr>
                <w:rFonts w:cs="Times New Roman"/>
                <w:b/>
                <w:color w:val="000000" w:themeColor="text1"/>
                <w:szCs w:val="28"/>
              </w:rPr>
              <w:t>Kí hiệu</w:t>
            </w:r>
          </w:p>
        </w:tc>
        <w:tc>
          <w:tcPr>
            <w:tcW w:w="3007" w:type="dxa"/>
          </w:tcPr>
          <w:p w:rsidR="00587B36" w:rsidRPr="00D72CB7" w:rsidRDefault="00587B36" w:rsidP="007C50DD">
            <w:pPr>
              <w:spacing w:line="360" w:lineRule="auto"/>
              <w:jc w:val="center"/>
              <w:rPr>
                <w:rFonts w:cs="Times New Roman"/>
                <w:b/>
                <w:color w:val="000000" w:themeColor="text1"/>
                <w:szCs w:val="28"/>
              </w:rPr>
            </w:pPr>
            <w:r w:rsidRPr="00D72CB7">
              <w:rPr>
                <w:rFonts w:cs="Times New Roman"/>
                <w:b/>
                <w:color w:val="000000" w:themeColor="text1"/>
                <w:szCs w:val="28"/>
              </w:rPr>
              <w:t>Đại lượng</w:t>
            </w:r>
          </w:p>
        </w:tc>
      </w:tr>
      <w:tr w:rsidR="00587B36" w:rsidRPr="00D72CB7" w:rsidTr="001B2A8A">
        <w:tc>
          <w:tcPr>
            <w:tcW w:w="3006" w:type="dxa"/>
          </w:tcPr>
          <w:p w:rsidR="00587B36" w:rsidRPr="00D72CB7" w:rsidRDefault="00587B36" w:rsidP="007C50DD">
            <w:pPr>
              <w:spacing w:line="360" w:lineRule="auto"/>
              <w:jc w:val="center"/>
              <w:rPr>
                <w:rFonts w:cs="Times New Roman"/>
                <w:color w:val="000000" w:themeColor="text1"/>
                <w:szCs w:val="28"/>
              </w:rPr>
            </w:pPr>
            <w:r w:rsidRPr="00D72CB7">
              <w:rPr>
                <w:rFonts w:cs="Times New Roman"/>
                <w:color w:val="000000" w:themeColor="text1"/>
                <w:szCs w:val="28"/>
              </w:rPr>
              <w:t>kelvin</w:t>
            </w:r>
          </w:p>
        </w:tc>
        <w:tc>
          <w:tcPr>
            <w:tcW w:w="3006" w:type="dxa"/>
          </w:tcPr>
          <w:p w:rsidR="00587B36" w:rsidRPr="00D72CB7" w:rsidRDefault="00587B36" w:rsidP="007C50DD">
            <w:pPr>
              <w:spacing w:line="360" w:lineRule="auto"/>
              <w:jc w:val="center"/>
              <w:rPr>
                <w:rFonts w:cs="Times New Roman"/>
                <w:color w:val="000000" w:themeColor="text1"/>
                <w:szCs w:val="28"/>
              </w:rPr>
            </w:pPr>
            <w:r w:rsidRPr="00D72CB7">
              <w:rPr>
                <w:rFonts w:cs="Times New Roman"/>
                <w:color w:val="000000" w:themeColor="text1"/>
                <w:szCs w:val="28"/>
              </w:rPr>
              <w:t>(1)</w:t>
            </w:r>
          </w:p>
        </w:tc>
        <w:tc>
          <w:tcPr>
            <w:tcW w:w="3007" w:type="dxa"/>
          </w:tcPr>
          <w:p w:rsidR="00587B36" w:rsidRPr="00D72CB7" w:rsidRDefault="00587B36" w:rsidP="007C50DD">
            <w:pPr>
              <w:spacing w:line="360" w:lineRule="auto"/>
              <w:jc w:val="center"/>
              <w:rPr>
                <w:rFonts w:cs="Times New Roman"/>
                <w:color w:val="000000" w:themeColor="text1"/>
                <w:szCs w:val="28"/>
              </w:rPr>
            </w:pPr>
            <w:r w:rsidRPr="00D72CB7">
              <w:rPr>
                <w:rFonts w:cs="Times New Roman"/>
                <w:color w:val="000000" w:themeColor="text1"/>
                <w:szCs w:val="28"/>
              </w:rPr>
              <w:t>(2)</w:t>
            </w:r>
          </w:p>
        </w:tc>
      </w:tr>
      <w:tr w:rsidR="00587B36" w:rsidRPr="00D72CB7" w:rsidTr="001B2A8A">
        <w:tc>
          <w:tcPr>
            <w:tcW w:w="3006" w:type="dxa"/>
          </w:tcPr>
          <w:p w:rsidR="00587B36" w:rsidRPr="00D72CB7" w:rsidRDefault="00587B36" w:rsidP="007C50DD">
            <w:pPr>
              <w:spacing w:line="360" w:lineRule="auto"/>
              <w:jc w:val="center"/>
              <w:rPr>
                <w:rFonts w:cs="Times New Roman"/>
                <w:color w:val="000000" w:themeColor="text1"/>
                <w:szCs w:val="28"/>
              </w:rPr>
            </w:pPr>
            <w:r w:rsidRPr="00D72CB7">
              <w:rPr>
                <w:rFonts w:cs="Times New Roman"/>
                <w:color w:val="000000" w:themeColor="text1"/>
                <w:szCs w:val="28"/>
              </w:rPr>
              <w:t>ampe</w:t>
            </w:r>
          </w:p>
        </w:tc>
        <w:tc>
          <w:tcPr>
            <w:tcW w:w="3006" w:type="dxa"/>
          </w:tcPr>
          <w:p w:rsidR="00587B36" w:rsidRPr="00D72CB7" w:rsidRDefault="00587B36" w:rsidP="007C50DD">
            <w:pPr>
              <w:spacing w:line="360" w:lineRule="auto"/>
              <w:jc w:val="center"/>
              <w:rPr>
                <w:rFonts w:cs="Times New Roman"/>
                <w:color w:val="000000" w:themeColor="text1"/>
                <w:szCs w:val="28"/>
              </w:rPr>
            </w:pPr>
            <w:r w:rsidRPr="00D72CB7">
              <w:rPr>
                <w:rFonts w:cs="Times New Roman"/>
                <w:color w:val="000000" w:themeColor="text1"/>
                <w:szCs w:val="28"/>
              </w:rPr>
              <w:t>A</w:t>
            </w:r>
          </w:p>
        </w:tc>
        <w:tc>
          <w:tcPr>
            <w:tcW w:w="3007" w:type="dxa"/>
          </w:tcPr>
          <w:p w:rsidR="00587B36" w:rsidRPr="00D72CB7" w:rsidRDefault="00587B36" w:rsidP="007C50DD">
            <w:pPr>
              <w:spacing w:line="360" w:lineRule="auto"/>
              <w:jc w:val="center"/>
              <w:rPr>
                <w:rFonts w:cs="Times New Roman"/>
                <w:color w:val="000000" w:themeColor="text1"/>
                <w:szCs w:val="28"/>
              </w:rPr>
            </w:pPr>
            <w:r w:rsidRPr="00D72CB7">
              <w:rPr>
                <w:rFonts w:cs="Times New Roman"/>
                <w:color w:val="000000" w:themeColor="text1"/>
                <w:szCs w:val="28"/>
              </w:rPr>
              <w:t>(3)</w:t>
            </w:r>
          </w:p>
        </w:tc>
      </w:tr>
      <w:tr w:rsidR="00587B36" w:rsidRPr="00D72CB7" w:rsidTr="001B2A8A">
        <w:tc>
          <w:tcPr>
            <w:tcW w:w="3006" w:type="dxa"/>
          </w:tcPr>
          <w:p w:rsidR="00587B36" w:rsidRPr="00D72CB7" w:rsidRDefault="00587B36" w:rsidP="007C50DD">
            <w:pPr>
              <w:spacing w:line="360" w:lineRule="auto"/>
              <w:jc w:val="center"/>
              <w:rPr>
                <w:rFonts w:cs="Times New Roman"/>
                <w:color w:val="000000" w:themeColor="text1"/>
                <w:szCs w:val="28"/>
              </w:rPr>
            </w:pPr>
            <w:r w:rsidRPr="00D72CB7">
              <w:rPr>
                <w:rFonts w:cs="Times New Roman"/>
                <w:color w:val="000000" w:themeColor="text1"/>
                <w:szCs w:val="28"/>
              </w:rPr>
              <w:t>candela</w:t>
            </w:r>
          </w:p>
        </w:tc>
        <w:tc>
          <w:tcPr>
            <w:tcW w:w="3006" w:type="dxa"/>
          </w:tcPr>
          <w:p w:rsidR="00587B36" w:rsidRPr="00D72CB7" w:rsidRDefault="00587B36" w:rsidP="007C50DD">
            <w:pPr>
              <w:spacing w:line="360" w:lineRule="auto"/>
              <w:jc w:val="center"/>
              <w:rPr>
                <w:rFonts w:cs="Times New Roman"/>
                <w:color w:val="000000" w:themeColor="text1"/>
                <w:szCs w:val="28"/>
              </w:rPr>
            </w:pPr>
            <w:r w:rsidRPr="00D72CB7">
              <w:rPr>
                <w:rFonts w:cs="Times New Roman"/>
                <w:color w:val="000000" w:themeColor="text1"/>
                <w:szCs w:val="28"/>
              </w:rPr>
              <w:t>cd</w:t>
            </w:r>
          </w:p>
        </w:tc>
        <w:tc>
          <w:tcPr>
            <w:tcW w:w="3007" w:type="dxa"/>
          </w:tcPr>
          <w:p w:rsidR="00587B36" w:rsidRPr="00D72CB7" w:rsidRDefault="00587B36" w:rsidP="007C50DD">
            <w:pPr>
              <w:spacing w:line="360" w:lineRule="auto"/>
              <w:jc w:val="center"/>
              <w:rPr>
                <w:rFonts w:cs="Times New Roman"/>
                <w:color w:val="000000" w:themeColor="text1"/>
                <w:szCs w:val="28"/>
              </w:rPr>
            </w:pPr>
            <w:r w:rsidRPr="00D72CB7">
              <w:rPr>
                <w:rFonts w:cs="Times New Roman"/>
                <w:color w:val="000000" w:themeColor="text1"/>
                <w:szCs w:val="28"/>
              </w:rPr>
              <w:t>(4)</w:t>
            </w:r>
          </w:p>
        </w:tc>
      </w:tr>
    </w:tbl>
    <w:p w:rsidR="00587B36" w:rsidRPr="00D72CB7" w:rsidRDefault="00587B36" w:rsidP="007C50DD">
      <w:pPr>
        <w:spacing w:after="0" w:line="360" w:lineRule="auto"/>
        <w:jc w:val="both"/>
        <w:rPr>
          <w:rFonts w:cs="Times New Roman"/>
          <w:color w:val="000000" w:themeColor="text1"/>
          <w:szCs w:val="28"/>
        </w:rPr>
      </w:pP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A. (1) K; (2) Khối lượng; (3) Cường độ dòng điện; (4) Lượng chất.</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B. (1) K; (2) Nhiệt độ; (3) Cường độ dòng điện; (4) Cường độ ánh sáng.</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C. (1) K; (2) Nhiệt độ; (3) cường độ dòng điện; (4) Lượng Chất.</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D. (1) K; (2) khối lượng; (3) Cường độ dòng điện; (4) Cường độ ánh sáng.</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b/>
          <w:color w:val="000000" w:themeColor="text1"/>
          <w:szCs w:val="28"/>
        </w:rPr>
        <w:t>Câu 3.2(Sách BT CTST):</w:t>
      </w:r>
      <w:r w:rsidRPr="00D72CB7">
        <w:rPr>
          <w:rFonts w:cs="Times New Roman"/>
          <w:color w:val="000000" w:themeColor="text1"/>
          <w:szCs w:val="28"/>
        </w:rPr>
        <w:t xml:space="preserve"> Đơn vị nào sau đây không thuộc thứ nguyên </w:t>
      </w:r>
      <w:r w:rsidRPr="00D72CB7">
        <w:rPr>
          <w:rFonts w:cs="Times New Roman"/>
          <w:i/>
          <w:color w:val="000000" w:themeColor="text1"/>
          <w:szCs w:val="28"/>
        </w:rPr>
        <w:t>L</w:t>
      </w:r>
      <w:r w:rsidRPr="00D72CB7">
        <w:rPr>
          <w:rFonts w:cs="Times New Roman"/>
          <w:color w:val="000000" w:themeColor="text1"/>
          <w:szCs w:val="28"/>
        </w:rPr>
        <w:t xml:space="preserve"> [Chiều dài]?</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A. Dặm.                   B. Hải lí.                   C. Năm ánh sáng.         D. Năm.</w:t>
      </w:r>
    </w:p>
    <w:p w:rsidR="00587B36" w:rsidRPr="00D72CB7" w:rsidRDefault="000869E0" w:rsidP="007C50DD">
      <w:pPr>
        <w:spacing w:after="0" w:line="360" w:lineRule="auto"/>
        <w:jc w:val="both"/>
        <w:rPr>
          <w:rFonts w:cs="Times New Roman"/>
          <w:color w:val="000000" w:themeColor="text1"/>
          <w:szCs w:val="28"/>
        </w:rPr>
      </w:pPr>
      <w:r>
        <w:rPr>
          <w:rFonts w:cs="Times New Roman"/>
          <w:b/>
          <w:color w:val="000000" w:themeColor="text1"/>
          <w:szCs w:val="28"/>
        </w:rPr>
        <w:t xml:space="preserve">Câu 3.3 </w:t>
      </w:r>
      <w:r w:rsidR="00587B36" w:rsidRPr="00D72CB7">
        <w:rPr>
          <w:rFonts w:cs="Times New Roman"/>
          <w:b/>
          <w:color w:val="000000" w:themeColor="text1"/>
          <w:szCs w:val="28"/>
        </w:rPr>
        <w:t>(Sách BT CTST):</w:t>
      </w:r>
      <w:r w:rsidR="00587B36" w:rsidRPr="00D72CB7">
        <w:rPr>
          <w:rFonts w:cs="Times New Roman"/>
          <w:color w:val="000000" w:themeColor="text1"/>
          <w:szCs w:val="28"/>
        </w:rPr>
        <w:t xml:space="preserve"> Chọn đáp án có từ/cụm từ thích hợp để hoàn thành các câu sau:</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 Các số hạng trong phép cộng (hoặc trừ) phải có cùng (1)... và nên chuyển về cùng (2)... .</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 (3)... của một biểu thức vật lí và có cùng thứ nguyên.</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A. (1) đơn vị; (2) thứ nguyên; (3) Đại lượng.</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B. (1) thứ nguyên; (2) đại lượng; (3) Hai vế.</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C. (1) đơn vị; (2) đại lượng; (3) Hai vế.</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D. (1) thứ nguyên; (2) đơn vị; (3) Hai vế.</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b/>
          <w:color w:val="000000" w:themeColor="text1"/>
          <w:szCs w:val="28"/>
        </w:rPr>
        <w:t>Câu 3.4</w:t>
      </w:r>
      <w:r w:rsidR="000869E0">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Trong các phép đo dưới đây, đâu là phép đo trực tiếp? (1) Dùng thước đo chiều cao.</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2) Dùng cân đo cân nặng.</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3) Dùng cân và ca đong đo khối lượng riêng của nước.</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4) Dùng đồng hồ và cột cây số đo tốc độ của người lái xe.</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A. (1),(2).                    B. (1), (2), (4).           C. (2), (3), (4).           D. (2), (4).</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b/>
          <w:color w:val="000000" w:themeColor="text1"/>
          <w:szCs w:val="28"/>
        </w:rPr>
        <w:t>Câu 3.5</w:t>
      </w:r>
      <w:r w:rsidR="000869E0">
        <w:rPr>
          <w:rFonts w:cs="Times New Roman"/>
          <w:b/>
          <w:color w:val="000000" w:themeColor="text1"/>
          <w:szCs w:val="28"/>
        </w:rPr>
        <w:t xml:space="preserve"> </w:t>
      </w:r>
      <w:r w:rsidRPr="00D72CB7">
        <w:rPr>
          <w:rFonts w:cs="Times New Roman"/>
          <w:b/>
          <w:color w:val="000000" w:themeColor="text1"/>
          <w:szCs w:val="28"/>
        </w:rPr>
        <w:t xml:space="preserve">(Sách BT CTST): </w:t>
      </w:r>
      <w:r w:rsidRPr="00D72CB7">
        <w:rPr>
          <w:rFonts w:cs="Times New Roman"/>
          <w:color w:val="000000" w:themeColor="text1"/>
          <w:szCs w:val="28"/>
        </w:rPr>
        <w:t>Đáp án nào sau đây gồm có một đơn vị cơ bản và một đơn vị dẫn xuất?</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A. Mét, kilôgam.         B. Niuton, mol.         C. Paxcan, jun.           D. Candela, kenvin.</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b/>
          <w:color w:val="000000" w:themeColor="text1"/>
          <w:szCs w:val="28"/>
        </w:rPr>
        <w:t>Câu 3.6</w:t>
      </w:r>
      <w:r w:rsidR="000869E0">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Giá trị nào sau đây có 2 chữ số có nghĩa (CSCN)?</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A. 201 m.                      B. 0,02 m.                  C. 20 m.                      D. 210 m.</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b/>
          <w:color w:val="000000" w:themeColor="text1"/>
          <w:szCs w:val="28"/>
        </w:rPr>
        <w:lastRenderedPageBreak/>
        <w:t>Câu 3.7</w:t>
      </w:r>
      <w:r w:rsidR="000869E0">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Một bánh xe có bán kính là </w:t>
      </w:r>
      <w:r w:rsidRPr="00D72CB7">
        <w:rPr>
          <w:rFonts w:cs="Times New Roman"/>
          <w:color w:val="000000" w:themeColor="text1"/>
          <w:position w:val="-10"/>
          <w:szCs w:val="28"/>
        </w:rPr>
        <w:object w:dxaOrig="1400" w:dyaOrig="320">
          <v:shape id="_x0000_i1025" type="#_x0000_t75" style="width:70.4pt;height:15.8pt" o:ole="">
            <v:imagedata r:id="rId10" o:title=""/>
          </v:shape>
          <o:OLEObject Type="Embed" ProgID="Equation.DSMT4" ShapeID="_x0000_i1025" DrawAspect="Content" ObjectID="_1826865734" r:id="rId11"/>
        </w:object>
      </w:r>
      <w:r w:rsidRPr="00D72CB7">
        <w:rPr>
          <w:rFonts w:cs="Times New Roman"/>
          <w:color w:val="000000" w:themeColor="text1"/>
          <w:szCs w:val="28"/>
        </w:rPr>
        <w:t xml:space="preserve"> cm. Sai số tương đối của chu vi bánh xe là:</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A. 0,05%.                       B. 5%.                       C. 10%.                        D. 25%.</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b/>
          <w:color w:val="000000" w:themeColor="text1"/>
          <w:szCs w:val="28"/>
        </w:rPr>
        <w:t>TỰ LUẬN:</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b/>
          <w:color w:val="000000" w:themeColor="text1"/>
          <w:szCs w:val="28"/>
        </w:rPr>
        <w:t>Bài 3.1 (Sách BT CTST):</w:t>
      </w:r>
      <w:r w:rsidRPr="00D72CB7">
        <w:rPr>
          <w:rFonts w:cs="Times New Roman"/>
          <w:color w:val="000000" w:themeColor="text1"/>
          <w:szCs w:val="28"/>
        </w:rPr>
        <w:t xml:space="preserve"> Hãy kể tên và kí hiệu thứ nguyên của một số đại lượng cơ bản.</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b/>
          <w:color w:val="000000" w:themeColor="text1"/>
          <w:szCs w:val="28"/>
        </w:rPr>
        <w:t>Bài 3.2</w:t>
      </w:r>
      <w:r w:rsidR="000869E0">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Vật lí có bao nhiêu phép đo cơ bản? Kể tên và trình bày khái niệm của từng phép đo.</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b/>
          <w:color w:val="000000" w:themeColor="text1"/>
          <w:szCs w:val="28"/>
        </w:rPr>
        <w:t>Bài 3.3</w:t>
      </w:r>
      <w:r w:rsidR="000869E0">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Theo nguyên nhân gây sai số thì sai số của phép đo được chia thành mấy loại? Hãy phân biệt các loại sai số đó.</w:t>
      </w:r>
    </w:p>
    <w:p w:rsidR="00587B36" w:rsidRPr="00D72CB7" w:rsidRDefault="00616FE6" w:rsidP="007C50DD">
      <w:pPr>
        <w:spacing w:after="0" w:line="360" w:lineRule="auto"/>
        <w:jc w:val="both"/>
        <w:rPr>
          <w:rFonts w:cs="Times New Roman"/>
          <w:color w:val="000000" w:themeColor="text1"/>
          <w:szCs w:val="28"/>
        </w:rPr>
      </w:pPr>
      <w:r w:rsidRPr="00616FE6">
        <w:rPr>
          <w:rFonts w:cs="Times New Roman"/>
          <w:b/>
          <w:noProof/>
          <w:color w:val="000000" w:themeColor="text1"/>
          <w:szCs w:val="28"/>
        </w:rPr>
        <w:pict>
          <v:group id="Group 25" o:spid="_x0000_s1048" style="position:absolute;left:0;text-align:left;margin-left:45.05pt;margin-top:71.95pt;width:433.55pt;height:130.4pt;z-index:251674624;mso-position-horizontal-relative:margin;mso-height-relative:margin" coordorigin=",247" coordsize="55060,16558"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8B3rvGgQAALYJAAAOAAAAZHJzL2Uyb0RvYy54bWykVlmP2zgMfl9g&#10;/4Pg94yPOMcYkxRp5kCBQTvYmaLPiiwnwtiSVlKuLva/LynZSZpJ0WMf4lASJZEfyY+6ebdrarLh&#10;xgolJ1F6lUSES6ZKIZeT6PPLfW8cEeuoLGmtJJ9Ee26jd9M//7jZ6oJnaqXqkhsCh0hbbPUkWjmn&#10;izi2bMUbaq+U5hIWK2Ua6mBolnFp6BZOb+o4S5JhvFWm1EYxbi3M3obFaOrPryrO3KeqstyRehKB&#10;bc5/jf8u8BtPb2ixNFSvBGvNoL9hRUOFhEsPR91SR8naiDdHNYIZZVXlrphqYlVVgnHvA3iTJmfe&#10;PBi11t6XZbFd6gNMAO0ZTr99LPu4eTJElJMoG0RE0gZi5K8lMAZwtnpZgM6D0c/6ybQTyzBCf3eV&#10;afAfPCE7D+v+ACvfOcJgcjBIhskYjmewlg4Hg3GSB+DZCqJz3Jflo/SwcveD3XF3eYw2Hkzaakgk&#10;e8TK/j+snldUcx8Cizh0WA07rF7QyfdqR7JhgMurIVbE7WAeHO7mLUxegCzNxoM06UcEwcmTJO9n&#10;AZwOvux61B8PIXkRvmycJGN/1cF/Wmhj3QNXDUFhEhnIep+MdPNoHcQMVDsVNECqe1HXPvNrSbaT&#10;aNgfJH7DYQV21BJ1ua+h9hjENnjhJbevOerU8i9eQQ75+OOEr14+rw3ZUKg7yhiXzuPgzwVt1KrA&#10;iF/Z2OofrfqVzcGP7mYl3WFzI6Qy3vszs8vXzuQq6AOQJ36j6HaLnS+e9BD9hSr3EHyjAtVYze4F&#10;ROWRWvdEDXALBBL40n2CT1UrQF+1UkRWyny9NI/6kMawGpEtcNUksn+vqeERqT9ISPDrNM+R3Pwg&#10;H4wyGJjTlcXpilw3cwVhSYGZNfMi6ru6Eyujmi9AqzO8FZaoZHD3JHKdOHeBQYGWGZ/NvBLQmabu&#10;UT5rhkdjlDDnXnZfqNFtYjpI6Y+qKylanOVn0MWdUs3WTlXCJy8CHVBtAwDlPb3RghXwazkRpDd1&#10;/uPeAbvcGmEM/af5qTMaal7Xuhf8FQtRC7f3rQh8RqPk5kkwrHQcnFDGqKMMWMZbSTbCOu+0wh4A&#10;TbBHxV4tkWq+onLJZ1ZDPbc8En+r7offXLiohcbqRhRRbl2DeJ11jAvohG50q9i6gXoN7dXwmjro&#10;7XYltIUsKXiz4CVwzIcyBBlCCuzgixKY0Le8f7LxLEmus/e9+SCZ9/JkdNebXeej3ii5G+VJPk7n&#10;6fxfTJE0L9aWg7+0vtWitRVm31h7sb+1L4HQOX0HDnzjuzowDZjmua8zEaYQErTVOsMdW6EYaIW1&#10;PHlY8NAe0UTcv0PgUCFIzMfeBfdd6Hv9cZqGngp2dG2zo+WfYm5vUjDCi2CTrwj/OPCetg8ZfH2c&#10;jr3W8bk1/Q8AAP//AwBQSwMEFAAGAAgAAAAhALrBpbu8AAAAIQEAABkAAABkcnMvX3JlbHMvZTJv&#10;RG9jLnhtbC5yZWxzhI/LCsIwEEX3gv8QZm/TuhCRpm5EcSMi9QOGZNoGmwdJFPv3BtwoCC7nXu45&#10;TL19mpE9KETtrICqKIGRlU5p2wu4tvvFGlhMaBWOzpKAiSJsm/msvtCIKY/ioH1kmWKjgCElv+E8&#10;yoEMxsJ5srnpXDCY8hl67lHesCe+LMsVD58MaL6Y7KgEhKOqgLWTz+b/bNd1WtLOybshm34ouDbZ&#10;nYEYekoCDCmN77AqzqcD8KbmX481LwAAAP//AwBQSwMEFAAGAAgAAAAhAKvcFxrhAAAACgEAAA8A&#10;AABkcnMvZG93bnJldi54bWxMj8FOwzAMhu9IvENkJG4s7dYxWppO0wScJiQ2JMQta7y2WuNUTdZ2&#10;b485wdH2p9/fn68n24oBe984UhDPIhBIpTMNVQo+D68PTyB80GR06wgVXNHDuri9yXVm3EgfOOxD&#10;JTiEfKYV1CF0mZS+rNFqP3MdEt9Orrc68NhX0vR65HDbynkUPUqrG+IPte5wW2N53l+sgrdRj5tF&#10;/DLszqft9fuwfP/axajU/d20eQYRcAp/MPzqszoU7HR0FzJetArSKGaS98kiBcFAulzNQRwVJFGy&#10;Alnk8n+F4gcAAP//AwBQSwMECgAAAAAAAAAhAHVXIqM7FgAAOxYAABQAAABkcnMvbWVkaWEvaW1h&#10;Z2UxLlBOR4lQTkcNChoKAAAADUlIRFIAAAJCAAAAkQgGAAAAL5LXqAAAAAFzUkdCAK7OHOkAAAAE&#10;Z0FNQQAAsY8L/GEFAAAACXBIWXMAAA7DAAAOwwHHb6hkAAAV0ElEQVR4Xu3dv6sjVR/H8fwXKVPe&#10;8pYpU6ZMIwQszNNFtAiokGIFEYsoIilEYmWQFcIWksIiqGDEH4womFUWg/gjqCzRLZzVXYxW32dO&#10;cs7MJDmTZJLcOzM77xd84XkyN8M6Z86Zz/w4k4IAAADkFEEIAADkFkEIAADkFkEIAADkFkEIAADk&#10;FkEIAADkFkEIAADkFkEIAADkFkEIAADkVjJByJ2KMxpIr9uVbrcvQ2cqrl4USX1n2Pf+3vtObyCj&#10;yVwWehHiWcwnMj54Wy5kPhnLeBxdkzktcRy1bUcy6Kl+0JX+0JHp3o6guoIjw/7qO73BiO2fqIW4&#10;7kwmXj/Y2XaLuUzijnmIbeHOZersGpNcmW6MX5t1SB+Esf/4EC7btk3DeHbNQciVSa8mpUJBCptV&#10;rEh7bN8DZ8OG9TvFSktGM/1HOMBMhq2KFC3bslBqSH9q2wEn0ila/j5UtcFc/y0ONhtJq1K0bM+i&#10;VNrjiIOk136Nkv07rZG3FNfGOzEbtKpyEeobHUcv27BwOlKx9aFSTXoTQuzp5jLuNqRcCrZt5Jg0&#10;H0o93AaWimpH2MxlULNvx+0qSmeiv7aUnvHsWoPQpFte/YeWm9J3Zt6ZlLs8mxp3TTiqSn/jv34x&#10;6UhZLStWpTPW35lPZdjWB/Ry1ztUYz9XRs3VgbdY7choOtfbcuIN6HpbFlsy3hqXHWmrZZd1aS/P&#10;Zrer73AKFctiLK3lgbEkte5YZst+4Mp8OpS2DkfVzY7gnXlNOqv+o9pvPNv+TrlLT7gOi2lf6jrY&#10;FC/q0lJXVSPOdpcH3uXflqU5mMh82dYzcXr65K7YlBHd53juWNrlVVsUSlVptvsy9Noi8qrCbCA1&#10;9bfVpnUsU8XJdRwHXBEadVfb/DJ8rE7XeHZ9QcgdSkNtDGvHX4jTuVxtlLU47nqJUe3kRWltHaGD&#10;Ze3tozc2Tbpyqba/NTgGqX7rTGquB47awPsrnMOsX11u60tbR5/1paq299qg4fH7jyWs+svaliCL&#10;s/JDrAo2+29vTbqrcW072O5ehkPMpF9VbVGUamd82PjkdJbbvMBln2vjDhvLbb52bEnZeHZ9Qchp&#10;r3bA1tiLPRZmBw0fcN2RNJcbpCO23XYxbi2/U1y/3gaL2aC23FaViEF3rpdvDRAmQDFwnMlchnVv&#10;e3rb1L5JJ9K9VMtrsjZujJp6X7f2BBm31Hc2Lz3j3Ex4qQ0OCS/2tvR5obei+lZ9yEnGEcwB9rLt&#10;2I8pFqYfcTv/uug+sBFq0jaeXVsQWj6gqy6TRT2JZoJQcxScZZmDcNTVCDOQcLViL3e6ukwZdcnY&#10;BKGtqxS6XaICFM7NPJNVl2Fopw4OwPY9fdav7FyOM1iMpa3aZvNqXRRzIlewn8gtry7tWo4dzNWg&#10;hgxj3Fo049z2HQZchcW4vXzsYvO4krbx7Joflo5mbhc0wnv1vsuY5rbNoQMTIngJvK3uy17KZg6a&#10;D+urHbLvyMTMNFPVHzG74gosnLY1/DsdNehHP8gZGWRxPpPOclBfnsW6Mxn1u9Ju1qTWbEtv4Gyf&#10;jO29rexIRy0v8JxQbOah5+W2nYsz6Em31ZBKo7Ucm2YR23PSWT1/0h7NZKy+o8ezZfuRjc7MhNXt&#10;K6JpG8/SEYTUmdPyTMs7MwrvjIcGIc6oTjPprh5ItwzY5paatXbM9MOBFquHBJcP0PZbq9lFxbps&#10;3nk5dODgFubVMdu4UvcOuMurdhtV9gJNuN0ODkIRt84QzX+UoiGN0Gwxv4pV76RuO9k4bcvfmoqc&#10;OYuj6Ds6xfb24zBpG89SEIRmMqirlG55IJogdPUW3mC8nHWxPWNPmXRX0xtLta4MJ3rW3syRflPP&#10;AFSDOHfNjmYGBL/KbbFlS4JQ8sJtVW4OZOLq8cqdyMD0h2o/mPZLELoy/v7u1WrWkW6LxVzGnWrE&#10;LNi5DBurY02l1Zexnjk7n46kU11dKSpcttdPxnEkM5lp+y6DQhBa48q4vRpAyt5/8Nb+RxC6Woup&#10;9HUIre9KM4uF5WFE9UDbavCwP/CGQ8xGwbTdVv1iNYBbzkwJQskzbVCsD4Kw4wtmMPlNQBC6Mv7+&#10;Xt64i7AUjE3WZ0y88WybaT+eszsLM/u1MbTOrCQI+dSUef0eAevA4iEIXSFzJS4ihB7CPKxeCZ0F&#10;4ySut88vb1NuvOaAIJQ80wbtiE1sHvD0JxYQhK6M2d+jZu+ZGcWRs5QtjvkObMwzp9GvtiEIabNB&#10;ffXgYVQIUkwQitox9w40sAtC6NEhSNk3KwZHCN6PFZ46agaOqNkuwYGBnnBVTBs0I55s9g+kZvA2&#10;41PkiYIJQvSfuMz+Hvkw7TEzivfNUsZhzH6/YxJT2sazRIKQ+cmMYsV2WTMkFHSsA4mexbE25R57&#10;qBC0epN0qTHccyVH/Y6SK+ZRiC2mfRjIYzC/dTSJnKUSHHCDP9h3Bmxmw0QdpHG6ve/i0jMsg4Oz&#10;CTpte/8wM5+Y9RrfvvfS2Y4NZmJC1HhmTrwJQicxU+PXZoBvSNt4du1BSP3uzurS/54QtGReSGZ/&#10;V4SZcs87bg530JU4wwzUUWe0XlsuBxteCBfDTL/Fu2J9OF0FpVFTLd94mZg5W7XeczfPN0StE2dh&#10;2iD8QLTP3A4ID96mLe0PjJp3rHAr5gj+y3btbx+2vr3dhKOI7W0Ozryg9wRmBvi+t0KnbDy71iDk&#10;/0bP5jTTHUy63LqFs3CkvQxJ9tlO2OZ6A68KocWqdwZ60MgbPPm/PU3e21n1z3LsSv7YNu3pZ+Oa&#10;lkFg2ls9ZLg1kJiTgrJ0Ns4g/HcPWQ/QOB/zUzSWyQWz/urq6OYbdPXbj7dPPEwg5ieCjhP8LNPW&#10;sUH9/pj12BC86XvrmOF/xx5acRgTQPf/Tli6xrPrC0ImKapB4aIilUp0tUah6wv+9O6iXNRb0h+O&#10;ZdhvSU2/O+KkZ1zyxDvALq/EeVUq27e7qV54H54N9I9GlqTabPvbv36xOvs96MoS1vn7tLf9Kg1p&#10;94cyHg2k1zI/Prw9OCj+1dTihdRb6sclh9Lf8x2cmd8filJptFcz/lp1/Sv0Je+kYPPaaDApoaR+&#10;6HMwktGgKw39w5L0nxOE+lGp1lq1Rbsp1eWxwWsf72C82SPW+1BPBqORDLrmOxxPTqLaYxluDnvb&#10;d5rGs+sLQv7zJPtr6wEp15GumVpsSm0874jNtYgDeTtdeBvvKvOsp28+tm//7oE/dAiLmYw65gAa&#10;VKnaksGOV3a7TtcPoabUL6D3JvSEa2MZj1QbdJ2INlhMZdCq6gHelHdi0dr3jB72sm3bUlVag2lk&#10;oHGnA2lVV+9H2/wOveh4/tVPywsUo6RlPEvkYemj+W/hJbMnwt/+LmdNZ6MfSN/1EKfF4ojv4Mxi&#10;j0dBW9Ns52a2baxOFP87uBJJj2fZCkIAAABnRBACAAC5RRACAAC5RRACAAC5RRACAAC5RRACAAC5&#10;RRACAAC5RRACAAC5RRACAAC5RRACAAC5lZog9PDhQ/nkk0/8un//vl6CJITb4u7du/pTJCHcFvfu&#10;3dOfIs1+//33tXZDch48eLDWFn/99Zdeguv2559/rrXFYpGOnzdJTRD65Zdf5LHHHvPru+++00uQ&#10;hHBbjEYj/Smumxq0w23x+eef6yVIs48++mit3f7991+9BNftp59+WmuL77//Xi/BdZtMJmttMZ+n&#10;42e7CUKwCrcFQSg5BKFsIgilB0EoPQhCexCE0iXcFgSh5BCEsokglB4EofQgCO1BEEqXcFsQhJJD&#10;EMomglB6EITSgyC0B0EoXcJtQRBKDkEomwhC6UEQSg+C0B4EoXQJtwVBKDkEoWwiCKUHQSg9CEJ7&#10;EITSJdwWBKHkEISyiSCUHgSh9CAI7UEQSpdwWxCEkkMQyiaCUHoQhNKDILQHQShdwm1BEEoOQSib&#10;CELpQRBKD4LQHgShdAm3BUEoOQShbCIIpQdBKD0IQnsQhNIl3BYEoeQQhLKJIJQeBKH0IAjtQRBK&#10;l3BbEISSQxDKJoJQehCE0oMgtAdBKF3CbUEQSg5BKJsIQulBEEoPgtAeBKF0CbcFQSg5BKFsIgil&#10;B0EoPQhCexCE0iXcFgSh5BCEsokglB4EofQgCO1BEEqXcFsQhJJDEMomglB6EITSgyC0x1UEoel0&#10;Kp9++umyvv32W/3p8VzX9denarFY6CXx/fPPP2vrUus+1ddff+2v74cfftCfHifcFqcEoQcPHqz9&#10;d/799996yfHO+d957n3k3r17/vpUnYoglE1XEYS++uorf7/6+eef9afH++233/z1OY6jPz3Oufd7&#10;Jby+Uw6Y5wxC6t8R/nedQ3h9pwaDL7/80l/XbDbTnx5P7WdmfWr/OxVBaI+rCEKvvfaav74XXnhB&#10;f3q8czbi3bt319b1zTff6CXHe+aZZ/z1vfnmm/rT44T/bacEoas4G3vuuef89fV6Pf3pcV599VV/&#10;XS+++KL+9HhqwDDrU6WC4CkIQtl0FUHoqaee8tf39ttv60+P9+677/rre+KJJ/Snxzn3fq+E1/fB&#10;Bx/oT+M75xj04Ycfrq3rHMLre//99/Wnx3nyySf9dd28eVN/ejy1n5n1qf3vVAShPQhCBKFDEYSQ&#10;dgQhgtChwusjCCWDIBQDQSg+ghBBKI8IQgShQ4XXRxBKBkEoBoJQfAQhglAeEYQIQocKr48glAyC&#10;UAwEofgIQgShPCIIEYQOFV4fQSgZBKEYCELxEYQIQnlEECIIHSq8PoJQMghCMRCE4iMIEYTyiCBE&#10;EDpUeH0EoWQQhGIgCMVHECII5RFBiCB0qPD6CELJIAjFQBCKjyBEEMojghBB6FDh9RGEkvFIB6E3&#10;3nhD/ve//y3r5Zdf1p8eT7152KxP1R9//KGXxKd2gPC67ty5o5cc7/nnn/fX1+/39afHCbfFKUFI&#10;vd00/N/5448/6iXHU6HWrO+tt97Snx7n9ddf99f1yiuv6E+P98UXX/jrU/Xw4UO95DgEoWy6iiCk&#10;TgDMfjUYDPSnx3vvvff89Z16kDv3fq+E1/fxxx/rT+M7ZxBS/47wv+scwutT+80pnn32WX9dt27d&#10;0p8eT+1nZn1q/ztVroLQ448/vvYfS1FUNuocZ5GPEnVAt20niqLSX5999pnuybsRhCiK8osgtI4g&#10;RFHZLYIQRVGxiyC0jiBEUdmtRINQq9Wy/qOoZOvGjRvL+8YUFVW3b9/WvRjKf//9Z+1LFJX1Ug/I&#10;28aAR6l+/fVX3ZN3u5Ig9NJLL1k3PJVsvfPOO7qFABzK1pcoKuulZphhhSCUoyIIAfHZ+hJFZb0I&#10;QgGCUI6KIATEZ+tLFJX1IggFCEI5KoIQEJ+tL1FU1osgFCAI5agIQkB8tr5EUVkvglCAIJSjIggB&#10;8dn6EkVlvQhCAYJQjoogBMRn60sUlfUiCAUIQjkqghAQn60vUVTWiyAUIAjlqAhCQHy2vkRRWS+C&#10;UIAglKMiCAHx2foSRWW9CEIBglCOiiAExGfrSxSV9SIIBQhCOSqCEBCfrS9RVNaLIBQgCOWoCEJA&#10;fLa+RFFZL4JQgCCUoyIIAfHZ+hJFZb0IQgGCUI6KIATEZ+tLFJX1IggFCEI5KoIQEJ+tL1FU1osg&#10;FCAI5agIQkB8tr5EUVkvglCAIJSjIggB8dn6EkVlvQhCAYJQjoogBMRn60sUlfUiCAUIQjkqghAQ&#10;n60vUVTWiyAUIAjlqAhCQHy2vkRRWS+CUIAglKMiCAHx2foSRWW9CEIBglCOiiAExGfrSxSV9SII&#10;BQhCOSqCEBDPw4cPrX2Joqj012effaZ78m5XEoRarZb1H0UlWzdu3JBbt25RVGTdvn1b92IoBCGK&#10;ym4lGoSefvpp6z+Koqh0182bN3UvhkIQoqjsFkGIoqjYRRDadufOHYqiMlj379/XvXg3ghBFUX4R&#10;hADkzZUEIQAAgCwgCAEAgNwiCAEAgNwiCAEAgNwiCAEAgNwiCAEAgNwiCAEAgNwiCAEAgNwiCAEA&#10;gNwiCAEAgNwiCAEAgNwiCAEAgNwiCAEAgNwiCAEAgNwiCAEAgNwiCAEAgNwiCAEAgNwiCAEAgNwi&#10;CAEAgNwiCAEAgNwiCAEAgNwiCOF4i7nMXf2/ASBrXG8M0/8T+UUQwtHcUVMKpYYMZ/oDAEjSwhXX&#10;9Wqh//8ek+6lFCsdcQ78ezyaCEI4wUwG9eIqDHFaBSBhTqcghUJBaoMDByTXkU654IWhrkwIQ7lF&#10;EMJpFmNpFb2BpD7wYhEAJCd2EFJmfal63yl3HCEL5RNBCCebD2re4FOU5ogHhgAk56gg5MUfp3Pp&#10;fa8s3Yn+CLlCEMLpFmNpF70B6LIrjCMAknJcEPLoq0KFxlA4ncsfghCiLeYydcYyHjsyne++aKwe&#10;OlRXhdpjLi4DSMZWEFrMZDL2xjBnKruHMFeGDfXdqvS5x587BCFscx3p1krLASVcxYuG9KcRo4nT&#10;kaL6m/aY++wAEuEHof5Yhq3KckwKxrCS1HqTyCs+q1v8BamShHKHIIR16jZXSQ0aRam2BzJyJjJx&#10;RjJoV1eDSrEp1keB3JE01XJujwFIiAlCyyrVpDMYyXjshaJeQyrq9v2uoDPpyqX6XnPE7bGcIQhh&#10;zeoWV0Eqvan+xFiI014ts99/n0m/ogaaOlPpASTCD0Jly7uBpr3Vc0CFhgxtSUfNgFXLix1O5nKG&#10;IIR1+oVktttb5tJxoePoT8LmMqipQaYoHUYRAAkInhGyXfVZyLi1Wm6f4epIZxmUOJnLG4IQIi28&#10;QDSbqIelVzVsV3YEIW8Yaa8GmYjFAHClth6W3mBO5orWs7WZPpmrSdxJZ8g2ghC2uNOBtCrFVeix&#10;VVQQ0oMQQQhAEvYFIe8Pdoxh5qo2QShvCEJYs5h0pKwGimJV2gNHZup3e3RN+7tujQWXnQlCAJKw&#10;Lwgtxq0dY5h5zpEglDcEIYS4MmqqgeDS+obVw54Rsn8XAK7aviA002PYpXWQMs8IRcyMxSOLIIQQ&#10;MxDYz4jMIGIPQhPpXqrv8qAhgGQEQcj2sLR5aWJBWrYXv5pXgDBrLHcIQggxV3UsA8lsKM3yapk1&#10;CJlBpNLnx1cBJMIEoUKxLptDmOuY2/5tsb4A37xHqMVLYfOGIIQ16h766m2sRbmot6Tb7UqrUZaS&#10;91mxqB+gtg0U5s3SPCAEICEmCJXLZS/wXEi91V2OYe1mdTmG7fpxaHPrP/JBazyyCELY4jpdqS3f&#10;Lq1LDShdR1xzxmR5e7TTUSGJ54MAJMcEoY7jyqRXlwv9NulllarSGUc9/GOuhke8bBGPNIIQIqn3&#10;CEW9XHGN+fX5KrfFAKTJQs963TOK6V+f57cS84kghJOtLilfemdhDCEAsmYhTkf9fBDT5vOKIITT&#10;zAZSLxbksu1wJgUgcxb6IWr7TDPkAUEIx3Md6ZQLUqxYfuAQANJOn8iVGkNu6+cYQQhHW84wq3Zl&#10;QggCkEGzfkXKzREhKOcIQgAAILcIQgAAILcIQgAAIKdE/g+mbFNOlyYBlQAAAABJRU5ErkJgglBL&#10;AQItABQABgAIAAAAIQDki7K8DQEAABMCAAATAAAAAAAAAAAAAAAAAAAAAABbQ29udGVudF9UeXBl&#10;c10ueG1sUEsBAi0AFAAGAAgAAAAhADj9If/WAAAAlAEAAAsAAAAAAAAAAAAAAAAAPgEAAF9yZWxz&#10;Ly5yZWxzUEsBAi0AFAAGAAgAAAAhAPwHeu8aBAAAtgkAAA4AAAAAAAAAAAAAAAAAPQIAAGRycy9l&#10;Mm9Eb2MueG1sUEsBAi0AFAAGAAgAAAAhALrBpbu8AAAAIQEAABkAAAAAAAAAAAAAAAAAgwYAAGRy&#10;cy9fcmVscy9lMm9Eb2MueG1sLnJlbHNQSwECLQAUAAYACAAAACEAq9wXGuEAAAAKAQAADwAAAAAA&#10;AAAAAAAAAAB2BwAAZHJzL2Rvd25yZXYueG1sUEsBAi0ACgAAAAAAAAAhAHVXIqM7FgAAOxYAABQA&#10;AAAAAAAAAAAAAAAAhAgAAGRycy9tZWRpYS9pbWFnZTEuUE5HUEsFBgAAAAAGAAYAfAEAAPEeAAAA&#10;AA==&#10;">
            <v:shape id="Text Box 26" o:spid="_x0000_s1049" type="#_x0000_t202" style="position:absolute;left:12851;top:14004;width:29738;height:28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175C09" w:rsidRPr="005E78A6" w:rsidRDefault="00175C09" w:rsidP="00587B36">
                    <w:pPr>
                      <w:spacing w:after="0" w:line="360" w:lineRule="auto"/>
                      <w:jc w:val="both"/>
                      <w:rPr>
                        <w:rFonts w:cs="Times New Roman"/>
                        <w:i/>
                        <w:szCs w:val="28"/>
                      </w:rPr>
                    </w:pPr>
                    <w:r w:rsidRPr="005E78A6">
                      <w:rPr>
                        <w:rFonts w:cs="Times New Roman"/>
                        <w:i/>
                        <w:szCs w:val="28"/>
                      </w:rPr>
                      <w:t>Hình 3.1: Nhiệt kế: a) trước; b) sau khi đun dung dịch.</w:t>
                    </w:r>
                  </w:p>
                  <w:p w:rsidR="00175C09" w:rsidRPr="005E78A6" w:rsidRDefault="00175C09" w:rsidP="00587B36">
                    <w:pPr>
                      <w:rPr>
                        <w:i/>
                      </w:rPr>
                    </w:pPr>
                  </w:p>
                </w:txbxContent>
              </v:textbox>
            </v:shape>
            <v:shape id="Picture 27" o:spid="_x0000_s1050" type="#_x0000_t75" style="position:absolute;top:247;width:55060;height:1381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qFejDCAAAA2wAAAA8AAABkcnMvZG93bnJldi54bWxEj0FrwkAUhO+F/oflFXqrm1qwMbpKKAqe&#10;lGqh10f2NQndfRuyT43/3hUEj8PMfMPMl4N36kR9bAMbeB9loIirYFuuDfwc1m85qCjIFl1gMnCh&#10;CMvF89McCxvO/E2nvdQqQTgWaKAR6QqtY9WQxzgKHXHy/kLvUZLsa217PCe4d3qcZRPtseW00GBH&#10;Xw1V//ujN/CxdatVtzv+lm66llhuc2GXG/P6MpQzUEKDPML39sYaGH/C7Uv6AXpx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6hXowwgAAANsAAAAPAAAAAAAAAAAAAAAAAJ8C&#10;AABkcnMvZG93bnJldi54bWxQSwUGAAAAAAQABAD3AAAAjgMAAAAA&#10;">
              <v:imagedata r:id="rId12" o:title=""/>
              <v:path arrowok="t"/>
            </v:shape>
            <w10:wrap type="topAndBottom" anchorx="margin"/>
          </v:group>
        </w:pict>
      </w:r>
      <w:r w:rsidR="00587B36" w:rsidRPr="00D72CB7">
        <w:rPr>
          <w:rFonts w:cs="Times New Roman"/>
          <w:b/>
          <w:color w:val="000000" w:themeColor="text1"/>
          <w:szCs w:val="28"/>
        </w:rPr>
        <w:t>Bài 3.4</w:t>
      </w:r>
      <w:r w:rsidR="000869E0">
        <w:rPr>
          <w:rFonts w:cs="Times New Roman"/>
          <w:b/>
          <w:color w:val="000000" w:themeColor="text1"/>
          <w:szCs w:val="28"/>
        </w:rPr>
        <w:t xml:space="preserve"> </w:t>
      </w:r>
      <w:r w:rsidR="00587B36" w:rsidRPr="00D72CB7">
        <w:rPr>
          <w:rFonts w:cs="Times New Roman"/>
          <w:b/>
          <w:color w:val="000000" w:themeColor="text1"/>
          <w:szCs w:val="28"/>
        </w:rPr>
        <w:t>(Sách BT CTST):</w:t>
      </w:r>
      <w:r w:rsidR="00587B36" w:rsidRPr="00D72CB7">
        <w:rPr>
          <w:rFonts w:cs="Times New Roman"/>
          <w:color w:val="000000" w:themeColor="text1"/>
          <w:szCs w:val="28"/>
        </w:rPr>
        <w:t xml:space="preserve"> Hình 3.1 thể hiện nhiệt kế đo nhiệt độ t</w:t>
      </w:r>
      <w:r w:rsidR="00587B36" w:rsidRPr="00D72CB7">
        <w:rPr>
          <w:rFonts w:cs="Times New Roman"/>
          <w:color w:val="000000" w:themeColor="text1"/>
          <w:szCs w:val="28"/>
          <w:vertAlign w:val="subscript"/>
        </w:rPr>
        <w:t>1</w:t>
      </w:r>
      <w:r w:rsidR="00587B36" w:rsidRPr="00D72CB7">
        <w:rPr>
          <w:rFonts w:cs="Times New Roman"/>
          <w:color w:val="000000" w:themeColor="text1"/>
          <w:szCs w:val="28"/>
        </w:rPr>
        <w:t xml:space="preserve"> ((</w:t>
      </w:r>
      <w:r w:rsidR="00587B36" w:rsidRPr="00D72CB7">
        <w:rPr>
          <w:rFonts w:cs="Times New Roman"/>
          <w:color w:val="000000" w:themeColor="text1"/>
          <w:szCs w:val="28"/>
          <w:vertAlign w:val="superscript"/>
        </w:rPr>
        <w:t>o</w:t>
      </w:r>
      <w:r w:rsidR="00587B36" w:rsidRPr="00D72CB7">
        <w:rPr>
          <w:rFonts w:cs="Times New Roman"/>
          <w:color w:val="000000" w:themeColor="text1"/>
          <w:szCs w:val="28"/>
        </w:rPr>
        <w:t>C)) và t</w:t>
      </w:r>
      <w:r w:rsidR="00587B36" w:rsidRPr="00D72CB7">
        <w:rPr>
          <w:rFonts w:cs="Times New Roman"/>
          <w:color w:val="000000" w:themeColor="text1"/>
          <w:szCs w:val="28"/>
          <w:vertAlign w:val="subscript"/>
        </w:rPr>
        <w:t>2</w:t>
      </w:r>
      <w:r w:rsidR="00587B36" w:rsidRPr="00D72CB7">
        <w:rPr>
          <w:rFonts w:cs="Times New Roman"/>
          <w:color w:val="000000" w:themeColor="text1"/>
          <w:szCs w:val="28"/>
        </w:rPr>
        <w:t xml:space="preserve"> (</w:t>
      </w:r>
      <w:r w:rsidR="00587B36" w:rsidRPr="00D72CB7">
        <w:rPr>
          <w:rFonts w:cs="Times New Roman"/>
          <w:color w:val="000000" w:themeColor="text1"/>
          <w:szCs w:val="28"/>
          <w:vertAlign w:val="superscript"/>
        </w:rPr>
        <w:t>o</w:t>
      </w:r>
      <w:r w:rsidR="00587B36" w:rsidRPr="00D72CB7">
        <w:rPr>
          <w:rFonts w:cs="Times New Roman"/>
          <w:color w:val="000000" w:themeColor="text1"/>
          <w:szCs w:val="28"/>
        </w:rPr>
        <w:t xml:space="preserve">C) của một dung dịch trước và sau khi đun. Hãy xác định và ghi kết quả độ tăng nhiệt độ </w:t>
      </w:r>
      <w:r w:rsidR="00587B36" w:rsidRPr="00D72CB7">
        <w:rPr>
          <w:rFonts w:cs="Times New Roman"/>
          <w:i/>
          <w:color w:val="000000" w:themeColor="text1"/>
          <w:szCs w:val="28"/>
        </w:rPr>
        <w:t>t</w:t>
      </w:r>
      <w:r w:rsidR="00587B36" w:rsidRPr="00D72CB7">
        <w:rPr>
          <w:rFonts w:cs="Times New Roman"/>
          <w:color w:val="000000" w:themeColor="text1"/>
          <w:szCs w:val="28"/>
        </w:rPr>
        <w:t xml:space="preserve"> của dung dịch này.</w:t>
      </w:r>
    </w:p>
    <w:p w:rsidR="00587B36" w:rsidRPr="00D72CB7" w:rsidRDefault="00587B36" w:rsidP="007C50DD">
      <w:pPr>
        <w:spacing w:after="0" w:line="360" w:lineRule="auto"/>
        <w:jc w:val="both"/>
        <w:rPr>
          <w:rFonts w:cs="Times New Roman"/>
          <w:b/>
          <w:color w:val="000000" w:themeColor="text1"/>
          <w:szCs w:val="28"/>
        </w:rPr>
      </w:pPr>
    </w:p>
    <w:p w:rsidR="00587B36" w:rsidRPr="00D72CB7" w:rsidRDefault="00587B36" w:rsidP="007C50DD">
      <w:pPr>
        <w:spacing w:after="0" w:line="360" w:lineRule="auto"/>
        <w:jc w:val="both"/>
        <w:rPr>
          <w:rFonts w:cs="Times New Roman"/>
          <w:color w:val="000000" w:themeColor="text1"/>
          <w:szCs w:val="28"/>
        </w:rPr>
      </w:pPr>
      <w:r w:rsidRPr="00D72CB7">
        <w:rPr>
          <w:rFonts w:cs="Times New Roman"/>
          <w:b/>
          <w:color w:val="000000" w:themeColor="text1"/>
          <w:szCs w:val="28"/>
        </w:rPr>
        <w:t xml:space="preserve">Bài 3.5 (Sách BT CTST): </w:t>
      </w:r>
      <w:r w:rsidRPr="00D72CB7">
        <w:rPr>
          <w:rFonts w:cs="Times New Roman"/>
          <w:color w:val="000000" w:themeColor="text1"/>
          <w:szCs w:val="28"/>
        </w:rPr>
        <w:t xml:space="preserve">Hãy xác định số CSCN của các số sau đây: </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123,45; 1,990; 3,110.10</w:t>
      </w:r>
      <w:r w:rsidRPr="00D72CB7">
        <w:rPr>
          <w:rFonts w:cs="Times New Roman"/>
          <w:color w:val="000000" w:themeColor="text1"/>
          <w:szCs w:val="28"/>
          <w:vertAlign w:val="superscript"/>
        </w:rPr>
        <w:t>-9</w:t>
      </w:r>
      <w:r w:rsidRPr="00D72CB7">
        <w:rPr>
          <w:rFonts w:cs="Times New Roman"/>
          <w:color w:val="000000" w:themeColor="text1"/>
          <w:szCs w:val="28"/>
        </w:rPr>
        <w:t>; 1,907,21; 0,002 099; 12 768 000.</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b/>
          <w:color w:val="000000" w:themeColor="text1"/>
          <w:szCs w:val="28"/>
        </w:rPr>
        <w:t>Bài 3.6</w:t>
      </w:r>
      <w:r w:rsidR="000869E0">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Viên bi hình cầu có bán kính r đang chuyển động với tốc độ </w:t>
      </w:r>
      <w:r w:rsidRPr="00D72CB7">
        <w:rPr>
          <w:rFonts w:cs="Times New Roman"/>
          <w:i/>
          <w:color w:val="000000" w:themeColor="text1"/>
          <w:szCs w:val="28"/>
        </w:rPr>
        <w:t>v</w:t>
      </w:r>
      <w:r w:rsidRPr="00D72CB7">
        <w:rPr>
          <w:rFonts w:cs="Times New Roman"/>
          <w:color w:val="000000" w:themeColor="text1"/>
          <w:szCs w:val="28"/>
        </w:rPr>
        <w:t xml:space="preserve"> trong dầu. Viên bi chịu tác dụng của lực cản có độ lớn được cho bởi biểu thức</w:t>
      </w:r>
      <w:r w:rsidRPr="00D72CB7">
        <w:rPr>
          <w:rFonts w:cs="Times New Roman"/>
          <w:color w:val="000000" w:themeColor="text1"/>
          <w:position w:val="-6"/>
          <w:szCs w:val="28"/>
        </w:rPr>
        <w:object w:dxaOrig="1160" w:dyaOrig="300">
          <v:shape id="_x0000_i1026" type="#_x0000_t75" style="width:58.55pt;height:15.05pt" o:ole="">
            <v:imagedata r:id="rId13" o:title=""/>
          </v:shape>
          <o:OLEObject Type="Embed" ProgID="Equation.DSMT4" ShapeID="_x0000_i1026" DrawAspect="Content" ObjectID="_1826865735" r:id="rId14"/>
        </w:object>
      </w:r>
      <w:r w:rsidRPr="00D72CB7">
        <w:rPr>
          <w:rFonts w:cs="Times New Roman"/>
          <w:color w:val="000000" w:themeColor="text1"/>
          <w:szCs w:val="28"/>
        </w:rPr>
        <w:t>, trong đó c là một hằng số. Xác định đơn vị của c theo đơn vị của lực, chiều dài và thời gian trong hệ SI.</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b/>
          <w:color w:val="000000" w:themeColor="text1"/>
          <w:szCs w:val="28"/>
        </w:rPr>
        <w:t>Bài 3.7</w:t>
      </w:r>
      <w:r w:rsidR="000869E0">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Một vật có khối lượng m và thể tích V, có khối lượng riêng p được xác định bằng công thức </w:t>
      </w:r>
      <w:r w:rsidRPr="00D72CB7">
        <w:rPr>
          <w:rFonts w:cs="Times New Roman"/>
          <w:color w:val="000000" w:themeColor="text1"/>
          <w:position w:val="-26"/>
          <w:szCs w:val="28"/>
        </w:rPr>
        <w:object w:dxaOrig="760" w:dyaOrig="700">
          <v:shape id="_x0000_i1027" type="#_x0000_t75" style="width:37.2pt;height:34.8pt" o:ole="">
            <v:imagedata r:id="rId15" o:title=""/>
          </v:shape>
          <o:OLEObject Type="Embed" ProgID="Equation.DSMT4" ShapeID="_x0000_i1027" DrawAspect="Content" ObjectID="_1826865736" r:id="rId16"/>
        </w:object>
      </w:r>
      <w:r w:rsidRPr="00D72CB7">
        <w:rPr>
          <w:rFonts w:cs="Times New Roman"/>
          <w:color w:val="000000" w:themeColor="text1"/>
          <w:szCs w:val="28"/>
        </w:rPr>
        <w:t>. Biết sai số tương đối của m và V lần lượt là 12% và 5%. Hãy xác định sai số tương đối của p.</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b/>
          <w:color w:val="000000" w:themeColor="text1"/>
          <w:szCs w:val="28"/>
        </w:rPr>
        <w:t>Bài 3.8</w:t>
      </w:r>
      <w:r w:rsidR="000869E0">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Một học sinh muốn xác định gia tốc rơi tự do g bằng cách thả rơi một quả bóng từ độ cao h và dùng đồng hồ để bấm thời gian rơi t của quả bóng. Sau đó, </w:t>
      </w:r>
      <w:r w:rsidRPr="00D72CB7">
        <w:rPr>
          <w:rFonts w:cs="Times New Roman"/>
          <w:color w:val="000000" w:themeColor="text1"/>
          <w:szCs w:val="28"/>
        </w:rPr>
        <w:lastRenderedPageBreak/>
        <w:t xml:space="preserve">thông qua quá trình tìm hiểu, bạn sử dụng công thức </w:t>
      </w:r>
      <w:r w:rsidRPr="00D72CB7">
        <w:rPr>
          <w:rFonts w:cs="Times New Roman"/>
          <w:color w:val="000000" w:themeColor="text1"/>
          <w:position w:val="-26"/>
          <w:szCs w:val="28"/>
        </w:rPr>
        <w:object w:dxaOrig="1160" w:dyaOrig="700">
          <v:shape id="_x0000_i1028" type="#_x0000_t75" style="width:57.75pt;height:34.8pt" o:ole="">
            <v:imagedata r:id="rId17" o:title=""/>
          </v:shape>
          <o:OLEObject Type="Embed" ProgID="Equation.DSMT4" ShapeID="_x0000_i1028" DrawAspect="Content" ObjectID="_1826865737" r:id="rId18"/>
        </w:object>
      </w:r>
      <w:r w:rsidRPr="00D72CB7">
        <w:rPr>
          <w:rFonts w:cs="Times New Roman"/>
          <w:color w:val="000000" w:themeColor="text1"/>
          <w:szCs w:val="28"/>
        </w:rPr>
        <w:t xml:space="preserve"> để xác định g. Hãy nêu ít nhất 2 giải pháp giúp học sinh đó làm giảm sai số trong quá trình thực nghiệm để thu được kết quả gần đúng nhất.</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b/>
          <w:color w:val="000000" w:themeColor="text1"/>
          <w:szCs w:val="28"/>
        </w:rPr>
        <w:t>Bài 3.9</w:t>
      </w:r>
      <w:r w:rsidR="000869E0">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Thông qua sách báo, internet, em hãy tìm hiểu sai số của các hằng số vật lí trong bảng sau:</w:t>
      </w:r>
    </w:p>
    <w:tbl>
      <w:tblPr>
        <w:tblStyle w:val="TableGrid"/>
        <w:tblW w:w="0" w:type="auto"/>
        <w:tblLook w:val="04A0"/>
      </w:tblPr>
      <w:tblGrid>
        <w:gridCol w:w="4106"/>
        <w:gridCol w:w="1134"/>
        <w:gridCol w:w="1599"/>
        <w:gridCol w:w="2180"/>
      </w:tblGrid>
      <w:tr w:rsidR="00587B36" w:rsidRPr="00D72CB7" w:rsidTr="001B2A8A">
        <w:tc>
          <w:tcPr>
            <w:tcW w:w="4106" w:type="dxa"/>
          </w:tcPr>
          <w:p w:rsidR="00587B36" w:rsidRPr="00D72CB7" w:rsidRDefault="00587B36" w:rsidP="007C50DD">
            <w:pPr>
              <w:spacing w:line="360" w:lineRule="auto"/>
              <w:jc w:val="center"/>
              <w:rPr>
                <w:rFonts w:cs="Times New Roman"/>
                <w:b/>
                <w:color w:val="000000" w:themeColor="text1"/>
                <w:szCs w:val="28"/>
              </w:rPr>
            </w:pPr>
            <w:r w:rsidRPr="00D72CB7">
              <w:rPr>
                <w:rFonts w:cs="Times New Roman"/>
                <w:b/>
                <w:color w:val="000000" w:themeColor="text1"/>
                <w:szCs w:val="28"/>
              </w:rPr>
              <w:t>Tên hằng số</w:t>
            </w:r>
          </w:p>
        </w:tc>
        <w:tc>
          <w:tcPr>
            <w:tcW w:w="1134" w:type="dxa"/>
          </w:tcPr>
          <w:p w:rsidR="00587B36" w:rsidRPr="00D72CB7" w:rsidRDefault="00587B36" w:rsidP="007C50DD">
            <w:pPr>
              <w:spacing w:line="360" w:lineRule="auto"/>
              <w:jc w:val="center"/>
              <w:rPr>
                <w:rFonts w:cs="Times New Roman"/>
                <w:b/>
                <w:color w:val="000000" w:themeColor="text1"/>
                <w:szCs w:val="28"/>
              </w:rPr>
            </w:pPr>
            <w:r w:rsidRPr="00D72CB7">
              <w:rPr>
                <w:rFonts w:cs="Times New Roman"/>
                <w:b/>
                <w:color w:val="000000" w:themeColor="text1"/>
                <w:szCs w:val="28"/>
              </w:rPr>
              <w:t>Kí hiệu</w:t>
            </w:r>
          </w:p>
        </w:tc>
        <w:tc>
          <w:tcPr>
            <w:tcW w:w="1599" w:type="dxa"/>
          </w:tcPr>
          <w:p w:rsidR="00587B36" w:rsidRPr="00D72CB7" w:rsidRDefault="00587B36" w:rsidP="007C50DD">
            <w:pPr>
              <w:spacing w:line="360" w:lineRule="auto"/>
              <w:jc w:val="center"/>
              <w:rPr>
                <w:rFonts w:cs="Times New Roman"/>
                <w:b/>
                <w:color w:val="000000" w:themeColor="text1"/>
                <w:szCs w:val="28"/>
              </w:rPr>
            </w:pPr>
            <w:r w:rsidRPr="00D72CB7">
              <w:rPr>
                <w:rFonts w:cs="Times New Roman"/>
                <w:b/>
                <w:color w:val="000000" w:themeColor="text1"/>
                <w:szCs w:val="28"/>
              </w:rPr>
              <w:t>Giá trị</w:t>
            </w:r>
          </w:p>
        </w:tc>
        <w:tc>
          <w:tcPr>
            <w:tcW w:w="2180" w:type="dxa"/>
          </w:tcPr>
          <w:p w:rsidR="00587B36" w:rsidRPr="00D72CB7" w:rsidRDefault="00587B36" w:rsidP="007C50DD">
            <w:pPr>
              <w:spacing w:line="360" w:lineRule="auto"/>
              <w:jc w:val="center"/>
              <w:rPr>
                <w:rFonts w:cs="Times New Roman"/>
                <w:b/>
                <w:color w:val="000000" w:themeColor="text1"/>
                <w:szCs w:val="28"/>
              </w:rPr>
            </w:pPr>
            <w:r w:rsidRPr="00D72CB7">
              <w:rPr>
                <w:rFonts w:cs="Times New Roman"/>
                <w:b/>
                <w:color w:val="000000" w:themeColor="text1"/>
                <w:szCs w:val="28"/>
              </w:rPr>
              <w:t>Sai số tương đối</w:t>
            </w:r>
          </w:p>
        </w:tc>
      </w:tr>
      <w:tr w:rsidR="00587B36" w:rsidRPr="00D72CB7" w:rsidTr="001B2A8A">
        <w:tc>
          <w:tcPr>
            <w:tcW w:w="4106" w:type="dxa"/>
          </w:tcPr>
          <w:p w:rsidR="00587B36" w:rsidRPr="00D72CB7" w:rsidRDefault="00587B36" w:rsidP="007C50DD">
            <w:pPr>
              <w:spacing w:line="360" w:lineRule="auto"/>
              <w:jc w:val="center"/>
              <w:rPr>
                <w:rFonts w:cs="Times New Roman"/>
                <w:color w:val="000000" w:themeColor="text1"/>
                <w:szCs w:val="28"/>
              </w:rPr>
            </w:pPr>
            <w:r w:rsidRPr="00D72CB7">
              <w:rPr>
                <w:rFonts w:cs="Times New Roman"/>
                <w:color w:val="000000" w:themeColor="text1"/>
                <w:szCs w:val="28"/>
              </w:rPr>
              <w:t>Hằng số hấp dẫn</w:t>
            </w:r>
          </w:p>
        </w:tc>
        <w:tc>
          <w:tcPr>
            <w:tcW w:w="1134" w:type="dxa"/>
          </w:tcPr>
          <w:p w:rsidR="00587B36" w:rsidRPr="00D72CB7" w:rsidRDefault="00587B36" w:rsidP="007C50DD">
            <w:pPr>
              <w:spacing w:line="360" w:lineRule="auto"/>
              <w:jc w:val="center"/>
              <w:rPr>
                <w:rFonts w:cs="Times New Roman"/>
                <w:color w:val="000000" w:themeColor="text1"/>
                <w:szCs w:val="28"/>
              </w:rPr>
            </w:pPr>
            <w:r w:rsidRPr="00D72CB7">
              <w:rPr>
                <w:rFonts w:cs="Times New Roman"/>
                <w:color w:val="000000" w:themeColor="text1"/>
                <w:szCs w:val="28"/>
              </w:rPr>
              <w:t>G</w:t>
            </w:r>
          </w:p>
        </w:tc>
        <w:tc>
          <w:tcPr>
            <w:tcW w:w="1599" w:type="dxa"/>
          </w:tcPr>
          <w:p w:rsidR="00587B36" w:rsidRPr="00D72CB7" w:rsidRDefault="00587B36" w:rsidP="007C50DD">
            <w:pPr>
              <w:spacing w:line="360" w:lineRule="auto"/>
              <w:jc w:val="center"/>
              <w:rPr>
                <w:rFonts w:cs="Times New Roman"/>
                <w:color w:val="000000" w:themeColor="text1"/>
                <w:szCs w:val="28"/>
              </w:rPr>
            </w:pPr>
          </w:p>
        </w:tc>
        <w:tc>
          <w:tcPr>
            <w:tcW w:w="2180" w:type="dxa"/>
          </w:tcPr>
          <w:p w:rsidR="00587B36" w:rsidRPr="00D72CB7" w:rsidRDefault="00587B36" w:rsidP="007C50DD">
            <w:pPr>
              <w:spacing w:line="360" w:lineRule="auto"/>
              <w:jc w:val="center"/>
              <w:rPr>
                <w:rFonts w:cs="Times New Roman"/>
                <w:color w:val="000000" w:themeColor="text1"/>
                <w:szCs w:val="28"/>
              </w:rPr>
            </w:pPr>
          </w:p>
        </w:tc>
      </w:tr>
      <w:tr w:rsidR="00587B36" w:rsidRPr="00D72CB7" w:rsidTr="001B2A8A">
        <w:tc>
          <w:tcPr>
            <w:tcW w:w="4106" w:type="dxa"/>
          </w:tcPr>
          <w:p w:rsidR="00587B36" w:rsidRPr="00D72CB7" w:rsidRDefault="00587B36" w:rsidP="007C50DD">
            <w:pPr>
              <w:spacing w:line="360" w:lineRule="auto"/>
              <w:jc w:val="center"/>
              <w:rPr>
                <w:rFonts w:cs="Times New Roman"/>
                <w:color w:val="000000" w:themeColor="text1"/>
                <w:szCs w:val="28"/>
              </w:rPr>
            </w:pPr>
            <w:r w:rsidRPr="00D72CB7">
              <w:rPr>
                <w:rFonts w:cs="Times New Roman"/>
                <w:color w:val="000000" w:themeColor="text1"/>
                <w:szCs w:val="28"/>
              </w:rPr>
              <w:t>Tốc độ ánh sáng trong chân không</w:t>
            </w:r>
          </w:p>
        </w:tc>
        <w:tc>
          <w:tcPr>
            <w:tcW w:w="1134" w:type="dxa"/>
          </w:tcPr>
          <w:p w:rsidR="00587B36" w:rsidRPr="00D72CB7" w:rsidRDefault="00587B36" w:rsidP="007C50DD">
            <w:pPr>
              <w:spacing w:line="360" w:lineRule="auto"/>
              <w:jc w:val="center"/>
              <w:rPr>
                <w:rFonts w:cs="Times New Roman"/>
                <w:color w:val="000000" w:themeColor="text1"/>
                <w:szCs w:val="28"/>
              </w:rPr>
            </w:pPr>
            <w:r w:rsidRPr="00D72CB7">
              <w:rPr>
                <w:rFonts w:cs="Times New Roman"/>
                <w:color w:val="000000" w:themeColor="text1"/>
                <w:szCs w:val="28"/>
              </w:rPr>
              <w:t>c</w:t>
            </w:r>
          </w:p>
        </w:tc>
        <w:tc>
          <w:tcPr>
            <w:tcW w:w="1599" w:type="dxa"/>
          </w:tcPr>
          <w:p w:rsidR="00587B36" w:rsidRPr="00D72CB7" w:rsidRDefault="00587B36" w:rsidP="007C50DD">
            <w:pPr>
              <w:spacing w:line="360" w:lineRule="auto"/>
              <w:jc w:val="center"/>
              <w:rPr>
                <w:rFonts w:cs="Times New Roman"/>
                <w:color w:val="000000" w:themeColor="text1"/>
                <w:szCs w:val="28"/>
              </w:rPr>
            </w:pPr>
          </w:p>
        </w:tc>
        <w:tc>
          <w:tcPr>
            <w:tcW w:w="2180" w:type="dxa"/>
          </w:tcPr>
          <w:p w:rsidR="00587B36" w:rsidRPr="00D72CB7" w:rsidRDefault="00587B36" w:rsidP="007C50DD">
            <w:pPr>
              <w:spacing w:line="360" w:lineRule="auto"/>
              <w:jc w:val="center"/>
              <w:rPr>
                <w:rFonts w:cs="Times New Roman"/>
                <w:color w:val="000000" w:themeColor="text1"/>
                <w:szCs w:val="28"/>
              </w:rPr>
            </w:pPr>
          </w:p>
        </w:tc>
      </w:tr>
      <w:tr w:rsidR="00587B36" w:rsidRPr="00D72CB7" w:rsidTr="001B2A8A">
        <w:tc>
          <w:tcPr>
            <w:tcW w:w="4106" w:type="dxa"/>
          </w:tcPr>
          <w:p w:rsidR="00587B36" w:rsidRPr="00D72CB7" w:rsidRDefault="00587B36" w:rsidP="007C50DD">
            <w:pPr>
              <w:spacing w:line="360" w:lineRule="auto"/>
              <w:jc w:val="center"/>
              <w:rPr>
                <w:rFonts w:cs="Times New Roman"/>
                <w:color w:val="000000" w:themeColor="text1"/>
                <w:szCs w:val="28"/>
              </w:rPr>
            </w:pPr>
            <w:r w:rsidRPr="00D72CB7">
              <w:rPr>
                <w:rFonts w:cs="Times New Roman"/>
                <w:color w:val="000000" w:themeColor="text1"/>
                <w:szCs w:val="28"/>
              </w:rPr>
              <w:t>Khối lượng electron</w:t>
            </w:r>
          </w:p>
        </w:tc>
        <w:tc>
          <w:tcPr>
            <w:tcW w:w="1134" w:type="dxa"/>
          </w:tcPr>
          <w:p w:rsidR="00587B36" w:rsidRPr="00D72CB7" w:rsidRDefault="00587B36" w:rsidP="007C50DD">
            <w:pPr>
              <w:spacing w:line="360" w:lineRule="auto"/>
              <w:jc w:val="center"/>
              <w:rPr>
                <w:rFonts w:cs="Times New Roman"/>
                <w:color w:val="000000" w:themeColor="text1"/>
                <w:szCs w:val="28"/>
              </w:rPr>
            </w:pPr>
            <w:r w:rsidRPr="00D72CB7">
              <w:rPr>
                <w:rFonts w:cs="Times New Roman"/>
                <w:color w:val="000000" w:themeColor="text1"/>
                <w:szCs w:val="28"/>
              </w:rPr>
              <w:t>m</w:t>
            </w:r>
          </w:p>
        </w:tc>
        <w:tc>
          <w:tcPr>
            <w:tcW w:w="1599" w:type="dxa"/>
          </w:tcPr>
          <w:p w:rsidR="00587B36" w:rsidRPr="00D72CB7" w:rsidRDefault="00587B36" w:rsidP="007C50DD">
            <w:pPr>
              <w:spacing w:line="360" w:lineRule="auto"/>
              <w:jc w:val="center"/>
              <w:rPr>
                <w:rFonts w:cs="Times New Roman"/>
                <w:color w:val="000000" w:themeColor="text1"/>
                <w:szCs w:val="28"/>
              </w:rPr>
            </w:pPr>
          </w:p>
        </w:tc>
        <w:tc>
          <w:tcPr>
            <w:tcW w:w="2180" w:type="dxa"/>
          </w:tcPr>
          <w:p w:rsidR="00587B36" w:rsidRPr="00D72CB7" w:rsidRDefault="00587B36" w:rsidP="007C50DD">
            <w:pPr>
              <w:spacing w:line="360" w:lineRule="auto"/>
              <w:jc w:val="center"/>
              <w:rPr>
                <w:rFonts w:cs="Times New Roman"/>
                <w:color w:val="000000" w:themeColor="text1"/>
                <w:szCs w:val="28"/>
              </w:rPr>
            </w:pPr>
          </w:p>
        </w:tc>
      </w:tr>
    </w:tbl>
    <w:p w:rsidR="00587B36" w:rsidRPr="00D72CB7" w:rsidRDefault="00587B36" w:rsidP="007C50DD">
      <w:pPr>
        <w:spacing w:after="0" w:line="360" w:lineRule="auto"/>
        <w:jc w:val="both"/>
        <w:rPr>
          <w:rFonts w:cs="Times New Roman"/>
          <w:b/>
          <w:color w:val="000000" w:themeColor="text1"/>
          <w:szCs w:val="28"/>
        </w:rPr>
      </w:pPr>
    </w:p>
    <w:p w:rsidR="00587B36" w:rsidRPr="00D72CB7" w:rsidRDefault="00587B36" w:rsidP="007C50DD">
      <w:pPr>
        <w:spacing w:after="0" w:line="360" w:lineRule="auto"/>
        <w:jc w:val="both"/>
        <w:rPr>
          <w:rFonts w:cs="Times New Roman"/>
          <w:color w:val="000000" w:themeColor="text1"/>
          <w:szCs w:val="28"/>
        </w:rPr>
      </w:pPr>
      <w:r w:rsidRPr="00D72CB7">
        <w:rPr>
          <w:rFonts w:cs="Times New Roman"/>
          <w:b/>
          <w:color w:val="000000" w:themeColor="text1"/>
          <w:szCs w:val="28"/>
        </w:rPr>
        <w:t>Bài 3.10</w:t>
      </w:r>
      <w:r w:rsidR="000869E0">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Hãy xác định số đo chiều dài của cây bút chì trong các trường hợp dưới đây:</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Trường hợp 1:</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noProof/>
          <w:color w:val="000000" w:themeColor="text1"/>
          <w:szCs w:val="28"/>
        </w:rPr>
        <w:drawing>
          <wp:inline distT="0" distB="0" distL="0" distR="0">
            <wp:extent cx="5733415" cy="1649730"/>
            <wp:effectExtent l="0" t="0" r="63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ài 13.3 a CTST.PNG"/>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33415" cy="1649730"/>
                    </a:xfrm>
                    <a:prstGeom prst="rect">
                      <a:avLst/>
                    </a:prstGeom>
                  </pic:spPr>
                </pic:pic>
              </a:graphicData>
            </a:graphic>
          </wp:inline>
        </w:drawing>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color w:val="000000" w:themeColor="text1"/>
          <w:szCs w:val="28"/>
        </w:rPr>
        <w:t>Trường hợp 2:</w:t>
      </w:r>
    </w:p>
    <w:p w:rsidR="00587B36" w:rsidRPr="00D72CB7" w:rsidRDefault="00587B36" w:rsidP="007C50DD">
      <w:pPr>
        <w:spacing w:after="0" w:line="360" w:lineRule="auto"/>
        <w:jc w:val="both"/>
        <w:rPr>
          <w:rFonts w:cs="Times New Roman"/>
          <w:color w:val="000000" w:themeColor="text1"/>
          <w:szCs w:val="28"/>
        </w:rPr>
      </w:pPr>
      <w:r w:rsidRPr="00D72CB7">
        <w:rPr>
          <w:rFonts w:cs="Times New Roman"/>
          <w:noProof/>
          <w:color w:val="000000" w:themeColor="text1"/>
          <w:szCs w:val="28"/>
        </w:rPr>
        <w:drawing>
          <wp:inline distT="0" distB="0" distL="0" distR="0">
            <wp:extent cx="5733415" cy="1610995"/>
            <wp:effectExtent l="0" t="0" r="635"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ài 3.13 b CTST.PNG"/>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33415" cy="1610995"/>
                    </a:xfrm>
                    <a:prstGeom prst="rect">
                      <a:avLst/>
                    </a:prstGeom>
                  </pic:spPr>
                </pic:pic>
              </a:graphicData>
            </a:graphic>
          </wp:inline>
        </w:drawing>
      </w:r>
    </w:p>
    <w:p w:rsidR="00587B36" w:rsidRPr="00D72CB7" w:rsidRDefault="00587B36" w:rsidP="007C50DD">
      <w:pPr>
        <w:spacing w:after="0" w:line="360" w:lineRule="auto"/>
        <w:jc w:val="both"/>
        <w:rPr>
          <w:rFonts w:cs="Times New Roman"/>
          <w:color w:val="000000" w:themeColor="text1"/>
          <w:szCs w:val="28"/>
        </w:rPr>
      </w:pPr>
    </w:p>
    <w:p w:rsidR="00F4491F" w:rsidRPr="00D72CB7" w:rsidRDefault="00F4491F" w:rsidP="007C50DD">
      <w:pPr>
        <w:spacing w:after="0" w:line="360" w:lineRule="auto"/>
        <w:rPr>
          <w:rFonts w:cs="Times New Roman"/>
          <w:color w:val="000000" w:themeColor="text1"/>
          <w:szCs w:val="28"/>
        </w:rPr>
      </w:pPr>
      <w:r w:rsidRPr="00D72CB7">
        <w:rPr>
          <w:rFonts w:cs="Times New Roman"/>
          <w:color w:val="000000" w:themeColor="text1"/>
          <w:szCs w:val="28"/>
        </w:rPr>
        <w:br w:type="page"/>
      </w:r>
    </w:p>
    <w:p w:rsidR="00F4491F" w:rsidRPr="00D72CB7" w:rsidRDefault="00F4491F" w:rsidP="007C50DD">
      <w:pPr>
        <w:shd w:val="clear" w:color="auto" w:fill="FFFFFF"/>
        <w:spacing w:after="0" w:line="360" w:lineRule="auto"/>
        <w:jc w:val="center"/>
        <w:rPr>
          <w:rFonts w:eastAsia="Times New Roman" w:cs="Times New Roman"/>
          <w:b/>
          <w:color w:val="000000" w:themeColor="text1"/>
          <w:szCs w:val="28"/>
        </w:rPr>
      </w:pPr>
      <w:r w:rsidRPr="00D72CB7">
        <w:rPr>
          <w:rFonts w:eastAsia="Times New Roman" w:cs="Times New Roman"/>
          <w:b/>
          <w:color w:val="000000" w:themeColor="text1"/>
          <w:szCs w:val="28"/>
        </w:rPr>
        <w:lastRenderedPageBreak/>
        <w:t>CHƯƠNG 2: MÔ TẢ CHUYỂN ĐỘNG</w:t>
      </w:r>
    </w:p>
    <w:p w:rsidR="00F4491F" w:rsidRPr="00D72CB7" w:rsidRDefault="00F4491F" w:rsidP="007C50DD">
      <w:pPr>
        <w:shd w:val="clear" w:color="auto" w:fill="FFFFFF"/>
        <w:spacing w:after="0" w:line="360" w:lineRule="auto"/>
        <w:jc w:val="center"/>
        <w:rPr>
          <w:rFonts w:eastAsia="Times New Roman" w:cs="Times New Roman"/>
          <w:b/>
          <w:color w:val="000000" w:themeColor="text1"/>
          <w:szCs w:val="28"/>
        </w:rPr>
      </w:pPr>
      <w:r w:rsidRPr="00D72CB7">
        <w:rPr>
          <w:rFonts w:eastAsia="Times New Roman" w:cs="Times New Roman"/>
          <w:b/>
          <w:color w:val="000000" w:themeColor="text1"/>
          <w:szCs w:val="28"/>
        </w:rPr>
        <w:t>BÀI 4: CHUYỂN ĐỘNG THẲNG</w:t>
      </w:r>
    </w:p>
    <w:p w:rsidR="00F4491F" w:rsidRPr="00D72CB7" w:rsidRDefault="00F4491F" w:rsidP="007C50DD">
      <w:pPr>
        <w:shd w:val="clear" w:color="auto" w:fill="FFFFFF"/>
        <w:spacing w:after="0" w:line="360" w:lineRule="auto"/>
        <w:jc w:val="both"/>
        <w:rPr>
          <w:rFonts w:eastAsia="Times New Roman" w:cs="Times New Roman"/>
          <w:b/>
          <w:color w:val="000000" w:themeColor="text1"/>
          <w:szCs w:val="28"/>
        </w:rPr>
      </w:pPr>
      <w:r w:rsidRPr="00D72CB7">
        <w:rPr>
          <w:rFonts w:eastAsia="Times New Roman" w:cs="Times New Roman"/>
          <w:b/>
          <w:color w:val="000000" w:themeColor="text1"/>
          <w:szCs w:val="28"/>
        </w:rPr>
        <w:t>A. TRẮC NGHIỆM:</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Câu 4.1 (Sách BT CTST):</w:t>
      </w:r>
      <w:r w:rsidRPr="00D72CB7">
        <w:rPr>
          <w:rFonts w:eastAsia="Times New Roman" w:cs="Times New Roman"/>
          <w:color w:val="000000" w:themeColor="text1"/>
          <w:szCs w:val="28"/>
        </w:rPr>
        <w:t xml:space="preserve"> Tốc độ là đại lượng đặc trưng cho:</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tính chất nhanh hay chậm của chuyển động.</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sự thay đổi hướng của chuyển động.</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 khả năng duy trì chuyển động của vật.</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D. sự thay đổi vị trí của vật trong không gian.</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Câu 4.2</w:t>
      </w:r>
      <w:r w:rsidR="000869E0">
        <w:rPr>
          <w:rFonts w:eastAsia="Times New Roman" w:cs="Times New Roman"/>
          <w:b/>
          <w:color w:val="000000" w:themeColor="text1"/>
          <w:szCs w:val="28"/>
        </w:rPr>
        <w:t xml:space="preserve"> </w:t>
      </w:r>
      <w:r w:rsidRPr="00D72CB7">
        <w:rPr>
          <w:rFonts w:eastAsia="Times New Roman" w:cs="Times New Roman"/>
          <w:b/>
          <w:color w:val="000000" w:themeColor="text1"/>
          <w:szCs w:val="28"/>
        </w:rPr>
        <w:t>(Sách BT CTST):</w:t>
      </w:r>
      <w:r w:rsidRPr="00D72CB7">
        <w:rPr>
          <w:rFonts w:eastAsia="Times New Roman" w:cs="Times New Roman"/>
          <w:color w:val="000000" w:themeColor="text1"/>
          <w:szCs w:val="28"/>
        </w:rPr>
        <w:t xml:space="preserve">  Đồ thị vận tốc – thời gian của chuyển động thẳng đều là một đường thẳng:</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đi qua gốc tọa độ.</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song song với trục hoành.</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 bất kì.</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D. song song với trục tung.</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Câu 4.3</w:t>
      </w:r>
      <w:r w:rsidR="000869E0">
        <w:rPr>
          <w:rFonts w:eastAsia="Times New Roman" w:cs="Times New Roman"/>
          <w:b/>
          <w:color w:val="000000" w:themeColor="text1"/>
          <w:szCs w:val="28"/>
        </w:rPr>
        <w:t xml:space="preserve"> </w:t>
      </w:r>
      <w:r w:rsidRPr="00D72CB7">
        <w:rPr>
          <w:rFonts w:eastAsia="Times New Roman" w:cs="Times New Roman"/>
          <w:b/>
          <w:color w:val="000000" w:themeColor="text1"/>
          <w:szCs w:val="28"/>
        </w:rPr>
        <w:t>(Sách BT CTST):</w:t>
      </w:r>
      <w:r w:rsidRPr="00D72CB7">
        <w:rPr>
          <w:rFonts w:eastAsia="Times New Roman" w:cs="Times New Roman"/>
          <w:color w:val="000000" w:themeColor="text1"/>
          <w:szCs w:val="28"/>
        </w:rPr>
        <w:t xml:space="preserve"> Chọn phát biểu </w:t>
      </w:r>
      <w:r w:rsidRPr="00D72CB7">
        <w:rPr>
          <w:rFonts w:eastAsia="Times New Roman" w:cs="Times New Roman"/>
          <w:b/>
          <w:color w:val="000000" w:themeColor="text1"/>
          <w:szCs w:val="28"/>
        </w:rPr>
        <w:t>đúng</w:t>
      </w:r>
      <w:r w:rsidRPr="00D72CB7">
        <w:rPr>
          <w:rFonts w:eastAsia="Times New Roman" w:cs="Times New Roman"/>
          <w:color w:val="000000" w:themeColor="text1"/>
          <w:szCs w:val="28"/>
        </w:rPr>
        <w:t>:</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Vectơ độ dịch chuyển thay đổi phương liên tục khi vật chuyển động.</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Vectơ độ dịch chuyển có độ lớn luôn bằng quãng đường đi được của chất điểm.</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 Khi vật chuyển động thẳng không đổi chiều, độ lớn của vectơ độ dịch chuyển bằng quãng đường đi được.</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D. Vận tốc tức thời cho ta biết chiều chuyển động nên luôn có giá trị dương.</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Câu 4.4</w:t>
      </w:r>
      <w:r w:rsidR="000869E0">
        <w:rPr>
          <w:rFonts w:eastAsia="Times New Roman" w:cs="Times New Roman"/>
          <w:b/>
          <w:color w:val="000000" w:themeColor="text1"/>
          <w:szCs w:val="28"/>
        </w:rPr>
        <w:t xml:space="preserve"> </w:t>
      </w:r>
      <w:r w:rsidRPr="00D72CB7">
        <w:rPr>
          <w:rFonts w:eastAsia="Times New Roman" w:cs="Times New Roman"/>
          <w:b/>
          <w:color w:val="000000" w:themeColor="text1"/>
          <w:szCs w:val="28"/>
        </w:rPr>
        <w:t>(Sách BT CTST):</w:t>
      </w:r>
      <w:r w:rsidRPr="00D72CB7">
        <w:rPr>
          <w:rFonts w:eastAsia="Times New Roman" w:cs="Times New Roman"/>
          <w:color w:val="000000" w:themeColor="text1"/>
          <w:szCs w:val="28"/>
        </w:rPr>
        <w:t xml:space="preserve"> Chỉ ra phát biểu </w:t>
      </w:r>
      <w:r w:rsidRPr="00D72CB7">
        <w:rPr>
          <w:rFonts w:eastAsia="Times New Roman" w:cs="Times New Roman"/>
          <w:b/>
          <w:color w:val="000000" w:themeColor="text1"/>
          <w:szCs w:val="28"/>
        </w:rPr>
        <w:t>sai</w:t>
      </w:r>
      <w:r w:rsidRPr="00D72CB7">
        <w:rPr>
          <w:rFonts w:eastAsia="Times New Roman" w:cs="Times New Roman"/>
          <w:color w:val="000000" w:themeColor="text1"/>
          <w:szCs w:val="28"/>
        </w:rPr>
        <w:t xml:space="preserve">: </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Vectơ độ dịch chuyển là một vectơ nối vị trí đầu và vị trí cuối của vật chuyển động.</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Vectơ độ dịch chuyển có độ lớn luôn bằng quãng đường đi được của vật.</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 Khi vật đi từ điểm A đến điểm B, sau đó đến điểm C, rồi quay về A thì độ dịch chuyển của vật có độ lớn bằng 0.</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 xml:space="preserve">D. Độ dịch chuyển có thể có giá trị âm, dương hoặc bằng không. </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Câu 4.5</w:t>
      </w:r>
      <w:r w:rsidR="000869E0">
        <w:rPr>
          <w:rFonts w:eastAsia="Times New Roman" w:cs="Times New Roman"/>
          <w:b/>
          <w:color w:val="000000" w:themeColor="text1"/>
          <w:szCs w:val="28"/>
        </w:rPr>
        <w:t xml:space="preserve"> </w:t>
      </w:r>
      <w:r w:rsidRPr="00D72CB7">
        <w:rPr>
          <w:rFonts w:eastAsia="Times New Roman" w:cs="Times New Roman"/>
          <w:b/>
          <w:color w:val="000000" w:themeColor="text1"/>
          <w:szCs w:val="28"/>
        </w:rPr>
        <w:t>(Sách BT CTST):</w:t>
      </w:r>
      <w:r w:rsidRPr="00D72CB7">
        <w:rPr>
          <w:rFonts w:eastAsia="Times New Roman" w:cs="Times New Roman"/>
          <w:color w:val="000000" w:themeColor="text1"/>
          <w:szCs w:val="28"/>
        </w:rPr>
        <w:t xml:space="preserve"> Chuyển động nào sau đây là chuyển động thẳng nhanh dần?</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Chuyển động của xe ô tô khi bắt đầu chuyển động.</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Chuyển động của xe buýt khi vào trạm.</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 Chuyển động của xe máy khi tắc đường.</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 xml:space="preserve">D. Chuyển động của đầu kim đồng hồ. </w:t>
      </w:r>
    </w:p>
    <w:p w:rsidR="00F4491F" w:rsidRPr="00D72CB7" w:rsidRDefault="00616FE6" w:rsidP="007C50DD">
      <w:pPr>
        <w:shd w:val="clear" w:color="auto" w:fill="FFFFFF"/>
        <w:spacing w:after="0" w:line="360" w:lineRule="auto"/>
        <w:jc w:val="both"/>
        <w:rPr>
          <w:rFonts w:eastAsia="Times New Roman" w:cs="Times New Roman"/>
          <w:color w:val="000000" w:themeColor="text1"/>
          <w:szCs w:val="28"/>
        </w:rPr>
      </w:pPr>
      <w:r w:rsidRPr="00616FE6">
        <w:rPr>
          <w:rFonts w:eastAsia="Times New Roman" w:cs="Times New Roman"/>
          <w:b/>
          <w:noProof/>
          <w:color w:val="000000" w:themeColor="text1"/>
          <w:szCs w:val="28"/>
        </w:rPr>
        <w:lastRenderedPageBreak/>
        <w:pict>
          <v:group id="Group 30" o:spid="_x0000_s1051" style="position:absolute;left:0;text-align:left;margin-left:0;margin-top:55.4pt;width:272.25pt;height:215.35pt;z-index:251676672;mso-position-horizontal:center;mso-position-horizontal-relative:margin" coordsize="34575,27349"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tHDPgCAQAAK0JAAAOAAAAZHJzL2Uyb0RvYy54bWykVllv2zgQfl9g&#10;/wOhd8e6fESIXLjOgQJBG2yy6DNNUxYRieSS9NXF/vedISXHdbJI20UQmcdwOPPNzDe8+rBvG7Ll&#10;xgolyyi5iCPCJVMrIddl9OfT7WAaEeuoXNFGSV5GB26jD7Pff7va6YKnqlbNihsCSqQtdrqMaud0&#10;MRxaVvOW2guluYTNSpmWOpia9XBl6A60t80wjePxcKfMShvFuLWweh02o5nXX1WcuS9VZbkjTRmB&#10;bc5/jf8u8TucXdFibaiuBevMoL9gRUuFhEuPqq6po2RjxCtVrWBGWVW5C6baoaoqwbj3AbxJ4jNv&#10;7ozaaO/Lutit9REmgPYMp19Wyz5vHwwRqzLKAB5JW4iRv5bAHMDZ6XUBMndGP+oH0y2swwz93Vem&#10;xV/whOw9rIcjrHzvCIPFLB9N4C8iDPbSSZZfjtMAPKshOq/OsfrmnZPD/uIh2nc0Z6chiewLTvb/&#10;4fRYU809/BYx6HFKepye0MGPak+yJEDlxRAn4vawDvXQr1tYfAOuJBlliDvikufjcTYNuPTIpePp&#10;aJT1yE2nWZqjwNF9Wmhj3R1XLcFBGRlIeJ+HdHtvXRDtRfB+qW5F08A6LRpJdmU0zkaxP3DcAeWN&#10;RAHuy6dTg9AGJ/zIHRoelPzBK0gfH3pc8IXLF40hWwolRxnj0nkYvF6QRqkKjPiZg538i1U/czj4&#10;0d+spDseboVUxnt/ZvbquTe5CvKA+YnfOHT75d7XTTLpg7xUqwPE3qjAMlazWwFRuafWPVADtAKR&#10;Bqp0X+BTNQrQV90oIrUy395aR3nIYtiNyA5oqozsXxtqeESaTxLy+zLJc+Q1P4E6S2FiTneWpzty&#10;0y4UhAVSGKzzQ5R3TT+sjGq/AqPO8VbYopLB3WXk+uHCBfIERmZ8PvdCwGSaunv5qBmqxihhzj3t&#10;v1Kju8R0kNKfVV9RtDjLzyCLJ6Wab5yqhE9eBDqg2gUAqnt2pQUr4L+jQxi9KvP32wacchuEMbSe&#10;9od0tNQ8b/Qg+CuWohHu4LsQ+IxGye2DYFjoODlhjLRnDNjGW0nm+a+XCmcANMHuFXu2RKpFTeWa&#10;z62Geu5oZPi9uJ9+d+GyERqrG1HEcecaxOusWbyBTmhE14ptWqjX0FkNb6iDtm5roS1kScHbJV8B&#10;x3xahSBDSIEdfFECEfpu93c6ncfxZfpxsBjFi0EeT24G88t8MpjEN5M8zqfJIln8gymS5MXGcvCX&#10;NtdadLbC6itr32xt3SMgNE3ffAPf+J4FTAOmeZrsTYQlhARttc5wx2ocBlphHU8eNzy0L2gi7v/B&#10;31Ah77W7PI6zuDer75Y9Jf8Qa3tzggF+CPb4avBvAu9l937BR8fp3Eu9vLJm/wIAAP//AwBQSwME&#10;FAAGAAgAAAAhALrBpbu8AAAAIQEAABkAAABkcnMvX3JlbHMvZTJvRG9jLnhtbC5yZWxzhI/LCsIw&#10;EEX3gv8QZm/TuhCRpm5EcSMi9QOGZNoGmwdJFPv3BtwoCC7nXu45TL19mpE9KETtrICqKIGRlU5p&#10;2wu4tvvFGlhMaBWOzpKAiSJsm/msvtCIKY/ioH1kmWKjgCElv+E8yoEMxsJ5srnpXDCY8hl67lHe&#10;sCe+LMsVD58MaL6Y7KgEhKOqgLWTz+b/bNd1WtLOybshm34ouDbZnYEYekoCDCmN77AqzqcD8Kbm&#10;X481LwAAAP//AwBQSwMEFAAGAAgAAAAhADDzSj3eAAAACAEAAA8AAABkcnMvZG93bnJldi54bWxM&#10;j0FrwzAMhe+D/QejwW6r460ZI41TStl2KoO1g9GbG6tJaCyH2E3Sfz/1tN4kvcfT9/Ll5FoxYB8a&#10;TxrULAGBVHrbUKXhZ/fx9AYiREPWtJ5QwwUDLIv7u9xk1o/0jcM2VoJDKGRGQx1jl0kZyhqdCTPf&#10;IbF29L0zkde+krY3I4e7Vj4nyat0piH+UJsO1zWWp+3Zafgczbh6Ue/D5nRcX/a79Ot3o1Drx4dp&#10;tQARcYr/ZrjiMzoUzHTwZ7JBtBq4SOSrSrgAy+l8noI4XAeVgixyeVug+AMAAP//AwBQSwMECgAA&#10;AAAAAAAhAJPicAc7UQAAO1EAABQAAABkcnMvbWVkaWEvaW1hZ2UxLlBOR4lQTkcNChoKAAAADUlI&#10;RFIAAAFrAAAA/AgGAAAAsVKFNwAAAAFzUkdCAK7OHOkAAAAEZ0FNQQAAsY8L/GEFAAAACXBIWXMA&#10;AA7DAAAOwwHHb6hkAABQ0ElEQVR4Xu2dh6MURfLH759QMkgWQTGQVEQUFUVQSQIG1DNwIIrpTHcK&#10;KIInEsQcUFHAAArIHRkPT5IgRxAkqSceHgZAQXKwf/OpR81vWPY9Zpdd3vS++kK9np3p6emerv5O&#10;TXWYP7ij4Pfffw9l//79bt++fe7AgQMS7t27V/ZF97O9a9cuObZnzx7ZT5gJuNbBgwfD9PVa7DcY&#10;DIayiKOSNaSpRM32jh073MKFC92LL77o7rnnHjdnzhwhZ+IQRol7586d7ssvv3SvvvrqodTigbRI&#10;g/N/+OEH9+abb7rvvvtOrm8wGAxlEbEsa7VyCb/55hs3ePBg17p1a3feeee5ZcuWCUErme/evVtI&#10;G6L9+9//7vr37+8WL14cpgOJA7bZx2+1yAGhEj9pbd261b3//vtuwIABbs2aNRJHzyVEDAaDodBx&#10;VLLGhaGEquQIcffq1cv98Y9/FMtXyZYQguX4okWL3F133eVWrVolx9gHgROHbU1Xz1NXCb+xqrlO&#10;NO60adMkvc2bN4eWu+YHMRgMhkLGUckaUlTShGwJsXrPP/989/zzz4eWsBIogjV8ww03uE8//fQw&#10;UiUuxIuQjp7LdjSepqP7SJs4w4YNc08//bTbtm3bYXEJDQaDoZBxVLKGUJVkIUYIe9asWe6cc84R&#10;MuYYRAphsg2xvvPOO6579+6yrYIFjq97woQJQvZY3B999JF799133X/+8x+Js3r1avePf/zDjRs3&#10;LvRR63Wx2HGDdOrUyX322WdyLY5zbQjfYDAYChmxfNY//vijECtuCMKhQ4e6yy+/3G3atCkkTACp&#10;btmyxd13333u0UcfFUJVouXcSy+91NWvX99NnjzZzZgxw3344YeuVatW7pFHHnGvv/66Gz9+vJs6&#10;darr06ePu/fee93PP/8saetD4KeffnK33Xabe/bZZ8NrGlkbDIaygKOS9VdffeXuvPNO9+STT7oN&#10;Gza4N954wzVp0sT169dPiFrdEGrpfv31165du3ZiIauLA6KFxO+//37XoEED9/3334vFzP6RI0e6&#10;GjVquHnz5klcHW3SqFEj9/HHH4dpcx381X/5y1/Eaud8fVAYWRsMhkLHYWQN6SEQIyGWc48ePdwD&#10;DzwgVi4W8vz5812LFi3czJkz5RxcGkrKkOrSpUvd6aefLi4SoGROyIiOevXqhZYy+7Cyq1WrJiRP&#10;PNLCLVK9enVxhxA3KvjJeVhA6krUiMFgMBQyQrKG8CBLJVZ80y+99JJr27atECnHIVgI9JJLLhGX&#10;BHF19AdEyu8FCxYI+RKSju7nXIbxYVnrNUhz0qRJrkqVKiFZkxZkfdJJJ7kPPvggtKBJh3Nefvll&#10;V6lSpZCs2YcYDAZDIeMIsoZUCdevX+8uvvjicMQH5Egn4Y033uh69+7ttm/f7n777beQdBHIE3dG&#10;rVq13Ny5c8NjSrYDBw50p556qmzrdfBb16lTRzoP2Uf8devWuapVq0pnJGlqvhAm49StW9f98ssv&#10;8qBgn5G1wWAodIRkDSFCehApwoiPhg0biltDLWcmpzRu3NiNGTNGLGuIlXP0XMLPP/9cCBkLXPcT&#10;j/Nxg9SuXVv26yiPiRMnusqVK4tvnDhci4k3WOdY1poG8XlgYJ1j7fOwUKImfYPBYChkHEbWEKVa&#10;wgy/K1++vHQqQoorVqwQy7hly5biipg+fbq4SrBuOUeJE6Klg3HEiBGHWb6QLZ2SuEF0H9fjAYDL&#10;A7JWYmYIHz5rLGt1g3AO1jSTcbDs2a/X5bjBYDAUMg4jayxbCBBhijhD7bBk6Szk91NPPSXjnBlm&#10;pxNTIEsleYiWDkdcJ0qoHEfee+89Se/kk092o0aNElLHOmdIH8Q8ZMgQseJJk6F5EPgdd9whrhbO&#10;J30IvWvXrtIpSV6BHjMYDIZCxmE+awBZIpAkrhA6GZmEAiETjh07Nhz/DDkrSUOeCNtY4ZA6HYUQ&#10;NnGfeeYZsbaZhYjgLuEa7B8+fLiQ9ezZs+XaDOcjDuO5cXfoQ4EJND179pShf1xL82owGAyFjpCs&#10;MwUkCTGr9cxviJttiPS5554TqxxLG1LOBKRDeqSNkB4ukFtuuUUeIFwXUbLmmgaDwVDIyJqsIVCI&#10;GECcWM8QK+SJr5rjjNzAv83U8UxAenQmKlnjMnn88cdlmJ9eVwkbYZ/BYDAUMrImayXKqL8a0oSs&#10;1UXCgk5MH8elkSlIA4ucqe4s3jRlypTwWuqnJuQ6bBsMBkMhI2uyhjghZggawlRrWl0TuhwqVnCm&#10;lrUSMelgYTMiRUeWcAzhmBI1ocFgMBQysiZrSBICVSsaItXV8JTIOQ5ZcywTKFljWevDgH16LdLW&#10;B4MeMxgMhkLGMXUwQqiQJfLPf/5Tlk1lH6JkqmGm0DSUrAHpRNOCpDluZG0wGAodWZM1ZIrlDJES&#10;MsyONTtYWU9JGhJVMRgMBkP2OKYORkgZ1wSLNjGJhaVO27dvH47kiFreBoPBYMgex2RZ44/Gql6y&#10;ZImQNTMRWb6UtayxrNWnbZa1wWAwHBuOyWcNIRPytReImsWXsK75SgwzD7GosbDNsjYYDIZjQ9Zk&#10;jbWM1YyFzUp6WNYsa4qwzXoijObgOPEMBoPBkD2yt6wPFI0GefXVV13NwJquWaOmq1Sxkitfrryr&#10;E5A361kf3F/0EQOzrA0Gg+HYkD1ZB0S8d89ed2P3G1yNk6q78ieWc9WrneTq1q7jqlau4k5veLrb&#10;Fxw/sG+/+/2g+awNBoPhWJC9GySwrNeuXuMuvuhiV7tmLVcrsKxPqlrNVQ6s6yqVKrtTTq4nRO0g&#10;aiNrg8FgOCZkTdYHAst6xPBnXKUKFd3557Vwvf7U09WsXkMI++Q6dcW6fuWll8W6htgNBoPBkD2y&#10;Juu1a9a6po2biCXd/sqr3NAhQ8Ptvo88Kq6RK9q2c1s3bxH/tsFgMBiyR9ZkvXTJv8VPDSkPC4h6&#10;xDMjxKru3LGTG/y3p8TKxh3ywvMvuH17bb1pg8FgOBZkTdZ39L5DXCC4O3b8tsO98Nzzsn11p85u&#10;5YovXKsLLhRf9vChw6Qz0mAwGAzZI2uyvrzN5a7xWY3cRRe2cj9u+sG99MKLQs64QfYHlvT1114n&#10;I0PGjB4jvw0Gg8GQPbIm672797hP//WpW750mdu/b7979pkRrlqVqq5L56vd7p273MsvvuTeGPm6&#10;DNujM9JgMBgM2SNrssYPjezetVs6EJ9/9jnxUXfq0FEsaVwfHEMYEWIwGAyG7JE1WUPQWNcQMeGz&#10;I56VsdZdr+4ilvaeQyQOadtoEIPBYDg2ZE3WTHiBiCFm3Bx0MGJZd2zfQchZ90Pk5rM2GAyGY0PW&#10;ZO2YlBiIrFcdkPKzzz4rq+517dpVVuNDOK5rWkc/ROCjhNPmKRPLvh7aLlYSBJaqpQwg+qUdBfu0&#10;nNG4hQLRUV/Wp4nqUEQwgHApss3oK0L00Oe2pXqnq3dSFg0NRyJ7so6AGwxZs9pehw6BZR38RqiE&#10;1AryUVjmVd4QAsKm8xTiljcL3DuRBnWYJAiUQetEG4SWTfel7vcV0TKp0aDl8gJRHYqIvMXSR4T+&#10;HXqjRScxGrTOfBOtJzXovKur44yck/UVV1zh1qxZ49atW+e+/PJLt3btWvlN6K2sWetGv/W2+9uT&#10;f3PPDBvu/jboSffiCy/KGHJ89WkluB9JkWeeecYNGTLEDR8+XLaHDRsmYXSbY3yajXDEiBFp0/FB&#10;tCxaPrb1d7r4iZN0uhTIkMFPy/IOyL+X/Nut+mKlW/3latHNtDrriaxevdp98803IWETGlmnR87J&#10;ukWLFu6jjz5yU6ZMcZMnTxb5+9//7rU8/tjjrn69U2S2JuueMESRGZpMAmLWZqpUQ6olR1hjnJAP&#10;RLBdsWJFV7lyZVelShXZJtSPR0Tj+yrknzKxzccwEHQzNV4iJUWXQp0KdI7lHFjZ8sXnX3BT/zHF&#10;fTRxktftiy9KTZgwQULeXtWqNrJOj5yT9TXXXBPecP3oAE9M3eejvPLyK+H0eabY03hoNAj7U6UG&#10;cogkkiCQAGSsBF2zZk3Zz75atWoJufGxYyU09qem4YuQd8qhDyItM+VKFz9xkqJLKugao60IG515&#10;VtHyw/sPd135JuQd63r27NlhOeAKxHAkck7WnTp1Cm84+zVMrSifZORrr7kK5cqLZX1N125u6NND&#10;3DOHXkkJ08qh1/AkCG4A6gc3By4O5MEHH3T33HOPuEGee+45cZMQR+OnpuGL9O/f3/Xp08c99dRT&#10;7oUXXpCyUS4tW+IlnS4F8uTAQULaGArMHNZRVj63LfK+atUqsbLhCd1nSI+ck3Xnzp3ltyqRhr5I&#10;tGea3/jULmh5gZA1ls2Tg56UzkUmBJU4IiRBoBwaahn//e9/u08++ST0EVLmaBxf8d///ldccL/+&#10;+mtYFtVBL6D6kyKsXqkukSaNGrs9nncuqtCvhRtEwT5DeuTFsk6tEJ+gZA2J4UdbuXKlq1qlqrx+&#10;XtnuitCikclAzMyMNKjDJKGgPigfZP3Pf/7TLyKLAcgaS43vfyq80sOoDkXkl62/uHPPPkfe7ugr&#10;6dnjT27njp1Fxz2GkXV8GFlHQF61owN/O9sPPPCAq1a1qjSQDle1l+F6EDYiS78eakxHSEJBGY2s&#10;E4yoDkVk185d7onHB4SdjHzsAx2k/nyGkXV8GFlHQF6jbhCs69NOO81VD6yZciec6MaOHiNkrWNe&#10;jayTh0Il652/7ZDhe1jWrG5Zr+7Jbsa06UWuOI9hZB0fRtYRQNBY1BD2rl273KJFi1z9+vXly+00&#10;EBoHkxFwgUDW9Mana1giCQX1YWSdYER1KCK7dux006ZMlbV36DtBxrw9WurPZxhZx4eRdQqwpikP&#10;hN27d28Z/lWzRg3XrUtX9685n4hVDUnzWgpxp2tYIgkF9WFknWBEdSgiWNaTJ33kbux+gwwhpaPx&#10;nTFji457DCPr+DCyjkDzi1W9c+dOd+2114bjdJ8ePNjNmDEjeO08WDT9nDHkhxpSWkkoKJ+RdYIR&#10;1aGIoHOUq0ePHqKTTJ5p2qSJ27hxYzhyCWGbOvUFRtbxYWQdAeXAssaqHjlyZDh5hAkVgwYNcv/6&#10;17+EpBEaBeIbqA8ja/8AWU+cONF9//337vzzz5fJTBgR//nPf0RnlaSJh/76AiPr+DCyjgCFR9mR&#10;t956S8qDXH311W7SpElu7ty5IUmrb9s3UB9G1v6Btz3KxZo7l1xySbgkwEMPPRTqouom4kt5jazj&#10;w8g6As0vZE15ypcvL9OXBwwY4ObNm+emT59+WBwfQd6NrP0D5WFa9hdffOGWLl0qZI1ccMEF4QQg&#10;dFLfDH0pr5F1fBhZR0A5ENYroCy4QBi698EHH7gFCxYIYWsc38qmIM/k38jaL2BZs0AauomfWher&#10;OvXUU4W8IWnImnhmWRcmjKwjIK+8UvKqySsm5bn00kulIXz22Wdu/vz5EofGQJkJfQP5N7L2D5Dw&#10;1KlT3ddff+02bdoULk5FyMQtPhqhOom++lJeI+v4MLKOQBW9devW0oHDSnS33nqrlAGypoMR8NtX&#10;ktO8G1n7BaxmLOv169eLjtIBDlkjd999d2hAYGz4VKdG1vFhZB0BeaUhNGrUyFWoUMHVrl1brBjK&#10;FyVr4FO5oiDflMfI2i9gOVMuRn9QZ++//760N/S0W7duQnoQNmSN+FJeI+v4MLKOgLy+9NJL4gfU&#10;dZ63bNkijcDI2g8UshuEEUnffvutzAH46quvXJcuXcL1u8eNGyf7Kae5QQoTRtYRkFdeKU888UQZ&#10;Y924cWP3yy+/yH4jaz9QyJb1tGnTpD9l+/btQt74qtFTXCGs202cHTt2GFkXKIysI8CCZuF6lB+L&#10;hUaPtUL5jKz9QCFb1vis+V4hOomu8vEI9VsjTJhh2J5PdWpkHR9G1hFAxuecc44QNb3sKBHWCjCy&#10;9gOFTNZ8b5HRIGzjl2ahsTPPPFPcdbS97777Tkjcp7IaWcdHmSRr8qtKjdLz2sjvt99+W0ia8dX3&#10;3XdfOBwKGFn7gUIlax0NgmWtdYg0bdpUOsLRW50H4FNZjazjo0yTNcJrI4T9888/u9tvv12sFPyA&#10;fKNQSZwyGFn7gUIla3QUsmY0CNAy8a1JiJq3webNm4vO2miQwkSZJGvyxKukEjUKjsWiPetYK3x7&#10;EcuaeMQ3svYDZY2sKS/+aowM1gyh3NE3wqTDyDo+yiRZYy1rjzmvlyg3636Qf5afvOyyy4SkiQOh&#10;I0bWfqCskfUPP/zgmjVrJrqL+65fv35e1amRdXyU2Q5GJWzyjjRs2FCsk3r16slyqBwjDmTOcSNr&#10;P1DWyJr6e++998QVwocy/vrXv4rO+gIj6/gosz5rBIuZ/EHMjAIh/whDoNhPA9E4RtZ+oCyS9dix&#10;Y0VvcYc8/PDDYT+LDzCyjo8yTdYoNXLvvfeGys6rJGStlrWKkbUfKGtkjcyaNUuWSNCOxg8//FCM&#10;DK1bQn6jx0m7D0bW8VFmfdYoL75qSPmuu+4SosZffeedd7rNmzdLHD1O+Yys/UBZI2v0FLcHE2Tk&#10;c1+BHrOkL7qLjitpq84n7T4YWcdHmSRrlBYSRsmZuoui4++rW7euvFKi2HqcRkIZjKz9QFm0rNFV&#10;hp3yVkgbPPfcc+XtkKnn1C/C+eh10u6DkXV8lFnLGqFB8107lJyx1WeddZabM2dOSNbkXa0RI2s/&#10;UNbIWofpIaxlQxtkETJGibBPF3fSOEm7D0bW8VEmyRqg5JAyS03i6+P1kYVxsKaVzCFq4gEjaz9Q&#10;FskaPUVfzz77bBnRhN/6mWeekWOqz8QxsvYbZZKsyRMK/NNPP8kroyp4tCcdoVxiWQfnGFn7gbJG&#10;1krUbLdq1Up0WSfIsJ83ROYMUM+kkbT7YGQdH2WSrA8GSnxg33733w3fuZOqVnNVK1dx5513nig3&#10;IMcqzANDjKz9QFnsYCTkOIs84dLjLVHJGjeIWthG1n6j7JL1/gNu4IAnhKhrVq8hZI2VAsixCvRt&#10;ZO0PymIHI6SM7vJBAqxq+l+Y5DVlyhQhaToaiaPEniQYWcdH2XSDHAzydeCga9akqatTq7arXLGS&#10;+/TTT8O88lfFyNovlEWyRiBiPpQxcOBAIWz6Yfr27Sskrha1dponCUbW8VEmyXr/3n1uyeLPXZNG&#10;jV21KlXFFcIrJEoNyLGKkbVfKIs+a+qQEDJmmV/aIX0w1157rXwGjGNJLb+RdXyUUTfIQffw/Q+4&#10;WjVquiqVKosbhFX3eGUE5FjFyNovlEWfNUJ50d9Vq1aJv1q/ITp16lQh66QStpF1fBQ0WafmI5SD&#10;v7sH/3y/q1EtsEACGTZkqPSYo/RyXkSMrP1CWbSs6UQkpMzsY4IMbZHOxhkzZgiJU8/ms/YbBU3W&#10;KCdKzOsheWSbcON3/3WdO3R0NU+qLm6Q0W+9HY67BuRYxcjaL5Q1slbd1tEe6HCvXr1kRAiukMcf&#10;f1x0W48l7T4YWcdHQZM1+UJRUegoaU+cMMHVrl7DVa5Q0XW4qr1bt2Zt+DECQI5VjKz9Qlkja+pP&#10;BR2GtGfPnu1OO+20cLLXr7/+KvvR/6TdByPr+ChosoZ8IWslavLCIk1vjRrl6tSoKR2Ld/a+w+3d&#10;fbgi81fFyNovlEWy1jdGnfyCLp9++ulC1nyfkc5z9ptl7TcK3rLGn6dKjHXx448/ytjqyuUruLq1&#10;67gxo8cEEYN8BmJuEP9R1sganYWcCSFtdJyys3okPmtW4mvTps1hBkuSYGQdHwVP1qqgbGNlb9q0&#10;ydUMlLh6laquaeMmMt6aoXwcRwA5VjGy9gtljazVqkaUsDFOGBXCiBD81hdffHF4LGn3wcg6PvJC&#10;1qo83HgN8y6p/4J9mo+oVdGpYydX46TqYl1f2e4KUWJmM2q8w9IkjUOycOFCIevU4z6J1hVlVrJm&#10;+7jV0XEQyHry5MlC1umO+ypYzErWWl9alwcIA0FPtT754DNukPLlyrl27dq5jRs3JrKeeahA1qn7&#10;DUci52TduXPnIgU6pDTHgwyEUAOCPkyCfVwbAoaM9+zeI1Z064suluF6VYLXw/Xr14dxIPPi8kkc&#10;LOu5c+ceVi4kXfykCfmljIS6/fnnn7uPP/74iPKwnS4NXwRSmjBhgpB1tEy+lwtrmTcGyFoNDynf&#10;70Hdpeg9x7gPGCbMI2A+wZMDB7l9e4pmMiZFqBMsa8aCqw5qXRmORM7Julu3bmFl8Oqmx6OVlGsR&#10;Yg4UNZ3SypC8gKz379vvxr8/zp1a7xRXu2Yt6SVft25dSNSSTjH55DjkxpR04rNPyS81bhKFRgCw&#10;zjTPy5YtC98UAPcJcNyXcqWT7777Tiw1RkBEH1A+lwnhIxl8gZ/1P7Q8+4WsA11Mo/fU9ZtvvBG+&#10;Rfbv20/agSy1cChOaQv1s2LFCnkTojyAtmZIj5yTdcuWLd20adPczJkzJUTBEAbn50umBzJtZpFM&#10;V2F/cF2e2p9+8i83Y9p0d9stt7oqFSu5ShUqukZnNXKjRo2SfGr+2E5NG+EbdxAAFhtxENKlfOni&#10;J000n+SZYV2UhVdqysMxyscxjZvv+sqnkH/KpnXPPtXF1Lg+CfWm9aVlmTIt0MEZQTlT9J5jlHnA&#10;4wPEMGGGbr06dd1zI551MxJUt9qOCHm4QOBG1sUj52Tdtm1beVrii8J6++KLL/IuKwJZvrJIVqiw&#10;P8gHeVi2dKlb+u+lrmePP7k6gfJibTz11FNu+fLlkk9JI4iLHzc1bRVcBigW8VauXCnnsp0ubtKE&#10;vJLnpcF9oLz8xl8NoWldccy3cqUT+hZwFyxZskTKwj7K5XOZEPQYC3TevHlhfS5bsVx0flmK3hOf&#10;+lz95WrXsX0HcYNUC6zrN0a+7r5YcWTapSl8mYmHD2/hRtYlI+dk3bFjx/A1R2+8/s6XlOQGIW97&#10;9+x1C+bNdy2an+cqnFhOhuyNevPN0EeGohAiqWkjxFM3iMbxyQ1CPoGWk32LFy8Wi5ptgGUDouf5&#10;KLhBIDXcBlpWrefUuD4JQ1AxFhgzzW/KU5IbhLa3e9du1+tPPV35QOdPqlJVOtRpC9F0S1MoA4YC&#10;9cVvQLsypEfOybpr167SOLjpVAAhv6OVlGspiay1oU6dMlUmwdQNLOubbrjR7fhthyg0EqZTTIMm&#10;jQULFkgHo5aHuPkuV66EvGo5dRvL65NPPjmiPL6UqTjhQ7HawRgtG5Iuvi8CWetoELVCZRTI7wFp&#10;p9F7Hr77g3p+vP9j4gapHVjX1QP937VzV9G5kXourXtDHiBr3vBU97SuDEci52RdGuOsuQLVi7Ct&#10;Qr4gJoiZmYooLa+DbEuEDGDjrP1AmZvBGGzTfUzpVADH6FRnDkGDU+rLCCjWwflt23Z5iEnH+yFy&#10;JCwt2Djr+ChosubaKPmWzZvD5VAb1m/gVq74oihCBjCy9gNG1kWQY5DxgYNC1rUwVAKyptORtHRk&#10;EAJ5lxaMrOOj4Mkaq2HRws/EsmAUSPOzzxFfXqjVMWFk7QeMrIsAAfNGiY968aLF4gKBsK+8omgi&#10;GG+cEDYWNmmXFoys46Pg3SAobbu2bcUFwnjTAf0fk9fDUKtjwsjaDxhZFwEypm6ZDMZXkVgOmPXb&#10;m59zrvRVMMlGzg/iELe0YGQdHwVvWZO3dm3buYqHFm76Ul0gSAYwsvYDRtZFgICxmg/uP+C2bt7i&#10;/vrQw65qpcquYvB2yRrXHMfCJt3SvDdG1vFRGGQdXINecCGe4Lf2iPO7f//+rk5A0tWqVhXCZpyp&#10;vPZlmC0jaz9Q1siaUqUKoF55g5R1bwJ54fnn3UmBZU3fzeCnBgtR60qT6rMuLq18wsg6PgqHrIM8&#10;CAkf+o3lwKvegAEDZPWx8uXLu5tuukmGdmUDI2s/UNbIujig/5CwtouXX35ZlljAHXJVuyvcN199&#10;7Xbu2ClkDmEDUlNhT9He/MLIOj4Kgqy5viqmWgooK0r66KOPipLWqVPHvfbaa3Jc18HIBEbWfsDI&#10;ugjUK3qu32dkaeArr7zSVa1YScZcz/3Xp27Prt1uTxBH0+GvipF18lAQZA1UObke28xgY2YUeWIB&#10;9nr16sm0VrUiMoWRtR8wsi4C9aoGCzq/Y8cOd+ONN8rn7CqeWM49/+xz7sC+wMA58P/jrElNxcg6&#10;eSgoNwghCoo1wW+m55In5JZbbhG3CMqbDYys/YCRdRH0DVNDzmdmJ2TNMD7mHLBkKvs5DkhNxcg6&#10;eSgYskYp1U/H9tatW12rVq3k00bki88ccZy8qnJmAiNrP2BkXQTaAG+aUdKmruvVruMqla8g8w62&#10;b9sucw5oF4DUVIysk4eC8lmjdFjPGuL+qFSpkmvYsKEou5I1ipspjKz9gJF1EThG3SrQeQTLmpUn&#10;IWsWdmJESLiIV0SMrJOHgiFrFBEyRnCDDBs2LLSq+Sy/krlaGJnCyNoPGFmXjCcee1xGhLCoWffr&#10;ri/6ipKRtRcoKDcInSi8+qHYl19+uXyGnw+GNm3aNCT0bIgaGFn7ASPrkrHks0Uyk7FyxUpiWdNm&#10;aBeA1FSMrJOHgiFrtapRaizrDh06yAdDcYOwcDtuEZSSuNkQtpG1HzCyLhlrV69xrVpe4E45uZ4s&#10;7PT04KclbUBqKkbWyUNBkDUkzKuckjHr4zZo0EDGV2NdQ0x6HDGyNrL2Dbkia4brPTNsuBA1wmxG&#10;jBxAaipG1slDwVjWKDMuEPIyaNAgV7VqVfFZMymGVz2sbX3lM7I2svYNuSLr3/cfcEOfHuLq1Kot&#10;ZH3mGWfKV5DkWESMrJOHgvJZo9B81qlHjx5C1rhBXnrpJTkGUZNPwmzyZGTtB4ysS8bvQX3PnDHT&#10;nd20mYy15u1z0aJFRceQIE1ZZycQvkSTbxhZx0fBWdYQEPlAWrduLR/l5DWPPOK3ZlRINnkysvYD&#10;RtYlA/2nzq+99lrpfOftU78tCkhT24i6R/IJI+v4KBiyRsGQDz/8UJSwYsWK7oYbbpB9kLTGwcrO&#10;RgmNrP2AkXXJIB3aAFPPIWraScuWLWUf7QN9YPt43TMj6/goCLLm+igaljV5YDIMCzeNHDkytKo5&#10;zrYqZKYwsvYDRtYlAyLWvh3chBg2uEJoF/TrKGlru8k3jKzjoyDIGgVDuVBCtaoha/ah5ISaD3zW&#10;2cDI2g8YWZcMbSvUO20Fw4YlhIcOHeq2bdsm+9Wg4Y003zCyjo+CcYOggCzWRB6wGJhiTr4QVVB9&#10;BWRfpjCy9gNG1iUD/SctrOgZM2YIUTMXoXv37kLSHNO+nWzaSaYwso6PgnKD0GmC4kHWvXr1EsXj&#10;GEQNyEv0dyYwsvYDRtYlg/qGsCHkBQsWiAsE6dq1q7QLPcZ2Nu0kUxhZx0fBWNZIt27dJA8VKlRw&#10;CxcuFMXLFYys/YCRdcmgTTBBjHqfP3++DHGlzbAkA53zGD24E7merhmSTxhZx0fB+Ky5vi7c1KxZ&#10;M7dq1Soj6zQg30bW/iFXZI21TJ1zfyDjxx57TNoNvmvmJCiRa7x8w8g6PgrGDcIqe7zO4QJ58cUX&#10;c24ZGFn7ASPrkkF9Yz1zLmkOHjxY2i2EjRtx48aNsh9DJ5fGTnEwso6PgiDr9evXuxYtWkjvNkLP&#10;NkSdS5+bkbUfMLIuGeoGoW2Q5po1a9x5550nfT2MokLP1apG8g0j6/goCLLGP41VXbNmTbk+Pd1Y&#10;D0iuYGTtB4ysSwb1rVYzpEwboXNR19IZP368XItOxly+mRYHI+v48Jas9RWNzpC//vWvoQvkmmuu&#10;CZXRyPpIkG8ja/+QS8taDRm2IeSOHTuGY675sLRa3ehGvmFkHR/ekbWmSWPUXmsUDbImZO1q8qML&#10;N+UKRtZ+wMi6ZHCODs2DrAnRbdouY66xrtlPHMJ8w8g6Prwia9JSf5paBYz6UKuakDhqOWzevPnQ&#10;mccOI2s/YGRdMtRi1jaCwYPQfvBZn3LKKeLHVss73zCyjg+vyJrrKFmjTGx37tzZnXzyyXJtrAII&#10;nGPRxpoLGFn7ASPrkgEBI6TH+bp9zz33iLFDG2KRJ21f+YaRdXx4Z1krudAYCa+//np3wgkniGXA&#10;wk0oHoK1kMtrG1n7ASPrkqHWNOcqUWPgoAvlypWTdnTTTTcJUVsHY7LgHVmjQCgYyrRu3TrXtm1b&#10;GQWCv5oZWeSF46qIuYKRtR8wsi4ZalnrG6jWP2ta47PWGY3MVeB4vmFkHR95I2sUQkNViGMV0oGk&#10;lYiHDx8ur230Ynfp0sV98803EofjKFq6NLIVvqYxZ84cSR/kOv18C/cEkH9kyZIl7uOPPw5/axzd&#10;9lUg60mTJglZa3l8q6t0gr5PnjzZff311/KbsiGp8Y4mtB/d1ntDSLq4FHGF4Lt+9dVXQws8nwJZ&#10;T5ky5bB9qquGw5FzsqbCgSqFKkO0Mo5FqEjSRJFeeOEFsaqxBoYMGSL76cVmJEguGyjXxLL+5JNP&#10;wgaSyzLlW8gr9UGo90XJmm2tI8JsCCBJ8v3334tlrTpAubAifaqvdIJeQ9ZfffVVWJZclol659ul&#10;LC184oknStuKEnu+BLKeOnWqbFMehLwYjkReyJobrw0/qljHKqSJhYEwRA8rAKI+88wz3VtvvSUK&#10;TTyui+jvXMjixYvdvHnzwrTZp2Tgg0TrhO0oWbOPY2znqq5KS/gGJ5b19u3b5bfqp9aZr4LO4y74&#10;9ttvw7rS+kwXPxMhDdrK2LFj5U2VESH4rpcvX542fi5F3SCqd+TFkB45J2sG2Ksy6ZOZ44S5ECqT&#10;dPkiM+4PpslyTZSZmYtci+NYU+nOz0ZIE6LGstbf0TDpwj0j5B6RZ37z8Jk1a5bUFeBYNK6vAlnT&#10;+CFrQHmV1NLF90V4k2RVPNwV+dA/2gzSrl07acfIypUr08bNpTBMkDch1UMNDUci52R93XXXyVOa&#10;xs+rKEqG8PtYhXRIky9aXHTRRa527dph7zXH9Lq5FoifDjk6MLWDM1/XyofwECPf+HEJyTtWE+Xh&#10;GHEgN45p3NQ0fJENGza4adOmyRh7yqG653OZEOpu5syZ0i9DWVTSxc1G9F5dffXV0o4xhNq0aZM2&#10;bq4EXVu6dKk8XLk+MLIuHjknaxaF4UmJH4pKoPOA37kQfHb0iJM2Y6uxqhkF8v7778urL/uJN2HC&#10;BLnuBx98cEQa2QrXHjdunISQAdcgL+niJk30nmne+U3+KQ/HuVcc0zhIahq+CHl/77335Cso6B/l&#10;ZD9WaWpc34QyTJw4UeqPOmM7F3VFGrQf0uXe6egq/Nfp4udK0DfKwUMIqx4YWRePnJP1lVdeKa9q&#10;WAAIQ42iv49ZgrQGPjHQ1Qms6sqVKruaNWq4r9Z/Jb48rkVIPCysXF2XdBjaNHv2bNnmGoQ5LVce&#10;hXxyb9gmZJVC3Dq4QaLl0HJFz/VNsNQgHl6v+U15cY2kxvNN1q5dK+RGXwOdjLmuK9LinjEjGCOI&#10;vqAGDRrIfvSFkKGy6c7NVkhz7ty5YkDAIQB3lSE9ck7WORlnzSnp5ODv7sC+/e76a69zdWrVdidV&#10;reYannqa27Uz/x/2tHHWfsDGWWcO0oEkEVyMp512mowIYdw1i6ShIwiuCvVt5wo2zjo+vCLr3yHr&#10;/Qdc9+u7C1FXq1LVzZwx87g8jY2s/YCRdeYgHfV/Q8RYuhA17blHjx6hjxkXBcfRmVzByDo+vCPr&#10;WTNnuWZNmrqT69R1VStXcbMCst6fwyd9cTCy9gNG1pmDdCBiBNLG348rhGF8zZs3l1FQdD5C1OTD&#10;yLp04B1Zv/LSy656tZNcpQoV3f1/vt/t/G2HO2iWdWyQbyNr/5BvstZRM+jDTz/95Pr06SOEjbz2&#10;2mtC1LzBQui5fJM1so4Pr8h665at7o7be7taNWoKYT/91GDxYeuwn3zCyNoPGFlnDtKBgNEFSJnf&#10;/fr1kxEhDI2FuLdu3SrtDLJm+GyuYGQdH4kka845eCB41QpOJdy7Z69sr1i+QlwfSMsW57sVy5a7&#10;g/sPuD2BVZBvGFn7ASPrzEE6StZY2Pzu27evjAiBsFkrhJEialkjuYKRdXwklqzpSBQJLOd9e/e5&#10;3bt2uxnTpkunYt3adVy7y9sKUe/Y/pvbH8TJN4ys/YCRdeYgHSVrBDJmUhGzGSFshKGDStTEyRWM&#10;rOMjsWSNNQ1R7w+Ieh/bATGf0fB0cX9ULF/BDR86TEhaLO/d5gaJC/JNfRlZ+4V8k7XOXEUf1H99&#10;/vnnh6vwsWSqXtMs69JBMsk6SE/IOiBowl07dgopn1q/gatxUnXpXPxt23axtpWw8w0jaz9gZJ05&#10;SEeXT8BnDbh/3EfaNITdqFEjIXQs8FzeSyPr+EgoWQeEcsgFItsBGd/e63bpWISoa9es5X7d+ovs&#10;h9CJk28YWfsBI+vMQTrRcdaEkPKWLVuEqJGGDRvKvYXUc9mhb2QdH4l1g/weEDHuDwgZn/XNf7xZ&#10;OhZrVq8hMxj3BFY1ZI51zfF8w8jaDxhZZw7SwfWhfmvcHGwz6uOaa64RnzVjrm+77TYhao7lCkbW&#10;8ZFYsuYJvy9QUNLGeu7Vs5erVrXoK+ay8Muhpz9WNYqcbxhZ+wEj68yhaakuaIhwTV3Y6eabbw47&#10;GXMFI+v4SK5lHQhkzNKdY8aMCVfYa9asmSyqxDEEUs+l8hQHI2s/YGSdO5A+RFq+fHmxrFmKmFEi&#10;ubyukXV8JJasIWJ95eIrMPpVGMZ/KkHrWszZXCNTGFn7ASPr3IH0WYWPj1LTtmmDtEXaZK5gZB0f&#10;iSVr9ZuxvGWrVq1chQoVxLKGrNWiJkSyuUamMLL2A0bWuQX68eCDD0rbxgU5atQo2ZcrGFnHR2LJ&#10;GuWEkKlMxnniN7v44oulEXJMiZre6WyukSmMrP2AkXXuQPoYTc8//7yrV6+euELq1q0ra2nnCkbW&#10;8ZFYssYFgqIMGDBAlASf9aWXXhqSi5I1SpzNNTKFkbUfMLLOHfQaSMuWLeXNls99aR5yASPr+Egs&#10;Waubo2nTpvL6xfq6kEtqmtleI1MYWfsBI+vcQa+BjkDWtG/6jRjCp8fUXYlkkx8j6/hItBuEiuT1&#10;C7LGuv7ll18OxTj+MLL2A0bWuQPpayd/7969xbLGaGJEFsfUoEKHCOnwzxRG1vGRaDdIz5495bUL&#10;ooawmVFVWjCy9gNG1rkD6avVTEe/zmbko9jkhzYKYavwO1MYWcdHIsma9Kj4e+65R57kEDXpoxCl&#10;BSNrP2BknTuQPtcl/N///icjsmiPfPWcTkdInGO0S+53Nu3TyDo+EknWAOVo3769PMmxrFFU/GOl&#10;BSNrP2BknTuQPm0Ow4mp5xMnTnTlypUTv3WvXr1kn1rTxGVkVqYwso6PxFrWzFrU1642bdrIZ/CN&#10;rI8d5NvI2j+UFlljLdPu0JMPPvhA2jhCm1y2bJnsV791Nvkxso6PUidrKlqVgbgoJb911iJpPvTQ&#10;Q/IEJ05pwcjaDxhZ5w6kD1nrIk8ffvhh+KZL+P7778t+/bpMNsaUkXV8lCpZc4zKBrxCsY1SMuge&#10;ZWBsdf369d2bb74ZHistGFn7ASPr3AHdwNXBddRYYjYjvmtcIePGjQv91GpkZQoj6/godbJWqxoy&#10;RiDtb775RoYJMWuRr1UAlCKbDoxcwcjaDxhZ5xa0SdoobQ/Cvvfee6WdQ9Zdu3Z1P/74oxw3ss4/&#10;EkPWSti//vqr69Kli4wAYdjeZZddFioLx0sLRtZ+wMg6dyB9bXuEuDu4vk5Uw6DifqvVzfFMYWQd&#10;H6Xus0YJUESIWMPmzZuHlvWf//zn0EVC3NKCkbUfMLLOHUifdgcJR0mb9knbpL3T6ch+lUxhZB0f&#10;ibCsUQgqWgmZGVJY1RA2Q/iIh+8sG2XIFYys/YCRde5A+tomsZ75zfZrr70mfUq00RYtWkjesh0A&#10;YGQdH4kga0KmqpLOoEGDZOA9RH3yySe7TZs2SRz9WGdpwcjaDxhZ5weqJwizGXVxNdYMoV2SP+Jk&#10;CiPr+Ch1sqaSIWPSwHLu06ePdF6gCBMmTAitbo5ns/ZArmBk7QeMrPMP7jFtFFfImWeeKW2DNkoe&#10;M4WRdXyUOllTySrz5s1zZ599tljVvGaNHz9e/GWqCCWllW8YWfsBI+v8g3t79913SxtFHnjgAelX&#10;wujKFEbW8VHqZB3tSYaceWIjTGf9+eefhahRApSVeKUFI2s/YGSdf3BdJsToXAiG83G/bdW9/CIR&#10;PmsIedu2bTLyAwXAH3bfffdJuhyD0JW0SwtG1n7AyDr/QGd4C2YOBO0V44p1Q7LJj5F1fJQ6WeOT&#10;5hWKTgsdW92oUSO3aNEiOYao9c12acHI2g8YWecfem1cIbgs+ewe/UvkMVMYWcdHInzWVDJkCFlj&#10;VTOOM24axwtG1n7AyDr/4Lq0W95+IWra7WmnneZ++uknMajIK3qlUhKJG1nHR6mTtZIFBI1VTRos&#10;bp40GFn7ASPr/IPrQtasjMnaPRA2RhZkjatSXZuIjs8uDkbW8ZEIsqZhQdY6dpPVvZIGI2s/YGSd&#10;f6Az5AdSZgIb7VbJWl2XxAG4OEvKp5F1fCSCrDdu3OgaNmwok2B4pfr6668PxUgOjKz9gJF1/sF1&#10;IWry1Llz59AV0qFDB9mHRa19TRq3OBhZx0epkzUVydAfBtiz9OJ1110nK3klDUbWfsDIOv/guhAy&#10;bRfDihEhkPVFF10k+xiGSxy1vo2sc4NSJ2uewAyq5+nMNPOxY8dKJScNRtZ+wMg6/+C6EDDjqteu&#10;XSsuEAi7QYMGbtSoUSGRK1nTxouDkXV85JysO3bs6DZv3ux++eUX98MPP0jI5Bb2EfKF8q1bt4a/&#10;33nnHbGqeTKfccYZ7t133w3PT4qQ58WLF7vZs2eLX459WP+UIzVuEkXzrPXB/eXh8/HHH8s2y9Ky&#10;YJbG9aVc6YTPv02ePFnKquWg/pDUuD4J+jZ9+nS3fPnyw9pTadQV19Rrc5/5eC6EzXjr+++/X/KG&#10;Hul9L+7ecz5GAw9XOARST6KhlhTknKwZKI8FMGXKFHliTpo0SRqPhhxjG6GSHnvssfDJfNVVV4Vx&#10;kiSaX80bIeVLjZd04X5PmzZNxsQiLG/Jfq2r1Pg+CmVhdt3UqVOlo5pysZ1EvcpU0EHKwkxfQuoz&#10;Xbx8C/lgEgz3lvAvf/mLK1++vBhc3bt3l/zxYCHuzJkzpR5S00BU54iDfxsrHMsaPjEciZyTNR0O&#10;rJSHJUDIk5enLCHWGyGyYcMGeQViiUUqGuu6Z8+ecg6vspyfJJk/f35oWfObsqTGSaqk5vn777+X&#10;SUeffPJJWCfsi8b1VdasWSMkgA6p7rFfddJXoZ4o1xdffBG2odIqE9dmUADXxy3zyiuviFVdp04d&#10;mdBGPvk0H3GwsomfLh3ORw8hazgEgbCNrNMj52Tdvn370J+G70r9W9GK0OVOqSwqGaLm6xP4Gemc&#10;4FVI00iCkG/cIJ9++qmUiTIglCFd/KSJ1gP3lXyzTSOZMWNGGEd77rV8ut83gSSw9tAlrSOtr3Tx&#10;fRHWc8eapkNP61PLlho338I11R/NNnm7/fbbxeii74m3GL3nLCNRXDvh+KpVq8LVNYGWzXAkck7W&#10;3bp1k0pEgFYowjaVAiEj+Loga6asNmnSRI5DGsVVbmnKwoULww45hDwmMZ/phPzSCAB5ZnvZsmXS&#10;Yco29514PpWpONEORkiC31pmLaOvQrvgIQRZR9sTYbr4+RTuJ+1X7yvSu3dvacdwwJ133hl+LER1&#10;r7h0eLvGaGBb64pjhiORFzcIN1wrKFphhFQylUucSy65RCqYiTD4uonD/tJQwKMJZD137lzJX1Lz&#10;WJKoVa35//zzz6WDkW1t9Fov6c73RVhjBssOy5rfWmbf6itVIGv8u7gdtL5Ks0zkAZ3i3hKuXr3a&#10;nXrqqTILmTdlOg/Jc3FEjZB/zqOfgXSA6p/hSOScrNMN3UOoULWocYNwzsUXXxyusscXzYlDXK24&#10;JMGG7vkBG7p3fIDeKBlrCFmrW5PRHrR1jpWUTxu6Fx/HjawhYIRGRAXy6sOsRSqWCub1LmrZJQ1G&#10;1n7AyDr/QGfIj4a0W4Z/8tUYOADji+80sl8t6+JgZB0fx42stdK0cvv27SskjWXN8D1em5SokaTB&#10;yNoPGFnnH1yX9kw7VsuZEJ86bs0TTjjBXXHFFRJH3VHFwcg6Po4LWSvYpoLxK15//fVhh8To0aNl&#10;P0JahEmDkbUfMLI+PtA3ZfJA3rjf+J8Za127dm35PB9ETFsmXnEwso6P40bWhErIdChgVTO9HL/1&#10;ihUrxL9FD7IqQdJgZO0HjKzzD66rbVQNK/SIMdW33HKLEDaukEceeUTikvfiYGQdH8fVZ008SFlf&#10;l4jP+Ez207ioeB2DnTQYWfsBI+v8g+vSVtGdaFtl/8iRI6VdY4z169dP2jvxioORdXwcN7KmclE4&#10;eolZXY+OReSFF14Q35YKcYys8wfybWTtH5JE1sWB/LzxxhtC1FjXvDnPmjWrxHwaWcfHce1gpBOC&#10;jkRekZjpRO8xxKxP3yhpJw1G1n7AyLr0QH6YbHXZZZdJG4cPdJZscTCyjo/jRtYQNfFwe+hTl1X2&#10;UEJ9pYK0iat+sCTByNoPGFmXHtAlDC0GDzD1nAkyLBZG2y8ORtbxcVw7GPnED0N6qESG7EHcELP6&#10;swGEbW6Q/IF8G1n7B18sa/LJwk4s6lS3bl15g6bdFwcj6/g4bmQNAVORrVu3FquaDsaVK1cKWavw&#10;VCaOEneSYGTtB4ysSw/oEvmkrfO1c3zX9EsZWecGx7WD8bnnngu/s8hXJfjKRLSC2dbfSYORtR8w&#10;si49kB/aMXLBBRfI2zNv0T169Dgiv7ptZB0fx42skQEDBohFzasR01GTSMrFwcjaDxhZlx7ID/pE&#10;Xpk7AVnDCVdeeaXsj4oOIjCyjo/jRtZLly6VVfaoQITxmOz3BUbWfsDIuvRAfniDpkOR9d/VDcIX&#10;oNhHGdTyVteIkXV8HDeyZrwlx7GqmeXEesNMgPEFRtZ+wMi69EB+yCeEDQmfddZZ4vLE9Qk/QNJY&#10;1ErYxDeyjo/jQtZUHt9p09eiW2+9VZ6sSRxPXRyMrP2AkXXpgfzQ1skro7r04yLIwIEDpb1znLav&#10;w/mMrOPjuJA1laOvRAznmTdvnlQo4guMrP2AkXXpQokaMh42bJj0UWFdM1EGP7Za12phG1nHR87J&#10;umPHjnLDlQSQ9evXh5VWv359qSQqlTi+wMjaDxhZlx7Ij+oTFjSzlZkgo9Y17Ydy0P6JB2EbWcdH&#10;3sg6WiH0BnOMYTyQNRXGk5fjvsDI2g8YWZceyA/6BFFr27/uuuuEqGn/Dz/8sPACx7XD0cg6PnJO&#10;1sxQ5LdWBmGHDh3EBcJxhuxRiRwj9AVG1n7AyLp0oWRM3tAtvsnKW7V+m1GNNG37RtbxkXOyvvrq&#10;q0WxEHxXNJ4LL7xQnq50MLLQi1YYx32BkbUfMLIuPaBL5JMQMmZ9euqBqee6eBttn3YPoUPsRtbx&#10;kZcORiqCSqNj8amnngqJmvGWfBhXj5tlffxBvo2s/YMPZE1+IGPaN20bgZAZVED7h6wnTZoU7ic0&#10;so6PnJM1rz08OdmnZM1TFcJ+8cUXQ4ImpFJ9gZG1HzCyLj2QH0hYXSG0cbjg1VdflfbP575wiaJz&#10;WN3EMbKOj+zJmnt6SA4eCMh6REDW1U5yXbt2lUrat3efmz9vvvipeKKyFsj48eOlIiFxKszI+viD&#10;fBtZ+wefyFpDrGy2aTu6zASDDTZu3BjygJF1fOSErH8PyPq5gKyrB2TduWMnt3tXYFkH+/415xNX&#10;tXIVV6VSZde9e/ciEj/0tCX0qWKMrP2AkXXywNRzjDZ1hw4dOlSIHBhZx0fOybpj++A1J/i9/ddt&#10;rs2ll7kaJ1V3NavXcN26dZNPemFN69PXppsff5BvI2v/4DNZ//rrr+7ee+8VNwhk/fTTTwsPoHtG&#10;1vGRF8t63569InVr13GVK1ZytWvWCq1qKoinqm77AiNrP2BknTyQzxEjRogbBOv6/vvvly+hs9/I&#10;Oj5yTtZdOl/tDuwLrOf9B8QFAlHXqVU79FERQhBqXfsCI2s/YGSdTMyfP9+1bNkynMk8d+5cyb+R&#10;dXzknKw7dejo9gdk/eD9D7haNWq68ieWc6fWbxCSM8IrkIa+wMjaDxhZJxPo2bXXXusqVarkTjnl&#10;FDd79mzJv5F1fOScrK/u1Fksa0gbXzX7lny+RE4BVAYVhxhZH3/o/Tey9gu4DidPnizzFLQOEZ/w&#10;+OOPu3r16rkTTjhBQlyhq1evDslay1RI+ghU/6L1FuU+3a9GbFQUbOecrLte3cXNnjnLNWncRMj6&#10;pKrV3KLPFskpPsPI2g8UMlljWbMomjZsX0ZUkV/erBkFxlwM/NZMlKEMX3zxhZs6darE034sxGdo&#10;eZV8tUz8JmRgBfeCOJSZtya2qWM6Y9kmnp7LbyTnZM1okGFDhoqvmiF7/R7t67Zv2y6n+Awjaz9Q&#10;yGT9wQcfuK+//loatxKbD+VSnaMMfCybESH4riEtlk2dNm1aSFjEg9R8BuWlflLJWicCcR84TqjD&#10;mCFp3UeIcK6ez3k5J+sLW17g7ri9t6tWpapY1uw/uP+AnOIzjKz9QKGSNY0aUvv2229lm8ZLSP0l&#10;HZAw+SVkyQk6GFkvhHWEFi1a5GbOnCnHIGzIyndoGwOUG+LV8qGf33//vZSTfSqA49Qpb086cVAl&#10;L2SNNa1h64svcZ8vWizHfYeRtR8oVLKmPLgL8PHSuGnUvpSJfEJOEM6CBQvC5SfocFSfNVY28Yjj&#10;e11pOWhb+kCFsCn73/72N3mbUAtayZptzmEuCuPQeYvinrBP3zpyTtYIE2Hq1T1ZOhl/PxhkfK8/&#10;CzYVByNrP1CoZI2l9e6770pD/+mnn6QR+0Js5FHJi9mMWNUnnniiO/PMM13fvn3djBkz5DiEhRSC&#10;Pmrd6IP1448/lk8bpr4ZRQlb42JZQ9jvvfeexGM/9+4P2lijjZawuH2cXLTj/yVK1nQoEjLGmjHX&#10;uEB8ImtuTLSsUv7gP+NEIWu5J4FoGL0Ph0lCQXnIu5F1QhHVoYhA0DUDi7Ra0L7OOeccadTh8YSD&#10;e0+7Uuuaz33RwVipYiXXqWMn98SAJ2QdISVq4ZhI2Q+TTECdH6p7adeB4ahtllnWohfBb20DGio5&#10;RrmA30VJFv3WeMi6devcjz/+GJ6DKMkiq1atcj179gyXh9Zyso3VrIQdPZ/65sPifAJRj/+BP3ph&#10;FEBNbj2R3zzVNQ6/JeORGxgla10LhDHWf5/8d5nJuHe3H34oysWN0RChIh595FF3y823iEyfOk3K&#10;tCcoExUevQ+HSUJBPVI+I+uEIqpDEflly9ZwdFWTRo0PP55wqM4pf7A2CG4QHj6UB7k1aFuQ6WHl&#10;SieZgOtiLDJJLyL8Fl4KhDbMBD5+HwzyRx4hWvKrRIqo4UbIb92GpJmRySQf4qvog4ntIUOGuMGD&#10;B0snoupi1Kpmm7hsK/cQZ/r06a5Xr16i0xz/g56Mf4SEN2zY4EaPHi0Z4BNdDz74oPvwww+FtEiE&#10;hKWBR25sqmWNGwTSxqKGqLlBPoD7wD3gpumNXL58uatYoaKUq1IQ9g2IGwWggktUroSCMlJ/RtYJ&#10;RVSHIuIzWQPuP+0JYalkFnaSr0flmaz37ApIMSBiuAiSXrTwM9eyxfmu3eVt3XcbvnObf94s1y0i&#10;8f+3cJVMIUltIxxjPyEGLO6KPn36yBr+uHfgDuVHyJp4TGK65JJL3KxZs+Q3Qprw7dtvvy3fqGR5&#10;6ZdfflmGZmoc0vjf//4nq5i+8847kpc/cCLChSDlu+++Wxoxjm5OWLt2rSR01113uYULF0pCxC2O&#10;rCHqiuUruOuuuVYITZ5mQegDqBB9NWGbG7Ry5UpXo3p1KRdK9fRTg0UBdu/cJUpwmCJFJaGgXNSr&#10;kXVCEdWhiBSCZQ1oW0i7du1kzHU+yZr0sJxZrhmi5m145vQZ8tZfoVx5adP33HW3+2DceDfn438K&#10;TynJEtL+t2/fHhIo+VZ++Pzzz90DDzwgZWDZ1zvvvDMkeI5TXs6ZOHGia9s2eDB8953s1+OMgJkz&#10;Z44M54PIGSWDkcxx0oGTscQfeugh9+c//1nihW4QTsbkxr8CUetJHCcis6dY5nTNmjWSUHFkjQsE&#10;pVowb35oWYu7wANwgxHKjnBfuB9VKlcOx40/OehJKfOugKxDBUonCYU2HCPrhCKqQxHxnazhEW1b&#10;8AqrcDLWOr9kHbTnQ2/B8BBuj+83fu9u7H6DXJOlMBhiLPe0cRN3d0Dcjz32mOQRyxei1jxDsJRB&#10;uQHSxk3RtGlTIWTKqCSr5SV84okn5KPBcCjn6f477rhD+sDUWIb8sdQ5xjVJH8GFApHzpXhxg8D6&#10;7OCTO2QKIbMIGeBkwptvvtkNHDhQLlySZc1qe0sWf+5+2xYUNjgmcT0A5eTGESLchyVLlrjqwdNT&#10;XTyDnhgo5VE/2GGKFJWEQpXByDqhiOpQRHwna9oVRAXpEOIeKHfiiVIeJF+WtQqkzRsxxP3jph/c&#10;f775j1jUzc85V+aG4LalnbOMKwR87rnnylA7XBHkHaJVPdLffAWrVatWMlGJMil/QLK6zUMJI5fj&#10;8CYhvMIQvhYtWkgnIkMyeTBs27Yt5FuEa+AqwXqnw1FGg2A1syIWGdOL6gUR/DOciJukTZs2Ym1G&#10;b2wqWd96y63u3XfedaPfHu3ef/c9N3b0GBmG4oOMGTNGhkjhJyKk57pq8PTVt4Y/3niTe48yjRkr&#10;ZUsnHE+XdlKEctHhgRXBdro4vspLL70kQ6TeeuuttMcTLym6pPLm62+ErjgWRtP9Sdc1FUhn7Nix&#10;Irzu075q1vh/n/Xll7UptuwqmZZ1bNCWOe8d2up774dt9r2Am/hNyL5Rb7wpeahapYpM2NGVAVnS&#10;lc8U0kbgSLgQAoZsIWg+UXbrrbfKg4FjcKcSOsI+zoewOQ8hDlyK9wJuad++vTvrrLPEpaKkT/qE&#10;CPcLst60aVORZc1JnEAiJMg+TZQLwvb8xspkxSx8LdGnXZSsea2gI45lUXEdIPwW/5SvEpSLssUV&#10;4qdNx8TkaJKiS0cTr3UtpSxHk0zLivuSBxxWM2QMF8FPGF1wEmniCiFkXxWsa/qnDn2JnZBVApke&#10;z1BDSBs+hBfhQIZQ8tCJkivbQIn5hhtukJmabEctbkIsbSYFDR8+3J133nnim96yZYu8FWo8vl/Z&#10;sGFD9/PPPxd1MD788MPu1FNPDS+IEFkFsobAsagrBzeAp0xxlnWDU+q7y1pfKq8XTRs3cWc3beZa&#10;XXChu+CCC/yV4DWJV6W4Qvy06ZiYHE1SdOlo4rWupZTlaJJpWVue31Lkgoi0aH6eu+jCVq5tm8vd&#10;Oc3Odo3OPEvcSxB67VqBYRmQM+uXQNq4RPA4YKXjXoNIo1Yxx7/66ivxPEDEypsaErd///7ijWC1&#10;RLgWIT7uDwiY37g/IGweCLiHOB/OxTXyyCOPCNnT2SgzGHklxk/DDk6OXhDRizCP/4wzzpCnSnFk&#10;zUJOO37bIf5cemHVue81DpUzIzEYskE6XTqa+Ip0ZTmaZIIgPp2KjNqCi3QYH9z00cRJ4gZhlVAs&#10;br5opZb12WefLUOXIVAlYQgV8kVwSWAx33bbbe7NN9+UYXvEUQubUHmTfqHzzz9fVheEgNlHmldc&#10;cYV0PkLYkPeAAQNk3w8//CDnI/j3//SnP7lBgwZJHHGDMA+9SZMm4ubgImrK68WVwOmA5MIsGB69&#10;gVGy7nBVe9lHxyKdcDoonet4KzyYMhDip03HxORokqJLRxOvdS2lLEeTTMt6IOAtGWMd8I9wUHD+&#10;ZwsWul5/6unOOuNMcX3ognO4Re679z7hOHgQUlb+Q+A/yJZ9kDXjo6+55ho3fvx4IVyNo3ypv3F1&#10;0MHIGGrlVsia4X6jRo0SQ/n222+XGY6MLiE+8UiDYdOM4WbCDb+lgxHTG0e3fnVYJ8joBck4fpR7&#10;7rnHPfroo/KUKY6smWLO0wzh5mBZe61QiCpKJpIuHROTo0k6XTqapEvHB0lXlqNJunSKk0Pn7Nj+&#10;m/stEIh7zj/niMuDuSBnNDxdXLZ8HIXJMTsCjoP7IEY4T/lPjVVEuZHRGfAgfKnH1fLm2uzT/YxO&#10;Yqgesx11P1YznMq3KBG2sZ71eqQDHzP6DvcLeRHLmgg8IejdZLiKJqgXJxEGbjMOm4VkBBGyxop+&#10;NiBrOgA6d+qc9qZxDR9EKwjhHsjvoHy8RvFQkiF78gBiSGJ6iaZnYpKpoGdYhYjoU6CD6Bwhsjcg&#10;COIg6c5PoqS2K6To7XufhJRPy1ucRNOLK1jkXAuewoBcv2696xsYnP379ZcRa3JfiXeIy+ArzSuk&#10;HOWxMM0I+K0EHRVIXY8zyg4f9xtvvCFxNR09l5BrIlwTC54JiExExCfOb46Fq+6ROMNEIGR80hA0&#10;Tw0c4/hMmKGD+0NucpB4FPxmyiQ9sJjtqRn3BZpffUjpDVTS5nWHsuo9YJ/BkEukNmaATtIWVRdp&#10;0IS+tC1tV+Q52q50Gys12q4IfQd1BKg3ysQa1gwnhbCxsLkfeh8QtaqJjzuEmYus9Mm9gJs5FpI1&#10;vhJuHjMUmbtPbyVjBBlOwugPbqje4NSbSUKFQtaUjXJSJi0rN5BthErgODfQp7IZ/EC03aBnSsyp&#10;+shxjrE/6dCyqGg5yL+WT9sVPER83wH5Ug7KRnmpJzgDDwU+6Kjhh0uEbSxoePa1114L57xwnJDj&#10;IVkrGWkEDvJbnepcGCVhm33RG0rcQiBryqFCOfV+cJOnTJly2PhHxGDINWgv6Byi29pgebNlrRp+&#10;a5v0oX2RR9oNYWq7YglQZlBzXMtaCIArKY+WS7mU3wzJ098aj/tCyDHuE/eBOFrP/A7Jmh+cSGJ6&#10;QzUEnMDxKHkrOKeQyJo8E+rNxn/EmwYdCnpT9ZjBkEtom0G/aG+0S/QM3WOWG2+57NO26UP70vJE&#10;y0aZ8Mf27t1bJoYoaVE2Qp+h5SOM8idlQ+BQQow/wDbxEN1Wjo2mc5jPmoN60zQSwjHdpwpEXAX7&#10;C8UNQjkpH42DMY+vv/66zP+HrFk8nGOIvuYYDLkEbSnadpiA8emnn8qYXobNMkED3aMxp7bDpII8&#10;Ui6E8jD6gRESrEaHq5VF5AqpXVE3lFU5k3JBtvpbSVnLy2/dTxxEjULicIx7EpI1YIfeWE1AJXrh&#10;VLC/UMhaH1bcLBY7YlA6nyFi6Vg6CCiruoF8KpvBD6BTtDENGVbLSIIGDRrIaC0WANKJFBov6SCP&#10;UfKhX4x1aVjP+qabbpLy0a6ihqLvoAxK2lHRe6D8qnEReIXjKoB7h3D8MLLOFiRUKGRNWbQRsE3j&#10;aN26tUy15+br00+PGwy5BDqFjim5oWe44S688MJwbQrVUW3QSQdlUALS/LMoXLNmzeTbhNqutN35&#10;Uq7jDSPrCDS/+tSjZ/ryyy+Xqac4/rWBEEcVz2DIJdAx9Er1DB3k46l8XJZhtEpqHNc4SUdqu8KC&#10;ZJJIly5dxCUSLQuhtav0MLKOINpICPFRN27cWIbSRH1pHMMaMBhyDXRLAbkxtRl/dWq7Ip5aokmH&#10;tisNWWSfT13xZXN99QeE1q6Kh5F1BOQVvxnloSGMGDFCli5kASsUScvDcRqST2Uz+AF0Si1QdG7p&#10;0qWuefPmsoYEv9FL1T2VpIM8QsL6RsBsad4UZsyYIeXUcli7KhlG1hGQV8qCYjEShKUJ//jHP0qH&#10;CL3YqkzaaAgNhlwCHVTdQtcwGFjPmNlsdDYquREH8aF9abuiPIyyuu+++8QHz0JFtDOOaXmtXRWP&#10;nJA1lcFKVXxYV79HFhVfgJKo0mBNo1AsXDVu3Dh5dYPE+ZrDP/7xD+mRL0tIrdOoKNim4SVdovnW&#10;7XRSGuC6EBY6yFse45D50sjIkSPDL2QzPpfx1tOmTZOZbqkozfynA/dcHy6Mrcagw7XDMETWGtL9&#10;rEzHQ4kyahm0zgw5IutCAcoBIaMc+KsZB8ocfXrjGWvOtFCIm+UNGdZXlqCNpyTRhpWN6IMyE0mX&#10;TlxJl/9UKQ1wXYiaPELKffr0kTc8iA2rlGN8+49lNXVNZNahj+ZZy5cUkBcl6w0bNsjyoryxsgYR&#10;Hfd0okLSCB+XZVZjuroq6zCyjkCVA8KOThJSZYEgsLBpJHyN2HdoueJItPGkSmqcVFKNK9E0jybp&#10;zo8rmkbccsWVXIB00D2ur24B9fdCaiwIxFdL+M2i97z9bdy4UeJTNs7XvCcFmjctA7+1XbEPFyOk&#10;TWcjyzCrdc0xoGUq6zCyjgAFQYkQtW4IVVlQHhrKpZdeKh0/visQ5YorlLU4iR7nHmYr0TSPJunO&#10;jyvp0ksnqffgaJILoGPkkRA9JB/8hrC5RlQv8WHj/4Xcic9xLV+SQH60Xembq7YrQvLOqBfeGO69&#10;9155g+CYloMwaWUqDRhZpwClQOFRIp0lpjMWOYZSYVnr1HMfQN7TiTaCOMI9KU5S43BfspFomkeT&#10;dOfHFU0jbrniSrp7jGQCTUdJWfPMtuZLdZP+IfpWOKbErnGThmj+yTshVraWj45GPj7btWtX98or&#10;r4RkrucRZnovCw1G1hGgECgJ5My2KgogRKmwZnxzgyhppIqWMY5Q/uIkGkcbX6bCfc9U0qUTR6L5&#10;1u10ouWKK+nuMZIJtFycF80z6Wu50U9cBXQ4Qnj0pUSt8Gyum09o3nVMteaTcmFpk3eOs5/OezpU&#10;dY1rFcpDWJZhZB1BVDFQJqAhysR+lnO86qqrxKJJUoOIQhVbhTIUJ9F4R4sfPUZDU/KISpRgaIhx&#10;RV+R40qm8clbSflGOBYtZ7QsKno8G6FejqYzHOcahNHrEVJm9rP0AUNlGQ3C0r0QHHEpQ/RaSYHm&#10;H0RD8ohgaa9bt07qacKECa5fv37yENLjKqRTlmFkHQMoCQ2BThDWZ2CizPPPPy/DjZKEVMVWoWFk&#10;IlFyikr0mBKcEqFuRyV6bvS81Hgqmk4cSXe+StzrRvdpusQt6R4g0XsVleg9L060fjKF5hWLky9h&#10;o4Nt2rSRKdusYEea6q4jj9lc43iD+0GZ+PI3n7DCZz169GhxiRiOhJF1TGDV0CBpCKpkbJcGtMEX&#10;J0oMRyMSJZ9UUeKKSiqpRSV6HvcJ0ogKllNUUo+rcG5cSXc+knqt1OtxrpajuPKWVFZEz0uV6P1O&#10;leh9T1dnUUkH9ms65A0QUj7yRMhx8kEcH6DlJc+6DDP1Q2g4EkbWMUGD0MZAo6ehlJZSqZKnEyUE&#10;8hYV3R8VJZlUiRKTSkkExv50BKrnpBKs/k4VjR9HiB9NL5P9qcdTy6znRPdFJfV+qaTe81TR+56u&#10;3qKSDpynaWi+dZ/mSwmb/T5Ay8u9I88IvymD4UgYWccAyqONAMXSBkuDzydUmVNFFbs40fwqiRQn&#10;SkqpAhlkItyPdGlgLSFM7kBwIzEsi3G1qUInGZ/cz0Y4lzSYHIJwHYRr4vskD9RVah5VUsujki5u&#10;cVISiSNaJ6pHJUlxda7X0HhsUy5Imt86hpl9hEkH5eJ+RN8KtIyGI2FkHQPRRoYi0TiPh0KlNlgV&#10;8lGSqOKr0ADSSSrhqKQjLghAiSGVgAkhYYgySrxMycfHytec8UMy7JHp0UzsSBUmdmQijHens5eQ&#10;36RB2lxDhetyfYSlOJXYySf5VVJPJXbKWBK5pxPuZ/Sep5OoHpUk6eqcawCOp0uDfeSBuuJaPoB8&#10;630h7/zmvhvSwbn/A9ockYBZ4GBsAAAAAElFTkSuQmCCUEsBAi0AFAAGAAgAAAAhAOSLsrwNAQAA&#10;EwIAABMAAAAAAAAAAAAAAAAAAAAAAFtDb250ZW50X1R5cGVzXS54bWxQSwECLQAUAAYACAAAACEA&#10;OP0h/9YAAACUAQAACwAAAAAAAAAAAAAAAAA+AQAAX3JlbHMvLnJlbHNQSwECLQAUAAYACAAAACEA&#10;7Rwz4AgEAACtCQAADgAAAAAAAAAAAAAAAAA9AgAAZHJzL2Uyb0RvYy54bWxQSwECLQAUAAYACAAA&#10;ACEAusGlu7wAAAAhAQAAGQAAAAAAAAAAAAAAAABxBgAAZHJzL19yZWxzL2Uyb0RvYy54bWwucmVs&#10;c1BLAQItABQABgAIAAAAIQAw80o93gAAAAgBAAAPAAAAAAAAAAAAAAAAAGQHAABkcnMvZG93bnJl&#10;di54bWxQSwECLQAKAAAAAAAAACEAk+JwBztRAAA7UQAAFAAAAAAAAAAAAAAAAABvCAAAZHJzL21l&#10;ZGlhL2ltYWdlMS5QTkdQSwUGAAAAAAYABgB8AQAA3FkAAAAA&#10;">
            <v:shape id="Text Box 31" o:spid="_x0000_s1052" type="#_x0000_t202" style="position:absolute;left:1153;top:24466;width:26855;height:28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7jdMUA&#10;AADbAAAADwAAAGRycy9kb3ducmV2LnhtbESPQWvCQBSE74L/YXlCb7qJxS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uN0xQAAANsAAAAPAAAAAAAAAAAAAAAAAJgCAABkcnMv&#10;ZG93bnJldi54bWxQSwUGAAAAAAQABAD1AAAAigMAAAAA&#10;" filled="f" stroked="f" strokeweight=".5pt">
              <v:textbox>
                <w:txbxContent>
                  <w:p w:rsidR="00175C09" w:rsidRPr="00C51526" w:rsidRDefault="00175C09" w:rsidP="00F4491F">
                    <w:pPr>
                      <w:shd w:val="clear" w:color="auto" w:fill="FFFFFF"/>
                      <w:spacing w:after="0" w:line="360" w:lineRule="auto"/>
                      <w:jc w:val="both"/>
                      <w:rPr>
                        <w:rFonts w:eastAsia="Times New Roman" w:cs="Times New Roman"/>
                        <w:i/>
                        <w:szCs w:val="28"/>
                      </w:rPr>
                    </w:pPr>
                    <w:r w:rsidRPr="00C51526">
                      <w:rPr>
                        <w:rFonts w:eastAsia="Times New Roman" w:cs="Times New Roman"/>
                        <w:i/>
                        <w:szCs w:val="28"/>
                      </w:rPr>
                      <w:t>Hình 4.1: Đồ thị độ dịch chuyển – thời gian của vật</w:t>
                    </w:r>
                  </w:p>
                  <w:p w:rsidR="00175C09" w:rsidRPr="00C51526" w:rsidRDefault="00175C09" w:rsidP="00F4491F">
                    <w:pPr>
                      <w:rPr>
                        <w:i/>
                      </w:rPr>
                    </w:pPr>
                  </w:p>
                </w:txbxContent>
              </v:textbox>
            </v:shape>
            <v:shape id="Picture 32" o:spid="_x0000_s1053" type="#_x0000_t75" style="position:absolute;width:34575;height:2400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vP/bDAAAA2wAAAA8AAABkcnMvZG93bnJldi54bWxEj0FrAjEUhO8F/0N4Qm810ZZSVqOIoLSn&#10;UpWqt8fmuVncvCxJuq799U2h0OMwM98ws0XvGtFRiLVnDeORAkFcelNzpWG/Wz+8gIgJ2WDjmTTc&#10;KMJiPribYWH8lT+o26ZKZAjHAjXYlNpCylhachhHviXO3tkHhynLUEkT8JrhrpETpZ6lw5rzgsWW&#10;VpbKy/bLaTjdNsfvd35Sfff2WZ3pEIOyUev7Yb+cgkjUp//wX/vVaHicwO+X/APk/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8/9sMAAADbAAAADwAAAAAAAAAAAAAAAACf&#10;AgAAZHJzL2Rvd25yZXYueG1sUEsFBgAAAAAEAAQA9wAAAI8DAAAAAA==&#10;">
              <v:imagedata r:id="rId21" o:title=""/>
              <v:path arrowok="t"/>
            </v:shape>
            <w10:wrap type="topAndBottom" anchorx="margin"/>
          </v:group>
        </w:pict>
      </w:r>
      <w:r w:rsidR="00F4491F" w:rsidRPr="00D72CB7">
        <w:rPr>
          <w:rFonts w:eastAsia="Times New Roman" w:cs="Times New Roman"/>
          <w:b/>
          <w:color w:val="000000" w:themeColor="text1"/>
          <w:szCs w:val="28"/>
        </w:rPr>
        <w:t>Câu 4.6</w:t>
      </w:r>
      <w:r w:rsidR="000869E0">
        <w:rPr>
          <w:rFonts w:eastAsia="Times New Roman" w:cs="Times New Roman"/>
          <w:b/>
          <w:color w:val="000000" w:themeColor="text1"/>
          <w:szCs w:val="28"/>
        </w:rPr>
        <w:t xml:space="preserve"> </w:t>
      </w:r>
      <w:r w:rsidR="00F4491F" w:rsidRPr="00D72CB7">
        <w:rPr>
          <w:rFonts w:eastAsia="Times New Roman" w:cs="Times New Roman"/>
          <w:b/>
          <w:color w:val="000000" w:themeColor="text1"/>
          <w:szCs w:val="28"/>
        </w:rPr>
        <w:t>(Sách BT CTST):</w:t>
      </w:r>
      <w:r w:rsidR="00F4491F" w:rsidRPr="00D72CB7">
        <w:rPr>
          <w:rFonts w:eastAsia="Times New Roman" w:cs="Times New Roman"/>
          <w:color w:val="000000" w:themeColor="text1"/>
          <w:szCs w:val="28"/>
        </w:rPr>
        <w:t xml:space="preserve"> Cho đồ thị độ dịch chuyển – thời gian của một vật như Hình 4.1. Trong những khoảng thời gian nào, vật chuyển động thẳng đều? </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Trong khoảng thời gian từ 0 đến t</w:t>
      </w:r>
      <w:r w:rsidRPr="00D72CB7">
        <w:rPr>
          <w:rFonts w:eastAsia="Times New Roman" w:cs="Times New Roman"/>
          <w:color w:val="000000" w:themeColor="text1"/>
          <w:szCs w:val="28"/>
          <w:vertAlign w:val="subscript"/>
        </w:rPr>
        <w:t>1</w:t>
      </w:r>
      <w:r w:rsidRPr="00D72CB7">
        <w:rPr>
          <w:rFonts w:eastAsia="Times New Roman" w:cs="Times New Roman"/>
          <w:color w:val="000000" w:themeColor="text1"/>
          <w:szCs w:val="28"/>
        </w:rPr>
        <w:t xml:space="preserve"> và từ t</w:t>
      </w:r>
      <w:r w:rsidRPr="00D72CB7">
        <w:rPr>
          <w:rFonts w:eastAsia="Times New Roman" w:cs="Times New Roman"/>
          <w:color w:val="000000" w:themeColor="text1"/>
          <w:szCs w:val="28"/>
          <w:vertAlign w:val="subscript"/>
        </w:rPr>
        <w:t xml:space="preserve">1 </w:t>
      </w:r>
      <w:r w:rsidRPr="00D72CB7">
        <w:rPr>
          <w:rFonts w:eastAsia="Times New Roman" w:cs="Times New Roman"/>
          <w:color w:val="000000" w:themeColor="text1"/>
          <w:szCs w:val="28"/>
        </w:rPr>
        <w:t>đến t</w:t>
      </w:r>
      <w:r w:rsidRPr="00D72CB7">
        <w:rPr>
          <w:rFonts w:eastAsia="Times New Roman" w:cs="Times New Roman"/>
          <w:color w:val="000000" w:themeColor="text1"/>
          <w:szCs w:val="28"/>
          <w:vertAlign w:val="subscript"/>
        </w:rPr>
        <w:t>2</w:t>
      </w:r>
      <w:r w:rsidRPr="00D72CB7">
        <w:rPr>
          <w:rFonts w:eastAsia="Times New Roman" w:cs="Times New Roman"/>
          <w:color w:val="000000" w:themeColor="text1"/>
          <w:szCs w:val="28"/>
        </w:rPr>
        <w:t>.</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Trong khoảng thời gian từ t</w:t>
      </w:r>
      <w:r w:rsidRPr="00D72CB7">
        <w:rPr>
          <w:rFonts w:eastAsia="Times New Roman" w:cs="Times New Roman"/>
          <w:color w:val="000000" w:themeColor="text1"/>
          <w:szCs w:val="28"/>
          <w:vertAlign w:val="subscript"/>
        </w:rPr>
        <w:t>1</w:t>
      </w:r>
      <w:r w:rsidRPr="00D72CB7">
        <w:rPr>
          <w:rFonts w:eastAsia="Times New Roman" w:cs="Times New Roman"/>
          <w:color w:val="000000" w:themeColor="text1"/>
          <w:szCs w:val="28"/>
        </w:rPr>
        <w:t xml:space="preserve"> đến t</w:t>
      </w:r>
      <w:r w:rsidRPr="00D72CB7">
        <w:rPr>
          <w:rFonts w:eastAsia="Times New Roman" w:cs="Times New Roman"/>
          <w:color w:val="000000" w:themeColor="text1"/>
          <w:szCs w:val="28"/>
          <w:vertAlign w:val="subscript"/>
        </w:rPr>
        <w:t>2</w:t>
      </w:r>
      <w:r w:rsidRPr="00D72CB7">
        <w:rPr>
          <w:rFonts w:eastAsia="Times New Roman" w:cs="Times New Roman"/>
          <w:color w:val="000000" w:themeColor="text1"/>
          <w:szCs w:val="28"/>
        </w:rPr>
        <w:t>.</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 Trong khoảng thời gian từ 0 đến t</w:t>
      </w:r>
      <w:r w:rsidRPr="00D72CB7">
        <w:rPr>
          <w:rFonts w:eastAsia="Times New Roman" w:cs="Times New Roman"/>
          <w:color w:val="000000" w:themeColor="text1"/>
          <w:szCs w:val="28"/>
          <w:vertAlign w:val="subscript"/>
        </w:rPr>
        <w:t>3</w:t>
      </w:r>
      <w:r w:rsidRPr="00D72CB7">
        <w:rPr>
          <w:rFonts w:eastAsia="Times New Roman" w:cs="Times New Roman"/>
          <w:color w:val="000000" w:themeColor="text1"/>
          <w:szCs w:val="28"/>
        </w:rPr>
        <w:t>.</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D. Trong khoảng thời gian từ 0 đến t</w:t>
      </w:r>
      <w:r w:rsidRPr="00D72CB7">
        <w:rPr>
          <w:rFonts w:eastAsia="Times New Roman" w:cs="Times New Roman"/>
          <w:color w:val="000000" w:themeColor="text1"/>
          <w:szCs w:val="28"/>
          <w:vertAlign w:val="subscript"/>
        </w:rPr>
        <w:t>1</w:t>
      </w:r>
      <w:r w:rsidRPr="00D72CB7">
        <w:rPr>
          <w:rFonts w:eastAsia="Times New Roman" w:cs="Times New Roman"/>
          <w:color w:val="000000" w:themeColor="text1"/>
          <w:szCs w:val="28"/>
        </w:rPr>
        <w:t xml:space="preserve"> và từ t</w:t>
      </w:r>
      <w:r w:rsidRPr="00D72CB7">
        <w:rPr>
          <w:rFonts w:eastAsia="Times New Roman" w:cs="Times New Roman"/>
          <w:color w:val="000000" w:themeColor="text1"/>
          <w:szCs w:val="28"/>
          <w:vertAlign w:val="subscript"/>
        </w:rPr>
        <w:t>2</w:t>
      </w:r>
      <w:r w:rsidRPr="00D72CB7">
        <w:rPr>
          <w:rFonts w:eastAsia="Times New Roman" w:cs="Times New Roman"/>
          <w:color w:val="000000" w:themeColor="text1"/>
          <w:szCs w:val="28"/>
        </w:rPr>
        <w:t xml:space="preserve"> đến t</w:t>
      </w:r>
      <w:r w:rsidRPr="00D72CB7">
        <w:rPr>
          <w:rFonts w:eastAsia="Times New Roman" w:cs="Times New Roman"/>
          <w:color w:val="000000" w:themeColor="text1"/>
          <w:szCs w:val="28"/>
          <w:vertAlign w:val="subscript"/>
        </w:rPr>
        <w:t>3</w:t>
      </w:r>
      <w:r w:rsidRPr="00D72CB7">
        <w:rPr>
          <w:rFonts w:eastAsia="Times New Roman" w:cs="Times New Roman"/>
          <w:color w:val="000000" w:themeColor="text1"/>
          <w:szCs w:val="28"/>
        </w:rPr>
        <w:t>.</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Câu 4.7</w:t>
      </w:r>
      <w:r w:rsidR="000869E0">
        <w:rPr>
          <w:rFonts w:eastAsia="Times New Roman" w:cs="Times New Roman"/>
          <w:b/>
          <w:color w:val="000000" w:themeColor="text1"/>
          <w:szCs w:val="28"/>
        </w:rPr>
        <w:t xml:space="preserve"> </w:t>
      </w:r>
      <w:r w:rsidRPr="00D72CB7">
        <w:rPr>
          <w:rFonts w:eastAsia="Times New Roman" w:cs="Times New Roman"/>
          <w:b/>
          <w:color w:val="000000" w:themeColor="text1"/>
          <w:szCs w:val="28"/>
        </w:rPr>
        <w:t>(Sách BT CTST):</w:t>
      </w:r>
      <w:r w:rsidRPr="00D72CB7">
        <w:rPr>
          <w:rFonts w:eastAsia="Times New Roman" w:cs="Times New Roman"/>
          <w:color w:val="000000" w:themeColor="text1"/>
          <w:szCs w:val="28"/>
        </w:rPr>
        <w:t xml:space="preserve"> Đồ thị tọa độ thời gian của hai xe 1 và 2 được biểu diễn như hình 4.2 hai xe gặp nhau tại vị trí cách vị trí xuất phát của hai xe một khoảng: </w:t>
      </w:r>
    </w:p>
    <w:p w:rsidR="00F4491F" w:rsidRPr="00D72CB7" w:rsidRDefault="00616FE6" w:rsidP="007C50DD">
      <w:pPr>
        <w:shd w:val="clear" w:color="auto" w:fill="FFFFFF"/>
        <w:spacing w:after="0" w:line="360" w:lineRule="auto"/>
        <w:jc w:val="both"/>
        <w:rPr>
          <w:rFonts w:eastAsia="Times New Roman" w:cs="Times New Roman"/>
          <w:color w:val="000000" w:themeColor="text1"/>
          <w:szCs w:val="28"/>
        </w:rPr>
      </w:pPr>
      <w:r>
        <w:rPr>
          <w:rFonts w:eastAsia="Times New Roman" w:cs="Times New Roman"/>
          <w:noProof/>
          <w:color w:val="000000" w:themeColor="text1"/>
          <w:szCs w:val="28"/>
        </w:rPr>
        <w:pict>
          <v:group id="Group 33" o:spid="_x0000_s1054" style="position:absolute;left:0;text-align:left;margin-left:0;margin-top:24.5pt;width:316.55pt;height:195.9pt;z-index:251677696;mso-position-horizontal:center;mso-position-horizontal-relative:margin" coordsize="40200,24878"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eb/mQCwQAAK0JAAAOAAAAZHJzL2Uyb0RvYy54bWykVttu4zgMfV9g&#10;/kHwexrbcerEaDLIpBcMUMwU2y7mWVHkWKgtaSXltov99yUlO8kkHcztoalEURR5SB765v2uqcmG&#10;GyuUnETJVRwRLplaCrmaRH+93PdGEbGOyiWtleSTaM9t9H767o+brS54qipVL7khYETaYqsnUeWc&#10;Lvp9yyreUHulNJdwWCrTUAdbs+ovDd2C9abup3F83d8qs9RGMW4tSG/DYTT19suSM/e5LC13pJ5E&#10;4Jvzv8b/LvC3P72hxcpQXQnWukF/wYuGCgmPHkzdUkfJ2ogLU41gRllVuiummr4qS8G4jwGiSeKz&#10;aB6MWmsfy6rYrvQBJoD2DKdfNss+bZ4MEctJNBhERNIGcuSfJbAHcLZ6VYDOg9HP+sm0glXYYby7&#10;0jT4HyIhOw/r/gAr3znCQJjFmKlhRBicpdkoH6V5AJ5VkJ2Le6y6+87NfvdwH/07uLPVUET2iJP9&#10;PZyeK6q5h98iBh1OWYfTCwb4Qe3IIAtQeTXEibgdyKEfOrkF4TfhSpM8y0fjAMmboA2SQTwYocIh&#10;clpoY90DVw3BxSQyUOu+BOnm0bqg2qng01Ldi7oGOS1qSbaT6HowjP2FwwkYryUqcN85rRlENfjv&#10;V25f82DkT15C5fiso8D3LJ/XhmwodBtljEvnEfB2QRu1SnDiZy62+kevfuZyiKN7WUl3uNwIqYyP&#10;/szt5Wvnchn0AfOTuHHpdoudb5nEpwRFC7XcQ9qNCgRjNbsXkJVHat0TNcAowD3Aku4z/JS1AvRV&#10;u4pIpcw/b8lRHwoYTiOyBYaaRPbvNTU8IvVHCaU9TrIMKc1vsmGewsacnixOT+S6mStISwJ8rJlf&#10;or6ru2VpVPMFyHSGr8IRlQzenkSuW85d4E0gY8ZnM68EJKape5TPmqFpzBLW3MvuCzW6LUwHJf1J&#10;dc1Ei7P6DLp4U6rZ2qlS+OI9otomABp7eqMFK+CvZUJYXXT49ycG3HJrhDFMneaHbDTUvK51L8Qr&#10;FqIWbu8HEMSMTsnNk2DY47g5IQtgvUCqcIyvksEQ27jTCncANMEeFXu1RKp5ReWKz6yGfm4ZpP+1&#10;ut9+9eCiFhq7G1HEdRsa5OtsTryBTphBt4qtG+jXMFQNr6mDiW4roS1UScGbBV8Cx3xchiRDSoEd&#10;fFMCB/pB9286msXxOP3Qmw/jeS+L87vebJzlvTy+y7M4GyXzZP4flkiSFWvLIV5a32rR+grSC2/f&#10;nGrt/A/z0s/dwDd+lgPTgGueJjsXQYSQoK/WGe5YhctAK6zlycOBh/aIJuL+Deq+ztLhEJrpctyl&#10;yShJ027cxaPhOPc5B0e6adnx8g9Rt/cpeOGX4JRvCf9N4ENtv1/wo+N077WOX1nT/wEAAP//AwBQ&#10;SwMEFAAGAAgAAAAhALrBpbu8AAAAIQEAABkAAABkcnMvX3JlbHMvZTJvRG9jLnhtbC5yZWxzhI/L&#10;CsIwEEX3gv8QZm/TuhCRpm5EcSMi9QOGZNoGmwdJFPv3BtwoCC7nXu45TL19mpE9KETtrICqKIGR&#10;lU5p2wu4tvvFGlhMaBWOzpKAiSJsm/msvtCIKY/ioH1kmWKjgCElv+E8yoEMxsJ5srnpXDCY8hl6&#10;7lHesCe+LMsVD58MaL6Y7KgEhKOqgLWTz+b/bNd1WtLOybshm34ouDbZnYEYekoCDCmN77AqzqcD&#10;8KbmX481LwAAAP//AwBQSwMEFAAGAAgAAAAhAJBSSSHeAAAABwEAAA8AAABkcnMvZG93bnJldi54&#10;bWxMj0FLw0AQhe+C/2EZwZvdxNRSYzalFPVUBFtBvE2TaRKanQ3ZbZL+e8eTPQ1v3vDeN9lqsq0a&#10;qPeNYwPxLAJFXLiy4crA1/7tYQnKB+QSW8dk4EIeVvntTYZp6Ub+pGEXKiUh7FM0UIfQpVr7oiaL&#10;fuY6YvGOrrcYRPaVLnscJdy2+jGKFtpiw9JQY0ebmorT7mwNvI84rpP4ddiejpvLz/7p43sbkzH3&#10;d9P6BVSgKfwfwx++oEMuTAd35tKr1oA8EgzMn2WKu0iSGNRBFvNoCTrP9DV//gsAAP//AwBQSwME&#10;CgAAAAAAAAAhAAVCcXm3HwAAtx8AABQAAABkcnMvbWVkaWEvaW1hZ2UxLlBOR4lQTkcNChoKAAAA&#10;DUlIRFIAAADlAAAA2wgGAAAAkrlWywAAAAFzUkdCAK7OHOkAAAAEZ0FNQQAAsY8L/GEFAAAACXBI&#10;WXMAAA7DAAAOwwHHb6hkAAAfTElEQVR4Xu2dfdBVRf3A6zdT+ZKjw0w1/tGUU0qEjpkxTpImIwOO&#10;OAkGNU7DizOQiQwOodNoGiqmRJGpjZmRmUoQKaK9+JKYIkkGpgiRYiiIASkaWKiouL/5LGfvs/fc&#10;Peeec+/ZvXvv8/3M7Dw8516e57n3ns/Z3e9+z37fowRBiAqRUhAiQ6QUhMgQKQUhMkRKQYgMkVIQ&#10;IkOkFITIECkFITKCS/nuu++qZ555Rv3nP/9Jjvhj7dq16vXXX0++E4TuILiUDz30kBo5cqTauHGj&#10;evXVV9XkyZPV0qVLk0er45133lHz5s1T5557rvrf//6XHBWE+Akq5fr169VJJ52kVq1apb/fsWOH&#10;FvS2227T31cNveS0adPU3LlztaSC0A0Ek/LNN99UM2fOVFdeeWVNEN9Swpo1a9QJJ5ygvwpCNxBM&#10;ynXr1mk5+GooKyXz0Z07dzbME/fs2aOP83gaLgbTp09Xl1xyifSWQldQWkp6nEGDBtWJ9Pzzz6uh&#10;Q4eqOXPmqLfffjs5Ws8NN9ygxo8fr1577bXkiFtK5pyHH364mj9/vv5ZK1asUEcddZS68cYbtdTv&#10;ec971EEHHaQuvvhitXnzZvWtb31Lf8/xIUOGqJUrVyY/qY+77rpLDR8+XG3dujU5IgjxUlpKeiME&#10;QUJkRJyLLrpIjRkzRr300kvJs+p544031NSpU9WsWbPqerO0lKtXr1bHHXdcndxIiXBnnnmmevrp&#10;p/Xv4Pcj4sc+9jH14x//WG3fvl1t2rRJTZkyRf8dBJBsuJAcffTR+ucLQuy0NHzlpB83bpyaPXu2&#10;uu+++9TgwYO1PFnw/FGjRqlf/vKXyZF92FISBEJI5pwMOQ38XHpOe05Ib0uve/bZZ9cNZR9++GEt&#10;H/LaIOzxxx+ve0xBiJ2W55REUAcOHKg++tGPNo1uZs0dzXF6xtNPP133dOnlC6RMi4aICHn55Zcn&#10;R/ZhetX0BSLr9wtCjLQs5VtvvaWjqczjWHPMo5mUiEQbNmyYevHFF5NH9yFSCv2NlqUkIGN6Soax&#10;WQEeaCblOeecozZs2KB7S+aedm9ZhZTMQwn0iJRCN9CSlARWEAgZH330UT2nXLZsWfJoI7t379aZ&#10;O2mJ0rKayC6BHBMQqkJK/i8/I31cEGKktJT0iMwBzVCTuSRzSgI527ZtS57VCAEcxERQQ1pKRFyw&#10;YIEO7NATQxVS3n///TrQQ8BHEGKntJRmHdHOV0VGpMwbxj722GPqi1/8onruueeSI+5hrVli4edt&#10;2bKlbSkRnb+LBAI7qisIsdLynLIsu3btUhMmTNBJASEhYWDEiBHqgQceSI4IQtwEkxLowegB0xFW&#10;X5hEB5LS6V0FoRsIKqWZj6YjrD5ASIJPZ5xxhnrhhReSo4IQP0GlBMS85ZZbdIqeT5Dy5z//uQR3&#10;hK4juJSCIOQjUgpCZIiUghAZ0Uj5xBNPeJ9nCkI3EIWUd955p170pyGnIPRnOi4lveMBBxxQk/Ij&#10;H/lIkO0nBSFWOi4lKXRGSNNGjx6dPCoI/Y+OSnneeec1CGna1VdfnTxLEPoXHZPSnkdmNZlfCv2R&#10;jkjJPPKQQw6pycfdI+bfn/3sZ2v//vjHPy7zS6Hf0REpJ06cWBMPIb/zne/Uvr/++uv1LnXme4a4&#10;gtCf6KiUBx98sO4JbSnZ8Y5hq0gp9Fc6IiUiEsgxc8a0lMBjEuwR+iMdC/TYuKQUhP6KSCkIkSFS&#10;CkJkiJSCEBkipSBEhkgpCJEhUgpCZIiUghAZIqUgRIZIKQiRIVIKQmSIlIIQGSKlIESGSCkIkSFS&#10;CkJkiJSCEBkipSBEhkgpCJEhUgpCZORKyVaQU6ZMUQMGDFAHHXSQGjduXOZerC+99JK66qqr1MCB&#10;A7VcJ598srr99tvVm2++mTwjG5FSEPrIlBIhhw4dqkaOHKl+85vfqLvuukuddtpp6rjjjlMbNmxI&#10;nrUPvh8xYoQaMmSI3iLygQceUJdddpmWmd3ompVSFykFoY9MKRctWqQGDRqk1q1blxxR6rnnntNS&#10;3nDDDckRpV5//XU1bdo0fXz9+vXJ0X089NBDeg/X+fPnJ0fciJSC0EemlLfddps6/vjj1aZNm5Ij&#10;Sv3rX/9SJ510krryyiuTI0qtXr1aHXrooeqOO+5IjvTB0HX69OlqzJgx6tVXX02ONiJSCkIfmVLS&#10;Q9JTfvvb31ZbtmxR27dvV7NmzdI936pVq5JnKd1rHnXUUeof//hHcqQeelykRd4sREpB6CNTyr17&#10;96qf/vSnNVlMu+KKK9Q777yTPEupyy+/XM87d+zYkRypZ8WKFfr/3X///cmRRkRKQegjU0ozH5ww&#10;YYIO3CxfvlzNmDFDR2EXLFig3n33Xf28olIyHM4iLSXf//e//00eFYT+hVNKoqWTJk3SQu7atSs5&#10;2jdHHD58uNq6das+hpR8z5KICyPlww8/nBxpxJbyyCOP1F8HDx6sfvvb3+oLQqi2ZMkSdffddzsf&#10;890YSfB6+ep63HcL+dqXLl2qv/JaudjnxRv6I04pn332WXXssceqH/7wh8mRPujx7DkkPVvenJLH&#10;Dz/8cLVmzZrkSCO2lHbj/3GypD9UX23x4sW6bqbrMd/t3nvvVb/61a/UH/7wB+fjvhuvPcR7fc01&#10;16gPfvCD6tJLL629ZgKIQh+5UtpLH4a0lMiGPK5lj1airxdccIH6wAc+UPueepWvvPJK8ky//O53&#10;v1N//etfk+/CQtEjTtB///vfyZGwcDH4y1/+knznB0ZNCGk+W16vSNlIqeErx8nwOeWUU9TLL7+s&#10;jyHezJkz1bBhw9TmzZv1McOyZct05DVvPgnpOSXDmk6IKVL6k/LPf/5znZCf+cxn9PkiUjbSNNBj&#10;Mno4Yc8880wd6Fm4cGHyrH34yOjphJgipR8pXUIycnrttddESgeZUhJdffLJJ9VZZ51Vy30dPXq0&#10;ltVEXm3Sua9UaOYNbyf3NbSYImX1UmYJCSKlm0wpQ5IlJYQUU6SsVso8IUGkdBO9lBBKTJGyOimb&#10;CQkipZuukBJCiClSViNlESFBpHTTNVKCbzFFyvalLCokiJRuukpK8CmmSNmelGWEBJHSTddJCb7E&#10;FClbl7KskCBSuulKKcGHmN0mpUnc+NGPfqSXqVgPZp2YG855T/jKmvLbb7+tn08iCAkht956a8Oy&#10;VjtStiIkiJRuulZKqFrMbpOSJH/Wg9kRArg5gHVicpZ5b84555yGZA8SO7iB4MUXX0yO7KNVKdNC&#10;cmN8ESFBpHTT1VJClWJ2k5Qmr/iSSy6p3d/6pz/9qU42ky45fvx4LQAgDLnI6VzlVqR0CVnmljuR&#10;0k3XSwlVidlNUj799NPq6KOP1q89j/T9rgxbZ8+eXScqlJWyXSFBpHTTE1JCFWJ2k5TsLpjeQykN&#10;m5qdffbZauzYsWrnzp3J0X3vFXcBcTeQoYyUVQgJIqWbnpES2hWzm6Rk87K0bGnMPkv0jHZgh9vu&#10;uP2OW6kMRaWsSkgQKd30lJTQjpjdIiVzyAsvvFD3gvSGLoi4XnTRRQ0bnQG9KzLZt9QVkbJKIUGk&#10;dNNzUkKrYnaLlGZYmiclvSBCIqZZEjEwv2SeWUbKqoUEkdJNT0oJrYjZK1ISYaXEhGs3eygrpQ8h&#10;QaR007NSQlkxe2H4ytzx1ltv1a+Xr+kkASgzfPUlJIiUbnpaSigjZi8EeugZ6SHTW7nYFA30+BQS&#10;REo3haRkETprX9cq8CklFBWzm6R0LYmYtDte47XXXquTCUyzn8f70WxJxLeQIFK6aSolV1WqbVGB&#10;i0pcaVz5lnzfbF8eG99SQhExu0lKV/LAfffdp9PqzGu0mxmqmuQBMn3sz8iWMoSQIFK6yZVy7dq1&#10;WjLSsjZu3Jgc7YN9ecgMId9yzpw5Oq+SvEu+J9BA/ZEihJASmonZTVK60uyK0CzNLpSQIFK6yZSS&#10;HEq2jWRLSddQjxNh7ty5OuzOZlo2lMRD5qInTCgpIU/MbpIS0gnpRchLSL/xxhuDCQkipRunlGZu&#10;cvrpp2f2diaCN2/evIYIH99zHDGLnDAhpYQsMbtNyvStW80wt27ZUVfDD37wA3XAAQfU3hPfQoJI&#10;6cYpJRkg7HrOHIWFZ9f8kBObDy+rRsjKlSv1/IaARDNCSwkuMbnFqZukrAqGrPvvv3/tvQghJIiU&#10;bhqkNIEApGQndBM4OOGEE/SHZ67IXG0JNBBwcGECEa7SB2lsKU899VT1yU9+sqHZ0cOqSIv5iU98&#10;Qv3xj39MHg1Lp6QMOYdMI1K6aZCSdS/Wv/iAGOoQTmdYRwTWzqMsKiW3DjUDKd/3vvepL3/5y1p+&#10;c4LYjYpUTz31VOWNGpzvf//7a7+HC8AjjzzifK7PRg/NCcoIw/W4j3bLLbfUDVk//elP62CP67k+&#10;GucSrzldlr+/0yAlVy1KqKeL8jA3tIM3SJlXbctIWWQ4ipQHHnig/oBOPPHE2kliN6K6PO6jkR3D&#10;RcH8rsMOO0wHPVzP7ZVG1av99tuv9pqPOOIIddNNNzmf67txIRL6aJDSVNxK93DpfEvmknyYWXNK&#10;8zhDxGZ0Yk6Zhr/TFtO1jumTkMNX15D1jjvuaMjo8Y0MX900SEnvOGrUKDVr1qy6iN7u3bvV5MmT&#10;a1KaHtW17BF79DUL5tL2UDakmKGkzJpDutLsfCNSummQEsEQDTG3bduWHN1Xh5IbZk0hWcQjFM+x&#10;xx9/XB8zMEdg6Ep+ZmzrlHkwd77uuutyEwx8EULKvKCOSBkPDVKCWfw3ZfBuvvlmXeYuvW7ZbRk9&#10;zTDrlK7lEt9i+payWZRVpIwHp5TA3QamDB5R1xkzZqgXXnghebSPdO7rMccco3vQ2HJfi2AnD4QW&#10;06eURZY9RMp4yJQyJDFKCSHF9CVlESFBpIwHkdIiLSWEEtOHlEWFBJEyHkRKC5eUEELMqqUsIySI&#10;lPEgUlpkSQm+xaxSyrJCgkgZDyKlRZ6U4FPMqqRsRUgQKeNBpLRoJiX4ErMKKVsVEkTKeBApLYpI&#10;CT7EbFfKdoQEkTIeREqLolJC1WK2I2W7QoJIGQ8ipUUZKaFKMVuVsgohQaSMB5HSoqyUUJWYrUhZ&#10;lZAgUsaDSGnRipRQhZhlpaxSSBAp40GktGhVSmhXzDJSVi0kiJTxIFJatCMltCNmUSl9CAkiZTyI&#10;lBbtSgmtillESl9CgkgZDyKlRRVSQitiNpPSp5AgUsaDSGlRlZRQVsw8KX0LCSJlPIiUFlVKCWXE&#10;zJIyhJAgUsZDISlN/XxXkdL0zgN8jbHqVhGqlhKKiumSMpSQIFLGQyEply5dqndKT0vZq3v0VE0R&#10;MdNShhQSRMp4aCqlqQzMiWFLyS513Vh1Kw9fUkIzMW0pQwsJImU85ErJEHTq1Km63Bpl8Wwpu7nq&#10;VhY+pYQ8MY2U/A2hhQSRMh4ypUSsBQsW6EI/7HaOkLaUnGCcNN1adcuFbykhS0ykpJQA5RvMY6GE&#10;BJEyHjKlNBsqU1ODHjMtpa+qW70uJbjEvPPOO+tqe4QUEkTKeHBKaYqLUsUZIRGxVSmLVt0yJ+P5&#10;55+vg0XpRk/im1BSQlrM//u//6v9O7SQIFLGQ4OUDFvpHSlHsGLFCrVjxw5dipuNmWn8e8+ePZVX&#10;3TInZFYpPAJOvgkpJSCmXbuERq8ZWkgwUhKYo7EM9tZbb+nG503V6DfeeENflGnUluGCTePvRTAu&#10;5jTKKXIRpVGbhuE5jXPp5Zdf1lF72vPPPy9SOmiQkpqBRFTtEyXdkNVH1S3qI2ZJuXz5crVlyxa9&#10;S/vmzZt1I9jEB0swaePGjbr985//1JXDaIj8zDPP6AsEjQsIw3La3//+d7Vu3Trd1q5dq+slUnnq&#10;nnvuUU8++aR64okn1N/+9jfdqJWyevVq/d7QEPexxx7TjROZ+TPt0Ucf1ZFT3h8adS75u2m8H0Sp&#10;adT8fPDBB9W1117bIOWnPvUpvQR177336r+FhjC///3vdePCQa1O2t13363n7DyfxhB4yZIl+nXQ&#10;br/9dl12YvHixbr9+te/VosWLdIixNREynrqpNy7d6++snFFs5urp+SNrLLqFgEOAkvUipw4caKa&#10;NGlS7XfSqGfCCcaJxgnHyUfjRDQnJScoJ6o5aTmBOZE5qWmc4JzsNErHc8GgcjONNVZOXH4ewiCO&#10;kQihjFyIZqRDQERESOSkISrS0hAYmZGahuDITuP12AVb3/ve99b+TW/J/+UiQuOCwsWFiwyNCw4X&#10;HxoXIt5jGhcoLlTmosUFjAsZjc+Nz4xG4SYa68gswdB433it9GR85vRsnAs0ejx6Pxo9Ib0ijR6S&#10;npJek0YPSm9Kr0rjPKGnpdelcZ5wjtE4R2T46iYz0GPjmlPypvZi1a0Qw1fXOiQXJLs+5he+8AUJ&#10;9PRTWpYSJKOnPFmJAfRGjBLs4E9IMUXKeGhLSmD40otVt3yQl6mDlJygDKE7IaZIGQ+FpPRNf5Ay&#10;T0gwUjK/Sy+XhBBTpIwHkdLCl5TNhARbSggtpkgZDyKlhQ8piwgJaSkhpJgiZTyIlBZVS1lUSHBJ&#10;CaHEFCnjQaS0qFLKMkJClpQQQkyRMh5ESouqpCwrJORJCb7FFCnjQaS0qELKVoSEZlKCTzFFyngQ&#10;KS3albJVIaGIlOBLTJEyHkRKi3akbEdIKCol+BDTJSX5qzNnztTJIKRVmmPcjmcSSdasWaN3pSC1&#10;siwipRuR0qJVKdsVEspICVWL6ZKSRHy2gjE3FZBWyfYw/D4jJbnN3JTAbocknZdBpHQjUlq0ImUV&#10;QkJZKaFKMdNS0iNOnz69dheQSbUcPHiwvtnATrnkzphjjz1W3wZXBpHSjUhpUVbKqoSEVqSEqsRM&#10;S2luUufnG7h1jVvDENKWktu9TjnllEJbv9iIlG5ESosyUlYpJLQqJVQhZlpK7k3lNSGhjekxbSnp&#10;SbnDhaEt91MWRaR0I1JaFJWyaiGhHSmhXTHTUnIv7NixY/WNzTYuKYHPbeTIkfoG6aKIlG5ESosi&#10;UvoQEtqVEtoR05bS9Hxp8SBLSnpWhrsMe4siUroRKS2aSelLSKhCSmhVTFvKLPEg6zG2RxEpq0Gk&#10;tMiT0qeQUJWU0IqYImU8iJQWWVL6FhKqlBLKiinD13hwSsmuaDNmzNBbTVJ6gP122IHNBQvKV111&#10;ld6Xhw//5JNP1jvOsc5VlJilDCEkVC0llBFTAj3x0CAlbypvLo0tHWlsJckePOkNkfl+xIgRasiQ&#10;IXqfHjbOuuyyy9SAAQPUeeedV3ifnlilDCUk+JASioqZllKWRDpHg5S80Zycdk9HpgZbSdqLwzxv&#10;2rRpWtZ03iP7h9LLzp8/PzmST4xShhQSfEkJRcRMS+lKHgCXlCZ5oOjnbRAp3RSaU5re064LwibD&#10;hx56qN4YOY1J0RozZozezLcZsUkZWkjwKSU0EzMtZTrNLg9Js6uWQlKaqyZ7uhroNfNqibA9PtIi&#10;bzNikpKrfWghwbeUkCdmWkpIJ6S7QFhJSK+WQlJyohLwIextoNfMm9jzXD749PDHhS0lw6Jzzz23&#10;oRFQ8s33v//9ulICoYSEEFJClpguKekt07dupTG3bpWJuhpESjdNpaQGBW86EVh7KFpUSqpzNcOW&#10;slNVtxiy7r///rXfF1JICCUluMRkGpKW0jcipZtcKRmazJ07V/eSFMSxQcrhw4dn9mBGSoZAzei0&#10;lJ2YQ6YJKSWkxeSWLAobhUSkdJMrpSmLR5TVRNoMzP3y5pQ8Tml2hjfNsKVkfey73/1uQ2O+x5JL&#10;1e2aa66p6yEpRUfFLtdzfTYqgXGCMox0Pe6jfe9736srKkSEPeRrN69ZpKwnU0rWGKnkTIDHtdUD&#10;siGdKwzeTvSV4a7rA/TR0kIOHDhQnySu5/punZCSlhbzyCOPDCamSOkmU8qFCxfqYStVnV2TfBME&#10;YL5JLUSbZcuW6chrkfkk2FKGir66hqwkSrjS7EIQevhqw1C2E2X4ZPjqxiklaXZDhw7VmToUY6WA&#10;Ko2CqbyRhm7N6OEkdM0h7eSB0HRSSrjiiivqqkqHEFOkdNMgJWtNrDmZD8duroTjdO4r61q80fSk&#10;RQkpZTrAYQd1+rOUDJsp925frHyLKVK6yQ30hCKUlHlCQn+XkiWR9LDep5gipZt+I2UzIUGk3LdO&#10;GUpMkdJNv5CyiJAgUvYlD4QQU6R00/NSFhUSRMr6jB7fYoqUbnpayjJCgkjZmGbnU0yR0k3PSllW&#10;SBAp3bmvvsQUKd30pJStCAkipVtK8CGmSOmm56RsVUgQKbOlhKrFFCnd9JSU7QgJImW+lFClmCKl&#10;m56Rsl0hQaRsLiVUJaZI6aYnpKxCSBApi0kJVYgpUrrpeimrEhJEyuJSQrtiipRuulrKKoUEkbKc&#10;lNCOmCKlm66VsmohQaQsLyW0KqZI6aYrpfQhJIiUrUkJrYgpUrrpOil9CQkiZetSQlkxRUo3XSWl&#10;TyFBpGxPSigjpkjppmuk9C0kiJTtSwlFxexmKdlZg83jmpV0MGzcuFG98soryXf5dIWUIYQEkbIa&#10;KaGImN0qJVvmzJkzR51//vm6yhilOb7yla9o8bJYvHixOuOMM9T27duTI9lEL2UoIX/2s5/pCmIn&#10;nnhipSdnUaj/SZEcdp1n79vQfOlLX9IbYfM1vcdvqzQTMyYpec1sh9qsHgo7Oy5YsEB99atfrW2f&#10;WqSKtdnY3LWHcpqopQwlJLD7nvk97OAXmuXLl9d+P/vlhuawww6r/X5kqYo8MauWkh0Xb7755uS7&#10;crAdajOxgJ0eKYxs7/xfREqgBAhVBdLVBtJEK2VIIUGk9CMlZIlZpZTIYn4+RY6ZDpShqJRsPj5p&#10;0qS67VPTUvLaXL0hvey8efMa/n+aKKUMLSSIlP6kBJeYW7du9SIl7ZBDDtE9ZzMQCaHs/2sXxLXh&#10;fRk/fnxd8WQwUi5ZskSddtpp+mewkfnFF1/cIB/zz2a1PKOT8oILLgguJIiUfqWEtJif//zn1U03&#10;3VTZ8PUXv/iFOvjgg2s/n3bppZcmj7phDsnckEoA1MYh0Ldz505nVYBnn31WC5UuWmWKWbExOQV0&#10;qURHeXrq8KSLKvNa6cl5PIvopLS3zw8lJIiU/qUETmBbTDb+rkpKIGCW7vmKDGeLDF9Xrlypjjnm&#10;mIaiVrwmynQgpGH37t1q8uTJddXPAeHHjh1bV4A5TRRSsqu6/SZ2qvEGfu1rX3M+5rtxVeVqfcQR&#10;Rzgf993oUSZMmOB8zFdjiMnwNS2Rj8bvyhOziJTpuaPBdZzhL8PgtJRZx21EykjafvvtpyteHXjg&#10;gc7HpbXfGN5mIVKmYPLMyUj70Ic+pNfLGHJIk9ZK+9znPlc3RKZx4Y+hp8wa1tpEIaUgVAW9IUNV&#10;W8hZs2Ylj2ZTRErmkgSDkNCmjJQEgUgQ4fdlIVIKPcPEiRPrZCQSW2RZBFiGowgy5Ryzoq9EaUeN&#10;GtWQdVZGSvJleS5LI1mIlEJPQNTVFrLZcDUNJR1JneP/IhNSpTGL/1Qpt0s9lpGSHpLoel6F81JS&#10;7t27Vz344INq9OjRenGUiOGMGTP0wq0gdBIENGuURYarLji/kWXPnj3JkUbo6Yh55C3+Z0EiAdk8&#10;ZAXlUVhKFlmvu+469eEPf1h94xvf0HdUUI6c8TEFY9MLqoIQGsT03UGYxHLWV5slr6ch55U1Snrl&#10;PApLSRdNz8gtK/Yfg/1Tp07VibakTQlCr8PtVwxBuVvENfd0sXbtWnXqqafqnrYZhaSkO2eYmjUW&#10;JpOBjIZ0SpEg9Cr0duTA2nPLPEire/zxx5Pv8ikkpcnXY6yeF5VC3LzxuCAIzSkkJVEloktZaysm&#10;0kQSgM+8SUHoD1QqJUEfFkcFQWidUlKmF00NRkrSh0gjEgShdQpJyaSW6GrWnNI8fuGFFxbe3UsQ&#10;BDeFpEQ0hMta9uiW6OtTTz2le/x07mInYV2NABnLTSRkjBs3Tmen+IbRzU9+8pPaHToDBgxQM2fO&#10;VNu2bUueEQaW11jzy8qi6Y8UkhJWrVqlTxzCwGQ+GFinnDJlit4FrVPbIzaDv5dkB5IcOAFjkdIk&#10;J9NIxKAR5WZXvQ0bNiTP8sOmTZu0kNzcTd4nN93y+XJRyEsBqxpuKOdiJFL2UVjKbs7oQUI+eE74&#10;mKTkJOR9tNe6SN8aNGhQwz4wVcPvtrNfmJZcf/31+n3iDvsQcOHhApSXb9ofKSwluHJfv/71r0ef&#10;+8qQjBPNbLkR0/A1jek98+638wXvC+8PFwrfmEwweuthw4aJlBalpOx2zEkXs5Qm0p23h4svSJQm&#10;NpB3W1EV0CuTosatUoywEFKk7EOkjAzEYBQS6m9EBHrne+65R18Miuzg3S7r16/Xv4s9iegxRcp6&#10;RMqIYAdthnIhgy0khPCe0Ng4a8uWLckjfti1a5f+PQQHERIRRcp6RMpIMLcE0Us229a+ShCBJZhF&#10;ixapIUOGqKFDh9bdrFslDFvpHQlk8RnQQ3MhOuuss3Tj35I7LVJGg1lyCjF8zMIMK2fPnu1MEmkX&#10;8xpNz+xqMX42oREpI8Cs9SIEYnQKE/n1MZQ0d/XzO+wmPWUjImUELFy4UA9bGdr56KFcsDlU+s55&#10;01OGLMUnc8pGRMoOwxov8zjmc2S3sPsa7ZFHHvF6GxzisdfM1VdfrXdwo4Qcf0OIbCIbkbIRkbKD&#10;mLxP/qZ0o8fyGXChV/zmN7+pa2Pw+8jKqrquRxFEykb6lZSC0A2IlIIQGSKlIESFUv8P2tZ+h+Zw&#10;sFcAAAAASUVORK5CYIJQSwECLQAUAAYACAAAACEA5IuyvA0BAAATAgAAEwAAAAAAAAAAAAAAAAAA&#10;AAAAW0NvbnRlbnRfVHlwZXNdLnhtbFBLAQItABQABgAIAAAAIQA4/SH/1gAAAJQBAAALAAAAAAAA&#10;AAAAAAAAAD4BAABfcmVscy8ucmVsc1BLAQItABQABgAIAAAAIQCeb/mQCwQAAK0JAAAOAAAAAAAA&#10;AAAAAAAAAD0CAABkcnMvZTJvRG9jLnhtbFBLAQItABQABgAIAAAAIQC6waW7vAAAACEBAAAZAAAA&#10;AAAAAAAAAAAAAHQGAABkcnMvX3JlbHMvZTJvRG9jLnhtbC5yZWxzUEsBAi0AFAAGAAgAAAAhAJBS&#10;SSHeAAAABwEAAA8AAAAAAAAAAAAAAAAAZwcAAGRycy9kb3ducmV2LnhtbFBLAQItAAoAAAAAAAAA&#10;IQAFQnF5tx8AALcfAAAUAAAAAAAAAAAAAAAAAHIIAABkcnMvbWVkaWEvaW1hZ2UxLlBOR1BLBQYA&#10;AAAABgAGAHwBAABbKAAAAAA=&#10;">
            <v:shape id="Text Box 34" o:spid="_x0000_s1055" type="#_x0000_t202" style="position:absolute;top:21747;width:40200;height:31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175C09" w:rsidRPr="009C4F90" w:rsidRDefault="00175C09" w:rsidP="00F4491F">
                    <w:pPr>
                      <w:rPr>
                        <w:i/>
                      </w:rPr>
                    </w:pPr>
                    <w:r w:rsidRPr="009C4F90">
                      <w:rPr>
                        <w:rFonts w:eastAsia="Times New Roman" w:cs="Times New Roman"/>
                        <w:i/>
                        <w:szCs w:val="28"/>
                      </w:rPr>
                      <w:t>Hình 4.2: Đồ thị toạ độ  – thời gian của hai xe</w:t>
                    </w:r>
                  </w:p>
                </w:txbxContent>
              </v:textbox>
            </v:shape>
            <v:shape id="Picture 35" o:spid="_x0000_s1056" type="#_x0000_t75" style="position:absolute;left:6425;width:21812;height:2085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0kpbCAAAA2wAAAA8AAABkcnMvZG93bnJldi54bWxEj0FrAjEUhO9C/0N4hd40W6tSVqMUtSCI&#10;B63eH5vn7uLmZUmiG/vrTaHgcZiZb5jZIppG3Mj52rKC90EGgriwuuZSwfHnu/8JwgdkjY1lUnAn&#10;D4v5S2+GubYd7+l2CKVIEPY5KqhCaHMpfVGRQT+wLXHyztYZDEm6UmqHXYKbRg6zbCIN1pwWKmxp&#10;WVFxOVyNgt2Q4u/JmRWVo2M3Xob1PW7XSr29xq8piEAxPMP/7Y1W8DGGvy/pB8j5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W9JKWwgAAANsAAAAPAAAAAAAAAAAAAAAAAJ8C&#10;AABkcnMvZG93bnJldi54bWxQSwUGAAAAAAQABAD3AAAAjgMAAAAA&#10;">
              <v:imagedata r:id="rId22" o:title=""/>
              <v:path arrowok="t"/>
            </v:shape>
            <w10:wrap type="topAndBottom" anchorx="margin"/>
          </v:group>
        </w:pict>
      </w:r>
      <w:r w:rsidR="00F4491F" w:rsidRPr="00D72CB7">
        <w:rPr>
          <w:rFonts w:eastAsia="Times New Roman" w:cs="Times New Roman"/>
          <w:color w:val="000000" w:themeColor="text1"/>
          <w:szCs w:val="28"/>
        </w:rPr>
        <w:t xml:space="preserve">A. 40 km.                       B. 30 km.                        C. 50 km.                         D. 70 km. </w:t>
      </w:r>
    </w:p>
    <w:p w:rsidR="00F4491F" w:rsidRPr="00D72CB7" w:rsidRDefault="00F4491F" w:rsidP="007C50DD">
      <w:pPr>
        <w:shd w:val="clear" w:color="auto" w:fill="FFFFFF"/>
        <w:spacing w:after="0" w:line="360" w:lineRule="auto"/>
        <w:jc w:val="both"/>
        <w:rPr>
          <w:rFonts w:eastAsia="Times New Roman" w:cs="Times New Roman"/>
          <w:b/>
          <w:color w:val="000000" w:themeColor="text1"/>
          <w:szCs w:val="28"/>
        </w:rPr>
      </w:pPr>
      <w:r w:rsidRPr="00D72CB7">
        <w:rPr>
          <w:rFonts w:eastAsia="Times New Roman" w:cs="Times New Roman"/>
          <w:b/>
          <w:color w:val="000000" w:themeColor="text1"/>
          <w:szCs w:val="28"/>
        </w:rPr>
        <w:t xml:space="preserve">TỰ LUẬN: </w:t>
      </w:r>
    </w:p>
    <w:p w:rsidR="00F4491F" w:rsidRPr="00D72CB7" w:rsidRDefault="00F4491F" w:rsidP="007C50DD">
      <w:pPr>
        <w:shd w:val="clear" w:color="auto" w:fill="FFFFFF"/>
        <w:spacing w:after="0" w:line="360" w:lineRule="auto"/>
        <w:jc w:val="both"/>
        <w:rPr>
          <w:rFonts w:eastAsia="Times New Roman" w:cs="Times New Roman"/>
          <w:b/>
          <w:color w:val="000000" w:themeColor="text1"/>
          <w:szCs w:val="28"/>
        </w:rPr>
      </w:pPr>
      <w:r w:rsidRPr="00D72CB7">
        <w:rPr>
          <w:rFonts w:eastAsia="Times New Roman" w:cs="Times New Roman"/>
          <w:b/>
          <w:color w:val="000000" w:themeColor="text1"/>
          <w:szCs w:val="28"/>
        </w:rPr>
        <w:t>Bài 4.1</w:t>
      </w:r>
      <w:r w:rsidR="000869E0">
        <w:rPr>
          <w:rFonts w:eastAsia="Times New Roman" w:cs="Times New Roman"/>
          <w:b/>
          <w:color w:val="000000" w:themeColor="text1"/>
          <w:szCs w:val="28"/>
        </w:rPr>
        <w:t xml:space="preserve"> </w:t>
      </w:r>
      <w:r w:rsidRPr="00D72CB7">
        <w:rPr>
          <w:rFonts w:eastAsia="Times New Roman" w:cs="Times New Roman"/>
          <w:b/>
          <w:color w:val="000000" w:themeColor="text1"/>
          <w:szCs w:val="28"/>
        </w:rPr>
        <w:t>(Sách BT CTST):</w:t>
      </w:r>
      <w:r w:rsidRPr="00D72CB7">
        <w:rPr>
          <w:rFonts w:eastAsia="Times New Roman" w:cs="Times New Roman"/>
          <w:color w:val="000000" w:themeColor="text1"/>
          <w:szCs w:val="28"/>
        </w:rPr>
        <w:t xml:space="preserve"> Hình 4.3 mô tả đồ thị tọa độ – thời gian của hai chiếc xe trong cùng một khoảng thời gian.</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Xe nào có vận tốc tức thời lớn hơn? Tại sao?</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 xml:space="preserve">b) Xe nào có tốc độ tức thời lớn hơn? Tại sao? </w:t>
      </w:r>
    </w:p>
    <w:p w:rsidR="00F4491F" w:rsidRPr="00D72CB7" w:rsidRDefault="00616FE6" w:rsidP="007C50DD">
      <w:pPr>
        <w:shd w:val="clear" w:color="auto" w:fill="FFFFFF"/>
        <w:spacing w:after="0" w:line="360" w:lineRule="auto"/>
        <w:jc w:val="both"/>
        <w:rPr>
          <w:rFonts w:eastAsia="Times New Roman" w:cs="Times New Roman"/>
          <w:color w:val="000000" w:themeColor="text1"/>
          <w:szCs w:val="28"/>
        </w:rPr>
      </w:pPr>
      <w:r>
        <w:rPr>
          <w:rFonts w:eastAsia="Times New Roman" w:cs="Times New Roman"/>
          <w:noProof/>
          <w:color w:val="000000" w:themeColor="text1"/>
          <w:szCs w:val="28"/>
        </w:rPr>
        <w:lastRenderedPageBreak/>
        <w:pict>
          <v:group id="Group 36" o:spid="_x0000_s1057" style="position:absolute;left:0;text-align:left;margin-left:108.65pt;margin-top:.05pt;width:269.85pt;height:173.2pt;z-index:251678720" coordsize="34269,2199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wVZWZDwQAAK0JAAAOAAAAZHJzL2Uyb0RvYy54bWykVttu4zgMfV9g&#10;/kHwe+pLnDoxmgwy6QUDFDPFtot5VhQ5FmpLWkm5dBf770tKdppJOpjbQ1NKoijykDz01ft925At&#10;N1YoOY3SiyQiXDK1EnI9jf56uh2MI2IdlSvaKMmn0Qu30fvZuz+udrrkmapVs+KGgBFpy52eRrVz&#10;uoxjy2reUnuhNJdwWCnTUgdLs45Xhu7AetvEWZJcxjtlVtooxq2F3etwGM28/arizH2uKssdaaYR&#10;+Ob8r/G/S/yNZ1e0XBuqa8E6N+gveNFSIeHRg6lr6ijZGHFmqhXMKKsqd8FUG6uqEoz7GCCaNDmJ&#10;5s6ojfaxrMvdWh9gAmhPcPpls+zT9sEQsZpGw8uISNpCjvyzBNYAzk6vS9C5M/pRP5huYx1WGO++&#10;Mi3+h0jI3sP6coCV7x1hsDnMs8tJnkaEwVmWTiajZBiAZzVk5+weq2++czPuH47Rv4M7Ow1FZF9x&#10;sr+H02NNNffwW8Sgx6nocXrCAD+oPRkWASqvhjgRt4d96Id+38LmN+FKx8U4y7wNWr4J2jBLs8Ln&#10;4xA5LbWx7o6rlqAwjQzUui9Bur23DjIFqr0KPi3VrWgaX++NJLtpdDkcJf7C4QRuNBJ1ue+czgyi&#10;Gvz3kntpOOo08k9eQeX4rOOG71m+aAzZUug2yhiXziPg7YI2alXgxM9c7PRfvfqZyyGO/mUl3eFy&#10;K6QyPvoTt1fPvctV0Acgj+JG0e2Xe98y6aTP71KtXiDtRgWCsZrdCsjKPbXugRpgFOAeYEn3GX6q&#10;RgH6qpMiUivzz1v7qA8FDKcR2QFDTSP794YaHpHmo4TSnqR5jpTmF/moyGBhjk+Wxydy0y4UpAXa&#10;ELzzIuq7phcro9ovQKZzfBWOqGTw9jRyvbhwgTeBjBmfz70SkJim7l4+aoamMUtYc0/7L9TorjAd&#10;lPQn1TcTLU/qM+jiTanmG6cq4YsXgQ6odgmAxp5dacFK+OuYEKSzDv/+xIBbboMwhqnT/pCNlprn&#10;jR6EeMVSNMK9+AEEMaNTcvsgGPY4Lo7IAsZfIFU4xlfJcIw102uFOwCaYPeKPVsi1aKmcs3nVkM/&#10;dwwSf63ul189uGyExu5GFFHuQoN8ncyJN9AJM+hasU0L/RqGquENdTDRbS20hSopebvkK+CYj6uQ&#10;ZEgpsINvSuBAP+j+zcbzJJlkHwaLUbIY5ElxM5hP8mJQJDdFnuTjdJEu/sMSSfNyYznES5trLTpf&#10;YffM2zenWjf/w7z0czfwjZ/lwDTgmue+3kXYQkjQV+sMd6xGMdAK63jycOChfUUTcf8GdQ9HOXI2&#10;OR932WQ4LBLoIBx3aTFJcBH4uJ+WPS//EHV7n4IXXgSnfEv4bwIfavf9gh8dx2uv9fqVNfsfAAD/&#10;/wMAUEsDBBQABgAIAAAAIQC6waW7vAAAACEBAAAZAAAAZHJzL19yZWxzL2Uyb0RvYy54bWwucmVs&#10;c4SPywrCMBBF94L/EGZv07oQkaZuRHEjIvUDhmTaBpsHSRT79wbcKAgu517uOUy9fZqRPShE7ayA&#10;qiiBkZVOadsLuLb7xRpYTGgVjs6SgIkibJv5rL7QiCmP4qB9ZJlio4AhJb/hPMqBDMbCebK56Vww&#10;mPIZeu5R3rAnvizLFQ+fDGi+mOyoBISjqoC1k8/m/2zXdVrSzsm7IZt+KLg22Z2BGHpKAgwpje+w&#10;Ks6nA/Cm5l+PNS8AAAD//wMAUEsDBBQABgAIAAAAIQDQRZYN3wAAAAgBAAAPAAAAZHJzL2Rvd25y&#10;ZXYueG1sTI9Ba4NAEIXvhf6HZQq9NauxxmBcQwhtT6HQpFB6m+hEJe6uuBs1/76TU3Mcvseb72Xr&#10;SbdioN411igIZwEIMoUtG1Mp+D68vyxBOI+mxNYaUnAlB+v88SHDtLSj+aJh7yvBJcalqKD2vkul&#10;dEVNGt3MdmSYnWyv0fPZV7LsceRy3cp5ECykxsbwhxo72tZUnPcXreBjxHEThW/D7nzaXn8P8efP&#10;LiSlnp+mzQqEp8n/h+Gmz+qQs9PRXkzpRKtgHiYRR29AME7ihKcdFUSvixhknsn7AfkfAAAA//8D&#10;AFBLAwQKAAAAAAAAACEAGsi1iU9GAABPRgAAFAAAAGRycy9tZWRpYS9pbWFnZTEuUE5HiVBORw0K&#10;GgoAAAANSUhEUgAAATQAAAC8CAYAAAD2FVKeAAAAAXNSR0IArs4c6QAAAARnQU1BAACxjwv8YQUA&#10;AAAJcEhZcwAADsMAAA7DAcdvqGQAAEXkSURBVHhe7Z2HmxVFFva//+H7JDMw5ChgRgR1jauikoOI&#10;EQQlgwEUFQUzCu6qCLoKBhRRFBOCCWFFBBEwERRJkkSyAQz11e/MvHfb8c7osHdg7+W8zz1PVVdX&#10;V3dXV733nIr/JzgcDkeOwAnN4XDkDJzQHA5HzsAJzeFw5Ayc0BwOR84gY4T266+/hp9//tlcyd69&#10;e1P+X375xc7/9ttvYd++fXYsIYw4q1atCiNHjgzPPfdcuPPOO0Pr1q3DscceG7777rtUXN1j9+7d&#10;dkxaShdX53UPXB1z7scffww//PBDmDx5crjjjjvChg0bUucUT8/N9Q6HI3uQMUKDBH766acUqXAM&#10;IUAMHIsoCEMUT2S2du3acPXVV4dZs2YZ6SDjx48PVatWDdu2bUuRE9dwjmsgJqWt84qjc8STcB3x&#10;cHfs2BGmTJkSbr75ZiNHpUE8PRPXOxyO7EHGCA0ygLAQyAFyE8lIKxPZEC6NCuKAUMaMGRNGjx4d&#10;du7caWRE3CeeeCJUr149bN68OUUwus/3339vx8QjjGPSxFUcXQOB6VoJz7dnz54wbNiw8NRTT9l1&#10;SkukhjgcjuxBxghNpCHiEEFwDEFIOCZchEHc+fPnh/bt24d169b9Lt4jjzwSqlWrFrZu3Wqk9803&#10;34QlS5aExYsXh6VLl1rY+vXrw6effmr+TZs2hZUrV9oxxMgzQYbLly8Pn3/+uaUjwuIZuGbZsmWh&#10;bdu24eOPPzaS45lExk5oDkd2IWOEBgHt2rUrfPXVV2HGjBnh3//+t5Ea7V9vvfVWmDlzZorMRBgQ&#10;C5rUfffdF/r16xe2b9+eioP861//Cnl5eWHLli1GLi+//HI46qijwmWXXRZGjBgR7r777tClS5fQ&#10;pEmTsHDhwjBt2rQwduzYcPLJJ4d77rknvPfee6Z9Pfzww+GCCy4Io0aNMoIjbe7LM5D2pZdeGu6/&#10;/37TDEV2ej6Hw5E9yBihQQZTp04NZ511VjjyyCONaGjkf+ihh4yE2rVrZ2QlgaAgDDSpnj17GgGJ&#10;UCA8SOXxxx83QoMUiXfvvfcaaX377bemfc2dOzf07t071KhRI3z44YdGTpiRd911Vzj88MPD008/&#10;bVodcd99993QokWL8P777xtZcQ8EEr7ppptCjx497B5J7cw1NIcju5BRDQ1BQ7vmmmtCfn6+aT2T&#10;Jk2yRn21i0EukJYIDRKCaOh1FIkQB1LB5CQdTEzIbPr06aZZIaTF9RBhrVq1UukiaIMQIdcRjzQh&#10;QcJol+OY9HleXDTB5s2bm0nK9brG4XBkFzJKaJADhIAWhJbWvXt3602EHERmuNLQEIZNQFrPPPPM&#10;74iGdB577DHr5Rw6dGjo27evtZGhURFPmhRERzubruW6t99+28jro48+smMEQiMtEZrC8RNWs2ZN&#10;exbCRGiIw+HIHmSM0EQQkAFmHm1WmJ2ESeNSz6ParyAMGvXLlStnQyhEZiIUtDvIDtOxTZs2pnmh&#10;6SXJU4RGGCTHdbTZQV409BOHcxBa5cqVU4QmYuU87WykwbPoHC7nHA5H9iBjhAYJQFR0BNADefHF&#10;F4cGDRoYuclEhIQ4LyJBOE+8cePGWTydg7gmTpxowzYwBeloOPPMM22cmtraSIsOBdrQSJt7EC5C&#10;o0eUMATTtkqVKkZoxNG9IFs6Elq2bGkaIEQmskQcDkf2IGOEBgkgmJjPPvusaVV0Brz++uvWeI+G&#10;RKM7JILoGnodO3XqFIYPH24EJWIizqOPPmokRByIh06H888/3zoAiIdGdvvtt4d69epZZwAExHXc&#10;k3a1BQsWWBgkxcBdzEray/QMhPO8DOi98sorrZdVJMYzOByO7ELGCA3Tb/bs2eH555838sDcO/XU&#10;U62DgN5KeiohiaQWBqGgbTGg9qqrrjJyEdFs3LgxDB482NrC5s2bZ2PG6FyAeLp16xZWrFhhcRjC&#10;UadOnbBo0aKUNsYMA66jXU73mzNnjpmVDOCFCGWeQpaXXHKJDe0gLkQJeC6Hw5FdyBih3XrrrTYP&#10;8+uvv04Ryz/+8Q8bK4bJCIEAwiENkRr+L774woZNMCCWMOIwlOPCCy+0djja4yBFxprhZ9xYx44d&#10;jdiIc9FFF4UOHTqEF1980UgJjY9zuJik3GPIkCEWr2vXrmbm8jzEZbwcnRc8A8+k5+Scw+HILmSM&#10;0KRZYTZCStJ2cCEoNB7OK1ykR1x6LhnigfkIoSgNER/mJtdxrmjaSot4iqvn0TniISJL0lHcQYMG&#10;hSeffNL8PB/hiudwOLILGSM0CAPSQmjPUuM/x7giGMgC4hBZcQyZ0CCP6Qm5JElRJEgcheGqzYxj&#10;pY+IsERkOpaf6/Bj3tJBgFbJ/TiHcL+kOByO7EFGOwVEThUrVjRzU1oP56QtAUgOkiEMV3FoJ6Mz&#10;gQG1kIzShIS4lmPFlcs9RGQQlcKKxicdhdE5QVsabW1ohyJW4uLKT1yHw5E9yBihQRYIZELjO21c&#10;X375pZEDhAE5IEk/AnFARJAc10Je9GJKwxPBQHxKC+E6pYVfWllRV/G5B0L6uoemOkGkeh6uUZqI&#10;w+HIHvz3hEadj/Lbr5Fg9v0c+vfvH2pUzw/51aqHhQsWpogC4oAgRFAiDUhGpCNCQRRXcfATLlJT&#10;GkkRGXEvucRTXI51LnlfhPtIiM95/A6HI3uQUUL7JRJa546dQl6lyqFmXrUw4cFxKYIQ2SD4HQ6H&#10;I9PIGKHt/WlveP2VV0Or41uEqhUrhTr5NUL9WnXsnEhMmhFaksPhcGQaGSO0H3/4MYy85daQXzUv&#10;1KlRM1SvXCU0qls/bN602dqspKVh3tE+5nA4HJlGxght7py5oUa16qFaJLIGdeqGatHshNy6d7sw&#10;RWRoaJCba2gOh6MskDFCm//B/JCfV81IrGYkNjS0mnnVw6WXXGoEhqkJ1ODucDgcmcZ+EVqyN5DO&#10;AOS4Y44N1apUNTJDS6tXs1aoHo/rRW2NAaxoZ9LSuM7hcDgyjVITGmRkRBYJzTSvn/aGH/Z8H2pD&#10;YFE7u6T7RaF2fo2ooVUNtarnh7xIan369LFJ4Boi4YTmcDjKAvtFaOqxBL/8/Et46IEHQ3XMzSjv&#10;z5lrhFa1QiUzP6vFMNYmYzUMaWg+vsvhcJQFSk1oEBKaGaSG7Ni+I3TrekGoUqlyuH3UbeHbzVtC&#10;/dp1Qq1q+eG1l18JlSpWtLXJXnnlldQ1zAhwOByOTGO/NTQa9pHFHy8Op5z8N9PQ7r37nvDz3n02&#10;sDavYuXw3tvvhJo1atoijQ0bNkwRGuJwOByZRqkJDXMRIpP5OO6hcUZmZ53597AkkhvTn+gUqF29&#10;Rpj//rxw26hRtox27dq1jQw16dzhcDgyjf0iNIgJwb9r567w7ZZvw4ABA8Kvv/xqbWoQGu1pHy1Y&#10;aLuisxcAOzBBZJCht6E5HI6yQKkJrThAUhAWUp2hGxDawo8KzzocDkfZo2wILZqYLCGEVuZwOBwH&#10;Ck5oDocjZ+CE5nA4cgZOaA6HI2eQMUKj11NDOSAzERpEl04cDocj08gYoWmepvYUQEuD0AhjZgFE&#10;h19DPhwOhyPTyBihydyE0JjqVKFChdCmTZvf7fAkMvOpTw6HoyyQUQ0NomLgbKVKlULNmjWN2PLz&#10;88PgwYPDtm3bbJYA5OaE5nA4ygIZ1dAgM0irTp06tsIGpFajRg0zP9kN6qWXXjLiQ2tzOByOTCOj&#10;nQI09kNYkFleXp61pclFW6tfv35o165dWL58eeFVDofDkTlkvA0NQqtcubIR2AcffBC6d+8eTjrp&#10;pJQZCtk1adIkvPXWW2HdunWp60SILOfNnFBWwf01hnOMX0t9/0EcDoejEBkjNMhI5JQchwbBzZkz&#10;JzRv3tza02SCQnidOnUK99xzj7WrSX6LZLbvp71h3959BW4UCC4tmSEOh8NRiDInNK2dtmzZsjBh&#10;woRQr14909QqVqxo8Ro0aBBGjx4dtmzZEn768afww/c/GIEhkNreGOYamsPh+Csoc0KjRxMtjc4C&#10;xRk2bJhpa2pjK1eunJEcm6ksXvRx+DGSGkTGfgU7tm0Pv/5cYHqmFYfD4SjEATE5tagjJiUa244d&#10;O8L48eNDhw4dbDVb4tIzytg1Vr/9dOknpqGxthomJ5pbWjJDHA6HoxAHREOjwZ+hGhpUq2W4169f&#10;H2bPnh0aNWpkJmjNGjVCzfwa4chmR9h+nhu+2WDaGsSWlswQh8PhKMQBaUODyAgH6s1ERHDz5s0L&#10;vXv3Ni0tv1r1UKtGzVCtal6oUT0/3HzjTeGnH360djSIjSW+RWbWG1qYDuAeSt/hcBx6KHNCSwcR&#10;mkxRzFI6DqZOnRr6XHlVqFOrtu0ixV6fkNvAAQPDy9NfTpmgCJ0Hv0Ry41qZsqQlTdDhcBx6OGiE&#10;BgFBRsTHDynh37b1u9C/bz8zOytXrGSaGqRWv2690OqElmHVl18ZsUFmdBboniJFND7Sdzgchx4O&#10;GqFBQDI5dWzmKZ0Bkaw2bdwUBg8cFI49+phQlU1XoinK7lIntToxTHnm2bBu7boYt4AM0fS4Htm5&#10;c6c9g8PhOPRwUAgNoE0huk7HZkZG+X73HiO3D96fFxo1aGidBRAaGhvk1rF9h/DIhAlGiogIkfRw&#10;HQ7HoYeDpqGJhDA1cUVMZk5GYQyaZgksX7Y8PDzu4dCgXn0jMzS2enXqhmp5eeH2228Pq1atsnS4&#10;fvfu3Za+w+E49HBQ29BwRW46hsAQhmvgQmoQHGPRxj883oZzMLyjapWq5uZXzw/V473enDWrgCRj&#10;OjzDb4XkaETJcUzbh3k4HLmNg2ZylgakDeFhkn777bdh+vTp4dRTT7VZBmhs9IYe0bRZ6Hl5j7Ds&#10;8y/CD3u+L+gN3RvJDVJDjCi9bc3hyGVkBaGRJp0HavxnaAYLRrIje7MmTUOFcuXNBIXcmjQ+3Iht&#10;67dbTcujPU7aHtqbw+HIXWSNhqa01fiPtgZJvfPW2+Hmm262cWt0GkBqdCD06nlFmPT4xAINLcbD&#10;ZHVCczhyG1lDaLSFQWIQGgJw6TyAsO69Z3RqzBqdBswyoBPhsksuDTNen2Hxfim8zuFw5CayxuTE&#10;zFT6EJt6NSEztZlt37Y9DOjX38aqQWpobLSv1a1dJ0x/aXr4cuXKwhQdDkcuIisIDZCutDSgAbky&#10;KRm/JlmxfEU495zWpq1VqlDRSA23bZs2Ydy4cdb+BiHqmXElMmnxOxyO7ELWEFpawDlphInsKyOp&#10;oZXRtgaxMT+0QvnytmIuy4JDWhAk49YgMZ6fTgfCEd5D5OlwOLIDuUloUWNjqMbPe/eFPbt2h3+M&#10;vd/mgtaKmhp7GrD8Nyt73HvvveGTTz5JaX64vAfa2549e+zY4XBkD3JWQ2O4BssO0bbG8YP/fMB6&#10;PiE0no2FJfE3bdo0zJo1y0gMwZRVL6o6HxwOR3YgJwmNNjW0s+3fbTM/GhuyccPG8O6774aWLVva&#10;MyIMzj3mmGNCly5dbNAuJKYOB97F4XBkD3JWQzMSK9TUtOqtaWxR+9q8eXPo2LFjaNy4se1loGXA&#10;0dj69etnG7Y4oTkc2YecJTTTzArbxIzgop8wiAotDBdT84YbbrBn5ZlljrJ6Lhu2ED/o2ijqUeV6&#10;jX8jjPFtuHZ/h8Nx0JDdhFZKGLlF2bVrl7loazT+jxw5MrU5Mi4a2xFHHBHat2sX3n37HSOuPbv3&#10;FCwFHv2slsvMAxEnHRCcM1JzOBwHDYcUoaFZIXpODdDVcefOnW17PczQww47zJYnYgzba6++Zivl&#10;Yr7u3rXbxrrt3L6jYDNk9g4t7HhAHA7HwcMhp6GhlWE+4nIskkNoOxs7dqxNeqezIC+aoHlVqtqM&#10;gzbnnR+WfbHMNDK0MSOx6EdMW8Mf03U4HAcPhxShAW3MIlJDQxO5KZxd3qdNmxbq1K5jU6gYmAux&#10;nXbKqaF3r962+TEbIctFc8PcdA3N4Ti4OKQIDbJC0MYgMRGYnhsTFNHxrJkzwyUXXWxzQbWSB4J/&#10;7H1jbGgIQpuaOggcDsfBwyFHaDwfzwr0vIAwtDVAGHHptYSwJj72uBEbyxKhqdGuhn/4DcPDe+/O&#10;tnY06xwoTAuIPC0dh8NxQHDImZylAcMxpIVt2rAxdO92YahRSGrMEWV+KCvltm/bLuzasdPIi1VB&#10;pP2pw0EE6nA4yhZOaCUAgrKlvAt7MdHEln+xzFbE1U5UkBvEdsZpp4dXXn45bN++PdU2l+xBdTgc&#10;ZQ8ntBKAGWkLQ+772Sa52yDa6IfYXnvlVSMzLU9Eu1qtmjVDr169wqRJk2xOaFJbczgcZQ8ntJIQ&#10;30kDZq0nM4pIjmM2ZLnjttvD4Y0a22q5VSpXtoG5devWDf/617/Chg0brJPBTU6H48DACa0kxHdi&#10;fJkG0EJsuIw7wwzVzAHcLp06h/z43rVr17aZBhUqVDD/s88+G7766qvCBB0OR1nCCa0kRMXK5oMy&#10;vgwtK/54P9rWbIiGnY/v/fPPYf369WHSxImhVatWoWLFijbjAMHPRHgmxKvHM+UWpsXUKeuAiFqf&#10;zQctSRwOR7FwQssgIKdvvvkmPPfcc6F+/fq2Oi7CpPfjjz/eJsKvXbvW2tWsbS2SmJFZJDIN0NU0&#10;qrRkhjgcjmLhhJZBQFKmcUWZOnWqrdpBm5pW8UCYUkX7mgjNelGjGWuEFl2Edrq0ZIY4HI5i4YSW&#10;QUBk9GzSw0k+7Ny506ZQdejQwfIDckNjYx22AQMGhAUfLrC12ti1yjoaColN5mxacTgcxcIJLYMg&#10;DzR1iiWK8LM80Y4dO4zUWCm3UqVK1rYGuTWo3yCc1/rcsHbNWutogMi0LFFaMkMcDkexcELLIERo&#10;miuKSxgu+fLBBx+E66+/PjRs2NA0Nc0P7di+g02vspV198VrnNAcjv2CE1qGAZGRF8oPoHwRsTGU&#10;wzoLqlRNTXhHRt5ya8FQkEhoGveGCVowT7Rg9V210SltHTsyB76T/pSU5/qmhAFcwvWnpW8MCOeP&#10;DZcwzisccZQdnNAOAMgTFX4KOm1sq1atCqNGjrKliSCziuUrhHp16trc0EmPTwwrli23NjXMUA3m&#10;VSUiPUxZjpMVxvHfg7wkj9V0wPQ1wshr/JxTWec7coyo3ZR9XhWm70XzA22rXOffqmzhhHYAQJ6o&#10;gENq2twYkrp91G2hU4eONi+U2Qasv4bb/Njjwrz355kZahpaJDZpDaSl/FaFc2QG5Cn5LBeiIn/5&#10;ZvPnzzeiI88Vh+8hbUx/Ml9++WX44osvbF4v8fTd9O0cZQcntAMEVQAKtP79MSsZsrF61dfhpWkv&#10;2mbIaleD4I49+pjQ+4peth0f5ifLf5MOFYo0lKYTWuagcgyRQUC4jC1kU+pHH33UzomcVq5cac0H&#10;Y8aMMcLTd128eHG48cYbwxtvvGHfGyEc179V2cIJ7QCAPMHkwIWERGoQWnJq1dIlS8M5Z50dGjds&#10;ZJPeMUeRBvXqh6HXDU2ZLlwrzUzpOTIHvhNExurGzMelI+e1116zvNc3QPu6+uqrw2mnnWabVYu0&#10;IDauZbrbbbfdFl588cXUH5C0PUfZwQntAEDEk9SsCNsbj2kjQ/syUqOdLMrkpyeHQQMGmraG+Ylb&#10;o3p+GDZ0WHjmmWcsj2W+OJllHnwj8hUTctSoUeEf//iHkRth5Lv+VPgOQ4YMCS1atEidw+X74l+w&#10;YIGdX7FihcUlHNdRdnBCOwAgb5JCoU8dRz/HEJvOMTxj08ZN4dprr7WJ7uxtkB8JrVoktiObHREu&#10;6NrV1mWzjgI6DmKeU/m4zjoSCr+DD/PYP4iY5syZE9q3b2876gO+D/kqYuIYLY1pbTpn3zQKcSDB&#10;+++/P9x8880pjRpxlB2c0P4HobzEREFat24djjzySNPUWHuNNraG9RuEue/NCWu+Xm0dBxDb97v3&#10;pDQ+88c0HKUDZEa+YVIy93bYsGEpjTod+NNp3rz5H8iKayDF2bNnh7Zt24ZPP/3UwhxlCye0/0GQ&#10;h8pPmT9z584NLVucYGRG+xpDPHAv7n5ReOiBBwt6QSORaYgHMw5cQys9yGtIjWE1zO6YPHnyH8gq&#10;ieIIDZDW6tWr7Q9p4sSJdlxcOo7MwAntfxAUfPIR7Yx/dcwVjj9d+kl4+KFxtgsVy34zdk3tbHfe&#10;cae1v6GtaZK77xO6fyDfP/7443DiiSfaUI390dBUH7Zt2xa6desWrrnmGjvm2zrKDk5o/4Og0ZlK&#10;pA4EuZiSEBXb5l0/dJgRG50FEBrCkuDPTn4mfP7Z56k2OUfpQV6/8847Vo4XLlyYKtfpUJLJyTEE&#10;dumll5rZyR+To2zhhPY/CJkm5CXmD4RmjcqYk4Wm5Pd7vg+j774ntGvbzgbjitjQ2E5qdWJYMP/D&#10;31Uwx18DeY/MmDHDpqfNmzdvvwgN8MckQmM3fkiOY0fZwQntfxSqIKpgFsak9cKJ62hguGtWrwmz&#10;352d2t0dUqOd7cSWrULPHj1/t1M8xIg5xXFSg+BY9zvUIdJ5++23U4RGHpI3nOMPRnmFYEqecMIJ&#10;do3i4Cq/6Vzo2rVruOyyy1LXOMoOTmjZBOpCGoHc6PFkM2R6P9HYEJb/plIOHTo0Nd0KQXPge4nc&#10;NEzBK9t/sHTpUmtDe/jhh1N/BCJ/kR5DZQYPHmyEpjzEhQBFbKxQjLn5wAMPpDQ2R9nBCS2bUITI&#10;JLStQWp0Cjzz9OTQ58qrTFurHr8Bq+XyPTCNMKOKahBUPiqhwg91kC/Ili1bwlVXXWUDa/kzIIyy&#10;rfxC2CcCzeuoo46yxn9IjzyVEJ8lo5hNwJg20vA8Lls4oWUTEiSWFE1eR+jl3PbdNiO1Jk2a2O5T&#10;fA/cww8/PJx99tk2LYfvpIopcvPKFrOzkOwhp5deeilcdNFFpomhXSEQGi6a1znnnBOOOeYY2z/i&#10;/PPPD+++++7v6gFxWW69Z8+etsgnee15XLZwQssmJEgsKYw727Ftu7WvacI7vaFMqsbcweysVauW&#10;fRNWy0WjeOWVV2ynKr4XldcrWwFEaLgQWY8ePcKUKVNMg5V2Rn5JoyX/iK8/Bg2xQdasWROuuOKK&#10;8NZbb6Xy1/O4bOGElk1IkFhSIDSZnfgZ1mGzB2IlYh7hQw89ZNoZZMYmLbgsBX7xxRfbvgdUTie0&#10;AoiUyAvyZdGiRTZjgM4BjhHFwa9r0HAJw9Uxc0AffPBB6xhQ3XCULZzQsglFiExC3tMDam4UKhQi&#10;ksJlqRvmFbL5Me1qaG18J/YRvfvuu8OmTZuMECFGTFi0PEjRBufGtDlH+M+kace5OY1HZZj8k5+x&#10;aOTdzJkzU8RFOPmazGvOIWjG5Oljjz0Wtm7dmkovSYa4aHq6B+f0/Zg7ShsebXRspiOS5JziO9LD&#10;CS2HQSWhoqmxmrafCRMmmBmktrWaNWuai8yc8UYBoUXy0mYt0vwgM/yaiUBYLiJJHCIZXMiFlU4g&#10;I5YQUt7icg1+4uIyy4A5nHQmKI40OtLFlFVd4TzCN5o+fbo1BfAnw/dAm27QoIFdi7mbfDZcxx/h&#10;hJbD4JuoslGZqBQQGw3UkyZNCueee25qaAffrHGjxjYDgZU8IDNILElqDOxFI6Q3lbBchfINoTzj&#10;kn9qa0yGIfjJV66T9safBy7HiLQsrsflPGGsbssSQ6zaQVMA3wENGj8uG+o88sgjlhbCN8R1QksP&#10;J7QcBt+CCkSF0vdBa9AwhI0bN4YzzjjDKg3aACt5VK5YKbQ6oWW4oEtXWymXTVtYKffH6KKZcZwi&#10;txxEknQA+YZAXJiC+NUpIJJC8BOmPIawOJZZifvdd9+FdevWhVmzZoWTTjrJ8v7oo482LVkEZt+h&#10;dm3TzOrVq2ffhmv0p6Rvqudz/B5OaDkMfY+kVoC5g19aA+cYbjBo0KDUnFCEqVQXXdg9PPfsFOs5&#10;3cNyRNGl0wEtLZc1NPKHfMOV6FjEhUjLwq84HCvfCeeYtjeW6qY9jHqBoBVr42nWvCPsuOOOszgD&#10;Bw60Ab233HKLLRslQuUeuKRNmOOPcELLYVD4IS4qgv7hVQk51vfCj9w/ZmxqsxYG5koGDxwU3nh9&#10;Rsr0tDFvOayhSUQeyj/85KfyC02MMOIpr3HJX/YfwIzs06ePtYmVL1/etDDIS4OdpZXRpgnhMbxD&#10;96Q+sTAky3truIjCeR4ntPRwQsth8E3+TJLxMCfXrl4Trup9ZTjqiCON2LQ8UdPDm4Q3ZrwR1q9d&#10;Zx0GTJLnGiogFYzvDlniZgN4Tp4b8uE98Iu4kmGWL4V/CopflNxw6UWmPYyBywy2rVu3rpmSaGEQ&#10;F22V1AnOscItJufrr78evv76axvWoXvpPvghNAZH61kV7igeTmiOFNC+MClpH1v2+Rfh3HNa20R3&#10;maCsv3b+ueeFJyc9Eb7d8q2RGRUaIqNS8+2zpcJBDjy/NCKIijARGq7ImmNAPN4V0LHy9NNPh6ee&#10;esrGm9H2xeBlyj5mJMdJYRI7wsq1Skfta9xLZJWUESNG2PjBouGO4uGE5kgBzYuGf9rIGJy76KNF&#10;YepzU01L02oemKRMfO9xeY9UxUSolDLBsgEQCKJ3kF8kjV9htDtCPhwzNxMTkelMmItqA6PMaygM&#10;jfqQGD3JzDJ4/vnnU9eLRKkvECXpO6FlDk5ojhRsGe9IaD/s+T7s2rnLNDbazTas/ybce89oW/Zb&#10;O71DaphD//znP21TXSokIm0mGyDy0rMj0jQJZ4Ase2wy/gxTsVmzZtZIT9mGyDApITPI64gjjrD5&#10;nB07drReSYT0SUvEhSsRaeLnvkVJC3FCKz2c0BwpYG4yxgxSY/wZvZsQmtxxD42zJYogNHahUmWm&#10;vYj1wygDVOJsAOVURMIzMwUMkoFgaNtiADLrmDF0oly5cikS431pE8M9+eSTw/Dhw215JsxPjRGT&#10;BsYxBIkGqHDdN0mk+IlfVJzQSg8nNEcKRmKRzGjwl7aG0KPJMee3bN4SXnvlVVsVl0rNd+Z7M+Ed&#10;U4wJ79kAiESmJkRz5513hiuvvNImo6N5Yk5CXJiRMiuZ/0rYddddF15++WWbEcD1lH3SgJgQ/BAj&#10;hIapSRjEprico57gF7HhLypOaKWHE5rjP4h1pWjlQdKFM9fw9NNPt8ovYqOyo9FAbKwPRmWlPIg0&#10;qNQy6XBV+dOCeptGZAbTcaGZDDYdK4ZBHqTH/SAN/AjPy71wOUdbHws4IpiQvAPPjug99E5sIowp&#10;ySBYNkxhcCxEqDax4sioOAFyQTJMz6r3YFJ848aN7ViEKHGkhxOaY7/A94YkXnzxRRtvpQZxEQGL&#10;I9L2BLEkG91FYvhxqahpUUhgRQUCg8gwj6VBolFCdNyH+4lscHUfRvmPGzfO1ie78cYbTeuSFkbv&#10;JMMr6tSpY8MrOCYOwybQOLlez63nRfvKJLkoP5PEdtNNNxmhqW4pDxFHejihOfYbfGsqH0MY7rjj&#10;jhRBICIIBpiq91MVkYqLUEFx0yINmSFoZtauF4mMY2lpPAfCPUQ0EBzTjOiRZI9NTEbKplwa9Q87&#10;7LAUCaNxEp8J4jyXyFEkk9Qu9T56p/8Wyecmfe5/6623WmcD56S1cZ5jnsnxRzihOfYLfG8qHqSB&#10;C2lBbJdccol9e63iAbkxL/GNN96wQaSqmCor+NMiQWJJsfa8KBAaRMZQE5Y6IozNgVnqZ8GCBbbW&#10;G50VkCrkCtk2atTIngkCY5rRWWedZZqYnp0BrhCJng3y0PMmnzlJPJkiFtITcSpf2LUdEz5Jqrp3&#10;pu6ba3BCc+wX+N5ULCoZFY7vjkYDMYwcOTL8/e9/tzKgqT6Yca3POSesWL6igCSilrUvxk/t8P4X&#10;BeKiJxYzE1JjdsPExx4PD4972Nbuh0Apf2hhLI3NvTnm/vghXDoA2HeTZ4eUeG5pkfh5N7WT4Rep&#10;QXYIfoS4mQJ5KSKT6cweEAzaVW+p7uuEVjyc0Bz7DRGaKhnfHhdZvny5zU/U9B/KBLMNzjz9jDD8&#10;huE21g3NCnJKR1wlCUR2zZCrQ9fOXUKXTp1Dg3r1Q+VKBffQIFdcyiDaGIstMgEfEmNsmZ4TksAP&#10;eYjICMcVieh9AO8JoXGsso5kAqQpIpOWKAIViRLGc+F3QksPJzTHfoNvLhHwq9JT8TA127RpY6ZT&#10;1cqRZAqnUTHj4KEHHixYKhyTkd7LQkF7o63MOgDi8bebt4QP5n1gC1ByHcsc2Vi4QrF08wrIi41L&#10;2rVrZ3spqEGfZ0k+azpJorjz6fw6/m9RNL3kcbowR3o4oTkyCsqBNB7KAuRGGPtSXnrxJSEP8qlS&#10;NdSIRIR7+6jbwrtvvR1+i8QFeaGxsfba6lVfh3vuuttmKAzoP8DWaStKYpo436hBwzB2zNgwevRo&#10;W1kWzYr7SgNzHDpwQnNkFGhDEAnlgTmQaEimJcVy8c269aFLx06hUTQRq0cyqxU1tWqRmFod3yJ0&#10;i+bjzu+2heefnRK6dekaTv/bKaFu7TqmzVWJ5iQumplWAGlYv0HoHNOa896csPDDBVGrKzDLMMm4&#10;t7REJ7RDC05ojoyDRnTagyAYiAW/9U5iSkYtbM1Xq4zAmjRsFOpDWpGgakdTsk6NmqFm1L6qVKgY&#10;8mNYhXLlbUI8JPa3k04O7dq0DWPuva9gCXA0upgmbXEyUyEwBFAOZW46Dh04oTkyCmlHMvlSpmck&#10;od/2xfKx9+cwJpqRd992RzgtklR+lbxQq1rUwspXCHVZ0aNi5dCwTr1QJZqYTIS/evAQW3jy448W&#10;FXQiRKFTADEiiy6kRq+nTE2IDH+S4ByHBpzQchg0HZdK4jeUKLDA/5/wpAjJMAiEMgChQCzskMSQ&#10;CIZrtGl9bmh33vmRuGqF/Kh11cmvaW6NqgUaGn7M0LxoYqKhDRk0OGzcsLGAvNDufo1kSRtb4c5T&#10;1lMajyE5ttvjntxbz4ALwZUWyfcRkmHpzsn9MykOReMkj9OFOdLDCS2HgW5CC9JfEeJCQJhuIg8N&#10;YLXG+uiiBeGyv4AtBBm/uUgjqZUxNIJ19Jn6RDlg2EYexBVJq1peXqgew6pjWkbiatqkabig6wXh&#10;8ssus8UjaSsjrtrK6tSqHd6a9WZY/fXqlGmpZ+RZzJSN4ZzLFPReIo9k2ZYZLXNW708chSXj4hKW&#10;HNeWDoqjfOQ6+ZNhPmyjZDih5TAgqdIIlQZysPaoSBRJAiGcQbAMZP2+sN2KSqhKjMsKFIy8Z5S+&#10;pkFRDjTYVcvvMEqfXk92dH/hhRfsvlRUiJAwlqeGBOnNrFShopmenTt1DuvWrC0gM54rkhmExkKU&#10;9iyx3GUClOMkWYigcCFrndfemjw7x7y/SIdj5Ym0Rt5P6aSD7sM1EB+m+quvvhruu+8+u5c0XoS4&#10;yWd0/AdOaDkMinxp5JdIYjadKJIW5KV5kxAGph1aWQF5/Bq2frvVhkgwVIIpRMyDPPbYYwu0sUha&#10;rNpKGWD8GUvgsB0bE9Y/+eQTG3RLpVUlxeXYCDVWVtbmR7tjQUk0NToG0NZOPvEk2zeUe6tjwNrO&#10;4vPizwQoxyILEZPCeL41a9bYstu203ws6xAPsyNYhQPSUpshQhwGF7NdoIhKaReF7kM8rsX1qU+l&#10;hxNaDkNE9VcFokqZcUghkcmkmztnbpj+0nSTE1u2SpEWBIaL8O3RyCA5lhF68MEHf1cJpdkkzSvO&#10;4YrccCGGac+/EPr26RsO+7//z4ZsaAlw3EcmPGLPRHsazwcRZwo8Z1IAz7xkyRJbgYPJ67QNQmKs&#10;3oFGyZzRzp0720BikRJth2wSPGrUKCPCZHpFQXzlE3lAfrCNnSanK184z3Fx6RzqcELLYVDkSyOY&#10;cXggCjS0Pbt2mzv8+hvCzTfeFI4+8qiCNq5IKJiDaGNMbYLAEKYb3XvvvVbJtSw3FRNywq+KjqB1&#10;QGr4RWDSbnTMvRlk+8SkJ0LH9h3s3gyohdSY7jQsamvz3p9nz402mSmoLIuAeB4IiVU7WBONd4Jg&#10;nnzyydCvXz/bQ5NFH9FEWTuNSfJch+YG8WGKE49VccmHdCA+6ep+uJCnFnjkeURmiCM9nNByAOR9&#10;aUVIhkEebFO3eeOm8O7b74QzTjs9nNjqxNTgVsw/BDLDbd68uVU49pP8/PPPw2effWZERYVEKAsc&#10;UxFFaAqXqJLqPESGqx5NyBWX7fXanHd+aNa0mZmfkCoDb5s1aRouvKBb2Ba1Jb0HaSXddFIS9GyK&#10;CzHddtttpm2KdDC3MYvXrl1rz8tKHdOmTTPTmuW7CSMuwjnawgiX+ZhO7L2jqzz0BR5LDye0HIDy&#10;XlqOzBNcwvFTCXDlJxyXOF999ZXtTHTfvfelphWhBYm8pJXhHhW1tL5X9bHNh8sUUhuLyNIlS60t&#10;TdOeeE785593Xpg6daqRD5of74XL+5I/yotk/hQHSAgoz/7973+HTp06mebFOcIhGZYpUp6SNhoY&#10;e25CRMRRPnN/NDs2UFm0aFEqXcVBAPGSMsKX4C41nNByACIyKhuVFZdj66mM38MqT/RjwqHxoP3g&#10;ss3adddcG1qffU6oGs1FtLAkkUFiSMsWJ4RJj08MTz3xpO2gTjsbUqYoQmQSejk/nP9hmDB+gj0n&#10;z2xTpKLJS88qm5bwzuQBrsgLAlK4JB2SBIPLdZjRdGjQyC9S4RztgUDpQWi0pz3++OMWh/vKpWOg&#10;W7du1rvLt+FZdB9BaUuc0EoPJ7QcAHmuf3wqFpUYv8aTMW5s/br1YdVXq8LQa68LJxzfwkiKSd1M&#10;+kbzYmiEGtybH3tcaNH8eJsc/vWqr8PaNWvD7p27CsakJYixTFGEyCTcXz2bq778Ktww7HojX3ah&#10;oj2PoSHsxkRPJKttkA8QDXkEkZBPGsuVDsSXUKYhtF69eoV77rnHTEeRighJQr6jhaHJbdiwwdLi&#10;fnIhv+uvv97WYyNN0uA6paN0k+KEVno4oeUAVDn5BphZVBDCdu3YGaY8OyU88/Tk0PTwJikzDcGf&#10;NCfbt21n04wYnf/p0k+MvGhTUy8nfohMhIJbpihCZBI0NJ7JhpZEgbRvuXlE6NCufapjgrJHGWQY&#10;CRsDS0tT+fwzYlBZxqWtjI1SaPgnTOQjEsOFsOjRhPQYV6dvoHhcRxwWa6TdkfPJc4pbVJzQSg8n&#10;tBwAeS/tA22kb9++Jlf1vjJqYBVD3Vq1bdkeJoGzbA9Ti2ozbzK6E6MpOWXyM7aZMGakBq5CFjYb&#10;IGp4hOEXmZmmdhA1NO4tYdgGpLZyxUprpKcRHWKj/OFiArI9HflC/kBClFFILh0gFxEN+crQDDQ/&#10;hl9wzPWko3iEcUzbGATEZiyKk6wT+OlUoG5okC0gnkCcpDihlR5OaAcARQujKgJIhssFxJGrOHae&#10;KDiRaBixjxm5amXBQNRWLVuGY446OuRVLWjARwuDwKpG4sI95eS/hVbR1OzaqXPYGAlMJGYaFwQB&#10;YUXigtDwcw/OoRERjsucSZ0vUxS+Z1HhmfSsEBkuBMszUfbYKxOTk95GkRrCzucMrUCTkmalvE3l&#10;cUybNDiGaPiTYNgFWt+jkdA4Tl5HXNJiSz92kOfeXKc01G7HdcSD0DCJ0dA4Jg3OEUfpJZ8nSWi6&#10;r8450sMJ7QCAQk5BVGGnMOOqcOIqHudwZbaoElkasdJS6RYtWGhm5M03DA81I3GheTGxmwndHCP4&#10;MSmp3ENjRR41cmTq+1iFSJBESrIY5JHaDsmryZMnW9uXCI3Bvwhb7jEuDPMZLRTtE3MacoSwjawh&#10;x3jMud27dofDGzUOd915Z2oKEvdA+FZofrTXYdryzchf4kGEym/iQqRMC2NFXdJQuJ4Xl2/Nt1E5&#10;ID6EJkJUXMRJLT2c0A4QVNhVWCmk+ndWQcbPOVziq/AqDmuBDew/wLQsCAuzEe2rVn6NFJnhtm/T&#10;Nkyf9mJ46aWXrKIpTdxcrQwiBN5TAqkMHjw4lC9f3qYQaUYD2lrvSHaff/qZERerdqDlQWgiNcgO&#10;YqMdssdll4dBAwdZL6e+Hfcj/TfffNP2KoCwMCXXrVsXnnvuORtYzDPo+zFPFYLt379/6jlJg2+B&#10;ixCmc9yHmQJHH320+TmfJEIntPRwQjsAIG+S/+xJoQAr76gQFF4qChWCeY/0ijH9hQZuVp6oWL6C&#10;zXFE6KFkShDjslgA8YmJk2xV2G1bv7OKqsKP6YOIzHKxMvBu5DGuejHJW/4YMAmZikWDvDS1CpHk&#10;GjdsFJYsXhI2b9pc0HYYJWXOJrS0Jyc9Ebpf2N1ICeIiTxnvxibLJ5xwgpEOO7BDlJi6jDdjzBr5&#10;L0JjrN8FF1xgY+W4nm+gMsB5/dkgCqdXlClVReMhufgNMwEntAMA/cOq0OJS2VR4VVDpUWO1icce&#10;eyyVhzKX8NMuxtAKiIwGf8aQMf2H9fephNbeVdieZI34hffUP7sqeq5WBsgmmb/SdpTXaKsMfGVL&#10;u5p0ilSpannZvduFYcLD4wtMzShoa9aeVkhqrPLR64pe4e23306lz58OvZZsBowZy/g3hN3OIS3d&#10;m7wm/9Ha6JxgSEeSoCQc6/tI0NCaNm1q57knLmmRtiM9nNAOAFR4KbBA2hIFk7FSaGGYI127djXy&#10;Iv9wtQWctArGWqEVvPrKK+Gb9QXbsakRnzYwVWiriIUux1QCVXKOc5HQeCeZ9bynGuTl8g0Ao/sh&#10;IvuzqFbdNF3tWcCGLRpjh8mJ+ckfBX8Sk6L2e+2111qbmQiJfOW+3I/8RQgnTEIcej779OkTXn/9&#10;dXsWwuw7Rb++R/IYIQ6rbUBouif3weU+XOP4I5zQ/gRFCyiiMN4V4KY7jwtwKaQUSEwResPYK5IG&#10;X3b3pueLnjRGuovQ2G387LPPtkbka665Jmzbts3MHKWbfIakX+eT/uSxJNegdxXJKF/kIuQ/54iz&#10;K5LE9cOut55gxuVpYDGT3ic/9bQNA0maoVyDlnX//fendoBXXpI2rgiHeyJcg5nKPM4nnnjCjgmX&#10;tkVcygXAr/P4SR/hT0pkyTkRHvdz/BFOaCWAd9K/LoWVgqR3pLBRAImDq4JMfOIiHAMajTEl0QzY&#10;UZz8wZSUS16ZBhb9Z555pk2EJr4KvO7pyBwYfoL2dVvUyjq0a28LSdJGCcHRLtmqZauwiH0MopbG&#10;Sh4sIAm5MBGf6UuYjmiEfKPiQCcCBDhlyhQzUUWojrKDE1oJ0D8lBRGi0r8j74grwqGwitB0jsI+&#10;YMAAm79HwzHaFw28aGMVKlQwc7JSpUqWT7Tp3HnnndZjxuKH5CXmKfcVaVra8R5Uh9KIIz32kbcM&#10;24jmJNO73pw5y7Q0zFDa1fDT2XL5pZcVElqBlsd3XblypZULykRxIC4ESFyGcRCfb8p3dJQdnNBK&#10;AO+EQCyQlDQxaWe8q0jtww8/NJk1K1aMSFBNmjQxAoPIIC7C8NMmdt5554X27dvbvz2FnTYSCr8I&#10;DIKksug+0hJ/5Xl4rlKIIz1s0HDUvmRW4i74cIHta8C4M03Qx6V97dZbbrW5nCIyiI3vTvlIB8LV&#10;yE98vi3XFhffkRk4of0JVHiBCI1CSgGlPWzMmDG2GoPav1jFFT9tYsoHtDIalIlH29nWrVtTZCiz&#10;hfTkVyXAr3zlvBNaBhEzhwUsNQOCHmIJwzQgM8xPrT5SK5qhzDRgnX8RFd+rJEKjvEBi+n765o6y&#10;gxNaCeBdRCy4CO/EeKILL7zQTEm1fUFg+GVWIjTsz54929bTQgOjAhgxFRIV6XEPCj4VBL8qAEI8&#10;Kg/xOA+hYbD8FaHaOKGVgJg5kBlmJ72aGlCLS6/m3PfmhP79+hupMbyDnar4ps2aNQuvvfaafQ++&#10;aXHg2yX/pJL1w1F2yGlCoyBJeD5cCrKe1fyJwqY41mBs7m/h008/te52/p1p90J4N9rB0MZ4VwgN&#10;ExOiYwlmVl0QCSlP9G+evFdSjLDiPRU/6dc1tKElCaskP2TmhFY8aBOzTWBivkJgCN8bwa8xad/v&#10;3hP+fuaZ9p3RvBG+PwNo58yZY2MH+T5WXgpdfTtcvqvazigTxEkHhes6ib49LmkB/MWlc6gjJwmN&#10;ZxGhIGhAVqDiPyZtJRRajTeyXqzCQozQnjJ1ynO2FhgruKKFQWJoX/xD41asWNHekfawLl26WE8W&#10;k8MpgGUJkdRfEcf+QWRB2ybfk3K0bNkyay5gNoB6p9WscNFFF9mKHJQvyppcrsWPi6am8lgcEaXK&#10;aIyHyzF/glyDJkiYtHvOlXVZy1bkLKGpAKhwEWaj6SOBWY9VFMgMgmPxQubzXXRh99D2/Dah1Qkt&#10;Q/nDytmqFRRg5gJSgPFDavXr17eNQOgE0JgkCiLiyG6IlCg7lBmRCmWIJYLGjh2bamLApbOHaVWs&#10;l4YmRgcP1+EnDciIaxE1OaQD96T86H56BjVHIByrSYJ7OP6InDU59U+HS0EwNxYOGn3ZnHbmjDfC&#10;rDdm2rLStJMwDklTi5gvyVik/PgeEFj37t2tzWzx4sWp9ChgFDYVWI4d2Q+VYYTvTLlOlZ/oAv7M&#10;2rRpY5q7tDVNgJ8xY4aVBeKLxJLHxRGRekBFfvR0Dx061NrsmGlAGjrnGlrxyElC42PzD6l/SUbY&#10;Uwi++PzzMOrWkbZZrbrjIS+mvqiLXtNg2LLtgX8+YINhpYHxbipYhOEnjHfXP6cj+4G5CfiuIiOV&#10;bY4pV5Qpmhpat25tTQ/88aG1MfuD+Zy0vRKf8odLGiVB5SpZpkiHtrpk3UKIQ5jjj8hJQqPw8A/H&#10;8AjGDkFK5557bjjuuONMG6vK6q2RtHDRxBhEycoLp/7tlPDxoo/D4ijLPv/C2tkokBQ03o+CrHfU&#10;P25SS0Mc2Q2+s0iMby+CkR8XkZbENnbsGo/5SUcRU9ko/6xD17t379SfKdeirRVXRlR+EOJyDRPf&#10;WWlF9+XZFMcJLT0OCqERVx9EHycZBvCTFtBHRBSWvEbCeYZIoPbTWK92Dlz+QdkZCEITmZ1+6mmh&#10;5+U9wr8eedTa0NSzRfsa3fmkyf307yoSI0zkBohHoXNkP/jGfFe+afIY4MoPVBZwGZ7DAgPS1BhM&#10;TT2gqYLd1PnTUzlV2oBrFUYZ4liS3Gg4GQ/JBuhZlUf4VU+S71P03ThOxsFN50eK4qARGg/Fy4kY&#10;OMYVeXDMvxRh/DvJpOMa4uDqePz48dbegIrO2lTcHzOAMWEULPyE0cjf+4peRmDjxz0cPvvkU2tP&#10;o2MgbVch4nCUAMqg2skoywy0pqzxR0odEMExsJrlh4iPiChx5ScNRNoYhMYeCaq8kmwBz8q78T56&#10;b/yq+xyTd8oHwnVO5xHyVeG4Sg9/URw0QuOhED148sMiyfSSwjU0kjI5mIneTObmX0xaWLly5cyF&#10;yGh/oFGVJVj4l2TBxC2bNqfm8LHBho0Sj5KWzBCHowQkyynllwrKLvKsfUanAcTGHyp+xioy3Y2V&#10;U4hLWx3XUQco18l2Wc6zYTHXcI+kZAt41qL1GxJCUYGkOOa9pbhwDpcw/IqvqYHKJ8LI53R5cdDa&#10;0PTwPKSEF1MDPAJ4cdrCWAeMteBZigXyorucwkIPEwUGP/eFzHr06GEbw65evdruofQwJVlS2ebw&#10;FY45w88Ay7RkhjgcJYByT1mmolGGk+PXWI6bJaAoowjlkz/ali1b2lJErMaRrAdWRguvJSxpciYl&#10;W6C84d14H70necXYPtoXqdufffaZKRyqq8ThWlzawulgIS55y7XKH/xFcdA0NB6Wl4XAeDAkydQc&#10;v/fee7YMcc+ePW1AK8QFkZE290AoKBSSU0891VZ6ZcMKFYrkPyBhmJfJ6S24aGtpiUzicJQAmUyq&#10;uMmFBQhfsmSJlUk6C/jTpfzyp0t5pn2NayjruEnzC7ACbrabnLwP76c6SR0nP0aPHm0dKmihLFkO&#10;cROHa5SX+CF94jJwnfwhLcKl4RVF2RNaUYKIori49CTy8GhTrN7KvxordUJQDGBFVacAIKSJS/qt&#10;WrWyXapXrFhh67WvWbMmpbKTISoY+CWs4mrTXSKpMR6NTgAmKDNTIN1zmjgcJUAVVqQkUdnDJQ4L&#10;GVAxKcMQG1YG7imnnGKDdSn3xOVa6gWVd+TIkVmtoQHygGembmI2opkyNZCFL3lfCJ8FTJn3LE4g&#10;XC75Qd5hmaGwSOnBTZcXxRIakUUEulDH8hOejMfNuRkfDc1p4cKFBaPyI3EE5snhj2JuYW/i66++&#10;FqZNfT506djJdi2qFv+5RIjMleTDSxtjbTHWGGPFAzIoeX8VBGUKxwpHVLDsWeO9ma9pswai367l&#10;+dJJ4T1cXNJJsuyrzElU5nSO+GxYzB8xZIbFoT9pllen08DmkcZr+dPF5GySjtD4FQn7U4llWeni&#10;tyXa47O98PwL4flY/5i+RX0kbRaz5Bri63rVK70b70MYwEWwiNi3Ab/elzwgPvWVJiOGsmhJccVD&#10;E6WtW+noHKI0GH6FpTZ37twU0SFFUSyhJRMnUaAbkaAelHMkjB9BFdRH+mjhR5EwYvi+eJ4PtS+m&#10;Gf07t24LQwYMDAP79g/NGjUONfOqh9rVo+ZlqxpEfyQyNe4zKRx1c+LEiTbNiHslX9bFJZuEcsuE&#10;9ieffDKcdtppNi8Y85PxkE0PbxIG9B8QVn35lfW8j7jp5nBE02bmtznHCUWgtH+2WEJcm2xuGTtm&#10;bGoIE8OXBsU6+c5bBaQKAam+2/VRI5ImiiQ5gGPiQVhDhgyxaxVH5zZu3JhSRjgWd+AfMWJEqvND&#10;4bjUddJQ/JkzZ1pni3igVISmRJWwVL1kOGpxURWQF4CIIKQPP5gftm/9Lny5bHn4bMnScHLLVuGE&#10;45qb1GCNqWoFm+RWrVgpVCpX3vaZPOnEE23oBfPmUMNhZj0DZInLPbgXL4vr4pItQlmmviBsr3di&#10;LO+0k0EqjJFkGfDjY/1Y/fXqcPXgIbbYpGlXkFlSYjrp0i9O1LOvNmTIkZ3DjjvmWJslo6l/DDA/&#10;+qijQ9++fa0ZBzOR+gZJ8cxyaSvkGaj3kBXtYjQDMXsCbU/t15ynzkJkLGr65ZdfGr8QxnnSQBNl&#10;2hir+z7//PM2nu/SSy8N77//vsUjDs+AmUp727PPPpu6viiKJTQSEQMDMgU/iRCeTFAsjPAC0tDu&#10;uuuucOMNw0Pd+O+D9gV5VWN0fn4N89eKGVi/dp1w3dXXmNxx2+2pNjXuRVqkzf3wKzN1b57J4cgm&#10;UG5VninHuCxPBYlAaJCLFpWE5Jo0PrygM4se+Vg30J6sqaSwXv5VGCmKzKIfrY/2Y8Zisnk10wGZ&#10;9sd9uT8mMfUYgnr66adtn1ieV5wgPqB+sgEMbYG096GFoakRl3Oqy5iVbPpMIz9I8gV7aGCV0dPJ&#10;fRiSNXDgwHD55Zcb6aM4cV9MVXaTZ7NmlJt09b9Ek5MLcEVYPBgPCAgT4XCOcL0w7WfqjcyLHyWf&#10;OZLxH6Bx/QZGbHnMl4wfD62sYd164coreoU+vXqHa4Zcbdt99evXz4TMYfgFLwBr86/BedRabHHO&#10;Ka6LSzYIZRqziaFFlGPKM+X6iGbNQt345w6hsaAk5AKx1I/1Y8igwTYgHLOQXdz7902fdknS96o+&#10;YUC//uZeGetanyuvCr16XmHSr0+sV/EYs1czaTCDabfWjAeWjefZITcpF/ABdR8Tmvfp3Llzqvex&#10;KC8wmZ9OEcIBYVyPjBo1yrRUyEvxMcmZPoaVBqERj/sycJk1B4lbKkLjobiAxHkwVEh6JCZMmGAf&#10;okOHDsa6jz/+uKmKxJdoiAXERubITi/3/w5LZRofiw/IOeZS8s9QsUIFyzyuVy8QpEg7A341pLKy&#10;QXIIh4tLtggEQc89ZZcyzvxPyjUkJiKT6Wkr5Ua/Vn+hvlBXTJOKdSRd+sVKTIf02KZPO+5rgQZc&#10;7sOSWexTSjwsLGvbK1xSnmOel+EnjKNjRIKIi5EGhD344IPGE5AP3ME54sAhmJSsKScSlBAPk7NR&#10;o0Z2jviEY3ry3LSXcSyCpC0d8mNURKkIjcgkwMNgR0+aNMkIjKEY2M+ch8iYdjRo0KBU7wY3Jh5r&#10;RKEyosoOj2YnctONN4Ubrr/B/LhDrxtq5y1OPMY8ZcgGL0hnAOlIGK/C9KYRI0bY2DQd47q4ZIuw&#10;GzrDFDCdKMeUZ8rxMKbuDY9hw663eoC1csZpp5s5OCzWE+oOYbfcPMLqCvUnXfrFSoxPPSMt1Tf5&#10;2X2fDgh24j/1lFON5DSyAMKF0CBhhlbwrEzjom2b+g4JQTL0UtIDCS8QJuISoUGODE/hWNwiAmMS&#10;PuaqwogPoXF/hmTBKQjXobmhzKChEbcoSjQ59WCTJ0+2zIeJuRkPAVABUQdfeOEFUzc1FoxrbZpR&#10;vOnvxnT9FXE4DkHQrkX71o8/RFOOtq69+8LSxUvCju07/lhHJKWAdQbENG2Y0r5o1kVJtavFcJYa&#10;v6JHz3DSiSeZhoYmCQmhPWKN0S5GLyP1H06gjktrwmSm/tPgz3mIB17AFXmRDls1ij/EL/gh+WOO&#10;Ocbi6jx7mWKZMQYNTiEcc5b9ao866iib/pgOJWpoJIwNS/cyvRQQGAnzMDrPQxF2ySWX2I5G3JQX&#10;5YWIl/ZDlCQOxyEIa+j/JRJFJBpc5hnjh3TS1hOkFCBN7kHHAuSGMDzkiYmTwpHNjrAhI+qIwKzF&#10;wmKu9Pz581PzKBHqOzwgQoJw0M7Q3LQQJec5B0fIZfkuiE/LlYsMETRIhm1olgXXoKFBqmhoHBOP&#10;6U/cp2vXrqmVgYviTzU0tDMa53hYHpREEM7jiuDoDaFblhfUSxHucDj+HNQVCIyhFWhNEJBpUdFN&#10;S2ZIKQCZkZ6IDY3skfETUm3caGUtW5wQbh1xi402gFhU33EhNdVpkQ6kRA9tixYtzJzE9CSOyAoe&#10;wI/L+csuu8yGXnCt0sKKo4OPNjYpQmhktNXTfrdgwQKLTxiT+q+44grrROB6wouiREJDYE80NCXA&#10;w4nIRG7IO++8Y6tbsM4+L1xct6rD4fgj0MQYRgFRQWKYnzY9L0OEJq0PUpP2h3lLBwG9nG+8PsMW&#10;NoXozCRN1G/qPnVaZMY5uIDjadOm2UZCDNGifZ1zhHOdriEuvMDYMpax55xIqm3bttY2R3sZPaVs&#10;1I0WhxJFRwRj21jynPhLly4105a2Oo6RovhTk5PhEmeccUbqQZWQziP4GQRH4yEL3XEscTgcfw4I&#10;R4NepaVBbJkyOSFH0kIgLDYGou1sdyRRzSKwcW7x/vYshaSkui5NS+1Z1HuUFo4xBTkWRyDSwJLH&#10;zOG84447UpxBGJof5iNp0NFAmqTDUBDOIdyDa2iDY+gH8UmTeEVRLKERmZvSGYA9jbpHwrwgiZNg&#10;8oXffPNNWy6YEf6E6XqHw/Hn+DnWKeY725xnI51IaiVpZ0gpQJrUS9JMkqQRQyQ4wjBFLSzWXZEF&#10;5+26QgGQTjJM4SIq1fuicehUZBAtZqoID+CHMLmOMIXzDFzHeTQ8eodp0rJnLjxXFCUSGuxINymj&#10;gCEqHphEkjYycQhnWAfqIz2d6hjQgzkcjkMPIqgkUS1fvtza0+g1ZcwabWYQlsiQOPjhD7mshcjQ&#10;rY8//tjCRKgiziRKNDkhLMaasQkE+w4ybYEHIFzqJvFwWUGAUbwiM8KI53A4Dk3ADRKIChLCpTdz&#10;6tSpNmgWgoJTcEV68IaEURbM3WS+KMfEI7102hkokdC4CGE2AI1x8+bN+x1DcnM0NB6OwbWM3tUN&#10;9YAOh+PQhDhErrQuwLHaxuATkRlxIDjOi0PQ5KTFKUzpFEWxhMYFPAg3oLGOblQmlzK4jmVz0dZg&#10;WMaFYNtiavIQelCuRRwOx6EJ6j/kg2YlPoAfFE5HgM7DN/AGZAbnJLlERJiMq/NFUSyhEVmJwJAk&#10;xCA35msxoZZpTZAZwzXQ0rgpLEo8ruF6XIfDcWiiKImJyEReIqgkSSkOYcnrkh0HxOU8/qIo0eQU&#10;IZGwXEThJEw8wvADsaviOByOQxNwQ1HSETeoLR6/uEb8outEWskwROnIn0SxhOZwOBzZBic0h8OR&#10;M3BCczgcOQMnNIfDkSMI4f8DwK9/+TVRE8gAAAAASUVORK5CYIJQSwECLQAUAAYACAAAACEA5Iuy&#10;vA0BAAATAgAAEwAAAAAAAAAAAAAAAAAAAAAAW0NvbnRlbnRfVHlwZXNdLnhtbFBLAQItABQABgAI&#10;AAAAIQA4/SH/1gAAAJQBAAALAAAAAAAAAAAAAAAAAD4BAABfcmVscy8ucmVsc1BLAQItABQABgAI&#10;AAAAIQBwVZWZDwQAAK0JAAAOAAAAAAAAAAAAAAAAAD0CAABkcnMvZTJvRG9jLnhtbFBLAQItABQA&#10;BgAIAAAAIQC6waW7vAAAACEBAAAZAAAAAAAAAAAAAAAAAHgGAABkcnMvX3JlbHMvZTJvRG9jLnht&#10;bC5yZWxzUEsBAi0AFAAGAAgAAAAhANBFlg3fAAAACAEAAA8AAAAAAAAAAAAAAAAAawcAAGRycy9k&#10;b3ducmV2LnhtbFBLAQItAAoAAAAAAAAAIQAayLWJT0YAAE9GAAAUAAAAAAAAAAAAAAAAAHcIAABk&#10;cnMvbWVkaWEvaW1hZ2UxLlBOR1BLBQYAAAAABgAGAHwBAAD4TgAAAAA=&#10;">
            <v:shape id="Text Box 37" o:spid="_x0000_s1058" type="#_x0000_t202" style="position:absolute;top:18782;width:34269;height:32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rsidR="00175C09" w:rsidRPr="009C4F90" w:rsidRDefault="00175C09" w:rsidP="00F4491F">
                    <w:pPr>
                      <w:rPr>
                        <w:i/>
                      </w:rPr>
                    </w:pPr>
                    <w:r w:rsidRPr="009C4F90">
                      <w:rPr>
                        <w:rFonts w:eastAsia="Times New Roman" w:cs="Times New Roman"/>
                        <w:i/>
                        <w:szCs w:val="28"/>
                      </w:rPr>
                      <w:t>Hình 4.3: Đồ thị toạ độ  – thời gian của hai xe</w:t>
                    </w:r>
                  </w:p>
                </w:txbxContent>
              </v:textbox>
            </v:shape>
            <v:shape id="Picture 38" o:spid="_x0000_s1059" type="#_x0000_t75" style="position:absolute;left:3542;width:29337;height:1790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5gO3+/AAAA2wAAAA8AAABkcnMvZG93bnJldi54bWxET01rwkAQvQv+h2UEb7rRllKiq4gQ6cWC&#10;sajHITsmwexsyK6a/vvOQejx8b6X69416kFdqD0bmE0TUMSFtzWXBn6O2eQTVIjIFhvPZOCXAqxX&#10;w8ESU+uffKBHHkslIRxSNFDF2KZah6Iih2HqW2Lhrr5zGAV2pbYdPiXcNXqeJB/aYc3SUGFL24qK&#10;W353Bt58tuv3hZ6dHN3P5+/jez7PLsaMR/1mASpSH//FL/eXFZ+MlS/yA/TqD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uYDt/vwAAANsAAAAPAAAAAAAAAAAAAAAAAJ8CAABk&#10;cnMvZG93bnJldi54bWxQSwUGAAAAAAQABAD3AAAAiwMAAAAA&#10;">
              <v:imagedata r:id="rId23" o:title=""/>
              <v:path arrowok="t"/>
            </v:shape>
            <w10:wrap type="topAndBottom"/>
          </v:group>
        </w:pict>
      </w:r>
      <w:r w:rsidR="00F4491F" w:rsidRPr="00D72CB7">
        <w:rPr>
          <w:rFonts w:eastAsia="Times New Roman" w:cs="Times New Roman"/>
          <w:b/>
          <w:color w:val="000000" w:themeColor="text1"/>
          <w:szCs w:val="28"/>
        </w:rPr>
        <w:t>Bài 4.2</w:t>
      </w:r>
      <w:r w:rsidR="000869E0">
        <w:rPr>
          <w:rFonts w:eastAsia="Times New Roman" w:cs="Times New Roman"/>
          <w:b/>
          <w:color w:val="000000" w:themeColor="text1"/>
          <w:szCs w:val="28"/>
        </w:rPr>
        <w:t xml:space="preserve"> </w:t>
      </w:r>
      <w:r w:rsidR="00F4491F" w:rsidRPr="00D72CB7">
        <w:rPr>
          <w:rFonts w:eastAsia="Times New Roman" w:cs="Times New Roman"/>
          <w:b/>
          <w:color w:val="000000" w:themeColor="text1"/>
          <w:szCs w:val="28"/>
        </w:rPr>
        <w:t>(Sách BT CTST):</w:t>
      </w:r>
      <w:r w:rsidR="00F4491F" w:rsidRPr="00D72CB7">
        <w:rPr>
          <w:rFonts w:eastAsia="Times New Roman" w:cs="Times New Roman"/>
          <w:color w:val="000000" w:themeColor="text1"/>
          <w:szCs w:val="28"/>
        </w:rPr>
        <w:t xml:space="preserve"> Trên đoạn đường thẳng có các vị trí A là nhà của bạn Nhật, B là trạm xe buýt, C là nhà hàng và D là trường học (Hình 4.4). Hãy xác định độ dịch chuyển của bạn Nhật trong các trường hợp:</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Bạn Nhật đi từ nhà đến trạm xe buýt.</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Bạn Nhật đi từ nhà đến trường học.</w:t>
      </w:r>
    </w:p>
    <w:p w:rsidR="00F4491F" w:rsidRPr="00D72CB7" w:rsidRDefault="00616FE6" w:rsidP="007C50DD">
      <w:pPr>
        <w:shd w:val="clear" w:color="auto" w:fill="FFFFFF"/>
        <w:spacing w:after="0" w:line="360" w:lineRule="auto"/>
        <w:jc w:val="both"/>
        <w:rPr>
          <w:rFonts w:eastAsia="Times New Roman" w:cs="Times New Roman"/>
          <w:color w:val="000000" w:themeColor="text1"/>
          <w:szCs w:val="28"/>
        </w:rPr>
      </w:pPr>
      <w:r>
        <w:rPr>
          <w:rFonts w:eastAsia="Times New Roman" w:cs="Times New Roman"/>
          <w:noProof/>
          <w:color w:val="000000" w:themeColor="text1"/>
          <w:szCs w:val="28"/>
        </w:rPr>
        <w:pict>
          <v:group id="Group 39" o:spid="_x0000_s1060" style="position:absolute;left:0;text-align:left;margin-left:0;margin-top:34pt;width:372.8pt;height:114.15pt;z-index:251679744;mso-position-horizontal:center;mso-position-horizontal-relative:margin" coordsize="47345,14498"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eo88uCwQAAK0JAAAOAAAAZHJzL2Uyb0RvYy54bWykVttu2zgQfV9g&#10;/4HQuyPJlu1IiFy4zgUFgjbYZNFnmqYsIhLJJelbF/vvOxxKjutkkW37YJmX4XDmzMwZXn3Ytw3Z&#10;cmOFkmWUXiQR4ZKplZDrMvrz6XZwGRHrqFzRRkleRgduow+z33+72umCD1WtmhU3BJRIW+x0GdXO&#10;6SKOLat5S+2F0lzCZqVMSx1MzTpeGboD7W0TD5NkEu+UWWmjGLcWVq/DZjRD/VXFmftSVZY70pQR&#10;2Obwa/C79N94dkWLtaG6Fqwzg/6EFS0VEi49qrqmjpKNEa9UtYIZZVXlLphqY1VVgnH0AbxJkzNv&#10;7ozaaPRlXezW+ggTQHuG00+rZZ+3D4aIVRmN8ohI2kKM8FoCcwBnp9cFyNwZ/agfTLewDjPv774y&#10;rf8HT8geYT0cYeV7RxgsZtNRNp4A+gz20izLL8eomxashui8Osfqm3dOxv3FsbfvaM5OQxLZF5zs&#10;r+H0WFPNEX7rMehwysCRgNOTd/Cj2hNYQmRQzONE3B7Wwdl+3cLiG3CNs9Ekn0bE45IOk1E28Qdo&#10;0SM3yvPxaJwG5EbDfJyOvMDRfVpoY90dVy3xgzIykPCYh3R7b10Q7UW8YqluRdPgHY0kuzKajMYJ&#10;HjjugPJGohFYPp0aD21wAkfu0HAv08g/eAXpg6H3C1i4fNEYsqVQcpQxLh3CgHpB2ktVYMSPHOzk&#10;X6z6kcMc/ehvVtIdD7dCKoPen5m9eu5NroI8YH7itx+6/XKPdTM8Bn+pVgeIvVGBZaxmtwKick+t&#10;e6AGaAUyB6jSfYFP1ShAX3WjiNTKfHtr3ctDFsNuRHZAU2Vk/9pQwyPSfJKQ3znUk+c1nGTjKVhD&#10;zOnO8nRHbtqFgrBARoF1OPTyrumHlVHtV2DUub8VtqhkcHcZuX64cIE8gZEZn89RCJhMU3cvHzXz&#10;qn2UfM497b9So7vEdJDSn1VfUbQ4y88g609KNd84VQlMXg90QLULAFT37EoLVsCvo0MYvSrz99sG&#10;nHIbD2NoPe3/0tFS87zRg+CvWIpGuAN2IfDZGyW3D4L5QveTE8YAuANjwLa/lWSYXr1UOAOgCXav&#10;2LMlUi1qKtd8bjXUc0cj8ffiOP3uwmUjtK9uj6Ifd65BvM6axRvohEZ0rdimhXoNndXwhjpo67YW&#10;2kKWFLxd8hVwzKdVCDKEFNgBixKIELvd38PLeZLkw4+DxThZDLJkejOY59l0ME1uplmSXaaLdPGP&#10;T5E0KzaWg7+0udaisxVWX1n7ZmvrHgGhaWLzDXyDtQhMA6YhTfYmwpKHxNtqneGO1X4YaIV1PHnc&#10;QGhf0PS4/wd/Q4W81+7S4SgHiv0F1kZzggE4BHuwGvBNgF527xf/6Dido9TLK2v2LwAAAP//AwBQ&#10;SwMEFAAGAAgAAAAhALrBpbu8AAAAIQEAABkAAABkcnMvX3JlbHMvZTJvRG9jLnhtbC5yZWxzhI/L&#10;CsIwEEX3gv8QZm/TuhCRpm5EcSMi9QOGZNoGmwdJFPv3BtwoCC7nXu45TL19mpE9KETtrICqKIGR&#10;lU5p2wu4tvvFGlhMaBWOzpKAiSJsm/msvtCIKY/ioH1kmWKjgCElv+E8yoEMxsJ5srnpXDCY8hl6&#10;7lHesCe+LMsVD58MaL6Y7KgEhKOqgLWTz+b/bNd1WtLOybshm34ouDbZnYEYekoCDCmN77AqzqcD&#10;8KbmX481LwAAAP//AwBQSwMEFAAGAAgAAAAhACkIiuvgAAAABwEAAA8AAABkcnMvZG93bnJldi54&#10;bWxMj0FrwkAQhe+F/odlCr3VTbSmNs1ERNqeRKgWxNuYHZNgdjdk1yT++25P7Wl4vMd732TLUTei&#10;587V1iDEkwgEm8Kq2pQI3/uPpwUI58koaqxhhBs7WOb3dxmlyg7mi/udL0UoMS4lhMr7NpXSFRVr&#10;chPbsgne2XaafJBdKVVHQyjXjZxGUSI11SYsVNTyuuLisrtqhM+BhtUsfu83l/P6dtzPt4dNzIiP&#10;D+PqDYTn0f+F4Rc/oEMemE72apQTDUJ4xCMki3CD+/I8T0CcEKavyQxknsn//PkPAAAA//8DAFBL&#10;AwQKAAAAAAAAACEAz9wENPpuAAD6bgAAFAAAAGRycy9tZWRpYS9pbWFnZTEuUE5HiVBORw0KGgoA&#10;AAANSUhEUgAAAfEAAAB2CAYAAADY8KqpAAAAAXNSR0IArs4c6QAAAARnQU1BAACxjwv8YQUAAAAJ&#10;cEhZcwAADsMAAA7DAcdvqGQAAG6PSURBVHhe7b2Hf1bXle/t/4LPvZPEKZNxkpk7npKMp9w7TGbe&#10;N56Z5IZkMhNP7MTYjmPSbNxppvcqJEQTQqIIJAFCAgSidxBd9N6b6KILbOx113edZ0mHJw8ggWSQ&#10;tBefxTk6/dll/Vbbez8lgQIFChQoUKAmSQHEAwUKFChQoCZKAcQDBQoUKFCgJkoBxAMFChQoUKAm&#10;SgHEAwUKFChQoCZKAcQDBQoUKFCgJkoBxAMFChQoUKAmSgHEAwUKFChQoCZKAcQDPZA+++yzxF6g&#10;QIECBXqSKIB4oPvSp59+GkA80JNJoVkGChRAPND96ZNPPknsBQr0eAll8uOPP5abN2/KlctX5Mb1&#10;6/Lx7dtByQzUoimAeKB7kgvNQIEeJ3326Wdy+9ZtqbpUJQf27ZfytWtlzarVcvTwETl75oxcv3bN&#10;PEaBWh4FBS6AeKD70J07dwKIB/pcCKAGiG8nLOs7n9yRSxcvybGjR+XIocNy/Ogx2VaxVRaUzZfC&#10;/AIpnjlTdu3YaaDOOQA+eI0CtUQKIB4oJZkVrgIVIA8UqDEI0KZ93bp1S63p63Lp0iU5efKk7Nu3&#10;T5YvWy4TJ06S9PQMyRqbJcuXL5dleqyoqEgm6fEZM2bImtWrZc2a1bJp0yY5qmB//fr1YJm1EPoU&#10;74zKp+rqarl69apcu3btkWSVKY6Jtnj58mU5f/6CVFVVNQkjJoB4oJREoyb2GIRioIYmB+8jR47I&#10;zp07ZevWrbJ582YD4+3bt8u4ceOkY8eO8uGHH0rPnj0lIyPDwHv+/Pkya9YsmTJliuRPnWrH4BnT&#10;Z8iKFSvsWadOnQptthnTxYuXZM+ePbJt23ZZv36DrFy5WhYsXKz1v1IuXLiodZ+4sI5EW6yquix7&#10;9+7TNlghq1atkblzy6S4eJa2t4Vy/PgJUxieZHpsIE7h4f5y/vhj336cUqPyjsm5M2fOyMGDB03z&#10;5jmh0zY8Ua6AeKBADUVu6Vy5ckWF8UUpKCiQ7OxsA+UpeVMMvCdMmCDTp0+XsrIymTx5sowYMUJm&#10;zpwpCxculJKSEgNtjs+ZM0cFbbGd4+/c3Fx7Tk5OTkr5EajpE9hQXr5OCgunS35+oRROmyH5BdNk&#10;2vQiKZk1xzChvnWPNb99+w4pmjGz5nlsZyqIF5fMloqt28zaf5Ix5rGAOABx8uQp1Xy2yIYNG5U3&#10;yLp162Xt2nWyZs1a08xxjzhRgPCNGzdMU5+iWnhW9jhZtHixud9C3LbhiTKlvFsqffZZSJRqSHKl&#10;EBcl7krAHMAdM2aMCuR8ycrKkiFDhsigQYMM3Hft2qXCulA6deoko0ePltLSUgPyefPm2XFAHJf6&#10;VJUFo0aNMh4/frxdG6h5UnX1LbW8V5qVXKIAC9DOKCqWopkltr9v//56gzgAvWnTZplZVGLP5FmA&#10;OM9FMdiqFj/XPMn0WEAc7QewHjVqjKSlDVdOr+EhQ4ZpZ8yR48ePJ66OBMDFS5dk9eo1qq2Pl0GD&#10;h8jQYWl2b0FBoezcueuBrl9XBALVgbSYyAZuSSBO26Cd4Q2iLdnwpaAcPhR5X/MydQucckUgsg9h&#10;VWOJA77DhyMH6NNp5j5fu3atgTbnAXBi4kuWLLEtVvrcuXNl2rRpNeA/cOBAs9o5VhcKsqDp0e3b&#10;H8v69RtlloIrgDtrdqnMnVcmK1auks1bKsy7U9965Zm7d+8x1/m8sgWyYOEiWa3YhAW+a9duOXP2&#10;3BPv2XlsljjxMCpj5MjRkp4+wgA8IyNTMjNHaiedL+fOn7cKocMfPXpMC3i+jFTQHzpsuAxWoB9m&#10;gJ8mQ4emGbATH8FN58LDGfJtoLoTDfdJ10AfhaL2EYE2bYxhSlWqKJ4/d05OnzwlJ44d1/3zBuTx&#10;thQoNbkC5EyZwnjUSFiDSUCiTaHEQ4D44MGDtQ8Pta1b4ljTgPW6dess1r1s2TKLhXO9u9Gx1keO&#10;HGn3cU///v1lwIABZtVDXmfJHKjpEm3szJmzskUBu7x8vezbt19OnDhpbQuD41PAtp51TJsgLEsu&#10;BXz27Fm5fPmKKpzV1vd555NOjy0mTgz8nArJioqtlnW6ePFSS07AvX5OBSkFSMLBunUbZHJevoJ2&#10;hgJ4hlrhacpDteOnK5inaScepp14qIxSZWCJPuP06Up7frzj3rnzqQkUFx6BHkyU28OUV7zc/W+n&#10;+LmHZX+Ob+vLdErf3qy+KRcuXJBTKggOHzpkw5X2791nW/jQgYMG6lYOek/8nYHuJvqXKUGqfJ8+&#10;fVoOHz5sWeYkIZFwhnt87969prxzHoWb+Hf37t2lX79+0qdPH+nVq5f06NHDLGrc5LjNiY8T7wbo&#10;sdBxwQPy/N27d2+7jy3PYJuZmWmKAnWEMkHd8TeCGiXCFYogCxqX7tVP4scedD4V0W8B7KtXr1n9&#10;Puj6uhLPaahnQQ35rAfRYwNxiAqh89Op0LAuXaqSY2oBbd+xU3mXzJo9V9IzRsrAQcNkiII227Th&#10;maqJz1bNvFQyRoxWAFerfKgC/JB03WrnzyuQ/SqAUQTIVjyrz927d79s27bN+NChw9ahAz2YHsWN&#10;dK9G7J3lYdmfkYqSr41znPwYQuCqWopY3AA5k4ccPnjIxiXDh5WPHTkq57UN0U7jxP20X7ilk5cl&#10;VjfJRVjKWMR5eXlmMQPI/M0+7m6AGRc5QAwI4wqHHczhvn371hzHyuYcFvewYcNsn2Nc4+e4Dkuc&#10;v7HeyXRfv369rF692ix5j6fzbbybcwcOHLD4fKjDpkH0QeqLDHUsZhKcwY0LFy8aqKOYJff1B5H3&#10;Ybxyd+58YjIPru9zHic9VhCH6PxXrlw1i4hkt1mzZsvw9EwF71EG3IOHDLctFjiAvm79RnN1XLt2&#10;XbZs2SrjsnJkQP8hZpkboCuYjx49TgUIwqNQimaUGE+fPsM0ezJcibclC2WIivO6i/b/EAAC3Z8o&#10;V2JT3smwus6qQnVe65fjFy5eMGuNcZjkOdABUbjwygCmHOdathw7dy7acoxrSYxC6eP82bPcF917&#10;5sw5qazU91VW2vbM2TNSeaZSTp0+JcdPnpRjx4/L0WPH5OChg7JfhfdetRL37t8ve/btld27dsv2&#10;rdtkw7r1smLZcptQZF7pXCmbO08Wzl8gSxctlpXLV8iWzZvlkIJ8S074uxe5MMTSJk5Nohnu7jhz&#10;DCsaizr5vP8N8AP47HNt/Dx/w1jqHOM9XE9MHQsc5jqS5QjLjRpVez/nuM/PT5w40RQKwP5B+TSB&#10;6k/uot6vfQzFDoWJfdrHoUOqKOv2mPZHtnhtYI4fVkUaNzkenD179loiMwnQGzdulAULFmrbKJDc&#10;3Ilah2MlOztHRo0ea39PU/k+a/Yc8+quUsWN/ClCrCRLR8nTG3W/3JKo2V+zptySqblukfbv+drP&#10;55WVWSi3jNi4vmv5ipWyZOkyWblylT2L6xnaRrIb34V3CS/Tjh07bH+HGp94m5izADz7vJTDxw7i&#10;aD8A8lkVwgsXLlYwTlOLe6gMS8tU4FZgVhAfOChNhqsFvn7DJgN9iC184MBBmTRxigzWa4bo9UOH&#10;ZMjAAcNk8MA06dd3sFnpkyfla4edYcKBuBqWAI3k8yrkpkz1EW64p+lsU/Omyvjs8TI+N0fGZo+T&#10;8RNyZeKUPMkryJcpylMLC2T6zCIpmTNbZpXOkdkKlrNKlefMkxLdFs8ulZJZpVJUPFtmzJyl16oi&#10;VjJbSufOtwSU0jllquzNlZkzZ2t9zjIlbVrhTOPp09iqwqYCumB6xPnKvHvS1Cn2HTmTJkjOxAky&#10;fmKuZOfk2LfmKI8bmyWjR46S7Kxx+pzpkj0uW9vTEOmvll6/Pn21jQ2WjPQMmaWK4HLt3KtXrZKt&#10;FRXBs6PkCi/KG8O+Jk2aZOA6duxYA16Gj8HscwxQZQs70ALKJK0RD2ffQdsB3v+G+RvXOglu9Gee&#10;7UANc7+DN/cD2osXL1bFf4tZ5rNnz7b4OtnOKIYBxB+dKENX5GbPnqUyW2X5wIGWt4CHZOCAATU5&#10;DCQw0rfwnkS5ENF1kacFj8pA7XcDpHu3HtJNuVcvPDaDbf/DDzvKBx90lK66//4HHaRj5y7SoWNn&#10;2+/U+SPd1787dJKPuna3/Y8+6iZdu3azY9wPs9+jRy99/yA9p9fp3x8qd+zUxfgDfUcXvY/nderS&#10;VXr07G1/s+2j8oD5C9xjxP6AAZFHqF+/vpakOVHlC+Xg5dKY9LmCeNTRazs8jOuCWNVS1aDSMzIV&#10;vIcreA8zyxsrPHPkGJk+o9gyCN169kJxEMYqW7x4mWr4o7Uwh1rsfAgWvHL//tow0kZIDtratCIV&#10;7tNlRtFMbWRzVCnYqBrVThsnuGfvfjmpmiNWFm4ZvunkqdNy8uRpsxjJYoT83S2B+K23U3gs7kUI&#10;Q4b9DB06TDvcIBmiHXKgdtDBus3EAlKQHKvCdpRaQmNUyE6cNFkmMsZ34iSZMGmKFE6fqZrvCqnY&#10;tkMWL0WjXiu70cZ37pL1GzfZFqVtxYrVCtRFWufLVShvk61bt0v52vWyeNFSmTN7rmnf5evWyeLl&#10;y1QhmC35Cuiz582TZSuWK6+UUt2fNadUFqoGvnjJUimbV2bjTyu2VKi1sM+8B7Q1rHziugx5XKXa&#10;+CwV+mj//L60ocNVQUyTnPG5cu7suagAWlDbSEW0FywQ3NZYyAA5CWlklQPsuLIXLVpk7mzAGkap&#10;5nomcsHtDiDjAqcdAdLEw1G+uQbLGZc897FP5jrPBci5LluVhjmlCuoziiRL2xlWFZb2mjVrzBp0&#10;i5vtKlXA+DYAnW9uSf26oYmyQxYjNwlZ0s979uylYNjZtt269zAQ7aFg16lzZwXXbna8s4Jv127d&#10;9Hx36dyli3RPXNdFQbOngiUgDRD37tNPevXuK2nDMwx0HdS7KwhzTc/EPiDLtQBt1+49bb97j54G&#10;1lwDmLPto8cBbp5FQjUKA8/nXVzvz+CZHGfbp28/5QH2Dp7RQ6/r8lFX/Y7e9v09e+k1qujzXM71&#10;1ON4CAgPUz6N2b4aDcT9o/0HOFPZMFY0yWtnVHMvm7/AAJyENXiICsdBQ4bK5ClTZPuOHTVxK+7H&#10;lU5MxDNdHcjZ37V7twLDFMtgRxEg8Y0M9gEDh8hA/XvU6HFSoFbaNAWLQrXY2C9QYOdvFIVZs+fJ&#10;0uUrZQ2AoGAyq1QtPrX6Fig4bK7YLtfU4vLf0RKIsqXs60q4uaer8M3IHCFp6ek2DBDPSkHBNHND&#10;Hdh/0BihimsL1xnDOHCXTZlaoAJ+iT1DW42C5wGz6iDKmylgva4rKyvN1QXIfvppFMNCMKNEHD5y&#10;1NoCIEyYZpcqfwxD4V3EbGHc8KdPVVo74h7eg/LmXp5k4v2mbOq9O3bsUiGVnQj5ZCpQ5dlICr+u&#10;JRO/nzoBHLF8AWFi0bgYAWaAmi2gTEiLdkCIi2sAUyZtWbBggbknly5dGgGzAjXADegC/uzjEmVL&#10;YhyWdHl5ufblaTJBlcGVq9ZIhSpdy1eskiNHj5vyTXtA1lD31CNtg8x3B3HCOy297h6FKDvKlKzx&#10;0WPGGgACiL16RQDIfg8F7a7deib2+0TArgAMYHZTwGXfgRggBSjZ5xzHYeQ64I11zHnuia5HUeip&#10;ikBkMfNs9v0amOPc91E33t87Oq9b8Ibr/Bn+PJh9ruV+Vya45qOu0fM4xrnoPewD4NFzOM/1E1WR&#10;PXGCWd8ab1KyRgVxGMFIJwIMSEI4pdbt8RMn1eI5IFtUeBPLYMiYZZwnho/BdEriJJ5kAJPRikW+&#10;ctVqBdpyi5lcUiEcF75Yz8RFssaNN2XAGcuexLjh6SMld0Ke5BfMUMuvWN9fnAD0IjuWz1ZB3Xmq&#10;gnyBAvy0mbNkhVqGfD/u/08+ebLHDjYEfaKCr1KtUuqgLmQgXjRD0kdkyNDhWu4K4kO0XidMmCQV&#10;Fdus/gHzefPmm8buiVBYvkUzi9XCXmVeFQQv8aVdankzisEbv28B3aVqqRNT829ja1nRCuLeXnj+&#10;pk1bpHRumcXNofiz6FgwCgBb2pF7e6CPE23X33Hr1m0FiO2qDGapVaCKiloGubkTLPYP+bNbInmZ&#10;UweAsbvMsZgJseAixwrHaiYm7q5sgBRwxr0NKAPoXAfAe6wbMAfcUQKw5nke7nIsd0AYN/nM4hLz&#10;tuG9wcOGkn8zAd6wZaarrKCeqdO1qkTwbr4rWOIPT59quVG+9GsAHMvVgRMQAwjZd1Bk6yDKFuY4&#10;wMd17Lv1yz4A6aCIHGcfd3efvv3teoCUa9n3Z7IPYLMfB1r/Fjue2I+DeN9+kaXNO2ot89rv5W+O&#10;s+/f5O/072IfJYRr2e/Vu7cpqkxKBjVGO2s0EKdiSWQiWWGrCmySDRhIP6d0ngJnkWSPz7Xx4QMG&#10;DjbQBsCpJKyb2drBSVCigbgGgwAl4WHd+g2yTK1l4ucMP9u2fYe5u7nWCwiraqdaeBPVSoqsciz8&#10;yEXfrz/vGy7jcyZFQK4APjV/um0B9AIAXUEbLiwqMWYfQGdbWrZQ1pRvkAMHD8tltfTqCnBNkahD&#10;srNvannWpfEB4tNmTI9APF2t8LThZokPV7BjNAGK27Rp02Ww1geuTixqlCLCGTk5E1QgrzCrnGMb&#10;NmyS6dpO4laylzWT+9CONm7cbC48iC3xTgQ41/LthEcYulg8a7Ypdw7U/BZ/HltXBPl+vgniWhLy&#10;aEcXLlzSe0SOHT+pv6/Y2s7IUQB5BOKn9dlQY3TQpkL8dhirA9AFxIlNYzFj9QLSgDZATKwaMAeA&#10;EXCAKedxjQPIuNjJHuderuV5gDtJqUytiuWNu577AHyeuWz5Chu1coKZILdsNaDme2g7zj4ZCIoa&#10;1jzvJJP9YSYJaenk5YUCzEQrIzJHJSzSCMANBBNAGQd2rgHgHKx9H8DjvAM3xx00HRAHDhpi5wFo&#10;QJx9P4eLnX0UB4DX9wFXB2W2fj1WM/vIIn8Hz2QL+zez778LkOYZycddYUh+b/ScaBgkoSWXLQ1N&#10;DQridA4ygwHuLRUVFm8sLpllMSri0Mx5O2bsOANtB2+3lNkfPSZLO69q0WpBQTQUZ7Rl4pa4URHg&#10;ZBAuUWtsxcrVatmfkDsqdOOEUMaFChAwMQwg7tnuAwYOte2YsePvAnAYSzwO2r6PRe7H2BbPnisr&#10;V5er5XHGBH5zJCxxhlpduXy5TsqKgfh0B/HhMlwtrkzt3Gjoy1XIRqMP5sgwVazwlhDL3r17rwH2&#10;1IQ7nTaC9UzsGzc8CxNw3XEFUBYjoF7JFGVaxBMnTtl3MQ8AdUB9k3XKNVjhtIsDBw/JIm2HzLzE&#10;NVhktCfuA+g5RmIaf+PCx/3OeZ6xR99dNn+hHDlyTP++o1b4Dpk8dZp5bZi7YGwW837nm9Lh7bSl&#10;kv9+MnOxoHGDk4AG0K5Vq5cYN2BLPBuAB6xxmWOpA9DEzWFAGWsb9znWN8/C4gZsAXdbvUytdJ7F&#10;9QbgqgzQXjZtrrD6PaH1sU8VRuoQC4g2dEPBhvrmGwF47sEDwLPwErbkunsYcpm3des2k+UGpAAX&#10;IJzYB/QAQwdJQI7jWK++DwCyDwPKbN3qJQYNcGMhM0vncDX62O/Xf4C9k2u4HyYprUPHTnYvSW7v&#10;vf+hPY/jJMJxDcfffe8DuyZyf0eWOODNe/v0658A8lrlgC3fyXme4UqGKxB+nGtcCWDflAYLH1Ae&#10;xOV7mOJJ+K6hqcFAHFd3hQI32cPMY4ub3CenL2R4F9m+an0D2P36D7TCA7idJ03OM4uMDgbFOxX7&#10;DDXCJbtBra+y+YtMuK6xBKb1NnQoGWS4h2NM/rJgwSLJGDFK3zvEgNzHnMOjx6ggVsFc41JPcqc7&#10;aMf3AXSYRCyUCACjORJCkLHTTOLhAvB+xBCwwmmFkqYAPnjYUMnIJKN4rFnZzE+MOx2gzlLww+rG&#10;Jc48yEsUZBniMXt2qYxRRW6GlvOmTRUG+EwAZFMsqiXPlvmR8ejQnohpf6J1fP16ZKmj6JHoxrfC&#10;dBiE+cLFS8yq5vtJ1AO0mQWQ2Z4gBBLeHKZdxJKHsOyZiIj5k7HiaUs7du6VaUWzTPEjjyJPAZxR&#10;D2jYPPtB5dOcyX8/7nTc4owBJ0sXMMe9DqAztAs3eHp6ulkmbrH7NRzjXoCbLTF1ruVed9E7qHOe&#10;uDuMhb506TJT8PHOYAgQcmNYITKD/r9OLW/awkE1MHDHoxCgPGBw0FYCPRyReDouO8cyygE2AMzB&#10;j61btDB/2zW678DO3+wDhlyDFTtg0GBLdGZVMYxBPGwoC+RHsSXRdKPKE+qboWAzZ5bIhImTa5jv&#10;AWvwxOZOmGT7U/MLVPEvUoNypskSZAjeG6b/ZuWyVdpemAVuvbYTDA4UdLfq+S62fCsMiHfX3+m/&#10;kXPsc9x/I4lt9tsTIM5ERHiRyL9oaGoQEEfL3aAdgzj25DztYFqQCLj8gunKhZa0xHg+tCpnB29A&#10;nUo4qQI1GYidEA4AABbb6rXlFuOcO2++VTTL0DGZC7HTVMS912/csEofPWacudSxwp379hskjEmf&#10;nFcQWeIJwI6zW+HJx6YUzpAZ+u2790TWW3OjO1gyav1iqeBloX7u9ztpoMTEs3PG29AyMs8nT55i&#10;1ipxcEB7hnaiPG0jWNzwRG0rnPeViQDtCMwZjjTWQB1rfsQIhiGNlvGqEODNGZE52pTFpcylnRjT&#10;Sbb5vHkLrI0w/zGdlPmVUSQ5T+INII0HB0u+dO48O4agX7R4qXb0QvPy4NLfpEwbQxGlna1avUZK&#10;5y3U3zdbCgjDqLLHN+OuJ4EuUEQoU4yh9TkZiH3jtsYi52/243+Tde7H+JvjWOKALM+AcauTDIfV&#10;7lnvXINVj0XNMqYkwzH+/+ix4+aRQV6cv3DRcizcGt+5a4/l1OzevdtGHTCOuS7KaaB7E/VNMuOU&#10;qfkm1zHO2Lqh5vv9Bwyq2ceK9mv76z5/Y2Gz5Vi+9itkDco122i/NofFmXdfvHRRFbPDykdUSTto&#10;o4zY7t13wEKebDlHAjVKfpUamzdu3DQl3Z79SfR8vHkRR9NNY2S41c838738BqxtvpP96Hz02/r0&#10;iax4/q45bjzAhqHRzj1Bu6HpkUGcTrBr5x4V1lMla1yOASXWbebIsfp3rsUOhwwdrj8U8K6Nf1Mo&#10;GSqY0YIeZMnSySrPnDGhjLWEAIYR4iREkeF8L23aOyhb3LlYUD55DCDOPu51hqFZnDzJEk/mZBd7&#10;ofJ81eiJDTU3okGT2IaXhd9Hw6fjcDyZKF8a6YKFC2RqgSpwapFPUe23EEVOwRF3OeCdl8fMXdPs&#10;bxggZAuYA/gLVUPGAgfAAW/m0/fFcQiLMOLAOxTboXrMcylQFAnJ5Kj2PUmfBQAX8Hx9P0pl3hR9&#10;v74LpdKZc1NV0YyUzmk1x9nnXM2+Mq70Kfl4mGbouen2O8iyJ94agKCWaAe4yz1BjYx0mH2GfOGx&#10;w7oiuZHEMtza7trGbQ6Y4zbnGYA0+wA3oE08nC3X407nOYRxTmk73X+ASUVSL0d5TgEdYY7Ax+WP&#10;xwC5E+rt0QnZgBKMxUtCMVYsWyzi3AkTZYINJc2z0QMYeCQg4p0bp9fn5k6K/lbGckZJLykptWdS&#10;jySkMsyXkBVhLfIX8KKRn7JnjwK2gjSKOu9nHhFm+sRbS2iFJMctqqCvVQsbjykThTF6oXzdBgvZ&#10;banYKjtVqUO5Q8lDGeedGCzzFywyeYIcITE3OzvXvs1+D7JK5RjyARwqUp5epPiQkB9gIb81Jzfy&#10;FuF9IoG3seiRQRxNF0sa4AawAW+GcsFkgpNI5jFoAJxx4AjfcdnjLUGpLq4sOhrDgqgkKgTrG2sc&#10;lzqVR8cEXO5F8Y4KIK1eU67fFykXDuR9+g60/XHjJ/4BcCdzHMTRGnHPuJukOQkFtEbGQBMTB6jQ&#10;UKu1c1VXK9/Uff0ba92J5EOGEzEee3rxTLXIcw2YYYZi+b4DNscmaQefrB3c/8YqB+yZbQ+QZD+a&#10;oSnLrHHiYiiB6RlM6hH97Zo97YstCoC70hAOdDo6I4BOjgSuePcQcZxhiYB4tI+wUaHDt+nfeJbY&#10;n8j35RXqFmVAgT9/mimUWH20vQAGtW2fZEQsajhuaXsymwM77mzc5YyrZbIWYuS4ykkEwv0IWAPq&#10;uOG7du1q1jgzZGFJ41pnEhfc7MwGhpVF6ANBi7vc6wSO2uV+2aiCG968abO5ZBsr0aglkZcvCcZ4&#10;v5DRACfJbgzHJGQVTY96xvKljHUfZWuXgifDAEmGRKmqrDxrgE2mO7KF5+JBpd8i6xkSjOE2e85c&#10;k+H0TfYBUgCV/sqW5UTZsh44XjdAnuVFAXLaCNjB31xHewF8Ae29+6KlTJF1rGK2Q9saw0cx/lAW&#10;yJFh9Au5OWfOnbMQHAqrcdVlYa0Pm+pbZSb38NtpYyitnp3eGPRIIM4PJo7t1rdzxogxCui4PMcq&#10;QEaLlhB/diucQkObqqvg4zoHccZw4/KkMqkMKonYVyrt+16EpkVDyZ0w2YB70OAIzJmLfWKeWl4x&#10;sL6b7wZz3OkRiM+xrNjmRpT7VVV6LldVmdVy7eo1uawN96I27KpLVVaOAD3Xwezfun3LwitbVEhm&#10;qaIGCAPMWOMw+8SRZ5DsaBzto83iRi/VusUax63OlIgkqkXrzJfLSu2EuLk4T0xrFh1Y62SKWtiZ&#10;I6PsWEAcDXjq1PxIYVAlgXdSRyTT8RyGJxILYwlDXOXE5EnC5Jm8v2TWbGO8PHgKJudNMcCfW7ZQ&#10;FixaIvNViUSIkG9Rn3bX3MnbAUKZesXlHXeT41rHeiZLPQLn0bYACrN5TZ+OV2OtgXKvnj0tjgjg&#10;k6UOsA8aONBc7AA2SgLxRUCcGDmudOoBQW+W4Nhsi3XrpxgB6Cj6ZK0bb95sFjzAwvcGejS6dfu2&#10;Dffdto2QxiFzYW/YuEkV3KOWr4JcAJQvqyzBm1eloEd+AsDGcF3kCPKFXBWux7Nafava6g0gBISX&#10;ar/HwkcxB3yR/YA2DCAT6wbMAWXOcy3gj8EHRoAXGIAc43owyBllfKH2a96FB4BvwatDHg3fy0gp&#10;XPNgFscAan4Lv4tvRNn45ONPamQhhiJhHbwI/DY8PyytzfnGoEcCcZuhSwsOwB41OrLEI1d6lh0b&#10;PWa8bdMzRhuQDx2Wrtp4mQFyfYiC4R7cIUziQIVQaRQ+2h/CtL4FROXs2bNPrS6GoaVrpeeYdVVQ&#10;A+APBvFCteoK1KojA//Q4cP23OYmFCinSxcvWnLbpYuX5LzWQ5U24mvmeqoFcP7FiQ7JtIPUDdoo&#10;gpd9BDyN2+ZRV+sJxoth8SptTzBurahDX6/1ACSYyX44Rme/wthfVSa4l0x05jneuGmTdTridLQZ&#10;3gnT8chcJh5GR42eEb0DQcKICM6jVeOehUnU47vRvFEUOU8Ht+foM4jTBaolbwsILI9/kz3uWelk&#10;m2NtA9bEucnYBawzRoxQAI4mgsFtzlScTNfJtSREYrGPG5etskZBnHkFtH5RBKLkNuYgqDCPHu5T&#10;LDC8bCRQImAhZAMeQ6wpXKdY87g3EbZQc+uznzfRL7dt32kKEvFoZlwk98RAW+sFBYs+E4HgeQNw&#10;rgfMPURHv6evMSyUhOWqyxFI0l8PHT5io0bIS1mxEnf4Rqtr3OJssbBRqvGycIz78dBy3F3rHOP7&#10;cKdzLee4l/McX6cG4imVE4Au8wvwrcgl3o/1feTYMftGZAeyp/LMWZMbFy/y3dGSxfxOvpmlTJlf&#10;fefO3RYGYF51lM8nDsT5oPXrNxloM1QrcqFnJbbj7nKrO5PchMD1zl5X4loEMtmKVAJuEhgrimxF&#10;AOFhCiiaVGSXamdR/JNZ2/JjSWz3AnEDeAVwMvARRlgYjTmY/3FS1CgvW4M+p53sjDb0c5Vn5Jw2&#10;4ssKoFe0wSIMr2knZTw5nYCM8VTlEGmttxqljHimKwV1fT7X1elavcTDPo3x7c2FvDxR1ABwYtoA&#10;NlY3TPw7cqevVQsqT5i5i8xextvTlwhzZGaOtqSg3n36mrKOhcTwVA+LYJGRdMiwwShMkme5Mlg+&#10;yAYsK2KweFsQqv5NDhTntH0gL1DeghelYQigA7S2KngfVIsVgAYoSSZD4ULRxoLdsXOXAeIOBTcM&#10;sqNHj5uCjYIFaDIcFMCmjiOPGUC9zixp3ObI/JKSOWY4YsRhcbPvzN8w59wyj+/Hr/P7nTmOdY+i&#10;wG/hu1BOkFfHVInHk0MYwCYs03MohIyOAczJtcCVjnsdA4WpVpnPhImhCBvg9WGtjsZqbw8N4nzo&#10;xIlTZZRZ4bXu9DhoY5nbObXSp0wptPghoFBfQcj1gAjDAIhpEBuhszJP8qbNmw1E6vtMJyqKoQVk&#10;MFOxU9Qavx+Is81nO40M5WhZRawCntNc6YZqnihRgPhp1ZSPaD0eVG2aZTudj6rVfULbRCUgrx0W&#10;S5ZYOho4ZUMD5hizrCFQXbg6Qw9bh05YySQ4pVLoUj05/t77vZtv59nQo35jcyYvR+KbxL+xpHGH&#10;EwOHfca2hQsWmuAkpknyEFuEKIlQI0eNUQDvb2N6cY2TzEjWr+c+cD0uVXIYyFVgi3vUwZ3tylXM&#10;/Fc7lSrtoVqF8VkFCzLW8cI0ljLZEsljyLjTAXHAHCsXACc2zvLPxMIxwnbv2Wcx89VqGTNHBBYx&#10;4E5iGUtQA+QMWyN3pXvPXtJ/AApdPwuV+fA1H/YFc8z348zxe52LM8/yZ7LlPbRD5BTtg3ZCnP6k&#10;tmm8fay1sX//QftGlA9LqFRZCAYB7igheHhRKGmP5AiRzPnEgfjF8xeFFaRGZrLSUATcyQDuoA6Q&#10;wzOKSky7oWAcyKP96O84+7k4AwQU1irV4nGhM/ELsRM0PKykVPckc/I7INw5DI/zRIcHgjjD0Gyr&#10;VriCOFY4MQ9/R3MkyheL+6IKQED66OHDtmb7fu148D5t0GwP6LEa3r9fWI87SlipNBCknLDOsIji&#10;ZXW/cqtPuVosSt9B/SbTZ3qMToQCgUuMzpnqulREGwlTq96fKBfvWyhxxL6xvHGhu2sdhZf49hRl&#10;LGjAGwubvoe1hRKNcs6oFSbrYMQBq0nBgPuIzFEmYBHqXOu5MSjgCE0sIqwflprEZYvVt//gQQMH&#10;LD+sLJaTZAgc3xjo0cj7Al4Nyh0L/EjC0gbs6G8kFALgWKq79DgAt0mBnWsvX7lm8pywGzIC+Y7V&#10;y7LCeFkdZGHGlrO4CJOn2N8K0H4uzg72jNvmfoDZQTrODvJ+zve5L214uuV6MWwZeYGSwhTMuNEx&#10;ZvgteH4uYInrbztx8qTJSNzreC0vXKgyRYV2xyyjDuI8qzGo3iBOvLJs3kIZNVKtbOXRo1KDuFvh&#10;bMdmjZeysoVmiT0s0WBuayGgTaMMILDjYPywxExcuN4QJCQ95OvWQTyZ4zFxd6czx7e7WpsrUcZW&#10;/gpmWNeVDPdQgHbAdgB3UK8B8gNR8gpM3bOeMON+iWECtjRs4kU+bhc3LALhfnV6v9omI5QJIYjV&#10;O/mz2NJeTCHRtgMok3mPQvEgLwr3BBC/P1EuCCkEN7FNlDWfcY1xsjBLNRLrHqDW1YABg2xMMICN&#10;RQ3IYkUDym59A/AIVUA8c+Ro65+MwR2ROdJimbjacbFixZO0REIVygChMZ/sA5c7igH7bBnxUFo6&#10;t0bxDlR/oh9R12whlGJc0AD5ocNHLRbMdMUqNcydfP4c+S6XLfv78JFjNgyM8yTEMakTITDAEQsX&#10;q/2oAvnRYycsKQ3Pq2WUq8KG0oZ3BiWOBFaGmcbZx2jDXEMbYj/5OthHtLCFURhpb7QbsGDxkmUG&#10;xHgG+LZI+a82+YRXh0RmQJwYPl5pZIRnqvNb8UBQHngYSKRExj0RIM5HoOVmj5ugVvhYBXEF7IQ7&#10;PZmJiRMrZ7GR4uI5aj2vs+xyftQB1bjYMvECw8yoUJiUflwrziSgIJQpEGIsJCswsxez9BAHIwMS&#10;EAUAAAhcF2RJsqUhoQltU62buDkFyZheMpzXqhXPe5npjcQZMo/R7M01FwPt+/E0FRyMWXU3a0sh&#10;BN+t6ls2pIIJenCrY5X/gTWu9XHwYATiACBudZKJmLCDciNOhLWGy9WZuCnzbHMOcKdOseTpOLQ9&#10;3n0/wUvS0xqtW5/4h2td0fP72PIsOtuJ48flkN7DQjt8I8Io1fO5/lEU0JZAlDP1hKKHVcXQMtzn&#10;LHby2muvycsvvyyvv/66vP/++/J2+3fkLWWsJsAZIMZ6w5om9okwxSvGsB/OM30nWyxxAJ6EVkAb&#10;EPd4JvKBzGiO4XJnbWnWiGb2LAR0BP6jbJ8JYz6vtZ6bI+HFuq5Wp5fdzZu3zIUO6KFIkWDGkDP6&#10;DZY3bmf6z+49KhMOHTVwI8bMc5DJxJFPnao0dzw4wJLD1OWu3XvN/Q77pC08G2XOh4TizXHmb9qO&#10;h1iQ6z5cNPk6rmGfLYyCR7uCfQgzkz2xAiIYgZWNXEFGAOLM4njxUpWBOYmckbfurCXkkRCLUrp5&#10;81ZbWZNk2yfGEkfwkV0+dsx44ziIu9vc98n2Zjwt05kC4mg25es2aEVEMQ9A1Ib4LF9u09wtW7rC&#10;riGrdAEzb2lhUoAMG1m2YpUlCuxUwY7ARYs+rJ2QLYV4RLcABDEWQPyAvgN3GjM4ObCjMGxU0C8v&#10;32ACgGxHtCjc8mjuPvQACzsZsH3GNlzq7MMls0tNA2up5EJ7h3a8lVp/a1evkdVanxGvtL+3VmzV&#10;+olmfKPxO4iThbx27Vqz1gBvkp0cyB3Y/RhzaGO50wkQvHR4FCc6jQG0fgvChC2aPkDg59x9jpac&#10;HI/iHoaxYAXQjlAYGJaEsOH6uHDnGVjsUBD6qYkhNtQzXg2EGmEm6pdx4G3btpUXX3xRXnnlFXn7&#10;7bflnXfekQ87dLQhpwwJoo+T1ewgDgh7zBIAZ65r4uBYYQhmLDIY4cv9gDj3IvhR9LHumSP7nXff&#10;t/uxyrC2GN5KjJXpXol5QqE+60eUF/3v6hXWIIiOYVGjhFVUbFcZvcdi38uXqwxQ2cosjcSGAXWy&#10;wO18Ikt87dpozg+8J549vmPnHnsWbCMJlAFx2gfDvGDq2WdniwM9f3M9sWnc8keOHrPjPItzfo0r&#10;COyjHLDFwAS0URwj7Jkv89RgBMwZ4rZEsQlFEYMSPEEJuXr1msqLqsiDoLiE4YgBAugD4ngnuBZ3&#10;OjiULIMaiuoF4lgrTOwyZky2gfgYhpVlRuDt7nTfxwJnLvJp04ptO3feAnOtIGCdPYYAM9wAAUrG&#10;H5obyQQUFHGtc/o3rgwKgUYEI6SdI2EdLWjhAhvBy/bOnSiuAaP5oUXZuD79m3uZepH53mvGD+JS&#10;TwHiHhdnbDhcMqvUXD93Pm25Ga6U9RIV1BnD02VU5kjJGjNWcrLHS25OjowbmyUFU/PNS0K5U98O&#10;4gAzFjeWt4M1W2fPYmbr+34NQwxRxNDYmRyC4SDUJW2CDswKd7yPY7c/vm37xLQYEsaxZKKNoIxg&#10;8eP+B8xx6+Ny5xzEt2NdBro33a6+JVeqoul5UbYYFw6IM386lvhLL70kv/zlL6V9+/by5ptvGoAD&#10;ylhJWM8IVoQkII7FDAi3f/tdA2Lc7vRPy06eNceEKp4zd4FijQMKCPY4iHM/II5bFcbyZ8vQNOo7&#10;UP2JvkAYCpntChB1jud0SwLEcZcT8969OwJN5DhWNPuAJ+wAzb4Dth/3a2AHaAdxtrjseR5/s+Vv&#10;P8a1pyvPaH+vtq2DNueYWIZ7cOm7QuD34x0AsFEo3SKPLPFaZo4IDIUoWRcciThys9+w6b2RGwxn&#10;Zblt3r07kdj2xAwx4+PnqXWcNXa8ZI4Yo0CeUxMTH4NlbmPDs7VjEYeKlvn0hUVKZs3VH7WvRuDC&#10;DraAAVtn/sZyo0BI2ycO7xnO3nDY9/sYi4ig9oL1ayk0zvkxvh+B7c+ASEyIZgOKQHxqChCHWZKU&#10;rVvls0rnRiAe+6bPkx7HO1MR7vJNGzfJ7oSXBABEQB5jyMj+A6aYubLFObKTmW4TzZQEI5aExDIH&#10;2Mnyh7HSmXWLxs8W9zuAb5OyLF1mghqvzZo167TT7rHEEuqWEAtKJhoy9WwWgx6/fCVSFDlGgkqq&#10;sqMdYW1jlaNsYKnR/mhj/AZm+IKelHJ/kogyQbh7v0sGcSzxX/ziF/Kb3/zGZl5jHHh2IhOdSTmw&#10;fhCoZDRjYXOcxDaAGDc4c+VjiRMvB8S5htglGev0WQdxrCoHcdz13O8LVvgiG6w4xQyB1Gmoy/oR&#10;fZgEV8Jn27UPk4NC/JdJUkg2JtMcixpPJ4w1yt+sebFeZQR/+zm8svzN1jl+Ps7kPwDotBEHc7fG&#10;GQOO4k4+BUz9Y9mzVoJ5dvVvznMM3rhpi4E598cZL4DH311ZTN6n/fE8DAhGWuEBxhuL/GE8OOXB&#10;nBIk6KEUsBAPnl5kF3IMWdQYba5eIE4HJQadN7nAktqyxuYYcBP79ix15h/35T2dWVhkZvFsczcQ&#10;V3ChDsfBG6uZY/xQ3sUxBANaDlY7YOz3XVOBjNBFUAP0DMa3MXxqMbHSFQIYALfsQQUPYhh8O66P&#10;OPAyDGJu2XwDcbJc4yBeM6QsBt6+vvj8RYstM56ntGRhQFneTCwokFwOnPP6hMkIBgwRoKagXbxo&#10;xwB96gjghPGOcDyaIOa0uWexkFlVjLAKAptQDNnGTMtILgX30ckQ7rjRCLNQt/CpytNWV7SXKwkg&#10;T0V8I+2N72KIEp2ONoeiwoQjfk2gPyTKxfsV9UU2+iIFcdYUJx6OFd6pUydJS0uziVuYShcLG6sb&#10;qwdBSr1iiRP/BoBJagPAAWvq1UEcwcq9xDQ55tnpCHqexVz6v/7N7+R3v3/LLHnAGwscQOdvZghs&#10;abksj0rWN9SwOq39at3acikpLjYlHIvTQFDBFMDFU+YTqVAnyX/HmWNxTj6OZ4YtAI+FjsXsAA5z&#10;DAWOthBPVvMEN09a8yQ4juHFwRJ3C53nwYA4bYnzySDOcZj9WbPnWBstm7/AlASUCHJxjuozGevO&#10;/O5Y61v0ecw06UYJZeUGTUNTvUAcQsgRX86fWhhlqCuIE//OHk9mH0kFhQbaWN9xIC+aOdvcLIA4&#10;DcKFoe/Hj0H+t4HEzWqzxrHOmUgEcAa4cbsDIAhcYg9ohAjwtWq5ARJcy7i9gwcPqWA5aRMIkGSA&#10;cuDvQJOigoi10SAKDbgVqG1FswjAC/Vv2+rfhQrgRVqZu/R9WGktnSgDMi/RNAHis6o0MT2rJ4nF&#10;mUaMpUv587crZNQxx3gWygD7MOc4BpBSnwA7YzXRdC3PQXmvgvu+Awe08xytGZ5EByUv4pBahAcO&#10;H5KjJ47L6bOVcu7CeZtFipDK/TqTf5N/39mzZ2wKUUA90P2JekUJY4ESFJ8xY8bIu+++J126dJEh&#10;Q4ZITmI+fabjBZxxqUfzVh8wqw0rG2AnMY3z0XoL6SpDZpgQxa0JSGPB019xx7sljlsWEEcJsMS2&#10;jp3N8kaoI8h7KJhjlZfOmRNAvJ5EP2SiJ0albFBFumj6DNm4YYMC2CFhIRFixoAe+Qkw4Q62yFY/&#10;Rj05IKY6zjb5b5g6xbKNAzj71DdJaihp5D1Qt+518THfPsTM/+Z5KAO0t7iLHmuf3ChwACbfIr7v&#10;f7OkafR3tDCSTxDDXCMYGCyNzTK4Po3z/AULZZFuSdoDO+kfDU31BnEIAYfVO2dOmXZU4lkHDUBx&#10;h7Cql4/3pOOxahhM4WExuXCGcUmgqbCGK9P0sRbwVq0slAQSBEh4I8McNyjxBmYGwopipjUsNKYB&#10;pXGdv3BBtbJdWjmHrbCYEQoQgRjPx/fhIqVwyVTn+yG+geFqFDZZjDNmFtv41fE5E1XQ5Ns3z5kT&#10;JdBQeSzQUVIyy5I0eG+gyA3tlvIZBXDGhR47dsIaLOXrAA4D4rhaucePQWy5Ng6cyffyN/dFbttb&#10;1h7wzqDc2Uxt5y9am0PwkwRHx6K+V+qWjPUNarED9uR1WKapPsvf599xL8Iyz9f659tpV7C3oUC1&#10;5HUFiJfMUuE7f74q+WPkAwVUhOiwtAxhvQKAF2ULgAVwSW5CmHpMnDpEKAPmXIcccaGO1QUg8zdW&#10;OueRN4TEcKe6UMcSxyXPc5gRjqQ23oc1XjZvnnllHlTvgSKinCiv2mGl+2xkB+sqEMakX+NSXrJs&#10;mYVCKGsY5Yu6ZAtTD74Pcw0Kme/Hr6GeqduRI8fYCmE7d++Vgwq+ADhxbBjPC32etgVwO2izpQ3A&#10;7PtxxoLThlgBzQEcq5xn4SbHW4PCB/s+1nv8byx6Pw7znXwzqyeyxoIrArTx8eNzZYYafuTwHNDv&#10;bizMeCgQd0IYIkCdiDuieaBN0fHYUsj8qDnaObGIHcQRgpsVqCu2bTOBj5WDYEZA0jAA7sWLl9jz&#10;eC4ZkCQxsWWI01G1vEjxxwWPkMWtSjYk7ps1Krhv6bUQFhrniMvQySnMCCQ+M4setzxJT/wOtrhw&#10;Fy1abLEMtHVL5FALkMQqvpNv+zQI8Bqig8fBkPqNhmJUa9lh8dYmI8Yt8VSkl9SLuNzfz5b6xUIj&#10;VwH3mMfJrE2olUdcjpAOLkDa7h395mTiG5K/g2tZQIVhingb+A3Bkrs3MYvVnLmlFpfMHj9BreKO&#10;KmT7KyiPVQV5sgJ3lgnWN99624Q8iW0IVVynbokjBAFrZAfWN6DNRC8cw41O+Auh7G51ZA3uTRLd&#10;sMCJiTO+HEAA7BG4gDrHZs+unaAp0IMJuXdM5agPIWVYZjy+yxbFmv6Nh4xhvChVKGSeLObJYX6M&#10;fU8e8799aBftgXP0WxaqQilEWT95khnRIiAHgEliA2cAaAdtZ5/MhX0/T3gGED95qtIscU9q41kY&#10;oD48jfZEDgaGHVuY9gizz3UYeyxtTChnrn7rDjUiWcsB3HL84ptt/9oNlRunzaPYGPRIII7g5iOd&#10;iF0vUuDlh9HJaq3xIgNxrGIX9ghepupjRptUBBAwJIzYwyXVAs2tqg0FVyhgT9wBdzrP4TwATsWj&#10;UTF5ixcYAp3O7UkOuNsjEI8WfydTne/x72KLN4Chbk68g4YUKDXRYJkSl6kSi1XYsvIXK4fhtUAB&#10;olxhOjnJagjQmkQzrVdc5XhKbM4AZSxphgsymoGVkABOPC9Y0ShbdBbaHcoAE7swMgGgJfENj8na&#10;9awfvMoAgU5L+6MdwlhtM/W7ECxcY1MjaofmO2kPKG18kysGEO9kaKWPecci55sD3U1eXijVS5cv&#10;U6Vpo5U91kuv3v0sZ2ZyXoFaWKMVTDtZ9riDOHWASxywdiCHqT/ctAh3rkWQ+r6PNUdxQ/BSpww5&#10;Q1gD5FhPAD+MQAfEO3XqonU5z7KF/XsD3Z9Y9AgA97kgsMiZgpkwJp5M+iqJXba4kPYhRhgRG96x&#10;Y7cBLYzVTJgLRmHjbx/65cwx4twOqsTYMcI8N4WFRRg+xvk4iMet7TiIO4DfD8RRCPgeYtve9miP&#10;jhcoFrQrQj7OnIcxDCq2bjUAP6NlhOxwHInT1SvXZP68hbJ//yGTKw1NjwTiyYQ2xnKPyUITZvET&#10;Mvf4gZ+pFcyPwUJm0hc7FvvhFAQCmoXbKSwyIAF1ABzhTfYxi7kjeLmONV9xvZdq5yQDEUB3ECd+&#10;iiJA4VMhJEDxfAQ2cXV3u0N8A9+F9sckBOzDXPvZZ40zPKCpE2VG+ZB0hrUKo7CxRCjDyaqqoixg&#10;GOD2MZMoRXg9cNPZAgnaCUgMQSAQEmHaQ6bVJbQSTeZzwMIv3McQDkCbOo4s/4+to6O8rVDtHSHi&#10;MXSbBnLHTlmtVt5CrX8SV1how2NdKJp8K8MM8b6gRKA4RG2O0Q937Lv5Foj38WzaYbzNBoqIMkGY&#10;banYYgoSFtaQocOUh0vWuFwLVfXs1V/eeZdx3B+YpUy/RKAC4gA2gExCEvIDwPZkI+oLixtriKS1&#10;1375KwNrwJ5r6fvIHgAey5t4u2ex40onqY1YedHMmTb3AHUZ6P6ErDx14pSBNxM7AeSHFPh2bd8p&#10;eZMma9lmqHI21sJX9AvkJf2PMdKMvcYjFmdAmtwoQJNMcWLdHOdvJowBmAFvlDFzp48ao+BaYgag&#10;yWyVFww/TrbE6wPiJ/R+gJs2x3P4JjwEvI/fgkucduseBNpfPMmNvwF7T9pDdgD6/B4mraEckE0O&#10;6FsrtsvoUVmSkTHavNEcb0hqMBDnY/l4LCE6DrEpJmth6AGgimscIezLV1LZJAKkAnH2EaCAKZMF&#10;IET5GyXhxs0IxBH2LAGHSxzhX2ZW+BIrVJQDBAnEsDYsdJQBrGuEOoWI1khcH6s+Tryb+C5D6fg9&#10;gHzo7PcmyovOtVkFNsO7sMRLtLFPtRDKHKs7r1/KExCm7qkDb+QwRIjDFSfOxfeTOX6f0wkVNj4/&#10;P1T73NrkOdoFAIzlsFUVBcB9tYKHLc6gCgPHCQVwjxP3IZggf2/yuwPVEmWzd99eS3hC+CFgM0eO&#10;scRXrPAPOwCoH8rb77xv8USPieNOR0D6IifswwBzHMCZ/OXFl34hL7d9tWZedQSsT9jB3z6GHDDw&#10;eDiWf/u331ElIc9mk0OB9O8NlJroN6dOnjTwBsRxp7NdvHCRDB0yVAYmJtEhHszkWvQVRoRQl4Az&#10;+UPM5EbiGJYr1jdgh8LmwM11nCtft8GAmfbg8XGeDbguVqvYhhorOF68cMkMQnKdaBsO1MkgDj8I&#10;xLHE+Ra8OcTnSaSk/QHW4AZKpHuDAHq2tEnOYxgC5rRLP75o8TJTQkj4A8jBuyVLlktG+ihJGzZC&#10;SvUZyMuGpAYH8ZzcCVYYaGa4WwBB3OxYVyw950KYxsEUrnvUKuPeuGCGaQxYP8uWrTCryAUwSW1U&#10;JJoZx3Hf7NPKpJKx3CN3TBR7h3DJoiUB7jDLyfF8vguBj0IQJ84x3g+PQrC2HkyUD+W0cuUqyVGB&#10;CWdphxgzhjWdF9d4OrgOaxnrOw6QDUFeR3RsFLO6EO2PTHUSMonjbdlSIetUiJD4SP1XV9dOwcq1&#10;tG0otIe60aHDh0x5R9iRvMbQU+aPAMS79+grffoOsGQkABchiZB3dzqC2S0eBCQxba4DwAFtABx+&#10;9bXXbVY3jmM14YIFzDEiOAaIY40DBAh0hDgKwIjMTJk8ebLN0Ed9hjq9N9FXT2kfAcQtHq7ytEIV&#10;9qyxWdKvbz8ZmkhMo45Zzx95SvgJA81d5iz3DJiTuOggjiz2qVqZGAYA5zgTw1CHYAj1Rs4D+yhj&#10;LtcBQd5DXwc84yAOE0YBtD1L3Zm2QrvCne4gjlsdMEbpQ1ngfexj/WP4oRTSPvkm9gFymHZJm3Ml&#10;c968BXYcUAf4acvg05nKszKtsEiGp2XK8GGZMnHiZMPFhqQGdqdXS35+oblY/EPpIFjQjM9m7K6D&#10;NYKRZQqZ7IPZ2nB9Uvm4SRH8CM2ly1dYQaKBUXm4Nv1+LDzeR0ybOAlaIM/gWsACqw4ia5LZhIi9&#10;o7lhgUNoSczoc/Xatbs6Mfs8Z8eOHYkjge5HlBf1RfiBODhDh2ioAHlR0Uy1YGvXjydWyoQwrmA1&#10;JPF8puIlZl0foj3RPrG0cXWtXLnGRjeg/NEGURpRUlAQIN4T6MHEXA0IQtyd0egOElynGZCPGp0t&#10;kyZPrUkcIrTh3jKEo1s6CGgEK6514toIZazvX7z8irzy6i+l3a9/a5nCJkT1fphnwTwbMCdrGIuO&#10;Z2BhTZw0WdvnRBsySG4DFOr03oScZo0Ej4cD4hvWrZdhaoX36d1HgTYC8YzMUeY1JeETGcz858y2&#10;Wb5ODTW9Fw8oa10A7ChsDujUOcfxhJF0Cm4QFuWZDuQwdUgOC0YbfRYsoN+SROeudBhlDRBny8gE&#10;wDwViGOB+1AzQJyQDGEX3sk+YMyQ5AULFts9gDjt0dsnfzO1LEBOuyMsQAydv7mXe/AwLFmywtYZ&#10;GZ42QjKGj5LR2gbxMFOuDUUNDuIF06ZbBbhFRIETz8biAVD5eI6xXbt2rVUQHZUCRAPCrRFp0hNl&#10;2PB0i6/WgnjtbFv+nEgzu1WTJBUdq03lx2VGzJykCLQ3Lzy+Fdcpz07uxFiLxFEDPZgoOzwteEJo&#10;oPBI1crR0AFyhp9RJzCudIYOer5CQxOCAiu6vsRvgGkTLNgAiOPVIaxCMhvxfmaNg/gdgR5MLFw0&#10;eUqURV5QGM3eyNwRU/NZmIKchGjUCgAPIwgRggg/LB8EJcBNbNuH8BDP/u+fvWSxcAD87XfeM1nD&#10;PbhgiVFa2Eyf4xYSYb0otDffQne4ej1B0r1Ege5NyMtTJ07UgPhhVXQ3qpU9XMG7d6/eMiQxjj9T&#10;gQ/vJUYYzORat1QBBqjBApJad+3ZY6CJ9Y18ZXQR48upF/CB+c6v37huMWYHVJ7tQI6lG/ec0hfx&#10;nMUtbsCbvxlKyN9xEOccQHz58lUboYJRiVIBIIM9/i7waPacUsvpYHQL76Vd0UZpawA1x/A2k4eB&#10;Bw/DEcUfr4J7hADzAm3v6cNHmiudLeWEsuPh3oagBk9sI4mNgjh3ttZlQEOo1Io8pgLdx+fCWOK4&#10;uJidicxRHwICE8NicgZAnMQnQNon6UDgYi1H2ctHTHiTrU7mOQtkYFHRSQFwZspZr42OODnZ7iRV&#10;8QwA/9y5C4lhandrRYA79wSqG9FBp0+fIf1U4PZR7bevasK9tSMxsQcCk/qizMkwJ7HNhSd1RSwd&#10;kAQwSToEhElyizJfmc/8oHlFmOmNuiTEQqcnmx3rmLpCOWBFOiZYKFJNmfpHcOChIXyCUsbzmE+A&#10;fZiZ/Kh/tjwDDwHehIULF5k3iUx7ktzwHqDtFxQUJsIr9umBHkBHjx2VCrU4ENoI8m3b72YEOdZL&#10;PMEJgQmAe0KsW9BYRghWBDLucIQx1hdZ77jLsY5wz5IwhQDFNYtwJYzGlJuE2BD+Ljsg3wa6PyEb&#10;TyqI7929pyYevqBsvvRVK7y/9vfBg4eavM8cOUot2gVmFNG/6WN4SSn7M7qPV8uUbO1rrOxFH+Za&#10;ElE57n2SYySb+vhrYtQ8n30mUomDH3WIh9Um8lGQjlvkgDjtBea4bxlFg5eWvgyYkzOF1waFAcWB&#10;d8GMsME7gDWOQoiSCHgDzoA5LnO8CYtU5tB++a3IK+bJIEzAPXBBQZGMyBidAPFRZuDwTPCnoahB&#10;QRyreOWqVVoIaeZqoJCdAVXcV1QCDYMORQemQzqIs0Xb/v2b7S0xig6I5oSbBYAmK5l7eQ9JbGnp&#10;GTI0bbi579OVx2mHJiafreCRXxitHcwczR7rQEOjMTAkjWdcunTZ1q6NJ7fxrWiJZLtzTaD7E/UI&#10;aFL2A5gIQTt2fyZD6NtPJk6cZCDobQBAB5C9I7K4SceOHW02r44dO9ukIF27drPnDBw4RAXEEBk0&#10;aLDuD7JjuMl6agdF8YNxj9ExqVf26biwT8oAAwLU+bjs8dpZ87RdFcrMmcWmaTPdLsmXeXlTJCtr&#10;nCXmzZo128IAZWVlNrQNIoGSc3gV6Hx8P78n0L3p5OlTNrnOseOnLPZ48BCTahyTQ4dZhOKYTbIB&#10;49I8dfqMJTRhQbv7HcubOCsWEsKVuDiWO+fjLk2/HssI8PaMYUCcuCTDWFHSki2fUH91I+RtPCa+&#10;R5XoEu0/vXv10n7evwbE8aBuVIXchgCrJc5MmCxcVaGAhkKNJ5Q8JmTv/kNkliu4n2H+jeUG4oRH&#10;PYGZqU3dCneX+jStZ+R/nKhD7qWNOHgD1mAKcoCtywiOIz8YWuj32m87VWnZ6MgI2hlbGCWePC5G&#10;rLgl7jFwAB3PDglsKJ6EAyw8q0bDDi0f3OiAPNcxIRrriwwbqs9PGyljtR0z0qYh298jgTgfQqH7&#10;OD4snRKtAGJPaDdk++KiROuhM7GMGxoLhQdjGX/UtYeC94cG3kwK8WGHzraPJU7ho2mj6aDNE2Px&#10;zGEssQ0sjrGOCfY3WpwB7Q7BQbY67hLGI7PcKAksjOdbuXq1rCkvt4bG+7HwmSUOzQiw4Vv5JrSw&#10;iSrwGZKEW5V4KYoE12F1ItwbOjmhaVI0nAjtlixVgBYAN8BVi5zYI+VFO4FZCQxr2gUq9Yii5O2B&#10;DoN3hn3OJTPHaW94ZdDumaEPC97yHfYfNKUNTZeOjVsc7wv1R3vAOuBdPMe/B2JLHI/6jB+PE+/D&#10;SmfLc2grwRV7b6KMWQ+e0SAAKoKO2ODixWodL15mszySxYulvJQV6pYtVwG5wKxvwMAEqglVVc5V&#10;QDPrGwmTCFv6JrPnFaiSjscEpX3MWFZOzJJclTmT8qZKnoL9ZAX2aTOKzKXJ0sYrtI0ig2gXeF2Q&#10;H9QjlKrOA0VEn0Pe4cFkqOcxlansF8+cKbmUvZY7MpqZN30CpBs3qm20wW6VxyhmeM/OKpAf1GOX&#10;qq6YG3vnzj0WqqKNgBPI4iiX6VOTE1j1TKiC8k1dMz95qnpCWcBT4yAOcDs7oDu4o9wDtJA/69r1&#10;G5ZJ7wmQtD3aE6Opdu3aY54CXOi0I5RH2qBb2atUSVy8JFpYJYr/rzcFBIA3t/uChRYumDRpqq36&#10;yRavXkNPFPXIljiCjcpFUCKgp0zRD9ZCQOMoLZ1rWjACcvXqcv3Ra7WCI2FK42A92S4f9VTQBrg7&#10;qzXeyRgwxzIHzFEIcJHhKvMF5rn/UToe9wIkaIh8A8KDOOge/R0ICxZnYMo8pllFAwS8Cwqmm0uV&#10;jOuogndbg2vpRDyciVAi63mwWeIO4ghbOiblDWOJMz4XpS4VIVg9Y7guRPnDDs4sVTplyhR7J54f&#10;nsW87ljQtFPaXCriXv/OVISCiqsf8vehTNT1O1sSUSYovcQJbT7pxJY+hNCzIX3Ka9fCJBGu0eOr&#10;ZP78+Wr9TLdlQnNycrQPMsf6ZJmpYIFXxNeeZ735BSrgWWClsLDQFMUJEyeolT5VphXNlGIVoqWq&#10;ECxYslQW4VJXBWGRsSoRy1dYsizPAHTc0xLo3kSfAWwBbhRm+hL9l/ZPP+AckzPRv+LEeG5PJiaM&#10;itJNEjH3IXvBBGb2I3xGgjFgSt9yoh1hsAHSWPGpuhrXYKiNGDHSvHEwYJ3MDu6AOEad3+vE7yH5&#10;mRwK8rEAYf5mbQZAF6sarw8gTrjHcjAUoNcpaIMbCxUT8AyTIFcyKxpLjvVOeA+XO1n7TDrG724M&#10;mfHIII71ihsEQhAi0ElqIoBPViJZhFQ2P2KNAmZV1VXLMKRxoIl37NRVPvgQEAe8I37v/Q4WFwfE&#10;GVpCNiMJA8QaiH2zIhXaDNOkRtN7Rg2KZ9IQktmPs+U6Yvd4DRjOgEuESiN+yvOoALKsccMz5pmh&#10;U2jsWImAN5Yllh5WP89qqeSNkU6GwuYgDuNiY1tcXGIWK9fCxMWwgu4F4nRswLeuDd2v8y1LmjL+&#10;l86CsKBd+rzuhHJ4Pt+TDMDmRbqPJc715GAEujd5uVH29HssEAQgTGiNoaIw+ytWRAwos0gKi6UA&#10;yHl5eQbcKGL8zXHq09eSB3wB+6KiIlUQ8+26qQre/D13XmKmLRWYADVudWdbqhLW9xvr82AUvOS2&#10;EOhuQsah7ADUKD6UP0meO3ZsN6WbODZDh5H9caJMkbewly9b57rSveqHY/RlvICDhgyrmcv8Xowr&#10;nWx1FEnHgzhxDMOMeDd5OHgH8OLRjjmGK90nDGMqcI5jea9dt05Wq0LKPlvaN7jGtaVz5ycS4ubL&#10;XjVAwRHDLZV/4Ca/Lfk7HoYaBMRJRoDISiSzEAGOW9MzhflQsg9Xr1mn29OWUASQE++OQLujvPte&#10;B3OrMwkEMzm99/4HFiM3EN+wydzpzkzRx5hBViijATFkAAudcXkwrhniJxwjLnNe9/nbjxEHAcBJ&#10;uiBuBoiTcEHh4ibBZUdmNbOPoW3RQHGzI4RQAPAuIKgaS7NqCuS/m+QvFDZn6h0XG8AezyvgesoX&#10;azxZ+eEcjIJEMuLDlilCBcD259E2SZhBAOEB2Llzp1nnJKDQmRzsuWeddka+K9W7Oc63Bbo3eblR&#10;roS36CsITISaM67JiAFwFXQKCKw7DmBPmjTJQJmhX6w5zzmAm7WYAVz+LikpqQF7tlzrq6Vh7QDW&#10;gDZ9GuZdHINxefrwH97p70HJ8/YS6A/JQZxcFuqnb9++qrAPUENtqPb1kZZIiuFD6ArZSx9nyDD9&#10;HMONxGMSWDmH7MWdjTUM+F+8WGWKNtdjbaPkI7vBkygxmbXKT9k0yyjafAvMO8hbwvpNTx9hYVcH&#10;abapmHO9e/czPMErBGDTp/EaMWUq30MbwRrHsmaYG0nVWN4cu5ujxEuwAosb67tIDRaz1JW5hlwN&#10;X96aGQjZEv9nsS0mJqO94qGinB4VyB8ZxNGGqBwIsOMDcakSx+IDIbQcLLblK1bLlortsm/fIYtZ&#10;FxbOsNh3x05dpINzx872N8w5ElqIWXgWK1tn/ibLdbta6WQZ7tt/wGKjuHGY0Q2QNlatapcyx4jT&#10;sKh7xdYddv+iRUvNVUJjQwCxT6wNIALEiYXSuFAkEESAOMoJQ6VwIbXkzs9vx13KsDIS21B8LLkw&#10;Z4IwVhxhTYdzIUl54ZamPOmMrhH7eaxht4jrS9yDlY+w4Z28g3dRT1hwCGwEPrPIAQi4cMl453pc&#10;tgADgoM2DLDzbc58t7flQPcmvG4IQxRfQNxAVLf0Gyxy/nZAZ5576oKpeQFw3OIFBQUyTy1qXOck&#10;PWL5sQWkAV2sbyx16oo641rqFqBHYXQQ9/fEAXyBWkYIXBIU3YrnvSyhi7LXEBZRcyQHcRRgyr13&#10;797Sq1cv6dGDhLFekjY8muiFyVjyCwoT4MXwwXwLRzIPAEP8fDghgGbD/iZNsb+Z4ZPro7U2Ck32&#10;EsK06ZCLZhooRmt4l1rexJzSuQai5ECQiEbCMtnpJLDCJMLFmex2roHZ51pWRsPTynt5V55+q32v&#10;fhexcWLs/Ca2qfb9b/I1YBKnGScfHyrNvt/D32z5vYSH7XplDJ1t27ZZGT8KPTKIA3xoWtH+deus&#10;WGRkl6NVQXwkwwqYmi97fI4lvQGQjCtEm8LdAGMRz9OKImOYhAg0FTo7ljGFQLaiZw+mZ4yQDOWR&#10;oyLLD/Agjm3xbDLUdT9rXI4lylDhaGAw+xyjMHkOGczDhg1XYb/VhDXfwPt4FlOv8g1ohhWqLCAY&#10;2AfEsTbQIh2AWiJR70yxyvAywijUFcCNBUbME+FKI0UIAKgAJsdweyOcsX4BUixo3N2cJ78CwMR9&#10;jcUMk+jix7Cs2fe/AV6OYWEzcRCuPt6NFYeQnzFDBUJC+AMUxFuzsrJU8RitiuYo4+HDh2sbGGbn&#10;uAb3LPfiygX4ARBisLwj0L0Ja4khNswZgLsR4Cwrw/W43P7mOEo+q4gB3l4fxL8BVYCZeDdKFsBN&#10;HTjIcw1b/qYuOOfXAfowwwPxBPIO1mooJRlJLSbWL0cueK7LuHHjVIhnW7vwRMuW2ocfRCi09F0S&#10;FSn/nj17GpAbmCsjkx24kNGAk4Obc/y4X+vsgOYMQPJM7uFal9v8zbmxWeNsH3Ys4Dq2/o5UzDX+&#10;bq6LX+/vxWCESXDze5Lvj78z1fn43142zq4A+PvAoI2bNlkZPwo9Mohj9UTxkGiqVFzWDDk6deqk&#10;dQ6IDgLYI8xtXLc2Ch+/S2LEkWNHo0zjA4dMoDPzFskQuF5gkuawrnFhE6sglkVMGoGBK5RhA9GY&#10;8cNy+OjRiPU9B8lCPXzIzpMUR7Yh91sWu4IFwxyYqJ/YB98BiJNBiYuYY7yP34IywpZvYAwzy5ky&#10;thlXHO5frLWWRtQ1q70xXIvcAVxPCFGAHGUHMCeHACAEUAFt9hHUWFwIbYQoblGEsgtvhDFAj3B2&#10;tydAitCGsahJdOJ63KxY1FGS1FpLkgLEYRSFyEIjI3qxPZv7HJRJouL9CKaxY8cakA8eTEx/oDEu&#10;Q7YcS0tLM44WdAnzbd+LsGjpJ0zAwSgD6h2lnvG2zAeAVwvlPTsbr03WXcDt9Y9lTXvAdU68m7rh&#10;WtoM9Ue98mzqnmupa5aI3bJls52jDdo6CouWWBuaMaPIlPwMFayRsp9trmCAnLaE8viollBzJgCG&#10;5DGUHZIOscL79OljzDBSwAlQqgs7wDmnvqYWWOPXJN8X/7s+x+PPi2/jnHyObUpOeU6PJR2PPxum&#10;zFAEUE7AkcduiQdqmQSIMROfU11ADZclih0hGJQ/tjAKHu5vPBvEqZwBzDhb/Ey3nON6lEeek0qT&#10;rQ/IooTxHBJPUDRR+nxIDfsojcTUPQs3AHjjEvVBu/DQxr3ofvXAM1i6mPaCi58hTteuXjNvQXCf&#10;153cEsdLhjcLC5y4eN++fVTJHVRjIQNIWJZuOePxdHYLF8aFDI9RixqPKFxzzv5OXMO+bu3+pGeM&#10;HjPWjt+fuWasfZMfYz/i6Fvjz7HnJoYq2vuU+Rbc67CFC2PsS9w6x8/Ff9MfvnusnSf8MF0VTIam&#10;PfaYeCqqr5Dj+mRORamuq+XENQmGfN/4D66ProrvQ/Hz8XPxfSi+Hyii5DL6vMjfG39/8rFkpuPA&#10;/necOI7wAthdcUBpcMUBRSSAQGqKl6WXbTLHyf/2c5QrAByvG+f4dcnHuN7vhbFuAGuUAeqS5Y9r&#10;BEOgOhNt3UNdhJnS09ON8ZDgySDhl/k/8IbgvWTik/UbN+j+ZmEVu2iWxV2Wh0Qy2W7fqkKMp5Nc&#10;pr37lROeUc454zXFK0oSG7xdGS8PCjULFhnrO/D0MN8HIc44b9rMnOybE9dHS+Myt8i6DRvsu/lG&#10;LGFGPTGkbOfuXfpO/aY9eGrx8LJIyiHz8B7Bg6yACzM7JJ5i8rxQcNiyfjreX0Jukdd2nz0n8hzv&#10;0e9nIZhoiWW8v0xByxTADeEFCpZ4oGZJyUI+vv8g8mscFLDe8BYA6MTg2Q/UOBSvqwcR193l2blx&#10;0/jG9WgID/UGgJtCEBD8oYgyBJhgPFLksJDkRq7Kveoqfvxe1zwM+bNSPa8h39OYdL/f8LAUQDxQ&#10;syI6h1tizm6dOcetvBpXzQOIewAG3OnxXI9Aj4+oyyuXCcNUKXBfrwHxamW3vmvqOdBDEQoRq5jh&#10;gaK8vTy9TFOVbfL5VNc8DPmzUj2vod7R2HS/3/CwFEA8ULMjhA1C/Pat22ZJALrss/1YORnYP72T&#10;2q3+sMRzXOAFajxCsbqlipUBdijrRiHyCvByQN5HnAM9GRRAPFCzJIQMQj4V+7nGEkg8D4UBIG+J&#10;RNmiKH2m20clngOQaKEmjgT6vCjeTwI9uRRAPJB10hqrNHTaR6aWLPz4zeQOnD933gD4UYhn3VQr&#10;EJd5S1WIHidR/i2xDTc1CiAeyDoqyVqMhyfu2xAWVKAWSNqOcL2ePnnKgPdRAYD7axLTApg8Fgrl&#10;/uRTAPFA1lEtbqwcOm2ghyHaDW7vSxcuyqWLl+Tj23WbhYr7HgakuT601brTnU+iPBFXiupKoYyf&#10;fAogHsgoWDuBHpYUTi2B8OqVq3Jbt9qQEmceTLjJubeuwOLgzfX1AaOWTHjWyN5nqmKmMMbbVlcK&#10;ZfzkU5MHce/UgQKFdvB4COuOoXdsobrWg/dd5/uRX+PK5oOuD3Q3kZ/A4kKsN4DHrS5kSYUoZUpN&#10;tbz9u5tze2myIE5n9gk4mFHLBUiglkdM9kEilS+M8rAroQWqH1HGWNKAgiexcayhrTeeTb0eOngo&#10;4kOszXCqzmAUKKoXnxSnrvVD+SJbm2Jf4pv5fjCC3+y/uyn+lgdRkwRxZs1i8YOMjAxbpIK5fGcU&#10;FVnnbmgBEujJJDojAMLMUVOnTJEOH3SQ9m+2l/ZvtZdOHTrZ6mmhLTQuUQcAbGOVM8/H9bt61Srp&#10;3KmTvPSzF+VnL/y38W9/8xuZW1oalPd6EPVUHyCjf2G5X1FDqan1JRT5ohlFhhGsez5mzBhbEOdS&#10;1aXEFc2HGgzEG1LD4VlxhrzxsfJZ165d5e/+7u/kW9/8pnzzG9+QZ/7kGfn2t78tP/3pT22eXKfk&#10;Z8Qpfi5wxN7JvayfNHbyfeJ73bt1k+e+8zfyp9/8Vg3/rz/9M3nhpy/Ipo2b7Doo+VlPCsfLPFXZ&#10;pzqX6u/4cb+3MThelv6++r4zfl8yx6/BkmIFuv/8j5/IX/z5s1av39C+Th3/2bf+VH7w79+3Vey4&#10;Pv5dgVNzvIydkq9x9nMA+MnjJ+TSxYumUKG0Ae7J1zcWPwxdvXpFRowYIX/7N88pPnxTvvHMNwwn&#10;/uZv/sYWbsFrB8Wf/7DvehKoyVniGenp8i2tlK99+Svyx/BXvipf/dKXdf+rduwXL70kN29GMwwF&#10;ar6EgC/Izzfh/k06aYy/pR33z//sf8kbv3rDFigI1DQJl/nPX/q5CeE/+eOv1wA49QsD5L//7e/k&#10;7JkziTsCNTQB+snA/SQTuRkjR2TKd/7qrw0Xvvb0V+RPvvo1w4mvfeUrpghyvjlRg4A4FZusndWX&#10;4vcyDeYnn0TzX9OIoE/1+eVr1si/P/+v8oVW/0O+8oUvyVe++CX5GhUFiGtlfeNrX5evfvFpmTxh&#10;osV/7D69378NqnlHQit15ho4+W+Y74Bx3fn+g5hrYcAGRov1mJQzDY6YTZw5xrnka/kb5ln2HR9H&#10;qzRxvbNdy1aZZ7HqFstrsuU38bv5Np7j55kTmfBEpa3bzjrsh22u5POqrVZdqrLzD8PX4vuJ3xX/&#10;bTDfz7Aknxo1Kl8v49opUX1aVCem2ly0cKH8n3/43wbaCPdnvv4nto3zXz77FzKgX3/9HZcsQze5&#10;3u/QzqjfRB3f/jiqK5h3wHznDVi/2+ro6jXLwr5qq5pdtjKML5HqTLnHmTL2xCL47Nkofn/q5Ck5&#10;bqshHdVyP2H1wHVWJ3r+uCohR48csbphzXuuP6b7LIvKykwsSLFv7z5hHX6WT2XpVJ5LWXub833/&#10;2/drpqTl9+q+s/1m2pKy1xlbfiOeML734KGDtpb/rp07Zcf2HbJ/3z47DvDiIXE+o8xv8fKhLM7q&#10;7+cba8pA74FZBpZlQ71Ms7Oz5a/+4i+tbl1B87r9YxXMz3z969YGRmVmygUtM+qQ749+W+2UuzW/&#10;Tdua//bomgTTBhPt0NnLxZkhc8bW96JtMt/1rsT7Yd5FmRqzQEuibGsWbOHv69Gx1Ox9nH4U9SVr&#10;iwn2Phb/O94urcy13qgP9vmmZPK+4TKP5xw+dFg2b9pk3o5VK1fa2vys475m9Rprb5erLtf8Ln7j&#10;XeWl5UF9JMtQ/9uPsfX+yDc4+zf5fl2pYGq+/OWf/bnhAJjg+AB//emvypf/6Ivyve/+i/WrOPH+&#10;pkqPBOIUMDHJ3Nxcc184E4MYPXq0LbzPQvKsQ5uXl5eSp0yZYov/c83EiRNlfE6OjMvKkkwWTh+W&#10;JqNUa5qUO0FGZmTID7//A/nyF74oXzfr+2nbp7LY/9rTaF0K5nruz1VD/92vfyt9e/WWnt26S7eP&#10;PpJePXtKv379pH///jXM3zAxddbJZaF7tnBPvT4V+3q6fq8/K1pjt2/NM3r06CHdunUz13+XLl2k&#10;U6dO0rFjR/nwww/l/fffN3733Xfl7bfflvbt29v2nXfesWOc++CDD6RDhw52T+fOne1+ntdbn886&#10;vgP6DZCuH3WVD/W69999T95/7z354H3df+99efutt+U3v/6NvPLKK/Liiy/Kr371K/t2vo9n8Ex/&#10;v++//svXpc0PfyjPf+970ub//lBe+tnPpO0v2sovX/ul/Or1Xym/bpZtuzfekF+3a6fP/7X89je/&#10;lTd//3t5W7//3Xfetee9p9/ygT6vg/7Ojonv79K5i3TTcuihddGb79Df0F/LbpD+jiGDB8uQIUNk&#10;eFqajNA6HjVylIwdM1ayWcuX9X1HjZaRmSONOZeeNlz69Ool3/n2t+XrX/tjE+hxAPd9LDf2v/PX&#10;35Z2+t243eEe3XtIvz59ZWD/ATJ44GAZPEhZv2HQwIEyQOtxwIABMhDW8/379pM+Wpe0ne7du0d1&#10;2amzdO7YSTp16CgdP+xg9fSe/t53tP7eevNNswx/p+VC+fDeNyi7X/5Ky/E1eeXlV7RMf6HW5Uvy&#10;sxdekP/6yX9aWf+bKqb/+vzz8oN/+778uM2PLOaLBfriz140V/JPfvwf8n9/8AP58Y9+VPM3ruTv&#10;tv4nA7F/+e4/yw+0b/zoh23s/pdfflm/6T2r80GDBln7ZPlI4oNwpoIeMcIs7Wfjx483sITprywx&#10;CdN/R40aZdfSp9OGDdNy6CUfaht76823tA38Wl7W38K3/OTHP5Gfv/iS/dbf6PF2b7STN7Sd0GZ+&#10;rfu0EcqG9vLG629I25fbalm0te3LP9fy0Db6X//5X/IfP/6x/EJ/97vt35FOWrZYTamUM+qWumcL&#10;A/S/0OdYHfzu9/aed97SZ2g99exBe+trypzVrdYr7S5qe0Nk2JChEQ9V1t+IzIGHazvLGA6nS7oy&#10;2zRto8M5Z9cNs/uGatulDdF+aDe06z69VQZoG+2l7+6u7Y1285H2AdoM+Rr0jQ8/UH7/Q/lA+6vx&#10;uyoTdEs/fs9Z+9O7+pvoV++0V/mAjNC+Rt4HdRAxbe631ubIE6CP/vLV1+S1V1+VV1951cqZtvTT&#10;//ov+clPfiJt27a1tjxcfxvt3mUYsoHtAP0dHOPd//q95+Uf/u7v5a//6q/k22rZUs5/pYrx//77&#10;f5Cf/uSn+t0f2LN66W/lN8LIFz9mz6NMElvaIn19qJY1bOVJGWubpI3R1mDwA/a/48dgb5eZig0j&#10;RyjWjBwtExQjsrX9/tv//7waeF+MADyBCXF8AMyf0bbz8s9/LnmTJkmOtvt0/Y6+2s8pD76D9g8W&#10;5efny7Rp04wLCgpq/p4+fbrMmDHDOH4OBs9g8CwVg4f0OfoeTL/jXStWrDCl5mHokUEc7ZkOT0U5&#10;ELJPBXGcD+YjAWzAurCw8C72QqIAOD9JCzZXgXysCpkR6RkyRitsQk6uatsj5b+1ITqAP/1HX7B9&#10;XOpeQeYy0e3ffuc78oaCUtcuH8l7b79jnQYgBQw/UkBnP84cd6CEAU/A1tnBNM5c5/cl3x9/BkIe&#10;kKzpmMp0SmeA28Gbcw7g/l6e650DoUzZGvCoEEJYdFMgB0wAzM4KMF1UcLEPoJtQe+steVM7Op2K&#10;ThTvVDCdiEZLmAJlpz2C4fdvmuBlHwUDRoi8q2X5jvK777D/tnX0DiqMEJYfaVl31+8EqHuqAtNb&#10;FSjAGoFA8iFgjeBDINL56IhjRo8xwIZR3OiE47PHW/1PnDDRtjR0AIe2xPVDVXDy/H/+p++aSzWV&#10;kIc5juv1//vnf1El420Db/smLTMEOQKc70Egm2BGoKjgHjZU/9Z9E9IIG4SOfvtgLTt+h5Wb3g8o&#10;APIIbVPoEgocMTfqxZQ5fR/AB5Dw/u5aNj1UwHXvqsqd1psL9o7K1l603lGATJizNYXoA1WCOisg&#10;9LL7unTqYkKSugSIeupzO2j9o1wMGjDQhCPthPZDm+Fvypp+iLKdo2UK089ciYZdCCGQ4v0SLtRj&#10;k7QPc9+ECbkmMEdkjDChx7OpO5QtQI1vogzT09Kt/FCAaBP+uwE2Kx9j2ogqv1pWHO+m5zkGIHI9&#10;SgvW972AnPpnv/X/+Ud5te0r1jbfQ5nU/kR50k5QzGh7kZKoQGFtL2pLWdruaXMIUi+XifrbkFfJ&#10;PMHKbrzkJJSecQklk+egYPLsDJVXKABDtW0B6N4uaAe0AeqN/tpV6/0jZI/Wq8sg5BLHnJFdfs1H&#10;Wuf0L5i/6eewyRqXScgqZI3KEJQCUwa0LFzmWNlof+U9yGZAkK0reTDtG0WGeuuj30w5dtXr+Xbk&#10;B3VCPXGtg/CgwYPsd2K02G9IMG2PY9znhpG/w9quMoDO+3iWbzlGu2ILc11Nv1P2fZMr/QeaIp6m&#10;7Q18yFRlAOUYfDAs+LLiQgrGg/u9f/kX7S8D7F5+U2ftg6bw9etr34LMoY+ASclM/wDI2fI3/Yg2&#10;4v3LFWOU4jgjZ+kvyFx+BzLC5SMKAd6Lh6FHdqfjDsF1g8vMGbcZLh3cLLhu4m4Td5HA7kaB3d0S&#10;uaU+TrihIvcxx3FtLl64SLXD78mXFMC/CnArgLP9irL9rRVHvLy/Clhce7wf12RV1SX7xrhLz12c&#10;MPv3Ou777uJkWxd2t2nkOj171zb5nDN/c6+/E/Zv49thfgeuLtxsuKw5ZtcpM1PWZf0bNxpMUgr3&#10;cp7r3dV1t0sxqh/K/bo+98J5/Y3nom/geWRz8g6ei1v6Is/jmxJlxd/x78PFZu/W70x2pbvbjXfe&#10;ul3rtrQtq4zFXJC4Lv2c/a3fB7PPe0pKSqT1P/7jXQI+vo/w/64C/ZS8KVa2vNvb1V2ccLFyHr4R&#10;c3emclvGOWXI4EYirPEA9vfF31H73Nq1y2kPlG/0bZFLn2v4bsqL4+Y21Ws4zyptPNPbEedqylw5&#10;Xu81Za9bL1/Y+6v3Sfaja6NFXbjH2xX73MMz7Tu0bqpvRs/ne7juIu1Sz8G0sZry1vP2PXq9/76b&#10;du9te/bkSZPln/6xdUoQx53OluQlvDO4R738YKsLZQsv6XNhew+/Xdte7ap20W/md5mMghMyKS6n&#10;/HwNx2ZA4zlWPlonfD8u8pp61W+hLzhbOdBH6CuJMomzX2e/w8I2ypdrf9dlf0YKtvsSoR6u9WfB&#10;3o8p53j9RvVa2zZ8n/Liem/j3u54Fr/NrlfmOMd4P9dT33F54O+v+b7Es/x5NeWk7Pscd/Z7nf25&#10;vIO//Rm0JbYLFyyQb//FX8pXE9gQZ/DhaQVwvAuziov13iv2O0yO6vOYKpj38RzKIt4uvMxgbx9+&#10;HOZaLztr0wmmvH1LmfL7eAey07EC5jfR1h6GGiwmnoobkig0CgKXKxbWl77wRWMA/CtUmDIV9Mav&#10;fmXeASjVN7VUriulurchuSGItkBHw2Ijsc2FvMdNPekJlyUAXp93x7+1MTiZUl2Tip2S/4budyz5&#10;eEPSg94Z/zt+vC6EgCQ/AI8JIREPj1DP1C0gTl2/9sqrsm/v3pTvSubPi1K9+0nh+Pc9iJKvS3Wf&#10;H3sSGAIkO7z/geHBl9UiNwMvsQ/TbvCOoNAhR5ySn9NYFH9PMj8sNSqIPyrrfzX7FDjb48ePmyvy&#10;H/7+H6xSvviFL8jTuiWD9Udt2sj69esTX/VkNbDADceuBZPIhcuPWB1Cng5KrBTh/qM2P5JFixbV&#10;dNRUz2kp/Hn/frGum/pcfZg6Zu4HXO7E/wFx6hklnrjs66+9LrNnzTbrJ9X9gVPz590ePi92IuHz&#10;v194weTBF/7nH8mX1Lh7+ktfkr//27+T9m+9JQf27095/+Pmh6UGAfHPi/zHYmnPnTdXiPX+8Ic/&#10;lJ///OcWV6DycA8Fav5EO8CFRYcckT5CfvbfP5N//7d/kzY/bGMx5RXLl5u1HqhpE67KE8dP2MQd&#10;JIKRTEdy5RwFbzLxQx0HSibkwgY15sgl+v73vy9t1Lh79dVXpGTWLBvhgXL4KKD5pFGTAnEnF+DE&#10;kHfu3GljgXGjxN0jgVoG0RaINTE0btvWbTbciVgZwj9Q8yDqGOWcOCK5Lue139P/m5MgDtSwBFDT&#10;Xvbt22dDIZvzNL1NEsQhKilOdOjQqVsmpar30BaaD6Xq2x5eCxQoFaUy6JqrkddkQRyiE4fOHAjy&#10;thDaQ/Ml6tU5UKC6UEuQCU0axAMFChQoUKCWTAHEAwUKFChQoCZKAcQDBQoUKFCgJkoBxAMFChQo&#10;UKAmSgHEAwUKFChQoCZKAcQDBQoUKFCgJkoBxAMFCtQkqTqxGIZxdeJgDVXrv0CBmj81YRCvkrJ2&#10;T8lTT8HPSlpF4nCgQIGaLVUdKZPR7Z6Xp63ft5JnWreW1srPtHpKWj3TWtr2z5eyZWWS2+456V+e&#10;uClQ86bqPZLfoa20eT5qC/fktu0lbbS2j4rKZqXgNV0QryqWttaRI342oHigQM2Yjkhx+9bSiv7+&#10;XFsZvewPBXFVRb60b92qRiYEEG9hVF0m7RJ1/1Sr9lJWGfPUHKmQsvw0aff809H5p5+X9rkVago2&#10;fWqyIF5V3Lams0aV1l9Cn22eVFmeJh3aviBtUmnXMW7bPk1yiyukMvhRmxdVV0ja8xE4t3o+TSru&#10;W79HJP+F6No2+ZWJY4FaBlVKfpsEHrTJ179SU+Wy/vJ8q+i6Vq07yLImjuRNFMSrpLhtorJquFXQ&#10;vJs5VS9rH1licLtiqayJiVbKnmX50r9NQstu1Vralx1J3BWoaRNhs4R13eoFKa4LLleXS4dnA4i3&#10;PKobiBsdyZcXEkD+1HNqADZhxb9pgnjMlf5s+/Y1LpRWAcWbN1XmS5tEXT+Vsq6rpbz/c9H5p55V&#10;pS6Y5E2dqpd1qFHcns+tu2JWmd8mgHiLo3qAuFJ1eQd5NtG2WrVf1mTj5E0SxOmgLqjTKmIJbq06&#10;yLIgt5svPRDElaqXSQfXsNuVNYuYV8uluMetjdQLkyuLJa0sgHhD0Kesv51YROTJXkikfiB+d/t6&#10;XuqhIz5R1ARBPFZRz6YJ6WxVZe0SFdFKOgQUb75UFxBP0T4CNVGqiiUqhbp8LARosw73rVu3jG8r&#10;3/nkE1sZ7Mmj+oJ4HDuektZNFMWbHogfyZXnE4Vek5Ee6+ytOjRdt0igB1CdQPxIvTtyoCeUKvrX&#10;5kCEunxsdEctcQD85s2bxtXV1QlAv20A//HHH0es+4C8g/6NGzfk+tWrck35ypUrxtzbeApA/UEc&#10;PGntbayJutSbHIgfyX0+KvC7xoYHl3qLoLqAeEzJq08MNdATSOX9E339PvUd6HMhgPwTtcABbgC6&#10;WsH8xvXrcv36Nbl27ZoB9OXLl6XqUpVcPH9Bzp05K6dPnZaTx08Ynzh+XE6cOCFnzpzRe643klv+&#10;IUA8LlOaqKLYxED8iOQ+nyjwJPda3C3SPqB486QHgDjjhNs9x/lW0rp9mbaWQE2alnWo6dMBxB8/&#10;AbxY0QbmWNs3q9Uyv2EgfvWygvilS3Lh/Hk5U3lGTilgHztyVI4fPabbY3JU948ePSonT540wA8g&#10;3nDUtEA8lSvdKR4/a8KZhoHuQ/EO9/RzsTHiz9S6XV/oL+UBvZsHxS3xJipgmysBwg7qxmqpEyt3&#10;17pZ67jdq28Zs+9ueKz6xqFHBPHgTm98OpLbOtGpU02zGp+GtX1wqTdHine4DmW1Y8TLl8my4lxp&#10;/0ICzFs9Iy+kLQtCv6nTkVh9h8S2QA+khwDx8lpvT0hsa3Q6IrmtExX0FNMuquBO4uIODvJPSbuy&#10;MLio2dED3OlQlVpvzyWuafVCfnCpN2mqkLRnE/Vd3yFmgVog1R/EK9KeTbSvMMSs8SmeRVgXDmOE&#10;mx/VAcSh2o4ZktuaOtUmsoa6DPQgqieIVy+T9j79apjspfEpLpjrxu0kGOPNjOoI4nfFUl8orptb&#10;LdCTSdXl0t+SFZVb1SdMVi179gTQb1lUHxCvnWP/qVZNGyuaCIjH3Gqtc+/rIo1P09i2OKB4s6KH&#10;AfG6xsYCPbFUXZFWu2DFC7my54FAfkSK27WWF/IDiLcsqiOIV+2R/HaJ6ZmfbivFTbyZNA0Q107s&#10;c9w+0KUWn3azbXFwqTcnqiOIx1e4C/PpNw+q3pMrbZ9O1P3TbSStbM8f9u3qSinP7y9tnmktHZr6&#10;0lSB6k+4x10+sBRprAlUV1XJkYoyye//gq09/9RTT8vz7fNlTzNoJk0CxOubfFDe39cUVi0r9OXm&#10;Q3UB8bj7lWSoYIw1I6qUZaPbyfMO5k+1kmd8mOEz2ueffk7appXJkdDnWxZVlUtuWnt5gTbg8uEP&#10;OGorbdp1aHbLFTcBEI+50utqWccs9+BSb0YUq9en2t7tLquuOiIVxaOlbU38tHVYxawZU7UPLWRk&#10;SvkeqawKdR2oZdKTD+IPBcgPAfyBnlg6UpYmaR3iFti9+Gl5rnVbaZ8brLFAgQK1DGoiiW2BAgUK&#10;FChQoGQKIB4oUKBAgQI1UQogHihQoECBAjVRCiAeKFCgQIECNVEKIB4oUKBAgQI1SRL5f3k3HZwj&#10;3lDXAAAAAElFTkSuQmCCUEsBAi0AFAAGAAgAAAAhAOSLsrwNAQAAEwIAABMAAAAAAAAAAAAAAAAA&#10;AAAAAFtDb250ZW50X1R5cGVzXS54bWxQSwECLQAUAAYACAAAACEAOP0h/9YAAACUAQAACwAAAAAA&#10;AAAAAAAAAAA+AQAAX3JlbHMvLnJlbHNQSwECLQAUAAYACAAAACEAXqPPLgsEAACtCQAADgAAAAAA&#10;AAAAAAAAAAA9AgAAZHJzL2Uyb0RvYy54bWxQSwECLQAUAAYACAAAACEAusGlu7wAAAAhAQAAGQAA&#10;AAAAAAAAAAAAAAB0BgAAZHJzL19yZWxzL2Uyb0RvYy54bWwucmVsc1BLAQItABQABgAIAAAAIQAp&#10;CIrr4AAAAAcBAAAPAAAAAAAAAAAAAAAAAGcHAABkcnMvZG93bnJldi54bWxQSwECLQAKAAAAAAAA&#10;ACEAz9wENPpuAAD6bgAAFAAAAAAAAAAAAAAAAAB0CAAAZHJzL21lZGlhL2ltYWdlMS5QTkdQSwUG&#10;AAAAAAYABgB8AQAAoHcAAAAA&#10;">
            <v:shape id="Text Box 40" o:spid="_x0000_s1061" type="#_x0000_t202" style="position:absolute;left:5436;top:11203;width:39954;height:32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rsidR="00175C09" w:rsidRPr="009C4F90" w:rsidRDefault="00175C09" w:rsidP="00F4491F">
                    <w:pPr>
                      <w:shd w:val="clear" w:color="auto" w:fill="FFFFFF"/>
                      <w:spacing w:after="0" w:line="360" w:lineRule="auto"/>
                      <w:jc w:val="both"/>
                      <w:rPr>
                        <w:rFonts w:eastAsia="Times New Roman" w:cs="Times New Roman"/>
                        <w:i/>
                        <w:szCs w:val="28"/>
                      </w:rPr>
                    </w:pPr>
                    <w:r w:rsidRPr="009C4F90">
                      <w:rPr>
                        <w:rFonts w:eastAsia="Times New Roman" w:cs="Times New Roman"/>
                        <w:i/>
                        <w:szCs w:val="28"/>
                      </w:rPr>
                      <w:t>Hình 4.4: Quỹ đạo chuyển động của bạn Nhật</w:t>
                    </w:r>
                  </w:p>
                  <w:p w:rsidR="00175C09" w:rsidRPr="009C4F90" w:rsidRDefault="00175C09" w:rsidP="00F4491F">
                    <w:pPr>
                      <w:rPr>
                        <w:i/>
                      </w:rPr>
                    </w:pPr>
                  </w:p>
                </w:txbxContent>
              </v:textbox>
            </v:shape>
            <v:shape id="Picture 41" o:spid="_x0000_s1062" type="#_x0000_t75" style="position:absolute;width:47345;height:1123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8oo9LFAAAA2wAAAA8AAABkcnMvZG93bnJldi54bWxEj0FrwkAUhO+F/oflFbzVTURsTF1DUYQi&#10;gRC1h94e2dckNPs2ZNeY/vtuoeBxmJlvmE02mU6MNLjWsoJ4HoEgrqxuuVZwOR+eExDOI2vsLJOC&#10;H3KQbR8fNphqe+OSxpOvRYCwS1FB432fSumqhgy6ue2Jg/dlB4M+yKGWesBbgJtOLqJoJQ22HBYa&#10;7GnXUPV9uhoF5ctxnX9+FNIW4767tonBvDRKzZ6mt1cQniZ/D/+337WCZQx/X8IPkN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fKKPSxQAAANsAAAAPAAAAAAAAAAAAAAAA&#10;AJ8CAABkcnMvZG93bnJldi54bWxQSwUGAAAAAAQABAD3AAAAkQMAAAAA&#10;">
              <v:imagedata r:id="rId24" o:title=""/>
              <v:path arrowok="t"/>
            </v:shape>
            <w10:wrap type="topAndBottom" anchorx="margin"/>
          </v:group>
        </w:pict>
      </w:r>
      <w:r w:rsidR="00F4491F" w:rsidRPr="00D72CB7">
        <w:rPr>
          <w:rFonts w:eastAsia="Times New Roman" w:cs="Times New Roman"/>
          <w:color w:val="000000" w:themeColor="text1"/>
          <w:szCs w:val="28"/>
        </w:rPr>
        <w:t xml:space="preserve">c) Bạn Nhật đi từ trường học về trạm xe buýt. </w:t>
      </w:r>
    </w:p>
    <w:p w:rsidR="00F4491F" w:rsidRPr="00D72CB7" w:rsidRDefault="00616FE6" w:rsidP="007C50DD">
      <w:pPr>
        <w:shd w:val="clear" w:color="auto" w:fill="FFFFFF"/>
        <w:spacing w:after="0" w:line="360" w:lineRule="auto"/>
        <w:jc w:val="both"/>
        <w:rPr>
          <w:rFonts w:eastAsia="Times New Roman" w:cs="Times New Roman"/>
          <w:color w:val="000000" w:themeColor="text1"/>
          <w:szCs w:val="28"/>
        </w:rPr>
      </w:pPr>
      <w:r w:rsidRPr="00616FE6">
        <w:rPr>
          <w:rFonts w:eastAsia="Times New Roman" w:cs="Times New Roman"/>
          <w:b/>
          <w:noProof/>
          <w:color w:val="000000" w:themeColor="text1"/>
          <w:szCs w:val="28"/>
        </w:rPr>
        <w:pict>
          <v:group id="Group 42" o:spid="_x0000_s1063" style="position:absolute;left:0;text-align:left;margin-left:0;margin-top:174.6pt;width:284.1pt;height:217.95pt;z-index:251680768;mso-position-horizontal:center;mso-position-horizontal-relative:margin" coordsize="36081,27679"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69AitAgQAAK0JAAAOAAAAZHJzL2Uyb0RvYy54bWykVltv2zoMfh+w&#10;/yD4PfU1cWrUGbL0ggHFVpz2YM+KLMdCbUmTlNuG898PJdlplnTY7aEpJVEU+ZH86Kt3u65FG6o0&#10;E7wM4osoQJQTUTG+KoN/n25H0wBpg3mFW8FpGeypDt7N3r652sqCJqIRbUUVAiNcF1tZBo0xsghD&#10;TRraYX0hJOVwWAvVYQNLtQorhbdgvWvDJIom4VaoSipBqNawe+0Pg5mzX9eUmE91ralBbRmAb8b9&#10;Kve7tL/h7AoXK4Vlw0jvBv4DLzrMODx6MHWNDUZrxc5MdYwooUVtLojoQlHXjFAXA0QTRyfR3Cmx&#10;li6WVbFdyQNMAO0JTn9slnzcPCjEqjLIkgBx3EGO3LMI1gDOVq4K0LlT8lE+qH5j5Vc23l2tOvsf&#10;IkE7B+v+ACvdGURgM51E0zhPA0TgLMkn+WWceeBJA9k5u0eam5/cDIeHQ+vfwZ2thCLSLzjpv8Pp&#10;scGSOvi1xWDACQLxOD3ZAN+LHcpSD5VTszghs4N96IdhX8PmD+FK0mmUpxMPyaugpdM8zqdW4RA5&#10;LqTS5o6KDlmhDBTUuitBvLnXxqsOKvZpLm5Z28I+LlqOtmUwSceRu3A4AeMttwrUdU5vxqLq/XeS&#10;2bfUG/mH1lA5Lut2w/UsXbQKbTB0GyaEcuMQcHZB22rV4MTvXOz1X7z6ncs+juFlwc3hcse4UC76&#10;E7er58Hl2usD5kdxW9HsljvXMskhv0tR7SHtSniC0ZLcMsjKPdbmAStgFOAeYEnzCX7qVgD6opcC&#10;1Aj19bV9qw8FDKcB2gJDlYH+ssaKBqj9wKG0oYsyS2lukY3zBBbq+GR5fMLX3UJAWmLgY0mcaPVN&#10;O4i1Et1nINO5fRWOMCfwdhmYQVwYz5tAxoTO504JSExic88fJbGmbZZszT3tPmMl+8I0UNIfxdBM&#10;uDipT69rb3IxXxtRM1e8FmiPap8AaOzZlWSkgL+eCUE66/CfTwy4ZdYWRj91ul+y0WH1vJYjHy9b&#10;spaZvRtAELN1im8eGLE9bhdHZJENZAHH9lWUOeobtPwdAI2Re0GeNeJi0WC+onMtoZ97Bgm/V3fL&#10;7x5ctkza7rYoWrkPDfJ1MideQcfPoGtB1h30qx+qirbYwETXDZMaqqSg3ZJWwDEfKp9kSCmwg2tK&#10;4EA36L4l03kUXSbvR4txtBhlUX4zml9m+SiPbvIsyqbxIl78Z0skzoq1phAvbq8l632F3TNvX51q&#10;/fz389LNXc83bpYD04BrjiYHF2HLQmJ91UZRQxorelohPU8eDhy0L2ha3H9A3Wk+vcygmc7HXTKJ&#10;ojQZ9+MujaE1x39D3c4n74UTwSnXEu6bwIXaf7/Yj47jtdN6+cqa/Q8AAP//AwBQSwMEFAAGAAgA&#10;AAAhALrBpbu8AAAAIQEAABkAAABkcnMvX3JlbHMvZTJvRG9jLnhtbC5yZWxzhI/LCsIwEEX3gv8Q&#10;Zm/TuhCRpm5EcSMi9QOGZNoGmwdJFPv3BtwoCC7nXu45TL19mpE9KETtrICqKIGRlU5p2wu4tvvF&#10;GlhMaBWOzpKAiSJsm/msvtCIKY/ioH1kmWKjgCElv+E8yoEMxsJ5srnpXDCY8hl67lHesCe+LMsV&#10;D58MaL6Y7KgEhKOqgLWTz+b/bNd1WtLOybshm34ouDbZnYEYekoCDCmN77AqzqcD8KbmX481LwAA&#10;AP//AwBQSwMEFAAGAAgAAAAhAADAFBDgAAAACAEAAA8AAABkcnMvZG93bnJldi54bWxMj0FLw0AQ&#10;he+C/2EZwZvdpDU1xmxKKeqpFGwF8TbNTpPQ7GzIbpP037ue9PaGN7z3vXw1mVYM1LvGsoJ4FoEg&#10;Lq1uuFLweXh7SEE4j6yxtUwKruRgVdze5JhpO/IHDXtfiRDCLkMFtfddJqUrazLoZrYjDt7J9gZ9&#10;OPtK6h7HEG5aOY+ipTTYcGiosaNNTeV5fzEK3kcc14v4ddieT5vr9yHZfW1jUur+blq/gPA0+b9n&#10;+MUP6FAEpqO9sHaiVRCGeAWLx+c5iGAnyzSIo4KnNIlBFrn8P6D4AQAA//8DAFBLAwQKAAAAAAAA&#10;ACEAswRT5CtXAAArVwAAFAAAAGRycy9tZWRpYS9pbWFnZTEuUE5HiVBORw0KGgoAAAANSUhEUgAA&#10;AREAAADzCAYAAAChbyKzAAAAAXNSR0IArs4c6QAAAARnQU1BAACxjwv8YQUAAAAJcEhZcwAADsMA&#10;AA7DAcdvqGQAAFbASURBVHhe7d2Hn2RF1Tdw/wcfJYeFZZclSM4ZySA5J0EWEMlRCUpGJCtRgiRB&#10;MkqQnEXRh5yDkkFQAcn5uW9/z+7p9zp27+zMzkx3s/X7zJmb6tatW7fq1+ecSl+rCgoKCqYAQ0Ii&#10;X375ZfX5559X//d//xf7uXXOloDzX3zxRewPFHkvsQ/izeP6cwoKCkYOQ0YiWcGzMtePbT/99NOQ&#10;wVR099cJSTyfffZZkzySYIQpKCgYWUwxiSRBwCeffBIV2jbJw/7HH38cxyq+cwOB8CTjq2sdeT5J&#10;hBQUFIwshswnkhUcUajYtALiGJGQwVT0OmEgqySRJCTPyGenFBQUjBymmESygqekFpLmS1Zy2ww7&#10;UOS9pG88+dwkENcKCgpGDlNMIipuEgVBHI8++mhoCm+//Xb117/+tXrooYfiPLNmMJpCaiBpGr33&#10;3nvV3/72t2Z8SSr2BxN/QUHB4PE1lU6FT2RFVClVzqyU9W1dM3CscovjX//6V3XFFVdUp512WvXq&#10;q69WRx55ZLXWWmtVW2+9dbOik7o2kc/JuFzL56T0Df/SSy9VJ598cnXDDTfEtZSMp6CgYOTwtTQ5&#10;ssImIdQrdob56KOP4pwwjlVo152zf+qpp1annHJK9corr4S2cM8991QrrLBCtdVWW0X41CjqxJHx&#10;2WZc+SzhaBuOyb///e9mPA8//HB10EEHxTMyHe+++25sCwoKRg5fS8LIFpSs5EkcKrhjcL2VqPBn&#10;nnlmddhhh4UJ4z7xinPjjTeuNttss4hDXB988EHE7b58BnGdvP/++03iSFJxPrfkww8/jOM33ngj&#10;tJzHH3/8P64XFBSMHL6m8qnwWZntE5UROUC9kmfYJBv3P/XUU9Xmm29ePfnkk01NRhgksckmmwSJ&#10;JBk5l1J/Vl53nzjr4fN5eU/9+KKLLqr23HPP6p///Gfz3oKCgpFDmDMqZv6Sq4g0ARqDLSIRxq8/&#10;E0U4FZgIS84+++xq2223jbCpRWR866+/frXppps2CWG//fYLwllvvfWqH//4x9Vdd91VHXfccdXx&#10;xx8fZtBZZ51Vbb/99tUBBxwQztMXX3yxuuqqq6qdd965OvDAA6vnnnsu0ptkRQtBUrfccks8o6Cg&#10;YGQR5ozKp/Kr5Jdddlm19957h0PUrzzz4oILLqjWWGON6le/+lUQSd6DKJgUO+ywQzg6nU9ySTKh&#10;iWyxxRZBSm+++WZ1xhlnBGm88MILQQB77LFHNe+881brrrtudc0114RD9oEHHqhWWWWVMFUuvPDC&#10;6tlnnw2C+f73v1+NHz8+CM3zyT/+8Y9ql112qQ499NB4ZkFBwcjiayo68lAh7V966aXVvvvuWy24&#10;4ILV2muvHZrC0UcfHT6P+++/f+JtE/wjCOP555+vVl555eraa69tah/ENcecqhtttFH1zjvvVKef&#10;fnp19dVXBwnUycv93/3ud5vnERdyWWqppcKZmloHjWfRRReNc5le5HTUUUdVG2ywQbxHQUHByCJ8&#10;Iln5VUrbt956Kyrx6NGjQ8N4/fXX41orPP3009Xcc88d5kTdzBGnLQJZaaWVoqKfdNJJTV8HEdZ2&#10;tdVWq3bccccIn/fShhZffPFmWOfPO++8aoYZZoj0ZThy4oknVvPNN1/Th1NQUDBy+Fq9MpP81Wda&#10;LLbYYtUll1wSxyptKzz22GPVzDPPXN16661xf2ogxDF/CE2DGaLfiNYbz0iyoT0gEaZKpsN5JLLM&#10;Mss047M9//zzq+mnnz7iyPS6pll5pplmCq1GuIKCgpFDmDMqHqJQuVVKlfG2224LTWD//fePa+1M&#10;BX6N2WabLcwZcSWRgGNmBscnskEk+pLozyE+8cLyyy9f7b777s17bffZZ59q2WWXbT5bumgiCAuJ&#10;gHDSesIJJ1Tzzz9/hBWuoKBg5BA9VlVElS81g9dee6268847o9Lr58GpyU/RClpQaCz8HUlIRHwq&#10;9ZZbbhkkwt+hZWWdddaJHq0ctMILw9yhiWQaCHMKiTiHLMg555wTJhYHbYblH+HDkc4km4KCgpFD&#10;tM4QFfO+++6L/hY33nhjjHnhTKUlaJUhrcBhuuuuu0aTbJopqU3wpWhloY3wYyArGgsiue666+K5&#10;urCvuOKK1fe+970gFvfRNJDKEkss0dQ6+DtoHLQeZJQk5RmIioaDVAqJFBSMLL6mYqu4CMSvOZOB&#10;6eFX/d57740KricqkmkFFffyyy+vtttuu2brChLRaqO/h+ZbwlzhhNXCssACC4S/Y6+99or+JYhh&#10;kUUWib4gnqMrOwIZM2ZMNB8bwEfjWX311asZZ5yxOuSQQ5oayiOPPBJ+l//93/9tElhBQcHIIVpn&#10;VEYEoJLrd+EYOfj196vvnOutoNIaeKdPx/XXXx/aBnGv/h00GvESpoe49BFpJcK7Vzj3PfPMMyHp&#10;jEVMRJqkjyAUDlt+FukuKCgYWYQmkkRCi1AxaSHEfhJKOzPBNQRDW+CboBmIE7m4lvEDcnDecSvx&#10;LOTj2dLiOInBOX1C8jwfzZ/+9Kd4JsJJDaigoGBkET4Rld029/tWbudU4lZIUqApMEOOPfbY6g9/&#10;+EPEBe7LOJyz3wriQQ7CJHkImyQifnEgGcTEp8LMevDBB+MZ6Y8pKCgYWYQ54xc+K6yKmtu8lpW6&#10;FYTJsAhASw6HrEqtsveNTxiVva+4noRD3JM9U+siHGesPiNMIPfkMxCMbUFBwcihORVAagBZgfNY&#10;BXcOIbRDEkGdANKMEU9WcscZtq/Uw9qSjC/vs0VO9WvCIzoE4ppzBQUFI4foJ0JUxqysBOokkuda&#10;oX4PZPis5FAP05cgMlw+j6T5Uief3LbaJ+1MroKCguHDkM32PrnISo8cOGSRhX2inwgiqGsizhcU&#10;FHQvRpxEEAOCoGUQ+8wR3ewRRp08bFOTKSgo6E6MOIkghzRTaCE0E+Nz9HrN84gkzRlEUlBQ0L3o&#10;iDmTrTZMFz1RzRui1+rFF18c1xBJSvFzFBR0NzpCIsghzRozts8+++zVLLPMEnOKZO/U9I0UFBR0&#10;NzrmWM0+HUjEHCHGyZgTRO9TQCDFH1JQ0P3omGMVgeh1an6QOeecs/r6179ejR07NqZPTFOmdB4r&#10;KOh+dEQTYaogB1MOMGPmmGOOIJNRo0bF6F3kkU7VQiIFBd2NEScR5ECMujWDPBPGvKkIhJiIObWQ&#10;7I5fUFDQveiIOaMFxvQB5gaZddZZgzxoJHwjTBpzj6QWQnMpKCjoXnSERGgiFqnSrIs8mDK2KUgk&#10;/SYFBQXdjY74RGgiVsCjeVh0aumllw6zhmilWXjhhWP2eIRTzJmCgu5GR0jEnCP8ILQOky+vuuqq&#10;oZVY7W655ZarpptuupixzFQABQUF3Y0RJxE4+OCDww9i/lZzo6655pph0pjf1QzvaeaYL6R0OCso&#10;6G6MOImY0tAaMUwXS1JohTEjPFIxo7xlO9O00fGsmDMFBd2NESeRRx99NGZw5/ewsDfzZoUVVoiW&#10;ml//+tcxlkaLjXWA//73v5deqwUFXY6O+EQQg96q2WfE2jbMl3PPPTf6j5xxxhnVU0891RyoV1BQ&#10;0L3oiE8EkZBsfaGJ0D4uuOCC5rm6FBQUdC86QiKJJJNvf/vbQSLMmTyXUlBQ0N0oJFJQUDBFKCRS&#10;UFAwRSgkUlBQMEUoJFJQUDBF+C8SqVfebB1xnM2xJKcvNEAuR9oSTbLCT+7o27yvkEhBQe+iJYkk&#10;QdgmkSCOnLJQmCQX4ZxzzXGOvp0cAhCGFBIpKOhdtDRnEAECQQ4IgSCRnIndeddVcsfCW6U/SSaJ&#10;pD8kURQSKSjoXfwXidAwEEJqH//4xz+qZ599tnruueeqF198sXktycNWL9Pnn38+wphsyHXSH5Io&#10;CokUFPQuWpozyMPAuCuuuKI68MADq8MOO6zab7/9qj322KM64YQTYuV/YRDIP//5z+qUU06p9t57&#10;7whz+umnV6+++mpoJP0hiaKQSEFB76IlidAw7rnnnmq11VarHnrooSAKpGLYvoFxxrY4pm38/Oc/&#10;j7k/XnvtterNN9+MuUJOPPHEYs4UFEwlaOtY/clPflIttNBCscg2snDexMm77LJLEAlN46WXXgoC&#10;yHV0iaH+K6+8cphArZCmjviQFT/LSiutFAPwjJ2xyLd4cvCdcI7dk89Ih69rnZJMU6arVZhOSabL&#10;fmqEjjM/u13qeZr5nOfr4bpBlOF6A0Sen5rQ0rEqM37xi19U8847bwzXf+edd+JjGlm77rrrVhdd&#10;dFGEufzyy2NioSeeeCIyTmbSRjbYYIOYYKgV3KcwZ8aLd/XVV49Jicwn4hoCYS5lWMQivA+W53J/&#10;pMV7ZgFvdb3bJNOblbGXxHe2zXfoe71bJMti/cdtakJLTcTHe/3116uddtqpWmCBBaqTTjopyOG0&#10;006rzj///Oqtt96KMIiGVsKxmpVKRm688cbhS5kU3O8e2g3NxXwi3/nOd2Kuka222qracsstY/vd&#10;73632nnnnWOWs/xonuH+rBwjKfmeuW0VphtE+lKyMrYK161ST2/mdbe9Q5IG0z7POZbeqQltHat+&#10;/flCEMniiy8e6+Ref/310TqTGbjnnnuGJpIZlx8aiaj8rZD32noOs8e8qtbjpY1885vfrEaPHh0L&#10;WpndzIxnCIbWc9NNN4XcfPPNzf2RlhtuuCGef+2118biW7l1vlX4Toj0XHPNNdXvf//7+Ga2rcJ1&#10;s8hj75HpN/+M/VZhOyW33HJLdfvtt8fWDymNJH8cpya0JBFEIDNoI5yknKemMKQpqDTpt/j+978f&#10;kywniWSLzeabbx4mTSsk0chwYRWM+eabL8gCaXCw8o/kPmIxcfOf//zn6rHHHouZ0Z588skwoWxH&#10;WjxXGuTDgw8+WD3++ONh5nUqPe3k6aefDpG2v/zlL5Hehx9+uGXYbhQVk68tj5955pn/uN4N4ptn&#10;3ppUXHkmhUQaGSAjmBmabTk7aR+Yd7HFFquWWmqp6v7774+w1odZa621IjxisJWZG264YZggrSD+&#10;VK/zHuYM4kAYyAR50D5M2GxZiWmnnTamShS2rpp3Ap799ttvh+bxxhtvNN+9mwqOtGQ+S5+Ws9/9&#10;7nc9M3u+/PzDH/5Q/fGPf4x9Pzj5Tt0E6dGdQd3gN0zfSLelc7jRVhPhGEUYqaax+zhUF1xwwTBx&#10;FE6OUATgVyL9FOZItaaM/iTtkAUin6WFZ1SDOGadeZZq9lGzVbvuvEv10YcfVR+89371ycefVJ99&#10;2ihEXzY+jL/GNqUdpCXt1TphtUJeywLgvXIMUDsgERoUP1H9XboNmS4kIr1a2noB0uwX/t57720e&#10;d2v+IpHMW2WmW9M6nGhLIgcddFCsi8t0UcFULJWHb0Rrisqm34j5Uf1q5K+Fj1/XViaFzPDsJ4JE&#10;pp92umqN1VavHnno4erzzz4PQR4tpQXqpGFf/AjFthWcT20iiTCP20E+sNP15s13aBd/N4BZKr00&#10;yl6AvFS2aCLdDOlE0Jm3vVAWhgMtSURFoolwePqYKhSSUGk222yz6MEqHO2EX+Tss8+OiicjOUAt&#10;BYF8+kNmeJDILLOGFjLH7KOrmWaYsVp+2eWq1199ramBtJQWSAIRb26lzbYV8rqwSUC5bYdCIsML&#10;eVlIpHfQkkQ4SGkeRxxxRHR1l0kcXYcffnh0bafGIxDhrA2jOfe3v/1t9Zvf/KbaZ599operitkf&#10;MsORyGwNAllqiSWrMaPnCDIhN/7+hurzhinTkkBIC6j8BOmRbH6z3wqukSQO7+2eSRWEQiLDC3lZ&#10;SKR30JZEqPYyhgNRN3etNJrZVBwVzfUkGy0AHLBnnnlmNNlyyk5ORmaGIxFO1QvOOz80kNGzzR6m&#10;DVJpSR4pLZAkIt4kCH4d59ohw2WrU0o7FBIZXsjLQiK9g5Ykkr/ixC80wlCpVET7to5dz0zLipfk&#10;4r7+kPc2SeT8C6rbbrm1mm3WUdXMM85UjZ1jTHXaKaf+pzPVX5o4LSA+pCEtCM7I4quuuqpJLLbS&#10;nUSZ7+aYg4wWZT/T1legkMjwQl4WEukd/BeJjCQyw5GI1pkLGyTy5t/fqNZaY81qlplmDtl8082q&#10;V195NVpovvy8QWRffFl99MGHsW0F8SEF2tAll1xSHXrooWFyOYc8br311ugNO3bs2GqNNdaIRcSz&#10;B66Wpf333z9IR3Ooc6ROqFBIZHghLwuJ9A66hkQ4Vs/71blBDpf85pJwrtJGOFqvuuLKIJAvyGef&#10;hybiuB1oEpdeemk4gA0S9AwEoHOQ1iUjjfl3LB4+55xzRqem1Kp0rzf4kFaSlY5Gk9qXbSGR4YW8&#10;LCTSO+gaEuFYpYkgir+//vfoK0ITmXH6Gapll16mevnFl+LaJx99HJpIxaRpAWShY5pWJM3MjjlK&#10;EcGVV14ZTdA+uHPIQ3P1dtttF9fTDNM/QUe6XFAcedRNukIiwwt5WUikd9A95syoUdWvL/x1mC06&#10;mH384UfV0ksuVY1qaCicrIjks08+nWDKNMjk/9qYMyo6DYQZky1I4Dl33313XE+fB0cqslhmmWWa&#10;BIIkEAZtROuU8+6hqbgGhUSGF/KykEjvoGtIxFiZc8/5VfRURRDMmtNPPS2crEyaOceMra753TWh&#10;iaRp0wqmaVx//fWjJUncCKHu08hj5GCra/8PfvCD5nVEYV+TtnlOmEPOEdehkMjwQl4WEukddI9P&#10;ZNZZQxPRL2SCA/WL6rlnn63m/9Z84R9BJnvuvkf14fsfBMG4Xv9guX/nnXfGqGMVx3GaIEkQadog&#10;Co5Uo405W4V1LcPynyARBUTYjEe4QiLDC3lZSKR30F0k0mJ6RC0sOTDPID0jJmkTKrSKnb6KFON5&#10;5pprrolPmOAjyWvuSfPGfbQVJouWmDRbPNM9CGXppZeOMUCptRQSGRnIy0IivYOuJxH9PExBkFMF&#10;bLLJJtF8iwTSNEmiUPFPPvnkGP1bj8O1JAZbvhDEcfTRR8e4nzpJuJ4ktfDCC0dv3Dq52C8kMryQ&#10;l4VEegddTyIq8wEHHBAEMm7cuCAT83mozMT11BCYKccff3xMcJTkktdskxyEu+yyy0LSVLHN68I7&#10;ZhYdfPDBzWNbUkhkeCEvC4n0DnqCRAgHqMmJmDTmMKE9pCZCkjB00TcrmoqT94onzRVaCL+Jmb8c&#10;ZxxmcXOc2oYh3ksuuWTE5/48b7+QyPBCXhYS6R30BImovMbk0EJMVmROk6uvvjrO0yoAOQjLSWqW&#10;erPOJ8STJPDII49Ej9ScfNrWFHf8I8wd54gCrOnXtSQi5+0XEhleyMtCIr2DricRlZ+o4CaGZtbQ&#10;RuaZZ54gDBXbdWSigutoZnpGDlnnkwBoG6YLNGHSIossErO00TTMfWJLOxHWc2ylZaONNgqiyDQQ&#10;cRUSGV7Iy0IivYOuJxHIyqtQqfTCEk7P1B7SnyGsSX413VrSkxnjvDBW9PvhD38Ywjzia7E96qij&#10;QiPxDPGY9tA8KcIjJ3EmWYmrkMjwQl4WEukd9IQ5Q4vQImNf5eY4ZdYwb7SyqPhZ2ZGKD2qMDLPF&#10;eUQC4sn4khCSZIjnmeaOaYNodFzLMEgkUUhkeCEvC4n0DnrCnEmCUPlpDEwZfUc05VqeIrUQFZ0I&#10;p2lYE65lB9LUybiSNNwnPOJwDVGZCuBHP/pR+E7Ek8ST90tTIZHhhbwsJNI76AlzJucHyYpv/tcZ&#10;ZpghiIQ/w3ISdW1EONqDhcdN3WhipdQ+xGNLnMt4hecXQTyakF3zfNeSmAqJjAzkZSGR3kFPmDNZ&#10;yRGFisyE2WuvveIeRHLMMcdE64xriESlz3t9XA7VNFucdz3JJMnCMfNF025eq4dxb54rJDK8kJeF&#10;RHoHAyKRVpmUFTO3ifp+O2RckyIRkuZKCkLQxKvzmdYa/UIsZ6GSC59pyf0gisYWAThnK84MQ4Rx&#10;Pq+B52ScuSWFRIYX8rKQSO9gQCSSlYyoVFlB85g4znP9ITO8P3OmFb5oPGuH8dvHxEWmCjDS1zQB&#10;phIwZUBMFdC43YC+CVMrtp9jdaAoJDK8kJeFRHoHAzZnkIMMs03NoE4i9snkZGRm+GBIxCjehx54&#10;MAjEzPDI5LBDDo0pApCIrTVrJoz4baSxzdQBg0EhkeGFvCwk0jv4LxKRAWkO1OE4iSNJg9pP5Q9z&#10;YeJ9rjmfJsGk4B4yOE2kQVYN2XTjTWIGNEtNfHuFFasX/vZ89e+335kwhWKDPD79+JMIF5M7DxEK&#10;iQwv5GUhkd5BvySSmZIaBsJwHUnYOoa8nvfa9oeMe3CaSEPDaJDD/X/53+bsZ+PGzlkddcSRQRrI&#10;wwxpOR9rIZFCIkMN6Swk0oZE6plgP7UOW8cyLI/zXArySCLpD3nPYEiEjwORvPfue9V+++wb2sh0&#10;00wb69Y88L/3T9BULMP56WdFEykkMiyQzkIibXwiMqGuUeiMZX7Sn/70p9ET1Cp3zBjXjX618t22&#10;224bXc0twaC7eWook0JmeF8SyWfTbDJMnmtK49hkzRypv/vt76q5x80VzlUayTlnnxMEwtGaJEKG&#10;CoVEhhfyspBI7+C/SERlzU5bxJKZP//5z4M4dNp68sknm+NVbFV8Y1CMsrXcggmSzznnnEH5RKz/&#10;my07zqevhTiHuMQbZhNpEANthCP1yiuuDE2ERmI6xSsuuzyI4z8WBR8iFBIZXsjLQiK9g5YkkiaK&#10;buAGpx1yyCHR+zMrOJJRmRXOddZZJ6YsdM25u+66K5ZhMJq2P2SGIxFd2BFSkoXOY/bF6TjTldeR&#10;RzbpIgtEMs9cc4c2wkey1RZbVu83TB3Xm0QyRCgkMryQl4VEegctzRkVFoHQDAyrt/5KaiZJMCqz&#10;gWorrrhidBNX2d338ssvV+uuu26YOP0hMxyJ6DTmeRm/bWodBEmJn+T5JpE0COSD9z+o7vvjn2Kd&#10;GiRie8rJpzT9Io1IJz51ylFIZHghLwuJ9A5akogKigzMvcGUYcb87Gc/qy6++OLoGp5kcsopp1Sr&#10;rbZa+EByUiBbg+KYNf0hMzzNGf4UWkaSRnZlJ0jNNskkOpU15NMGgSARmsarL79SbbHZ5tVcc44L&#10;s2aD9davXmmcKyRSSGQ4IJ2FRFqQiAxQeU34Y7ZzRPHggw/GsHpmiqH4Ofx+t912q1ZZZZVmRVe5&#10;mTqbbrppOFn7Q2Z4mjOeZbAdR66PYkuMZ/G81EDiPlrJRIcpoZXQOk5taB/TfOOb0W+Eb+Tuu+4u&#10;JFJIZFggnYVE2mgiYKkEEwAhhzAdGpXWgk7zzz9/EIrKveuuu4Y5I9OES9/FFltsEQtI9YfMcCRi&#10;bhBjYMyjilDItNNOG9vRo0eHg1fc0uJZmmxzXd7QShraiH3d3c0IrwfrLDPPUs01blyYPByrTQKa&#10;KOIZDCwAbq1ekxfV4+smyCsiXbTKXiMRS6Dec8898Q4w2G81nJBOP3DMevUhywGZmtBSE/HhzKmx&#10;6KKLxr4PaGs1uA022KDaeuutQyvYY489YmV95CGMc+b7EGaHHXaYGGN7ZIanJmJErgmHDPPPaRAd&#10;Tz/99LE+Lt/L448/HgtLPfzww9FS1EqYXu4Vx5gxY2I6gAceeCAWqzJfiDgyHiN8W8XRTjINCo64&#10;HnvssYiHtArfCZEWabQvn6w/bLY36e0bthtF2hGItZLN65LnuimPibxVrkz6jUTUgfyhmprQkkSQ&#10;ghYZEx7LFMfMFP4I5syqq64a562uv+aaa4a67Nj1F198sVp77bWjVac/1EmEJoIsEAiNBHkgAMRi&#10;FjOLcfPN0Ia0ADG3VIy+ouAZ4atPS8ZJW/KhXTdJkTAmYBaf475xTEoyvGdIizgc57Yb5Kabboqt&#10;96QxySvaY57vBfG9tPrlsbzutvTT7vSfSk0k/XVTPYkkLr300jBn/HphWBlEHR4/fnxMHYg0TAa0&#10;/PLLxy+dMMhGeKRwxx13TIypPeokwrGKfHRmI1bqt6XR7LLLLtHE7ANJB43H8/L+uuSvgV+uZZdd&#10;NuKl5TC9+DLcn3OOiM+2VTztxD18IQoRe9hxFpxuknw3Wyo38uNvahW220Sa/cLTPjNvfbe+4Tot&#10;8le5TE3EuUzv1IS25gw1Xx+QM888M8hDxdWhjClD1fRRdTbjQD3rrLPiOhLxC22WdAW2P+THSE1E&#10;E68PkyRh67qWGeeTOGzbFSrnpcM+swaJ5FSKyM71jKse5+SK8MjIr6S+MI4znd0ivl8WZtteIxHf&#10;JR2r9p2rv1O3iLTJW2UBidTTODWhJYn4pUYcCp5+IqYN5E848sgjYzEnlVo4FVLF3G+//cIRJty+&#10;++4bWojM7A/5MZJENPF6dn4MldPWx8qt8Hk9769LkoMWJl3yaUoIhElkOU5pT5IaKIGkcKwyD5BI&#10;PV3dJPX88WvJHOzr/OtmoYUoR3nc7nt3WpjyTEYtlvXyNDWhrTmTlYzJYmkG5MAuzV+zBCLxq3H4&#10;4YdH93dqaGoC/SEzPM2ZHDujUmbFtE3SSPRXaV2XLmSRy2rytcw777xROCEJajCFE4kwZ+qtM91W&#10;yMHWN0R27PdeIRF5qdzdd999g/5GIyUIut46k2VzakJbEhkJ5IfoSyJ1GSh8xCQRhU9rEXOGpkMj&#10;MVAwncRZOAeK0k9keCEvSz+R3sFXjkTcg0RoTLQNZGERqrFjx4Y2op8Lp7FfaD6dwaCQyPBCXhYS&#10;6R18JUkEeaRGQttAKEcccUQ8g29ES02ueOf6QFFIZHghLwuJ9A6+ciRCw0jyyH0ah05h1t/NTm27&#10;7757xF9IpPsgLwuJ9A6+ciSCFAjySBLxgZ373ve+FySiN+uCCy4Yo5MH84xCIsMLeVlIpHfwlSMR&#10;QB4EcWgpsuVMZcJMP9301UwzzlSNmnVUtcvOu1Sffzahv4lRwAjHvsF8k5rEqJDI8EJeFhLpHXwl&#10;SaQVYga0Tz+rDj/s8OZ8I0suvkR19513TRgJ3CCRnNDZtvHwiXf+NwqJDC/kZSGR3sFUQyImLaJt&#10;3HP3PdX835oviIQce8yxMcrXvCTk4w8/iqkDJjWxcyGR4YW8LCTSO5hqSAQpfPLRx6GRHHTAgdXo&#10;2WYPbcTEzs8982wQCJIxpQCthHbSDoVEhhfyspBI72AqIpEJC1nROh556OFqkYUWDgKZbdZR1Z67&#10;7xEaCPJw3Xo1xSfSOcjLQiK9g6mGRD795JPwieQMaC+98GI1/bTThUlj0Ssr5zFj4nr4Rto3/RYS&#10;GV7Iy0IivYOpyLH6RWgYCILJ8t6/36223258aCIzTDd9tc531q4effiRIJGYGX4Szy4kMryQl4VE&#10;egdTEYlM0EBoG0jC8VVXXBmLgdNImDaXX3pZ+E5oLJp726GQyPBCXhYS6R1MVT4RxIEk0u/BD8If&#10;wslKzMv64vMvVB++/0GEa4dCIsMLeVlIpHcw1ZBITNRME5koCOXDBpn8/rrrY9Ermgj/yEknnNhc&#10;gqIdCokML+RlIZHewVRDIrGsBGmQRzpYaSOadlddeZUgEEtNLL/c8hOaeIs50zHIy0IivYOpyieS&#10;/g5aiaUlmDNI5PVXX6tWWWnlWKvGer777LV3g3SKJtIpyMtCIr2DqcgnMiE+ZBIkwufR+AsN5csv&#10;Y0FwY2rGzDFHteIKK8aSAMbfZDpyDA4UEhleyMtCIr2Dqccn0gYG5iELFc0o31zvZrnllos5WnMw&#10;X5KINBUSGV7Iy0IivYOpnkQQg9nPzDly7rnnxpo35hsxC5qJqvlGhEEkWVAKiQwv5GUhkd7BVE8i&#10;nmEmNKCVmLgo52O17g4SSZJJQikkMryQl4VEegdTPYkgBiSCJJCFGe1z5bw555yzOv3000MLEYZI&#10;UyGR4YW8LCTSOyjmzEQ/BzJJ38hqq60WvhFp2njjjWNB7OITGTnIy0IivYNJkkiq+bbpF0iVnoDK&#10;VT9n3y/65GRkZninNZF8N89zbPU/S3pKE7FMojCZD4VEhhfyspBI7+C/SCQzQYVRsZAEVZ+/wIe1&#10;bKZFmxynWNR4r732imsWXU7/QX/IZ3WSRNrBesMcrBa+4iexULl3lSeFRIYX8rKQSO/gv0jEL63K&#10;Qpsg+Qv8r3/9q9ptt92q6aabrrnyG7L47W9/W+2xxx6x8p11Sa2Ud8kllzS1mEkhM7wbScSzl1lm&#10;meqb3/xmpG2llVYKAoFCIsMLeVlIpHfQUhNJtd2W0EaQxQYbbFCNHj06Mk6Fsv7oJptsUl122WVN&#10;s0aGrrfeekE0/SEzvBtJxPtwqk477bShkSy++OKx/i4UEhleyMtCIr2Dlj6RJJD0Fzz11FOxwv6Z&#10;Z54Z6v2bb74Z55kuK6ywQvXwww/Hscx76aWXqjXXXDNWSu8PmeHdSCLe54UXXqgWWWSR0L6kz1rD&#10;tK9CIsMLeVlIpHfQlkRoGmn/n3HGGbH6//nnnx9Nn7ka/llnnVWtscYaYcYwgZyzsPEWW2xRHXnk&#10;kRNja4/M8G4kEUCkv/rVr6LPiGZfZKIJuJDI8EJeFhLpHbQ0Z5JAVCKr31944YVBEkhEZUIi/CX7&#10;779/teqqq8a+8HnvVlttVW255ZYTY2yPzPAkEc9JAkt/TKZFOMcpee+wied88WX15BNPVuusvXY1&#10;04wzxixoWzfezVSKNzQKzhuv//3/j8mppa1bJIHkWxX0bhVp//Of/1zdd999zXdpFa4b5JVXXqmu&#10;u+66+PF0THu3nZrQkkRSmCbHHXdc9dxzz0XmqOT6T/B3IJjtt9++WmuttaLCu55+EQSif0V/yOcg&#10;EeR08sknV88//3zI3/72t3guk8JguIx7pAqVOVljSoCG7LfPvs2Ji2aaYcbqL3/+S3X9tddVb/79&#10;jSARZNNtBV165BkCRiJ8Wm+99VbLsN0o9957b3XHHXc0j7uVSGh5119/ffgH88eOTE1oq4n41eJY&#10;vPXWW5sFMjURna+cs57tyiuvHOERCRGOJkL6Q2Y4EjHoTdwW3E7TgRmBtDg2EUv6afJZef9wiLlH&#10;Pvrwo5gywGjfHXfYsZplppljOsXlllm2uvH3N4RGMmGhq///Lt0i8inz2Pfio8pFzLtdlK3777+/&#10;+tOf/hTvkee6jUikDUHLW5pIPY1TE1qSiMxhkx588MFBJiovoqibM45pKQgAGzN33Eu9W2eddarD&#10;Dz98YoztkR9DHAiD0xZhIBID4bQEIRHHtB8fSNrISJCIBa+qhqbx/nvvV48/+lhMn4hE5h43V/Xj&#10;Aw+KeUjMgGZOEkTSLZB++eMbyTMFnRPcr2Xf9+xGkWYkQhtJEvEufcN1WqRNedcZMc2ZQiINyACE&#10;cOqppwYZaMIlnKWrrLJKjG7ddtttq3vuuScYmGP1oYcealbqxx9/PEiBDd4fhCfCIwtxE4TCR2If&#10;qWhmvfLKK6MicGzefvvtIbSk4ZJrr7m2uvP2O6pbb74lltqkeey2y64xMzyT5lvzzBvTKi6+6GLV&#10;fPN+KxYIX3jhhbtCFlpooWqJJZao5p9//mianmeeeapx48ZVF1xwQct37UZRtkge33bbbfHt62E6&#10;LUZ5qwfpE1EHCok0IANkxIcffhhMa5/IoIsvvjgqd/pEtE4gGJ3L/FIIf/XVV8c52kl/qJMIrQNR&#10;/ehHP6oOOuig6DGqSfXAAw8MrYanXlPzY489Fh3bNCsjrOGSJx5/IlbGs9AVuf2226u11lgzplHk&#10;GzEnK60EqThmjsmbbhBpQb62iNiW7LPPPi3ftdvEN9YLGnHkd3700Uf/K1ynxY8njSk1kawDUz2J&#10;QFbulGTXiy66KMwZJIJknOdUUjg1dXGG7rffftU555wT1/pDxo9ExMtcStIiPkg9XMpQI1X/LAQx&#10;ordBkvwhHKdnn3lWtdkmm0brDPLgG7GdY/bRsc/MmbVRSWlQWXmZYPbTpzOSklpd+pTSTKQtpbM1&#10;89bx5HyrkYRvrHL6lc+0SXO3QTqZivXWmeEqo92MliTSCjIGYTBpdDZT8fhLPvjgg+qGG26oxo8f&#10;H6011DznFM7+kBmORPyCdqKfiHSmw5Yw5RRYhfe1V16N2d9T+zD/KsJI8rCW7wbrrV+9/dbb1Rt/&#10;fyNmQtOHhGgJ4ci0bzvSYpgC0cKFSMiYMWNCs0sS8Q1z203w3Us/kd7BgEgkKxdJZ2tWQNftg63K&#10;2B8ywztJItKe76MyeWa+44kTCQRxIA1EssP2O1Q77/SDphmz7NLLVPf96b4gIxpMVlDb3M/4Rko8&#10;k6YoPZyp22yzTTiqEQkfliZzYbyv9x6JfB4IpKeQSO9gQCRSr3B5nL6TvoQyOb9umeGdJJF6xbNF&#10;BtJ+xumnh8ZhBniO1BWXX6G6+cabooPZyy+9XG25+RZBMLSRY47+Wcwin0QkLlvxdQLyLQmN8CVp&#10;iud3Yjba18KG6IXrVDrbQfoLifQOBkQiKolCqdBlZUnJiiiMfeH6Q2Z4J0lERZJmlYkgxWOPPbaa&#10;o0EeltdEEt9eYcXq76+93vSRvPWvt6qDf/yT8JGMnWNMNeeYsdVZZ54VeZKVVx6Qvu8zUpIEIg06&#10;DZqqQR6nz0TLQppuk/OtRhLSX0ikdzAoTSSJQ+FL0sjzWSgnJyMzwzttzqj8NBDNxsb8qGjhKG2Q&#10;xNprfad6/LHHJ/RK/bzx3p99HtrIDdf/vlpjtdXDzBFu9oZpo1LKB3FlPjju+07DLZ4pLdLh/fRl&#10;0DxuMGG23Jg/tq45dRO8QyGR3sGASKRvhWh1DHm+P+R9I0IijaiseBdjXRqiE5lzOoupRHffdVe1&#10;5OJLhIkyqpEWor/Fc88+N2HFvMY7Cafi8TPc8PsbovCM1vLRIBI+B03SaQ6BezJPRhr5bHmYBV3z&#10;u3xOJ6seyfle+W71vHc8EOR98gCSROvxJ+znebBNQhNHIZHewWSTyHAgM3wkSCQ0iYZYZxeJIBQL&#10;VyGI2269LZyk035zmmav1GWXXTZaoZgnCne934xWDy1V+sIYOyTtuulvuOGGMdYnKwRtYCjfYbDI&#10;UbxmZ/NeCO8b3/hGtfPOO4eWorJLc6ZbBbcdaNrljbjcq4VIfNn0mefzOZ4hvG36ZZJwhC8k0juY&#10;akgkF/H+vEEaObDOuRtvuLGa/1vzBXEwSzhSV1rx29Vjjz4Wv6gKeBb4LPTIRW9KY1KM79AnRF8M&#10;v/DHHHNMVASkkwWr00gSkR6dtkxELc1MG0SSvS1TcwDpH2jahReHPLKfpOCc4zT38pxwSVqO8/mu&#10;FxLpHUw1JEL7sPYu5ygyMS7mnrvvqRZbZNHQQggn6jW//V319JNPRV+X/DUmKpUCrqDrA6Ibvsqp&#10;H4gpIeeaa66YStEvfQ4DyErTaSSJIAvEaEwUApHnhPakIqu8xH5W5oFAPok/88iMd/rOiCc1Ovnq&#10;WDhb53RevOKKK6IiZj4XEukdTFWaCPPlww8+rD756OPqjtvviKZbPU+ZMAvMN3+cY+5kc20O765X&#10;KoWeJqKXom7/rkmn2eE5LGkkZ599djNst5GINCnw5o9FJCaZWn311eM9VXTvYl/6vdtAIDxy0HP5&#10;xz/+cRDtu+++G3nguToimoPGEqXCeAZBIvwzRxxxRKS1kEhvYaohET6QTxvy7DPPVj898qhq4QUX&#10;Cs2DCcOc0QfEdWaOsJ/UWjeyEiSZ+HXlE1GAVDjXzNeRXd3JpZde2pUkIj3S/Itf/CLML2n+1re+&#10;Fe8jva5578Gm/a9//WsMgzAXiLzL70grkwZjoxCXZuc6WSGwyy+/PLQk/pRCIr2DrxyJuEfhtFVA&#10;s6DSQv7xxpvVMksvE/4PGkiOf7nu2uuafhLD+m3NbFavBCpUpoeqrqt/zjUrnEpnxTzjVaaZZppY&#10;PiOdsZkeYbNyZlwjgSSRLOjSw8mq4xknq3E2xjylKRH5NTHd7eBavgfxXohCE7nJpRCR87bC5bv/&#10;5je/CQ0oCTjzzlb6jj766JiS0nScxs5kWvI53QTpKSTyFSSRLJAqBCiozBILUnGY0jw04+rfsejC&#10;i1S333pbkAYzRpPvB++9Hz4TJNIOreZY9cw777yzWTG11phOQeVJlV6FgqwUI4W+5ox0SJP5Okwd&#10;oLmXVvLTn/40iIAIR9rBOyQ5pJjO0EhsI1xdz/fMsLY0NCSix2zmXZKX/bvuuqvaeuutY15fmohz&#10;Gf+kSK0TkLZCIl9BElFQqcdZWYgWifXXWz8G0NFCkIhepob301CYMXwm0R9EhzLSiKcd2pGIEZ2b&#10;brppdC9nJmjyTbU9f7lzfzDvNljUScSz5U2aEDvuuGNz/hZmBv+Ed0ktqh3q753vddppp1Xbbbdd&#10;mHv1a/VtnUQyLbb5zaTVrHjWMkIied39pJvgHQuJfEV9IlnoFFoVffnll6+m+eY0QSD6gpx04knV&#10;U088GeSR/Uei1WYigWRfknZoRSKep1JyENZnaKOSZ3r6mjcjhb6aiOcr9CquaSdNXKRiIxNNvtIp&#10;XLtKm+9MvI8tsv7+978fTdypybi/Ln1JxH31b2WrDw7nqzlp+FVcd410G6S/kMhXmEQUapPbrLji&#10;imHz0z7GjZ2z+uXpZzQ7mtE+9BsJTWSiFuKc1ptJTXfYikSIZ6pAZoRDJN7JrGLOq7BZIeyrMCOF&#10;OolIS71Skx122CHSSoOyZOgTTzwR79MujXmvMBmHuN1rGRHnkYhths976iTiOMlG3gjP9DzllFOi&#10;t7BhCBmHdOd+t0B6Col8BUlEgVRJzY5m2DttgJ9C1/Tjjjk2NA6aBrJITSQIRSe0xnaw5kz+otrq&#10;iMbH4Ln8DWbJd16FkbZJxT0cqJOIZ5PMJ/v8RTQn30AFP+ywwyK9pBWSEPK97Ys7m7eTQISri3B9&#10;SYSII8O4l2PWd9ORL0lGWgdTHoYT0lNIpIdJJK/zY3CCxpiYBiFwjO668y7RfGtQXE4idMLxJ4SW&#10;4B6FMu9vysSxNI2D5rl2aGfOqBAKva1Z2pgHtKDvfe97zc5rrkmH7UihTiKZ3rpIz+mnnlaNm3Nc&#10;5Jf5Y40N0lKFVNPRnESbJOudEYA4xK3im9XONefzfV23JWbHo/Ho7ZvnhGUK2qdxMAnFZYpEz3Au&#10;w3YTvFchkV4mkUalz0LO/LA1XH+nHb/fnEAIkTBjTj35lEbBHzrP/qRIJH/dzQNrFjgVhlZiKL77&#10;FLaseCOFJBHPbgV5STMz2ZL80oJlGoT33n0vevk2zb8GiSDaaAJvpD8rtndHIvqbWAEAKcmHJBlb&#10;gih8YxoLh7MwqWG4B+kIc9RRR0XP3/QnZZiRzLPJgfQUEulpEmmouAp3o0Bn8+w2W383nKff/J9v&#10;xBiY7261dXXpby5pmi1DhVYkohLUK43KwCygutNGNPsiFmFTRR8pTA6JyB+z2vMbIWB9aJh/NL3Q&#10;9hrXEU2Ye7aN9CMQ75OahKZZrSr60bie+eB6EoQZ55lO+qm4P0kiw2sdMs3m5ptv3pxjlXiObTdB&#10;mgqJ9DCJKNB+Gck7b71d7TB++2i2pY6rAOO/t1319r/emqCtIJAh/K7tfCK2VO90XrpumVGaCLGP&#10;bFSmSb3bUKNfEmmkJbr7N8SM9vKQNmI2N3kYWkgjv0MjQSCN/EwNJO5tEASx4Pv48ePjeY5TU7GP&#10;KPRmRTL60EiPlhhxZFzC0VD0NdFz9Q9/+EPET4QZyTybHEhPIZFedqw2Ln3cMGNee/W1avvtxsc4&#10;mDRhaCAKu4L/4fsfNAfdDRVakUhWmqwMKg3CoJrzjTBrqPGpok/y3YYY/ZFImijkwfsfCG1OfvIl&#10;HXHY4aHJ0UZCE2nkY/TqnfiuJN+Hn8N8rjrduS4Pcos49UZFInvvvXdsja3JeHJrzhN9V373u99F&#10;XolX/K51G6StkEgPk4jCfNqpp1XbfHeb8IHQPgiN5PXXGr+ENJDGL2hT/R5mEiHpAEQiBIlosqSF&#10;6MilpWannXbqOhJhztA25JWpH3fbdbfwjZBVVlo51uBJEknTMSt9infyzswVY2f0iHWc14XPvBFW&#10;XuV+ivxiyhjcaEFvTbyRvkZeZTzdBOkqJNKCRGRA/WPnxyP1THK9XpAckzx2b3/IuCZFIqT+DIXP&#10;r5qZ2K1AR/UmiIRG8u6/341K0VeG25xpJ/JIs+Z8880X/hFEYti793HNu+Q+cc9QY3JIJHweDaJA&#10;Ju+8/U61bYOc0zS8ZKJfKcijcd2273sS76Gjmu+omVYFyzLUKjzxPYWRxuOPPz5ateSJAXi65Scy&#10;fDdBegqJtCGR/EX1cZMc/Eo4lwU+M4qqKlxWAsdkcjIyM3xSJOJ5SU6OPeuEE06oRjVsdsTBfKF2&#10;b90wYfxaBlm0kyFCOxJpBel1Tb8V/UY0XVoI3UhV11Llr7/jUKNfEmk8k6ZGE0nT5YLzzg8fExJB&#10;Jtdfd32TkCOfW8B7eCfN2bQJI4X5PZSnVshvKx9PPPHEJoGIp4zi7R201UT6EkO9gLtGnHM9K0CK&#10;8M71h8zwSZGIeLKy2Teoza+6buwK+PLLLlddfeVV4Rthq1O5WxIIGSIMhEQyDy0HufTSSzeJZLfd&#10;dvuPvPOOKpv9oUZ/JBLfeKLTNJtyNe3ONee4yGMkve7a6wTJhAO2DYlIe8TV+FbIQCc2LTXtkO/N&#10;9NG7WPoyjkIivYO2mkh+zLo4n4RCsgK4x/UklpT+kBk+KRLJZ/tINBAOSmFNkLzMUkvHyvwmGkoC&#10;oZa3JBAyRBgIicgz+eIdttxyy/CPjB07NkbPmlHMdRWOppd5OdSYHHOGJmIrL8M/0ji2oDkS0VLD&#10;aX3aKaeGozpMmhaQdu/KpMmykN+vFYTP68pS5lWaM4VEegMtSSRJQMH2USE/cL1gZKGvS95L+kPe&#10;059PhINNK4f+BTn/xWqrrlY98djjzVaF6K3aKOB+LVsSCBkiDNScUankn/lHpB2R8I/QRlQeeSmv&#10;7beLZ0rQH4n4VtHyMpE8wqRpkPJfn/tr9Z0112o6rrfecqvqlZdfaeuklnY/Mt4HEXifHHTYCvKG&#10;uMc280D4QiK9g5Yk4oNmweYU3HXXXWNlfvNFpM3qY4MC8Mgjj4TNb9Yqk8lkQeoPmeFNErmwQSLs&#10;7onniWa+RRddNCqdMCqgqf0sBfnRxDlTqd8qgH4M7m9JIGSIMBhzJivUIYccEmSo2dcC27p2yy/3&#10;JykPNfojEXmDREiaM0hEfj715FNhyqRv5O677m6YM62nTfSeSQzel2R5aQXvmz9OSR725UEhkd5B&#10;SxLxQWWKdn3zbxoJa4SmIeNWTkuSEVafAG3+KgOSsWC0hZIUnv6QGY5E9E24uEEiCnEQSYMcbrvl&#10;1rDLNTUikSQQlSKf31f+izjqMkQYCInIS5UlifW2224Lnw4iIUy0/LXuJIn8x3tM3EqPdPmm/DhI&#10;XF8XncZcS5KArPztpB1ahSWFRHoHbTURH5B33QQzCjmNxHgG3ZF53IWRcY4NqvKLoqLoQLTZZptF&#10;/4j+kBmORGZrEMVFF/y6+rzxC8g8YY8vstDC0enJHCAKr7EoHHAKLy2pUxioOZPplT9aLq655ppq&#10;gQUWCFL0Xub0UFlTIxlq9EsibSBNvitIp/TSoMz14b36ahJDlXbxFBLpHbT1iZgQRg9ExyoAIjHh&#10;jF+jnFuUqYEAdAxS4BSmZ599Nrp3+8XtD5nhSSLnn/2r6rOPPo4xHEstvkQ489jj1Ggkxtufv+yd&#10;xEBIxHnplTfyKH0FCFle0rBMBIRAhuu9Bksi0pPkoEs7fxTtae65546epXnd1rsNFbF7XiGR3kFL&#10;ElHQc+h6ikpA41hyySUj45wzoS7CMN7BKE6FSQWjiVgUuz9khoc5M+uo6tcXXBgmzMwN7WNUgzxm&#10;aZCHpRxuvfmWeL5fPeEn1Ww4EhioT6Sedvvyivah41mO8uVTkqft4pkSDJZEpAUxEE3UtCckIs38&#10;X+L1PsrKUGpR4ikk0jtoSyJpnqgEyEFbPk3E1HW0EgVewWdiKEiO85dpo402ivEP/SEzPElku623&#10;qRaY91vV6Mb+7A3NxLION/7+huizIB3pO/A8205hoOZMpln+qJAqnc5mmnzTN/Kd73wnJjhuF8+U&#10;YEo1EWXB1iTKZhzT14UGlZMGeT9lRvihgDwoJNI7aEkiCoXCniRiy4TR07I+uMpgK2vRZmFTUYgh&#10;4RtssMHEGNsjMzxJZNSMM1djDENvaCCzzTxLdd01105ocvxkwmA2cWeBJp3CQDURac488w7exXEu&#10;n8DPYGvFuHbxTAmmRBPJtKeYiJrmxNFqwa785spAIZFCIgEZkAVCRbVVePThOOmkk6ICZEX+wQ9+&#10;0Fw9TTiagl+k9dZbL2bs7g+Z4UEio2arZptplmrMqAkkcsQhh0Zz4n1/ui+crFmYc9upD+XZzCnO&#10;USTi3fM9WiGv9ZV8F0tw0kTy110HtMxz4ZKcBwL3iSOfg0QsTkWbHAjqZcB3TcJI4kMkZm1zzrsg&#10;yaGA5/GzIRHpd5zv003w3kjEiGN56/2lsdvSOdxoq4koFFlo9MnQ3KswptrqvIWKLA6tBSfDcsYi&#10;Ecso9ofMcCSiGXeOhjYy47TThSkzR4NU+EZ0uZ7mG99szg6ezyZ5/0iK53tfTd2WiJCOLOitwrcT&#10;4eWxym0y5+wDY5LiNBfFK/7M81bxtJN65fNNLLZFg2oVtp3k/ZkO6fUjYpY2RIL4NLmb94OJNlTf&#10;RDw0EfFmnEMV91DLK6+8Ej8oOfVkfqepCS1JRGEhCrJMMrz7mWeeiQ9J8lfJICvLMSAZ92Fi+4jl&#10;4osvnhhje7iHIBEtMONGzxHkwZQJaZCJAXYGglmmkg2u1cgvlJYh206Iwu3XR98YaRpMWqxLy8dg&#10;pGou2YBIjK/R30bcnpPPaBVHOxGne92XcSjozrcKPzlCM2DK2udQR3h639Ki+Ma8S997BivSffPN&#10;NwfB2s/3mJL0D4dIkzxhzujSoCwXEmlABiAPvzjUdk15PPPOIRbT2vnASMQv8brrrhu2vPDENS02&#10;VP3+UCcRPpHZZ561mqWhfSCQmc2P2tgiEaLSKUwKs0ph5X29Y0daUs3OSumcdPUN15/cf//9IeLT&#10;OQ95MBHM+mX9Fr/ErplSEUnZbxVPKxEWEdm3VdilN89NroiHuP/BBx+McoAspEfrTPYbQYB+NAaT&#10;D+3klltuicopH4i0DyQPRkKS7Gl5hURqSBJBGNYQGT9+fHR5Jz/5yU/iWJ8BhCHcJZdc0mzu02xp&#10;WjszfsvM/lAnkdENDWSn7bavzjj1tOrM08+ozmrImWf8MiZZPumEE5uT3NCCbDul3nov5oyCwx4e&#10;jClD5K934JCz5XOiiTARVlpppdDomDWpEbaKY1JSTxdzRoXUItQ33KTE/eLJuGylhcaJQDX36zuC&#10;RPh2XG8Vz0BFfqQ5k3F26nv3JzT19InIo8zzqQltfSI0EB2idNG2UPVcc80Vtvu4ceOCfRUkBYqd&#10;rf+IX0+9V/0i6dE6ORmZHwKJzDrTzNV5vzp3wiCwhui1qmXGvqHnnucDKUyIpFOQNzQ0a8tMjmO1&#10;HcSDJNyPkBGTJt/0jaywwgqRt65nRZpcCJuF2b3pWJ2cXsR1ZDz1d3QsTvLUU0+F5qQ3q3QfccQR&#10;zXB1GeiQA8/wK0+z8RzH+T7dBPnih4SWVxyrHUJmeJBIoxC2GoDXjRhIE287qBz5q64w2rfeCpJO&#10;M4HzNivslOTFYJt426KRFGOcNL1vuP4GzV7FBuq9+MKLzUGRsZRHYz8GRQ4A3pUmwmzsZkhnaeLt&#10;NhJpMRVAN2IoSCSJg/iVpY0gC525mAjmZF1zzTUjXGoCg8VQkwhioCmae+S2W29rzsdqpO/ZZ54V&#10;UwkYAWwhsRhQ2Qg/EHjXQiK9g0Iig8BQkYh7kAcSSa2EQzG7lhODIF2bkrwYahIJbbEhtI1//eOf&#10;1Z577BktaBzgCy2wYPXMU08H0TBDTSlQNJGvNgqJDAJDQSKpfeQ+LQSxqPA68HGwIpNtt902FnSa&#10;Egw5iXjfBjEgCURigbC5x80VHQZpJGefdXYMVYh5XmgtjfcaCMRfSKR3UEhkEBgKEhE+ndNpshBk&#10;YlV+fW34RZCJZ01JXgwHidAwmCr8HrZXXHZ5kAiTBpGY6BmJMGW+bLzTQCD+QiK9g0Iig8BQkEi2&#10;NqUWksepkejxm525llhiiWhKhPqzJveZQ2/O0C6+CC3D7HL23/v3u9WiCy/SXPRqu22/V73/7nvh&#10;Nwnzp0+668d94Xwhkd5BIZFBYChIpB0QSPpH5p9//mip0Q/DKF/PcD5Jh0wOhppEmjPF9ZGbbrwp&#10;tBC+kdRGEEiYNI00e68kSYRp2wres5BI76CQyCAwnCSioiWJWABKK428seK+YQYqIcnOapODkSKR&#10;l196udpow41iMikkstkmm1Yvv/hSk/TSdHM8qb4+8rKQSO+gkMggMNwkkmbOc889F539mDV8Iwcc&#10;cEB0alIRu5FETPR88s9/UY0ZPUcMmtR35A9339PURPK95JX0t8sz5wuJ9A4KiQwCw0kiKltdGzH0&#10;gDnDN4JMDPhKU0CYycFIkQiy0DfkuGOODScrmW/eb1X3NIikrokkUbZLv7wsJNI7KCQyCAw3ieRU&#10;ACqcOWuzyReZmCQ5r2cTcX8YSRLRi9WCYha8QiIzTDd9tftuu8e7ZHqlH4l411aQl4VEegeFRAaB&#10;4Xas9lX5mTFIZKaGeTBrg0gQS3ZSi2dP3Db+hThfx0iRSLTCNIRZY77cWRrak/TOOXbO6vLLL493&#10;I7SSfM9W8C6FRHoHhUQGgeEkkXbYfdfdms2nSy6+RPXgAw82Bynqj6GZ1bF+GX3Xyh1yEmkDpEAQ&#10;hAXNjEZOU8xqf0YRJ4EgwaKJfDVQSGQQ6ASJPPrIo9HqoTMXMjnxhBODNHLJS/v1zl91jBSJgJHC&#10;iILss88+MQIciRAaFOIgSTatIC8LifQOCokMAp0gEeRw9E+PjhYPzafGqvzp3j+GJkKiZ2iDPGgh&#10;nSIReYAg+GtMl2jKQN32v/71r0fvW71wLS8iHQikaCJfDRQSGQQ6QSII4t4/3Fstsdji4bREJAf8&#10;aP8Jc600tBFEkmsRd8qcQQo0EKaK/EAU5sblzzGpM23Eus58PcIVEvlqoJDIINAJEuH3YLZstcWW&#10;0SOURqL1w3ktIrQP5IFIEE4dI00itvLD82gkhx56aBAIIjENpEmtEExxrH41UEhkEOgEiUT38QY5&#10;fPj+BzFiFomYDOi7W20dJBIjZhvXJxDKf/oaRtKcIQiC2NczVd8WM+ONHTs2+rpYxJw2wuzJewhS&#10;yW0hkd5BIZFBoCPmjFaXBkEYYr/3nntFr1CayLJLL1P95b4/R7MqswaJdMqcaQekwMnqG2utIdJE&#10;Y9FnxBbp0GLko+NCIr2DQiKDQCdIJFtiaCLvvP1OteP2O0Rzr9aaE447PswZRBL9NLqMROCxxx6r&#10;Fl544WanOQuf8Z1kp7o0b4j9QiK9g0Iig0CnSIQgCkPsr7j8iljsXHPvXHOOi85dH3/08YR1ixth&#10;6ug0iSRJaOLNSZ2RiekOkEgSSY4HKiTSWygkMgh0gkTqkwBFU27jeNONNwlNJJt9kUj6R+roBhKh&#10;dehsZtlNzb3TTjttrFlkaYwkkTRrCon0FgqJDAKdIBHEEOTQMFeYNfZ1QEMgtJFxY+esDv7xT4Jo&#10;OtVPpB2YKKlxWMScFhLd+GeaKVY2RBocsNmVv/hEeguFRAYB686Y2+PNN9+MNKYtP5yIKQYbBEI4&#10;WZksn336abXmGmuENqKlZp3vrB1zetBS0rdga1Y0i23p/NURSHYjzdn8u+suu4ZZg0iMrUkyltZo&#10;XWqEscKcdWfqZYF0E6Sn20hE3tXTIU+dy/KZ+33DtDrOe3O/HQqJDAImTu5LIp1Iq2daJU4fDBVy&#10;mmmmibVrsjOXPhoKgZUJkQjy6wT4cT764MMgPmRiBrR55po7Os3Ros447fQJPp+GBhWtUA0tC4nQ&#10;RLIgZ8tNN0F6uoVEPFNe+eGg8TlO01DeZZN6jlnKa8LlqPC8x3XhbYXPc+1QSGSAkKFW+LN0ouUp&#10;62w90vBMfoa99947SMQ4lQUXXLB6+umno1BIq/TRRJgNA10Bb6gQWkjDBEufDpK44fc3hClmPBDH&#10;sOVSmWjmahUeOZLM3yzw3QTp6SYSQRbyiWTTufJhy1y0lZ85FUOWkRRhnUuNMeMkk0IhkQFCZiMR&#10;BYdGkoXcdqQhfzybWOgKkdBKrNrvXBYAXc+lt5MkQtNAJMwxvWpfe/W1arVVVwtTjFN4xx12jHOI&#10;5INGhWTKWO83/STy3X43Qf53E4n45oigTgyWZ33hhReiDFhA/vHHH4/8zPA0jmwVsyxqkg0ySUKx&#10;nRQKiQwQWSmZM7YyWMZ3ikQUAM+naehWjkiI+TuYMwoHTWQwa/EOFWggyIEWwj+CRJw779zzQhtB&#10;JOTaa66NcHw91uK95557gjiIfO+28iA93aaJ1Cv+ww8/XB1//PHVL3/5y2rPPfeM9Z0PPfTQuJYk&#10;o+woJ+7n9Baehp35nUQzKRQSGSB8ACNRr7jiiuj3oGL6GJ1Iq2d6to9MO5p33nkjH2kjm266aait&#10;5mTV0euyyy6LVppOQDd8fpHweUwkFD6Sf7z5j2qb724Ts58xayw58fa/3orOdLfddlv4caQ/fxk7&#10;QdSTgvzvJhKRR/IKMTzwwAPRD4f24UeEf8nqARZdT02EKD/u43SnxaiDJ510UpSVvC7OSeV9IZFB&#10;wMzrnJj6O2ywwQbxEToB+ZMf14e+9dZbQwvRI9QSnGeccUZMDKQlRHPqIossEmFHGjHzGpOmQSDR&#10;JX9iCxON5Jenn1GNnWNMtC7pxv/zE0+qRjXKgvWIaVY/+9nP4j1VjG6DdLUjkXpFzW9U/1bOJ+zn&#10;uZSsuPV4UpQ3C5ylZplhnCcIwCRQd9xxR2gUrovPYvGHH354kxhySxMRxtYPDxIhaeZk/O1QSGQQ&#10;MJjMr32SSKcgf7Kw+dgvvvhipAeJSNv6668fs8WrjAa+WQSrI/AZJyEnHn9CkAiTBpHM1Eivd1Am&#10;jjvuuK4tB9I1KRIhWRHTxPC9nMt3qlfyDFev4LaESZdxWQUASSAS8aQTNeWCCy6o9ttvv9BOMx2e&#10;zelOExGPcO4Vn2Px2xdOa96WW24ZLWSOnRe+HQqJDALdRCI+chYi+xYAp4XIT7/mttJqu9hii028&#10;c4QxkSxaibE+zz7zbDXv3POESWOag9kmalO9SiIqrWOOd6JzYp0s6hXYvkqc5EGyQqevLe8Tp5a3&#10;rbbaKsYe/fWvf437Mrx95t+qq65aXXXVVXEu77VvFPVPfvKTICEaiXiOPfbYeE4+V3hhDznkkGqv&#10;vfYK7aROeq1QSGQQ6CYS8cGRRxYkW6vlJXH8z//8T6STJmIAXEcwkTBaiVYbPhJmjVYafUdmbmgl&#10;vUwiKjNtwDvo3r/ZZpuF41sY3wd8M+FSu1B53Zu//CkZxvbPf/5ztc0221RjxoyJb/yjH/2oWfGF&#10;QQRMmFVWWaV65pln/oMcxOtHhIahUYCWctddd1XLLrtsdemllzbJI+WWW26p1lhjjeqhhx6KOFxv&#10;h0Iig0A3kUgWMh86NZJsqck0Ksj8Ip3yibQiD8LJyjeCRJ584slq1ZVXCRIxS3wvk4gKq2Kmf8p7&#10;+A677757mBlaTXw334qotCq6ffeqsK4TcN051y+55JKY2MkcLXne909SOvvss6uVV1450pP3OC8s&#10;n8hBBx0UTlTHtAwOeOccS3uWJU3BSOfmm29upqkdCokMAt1EIj4usa8gZKE8//zzI0+zEFuOc6GF&#10;Fpp45wijRhx14WzVdyTJZL999g1tpNdJxDfQlZ/ZsNZaa1WLLrpomJYcxkxNZgWHtzlztfRxhCap&#10;qLCpQWTlTzJwni9kww03DDMpv7VwxL177LFHxI0MpEmYjEuDwGGHHda8z3ajjTaqtt566wjvXIre&#10;zdJ84YUXBsFN6hsMmEQyoxL2k6Xq1+ph2iHDIxGsrS37yiuvjPZqTZL2bfV56CahTiIRaV5uueVa&#10;hhkpkT9+9WyRcO6zfaWR0EoUCE3AreIYdrmstVz6m0uqSy9ppPfSy6rfXHRxpF3ezopIJpLIdttt&#10;15VlgEiXFQo1pcp7x8S7XNF4vysbYnvxry+qNlp/g2r2hpY1a8NUm3OOMdVMfD+N9xw18yzVssss&#10;G2UemSCCrMhZ+dURdQwpMT+0WDmfPhPhbBEBX4n+IM6lVpFxcbJzrNpPoYkgEvd7Tpo+CEjZ0cLn&#10;mjjaYYpIJF+OQO47LyH9IeNKEqF222LrKEyNQsSWty1SpCekQQxzjJqtmn2mWaoZp5mumm3GmavR&#10;szTIY4YZY+v8qBlmquZAKI3t6MaWI1k5pxGceeaZQRBZl1TqJAHOUibpNddcE2Fcq4dNTYS5g0Ac&#10;u08YW8MiDj744AibJMJHsvHGG8d+hic6UqqDF110URy7px0mm0Sywifs5wPzBZL5XJvUQxMZZ5oz&#10;Sy21VPyys8Wo3jIDqzpXpEhPyLLLVSstv0K1/NLLVOusuVa19OJLVCuvsGKcG9XQQoI0GtrHmNlm&#10;j+0M004XI5k5vd3PXOGrQBzp1yD8GPvvv38006rgOoY5r/4kkah7p556atQjrTiuiSfrpvp01FFH&#10;RVx5Hy2ENuL+JCv7xi0tvvji4Xx1bkg0kazw9f2UfBkPywdKYH/I+1MToRq6L19cvJMTT0FBN+EL&#10;Xfc/+bT65MOGufHFl9WzTz1d/fr8C6p5x80VRDLrjDMFgczS0E52GL99tc/e+4QDU+VWf7LsZz2w&#10;1dqy9tprh3OWc5XjkyYSz5tY52y1pqy44opBAogj43E/DT9bdJxDRPoSIRI+HHXNPa55Rq4T5HhS&#10;GLA5k4RB6nCcCSZ9r7dCxoNE2MCaxRxnpmR8Ga5IkV6QGP/TIJFzzjyr2mu33au1GxoJwqCFzD7R&#10;3FlhmWWr3151dfXKSy+Hb0PLWv0HVB1IQnFOxzJO2p133jkcubQV19WRDGcfQdBmmEVpGejJvN56&#10;64W2z6di7R/h+Bz5Seaee+7oM2IYh/RLC/+kWfmlKd+rHQZEIpFBEys32Mee1CtOH2ynn34OKe4P&#10;mbjURDin0jOdmZNhihTpGfny/6qrGwRhtrnpppk2OtEttcSS1fINU+cXJ/28evPvb1T/fPMfMR/u&#10;hJapCV3P+7oDVPQ6SWgx0b/DvnpSJxzhiHO0kfHjx0eddB0pvPrqq6Ft2ObAUXXXOS09Wpny+cYt&#10;mcbSeeHE6Xw7DIhEJFKk+WKY65xzzgkPrp5vWgT0hNMsZ9CXcJmxwuc2kdfSJ9KqiZdkBnWTZMbm&#10;tlWYTkqmybaeTtu+YbtV6uludb1bRQc6LTS68v/4wIOqAw84sHrs0UZ9aJg2MXbIj3pDmoMS3dN4&#10;x6xbRLmHen0jkMe28gds89vqtapO6r2st2xeI3mf+O3TNBxnXLq8q8Pmy3Euw5N2mGwSERlmzAeb&#10;YFfT1tVXXx0zfGEx1zVTaf6iDhnOnepQPTMSSRKTIpFuhIzW608nHe/tvboprZl3vpGBVLvssksM&#10;B/dtskC4nvv1bzKSyOdnevwyKjs6ZPkl1RrhFzILeq9A/5cX/vZ8df2111UfftAwUxqmjf4wNJR6&#10;P5n/kCmE/PMds57RWDQbm+mO5uGcfHS9TibZQVE5pnko00aoG9znurAZdzsMyLHqQRLBZGGbnXvu&#10;uc1zHmabnmUT4+iia1BYJkSibBP2Sa+RiA47q6++eqQZcXo/79YtkG8IXHfr7OykaXCLLbZoevWJ&#10;giGswtUJeHYWej9EfjlNrsSByHbXw3KnnXZqkl+vICulrbKR2yjPSRp9ZQjgOURe+aaeycF64403&#10;RnqIa5kWYeV/EomGDb4XZdr1ethIexsMiEQykTy3CiTPrUQkw9nmvtmU9KzTziwhEpRxJDJxvUQi&#10;0uT9/MJLc84n0k3wDXR/pi0pIGas2nfffcOJluMkvANIe/2bjDTSQcg0ll52vzTTotjlegeb4UyY&#10;bsvndsh0+g7yOn9ohxPKpTzyPM8Fz5QWx/mdnZO/wmXafIMMC+JybXLr34BIxIMIU4Umoh07H57X&#10;M7FsMWrp5ptv/h8vWE+YfdJLJOKDeJfTTjstOuPIgzTzugUKhp6TzAPfg3Cy6T9gPlZpFQak3Xfp&#10;FDw/fwmVH99cemkmxofoP2FIujR2Ux5PCt6B49O75TtJ+3CWZ3Fn/fLMFM+VDuU2rznnxy/LsrKQ&#10;6a3HBbb9lY8BkUh+SJ3BDBV2LFESIxGOJUghcI6D1TgB593vvG3CPulFTYTqPd100zVbk7oprdIi&#10;/zPffRMVVcc9DnDn89vZSn8nIO+kS7mQRmnJVgr71GsdrNjq3qOb8nhSyPSnqJxkONOf3zzLo+fK&#10;Vz8krjl2Pr+5c45TnJPuLDcZPq9NKu0DNmckjH19wAEHROQSRSAf7Fh4JKL/h3tS6omxT3rNJ+Id&#10;Oayk2UfL9+8WyLf8DrYKBvOSH8cEyPXz+Q07AemUBhVMehRiW85UrQM6Qd10002Rx8J1a3noC+ls&#10;Vd6HE/nNwXNz3/lMT5JB321eQzitkGHbYUAkkmqRkas6rPjVSJOmzoDCShBtRa+3VFf7Zqp90msk&#10;Il3MGWlW8LsN0ievfausfMybH/7wh81vmN8jv1cnkOXFNtNjTlCOVV2uTelonzmTaS3oPkw2iUB+&#10;cBqGdVQ57BRKHxiREKSikPKoa6b76U9/2iwsfQusfVJIZGghfdLlu/g+WsiYBToD+ga+T35L0ql8&#10;lo4sN9KRpo0OUHpTKmPmQTEwjQ3freVhaseANJH86NZJNQWbVhre9DqJKLQKgyZGowPNMu26QtK3&#10;womTFBIZeshzaSOGE2j7T7PAuSR036zT+Sw90pVakjRJ34MPPhgzeOmW3fcHqKB7MCASUTB9TIVR&#10;E6L++LzoqWnYKgR/+9vfoklR4WXyuJe4r14Q8nwhkaGF9Pke0qafgGZ2/UN8HxXUN8pv2cl89lzE&#10;IZ3SVv8xyrJk7gymjWuOC7oPAyaR/Lg+vIFAmnHNfqSN3zoh5513XrX99tvHoJ8syO4hSTSJLMCF&#10;RIYW0iddmnV1+st856eiGXKyOtdpEpEmZYrQXqVH2ZIeROJHRxdsc2AI43pB92FAJNKq0CmQyMQY&#10;Gl2r7TuX4UgSSBaC3M/4zAnJiYaMHNd/Keuk0y1IpzES0aU437NbIN/4q4zmNPT7yCOPrI455pjY&#10;32GHHapHH320aTLktlPwrT2fv0YZ0jeE/0M/IyaYJmkd0ZSDbiwLBQMgkaGCguBXMglCheSB18WZ&#10;JuIcAlG4u/HXB1mYg0HHLdMNZq/cbiIRJoLWs3nmmSfm1dRXx76t6QY5veWzPO4kicizfL6ZzA1H&#10;52vTXR/x+UGypKO0pllc0H0YcRJREBQa2/wVMuoQsRDnqLYZrlMFvB0QW6ZNWhXwfJ9ugbTUCaKu&#10;1eU5RJPpdr6T8Px6XuY29zONjgu6Dx0jkSwgCrgCRDQPOyZZCboN0p8kl+nvNr9IPW2Zh47lsV90&#10;W/nvmvPCdwKeSzKdmaYsG6RvWSnoPnSMRLKA5LHCk79GWchJtxUc6UUaCE9aEYqt890CaZGmzOPM&#10;R8dZYTPfifOdgDRIDwdqaqGZNvuuZRpTCroPHSORLNSOFSDHqWJD/iJ1W8HJ9LfadgvqaZLH8jcJ&#10;ROXM/CZ5rRPI9ElrinNZNhxnuehUGgv6x4iTSL2wJBSURJ7PMPVw3YBME+nmNKp0mbZMX/7KgzyX&#10;fsjtSMNzpUOa7Gd+ZnqSSCDTXdB9GHESKSgo+GqhkEhBQcEUoZBIQUHBFKCq/h/7jN5lk7XpOgAA&#10;AABJRU5ErkJgglBLAQItABQABgAIAAAAIQDki7K8DQEAABMCAAATAAAAAAAAAAAAAAAAAAAAAABb&#10;Q29udGVudF9UeXBlc10ueG1sUEsBAi0AFAAGAAgAAAAhADj9If/WAAAAlAEAAAsAAAAAAAAAAAAA&#10;AAAAPgEAAF9yZWxzLy5yZWxzUEsBAi0AFAAGAAgAAAAhAPr0CK0CBAAArQkAAA4AAAAAAAAAAAAA&#10;AAAAPQIAAGRycy9lMm9Eb2MueG1sUEsBAi0AFAAGAAgAAAAhALrBpbu8AAAAIQEAABkAAAAAAAAA&#10;AAAAAAAAawYAAGRycy9fcmVscy9lMm9Eb2MueG1sLnJlbHNQSwECLQAUAAYACAAAACEAAMAUEOAA&#10;AAAIAQAADwAAAAAAAAAAAAAAAABeBwAAZHJzL2Rvd25yZXYueG1sUEsBAi0ACgAAAAAAAAAhALME&#10;U+QrVwAAK1cAABQAAAAAAAAAAAAAAAAAawgAAGRycy9tZWRpYS9pbWFnZTEuUE5HUEsFBgAAAAAG&#10;AAYAfAEAAMhfAAAAAA==&#10;">
            <v:shape id="Text Box 43" o:spid="_x0000_s1064" type="#_x0000_t202" style="position:absolute;top:23807;width:36081;height:38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175C09" w:rsidRPr="009C4F90" w:rsidRDefault="00175C09" w:rsidP="00F4491F">
                    <w:pPr>
                      <w:shd w:val="clear" w:color="auto" w:fill="FFFFFF"/>
                      <w:spacing w:after="0" w:line="360" w:lineRule="auto"/>
                      <w:jc w:val="both"/>
                      <w:rPr>
                        <w:rFonts w:eastAsia="Times New Roman" w:cs="Times New Roman"/>
                        <w:i/>
                        <w:szCs w:val="28"/>
                      </w:rPr>
                    </w:pPr>
                    <w:r w:rsidRPr="009C4F90">
                      <w:rPr>
                        <w:rFonts w:eastAsia="Times New Roman" w:cs="Times New Roman"/>
                        <w:i/>
                        <w:szCs w:val="28"/>
                      </w:rPr>
                      <w:t>Hình 4.5: Đồ thị toạ độ  – thời gian của hai xe</w:t>
                    </w:r>
                  </w:p>
                  <w:p w:rsidR="00175C09" w:rsidRPr="009C4F90" w:rsidRDefault="00175C09" w:rsidP="00F4491F">
                    <w:pPr>
                      <w:rPr>
                        <w:i/>
                      </w:rPr>
                    </w:pPr>
                  </w:p>
                </w:txbxContent>
              </v:textbox>
            </v:shape>
            <v:shape id="Picture 44" o:spid="_x0000_s1065" type="#_x0000_t75" style="position:absolute;left:3789;width:26003;height:231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6Pv0vDAAAA2wAAAA8AAABkcnMvZG93bnJldi54bWxEj19rwjAUxd8Fv0O4wt40Vbo/dEaRwXAM&#10;hLUbe74k17bY3JQk2u7bL4Lg4+Gc8zuc9Xa0nbiQD61jBctFBoJYO9NyreDn+33+AiJEZIOdY1Lw&#10;RwG2m+lkjYVxA5d0qWItEoRDgQqaGPtCyqAbshgWridO3tF5izFJX0vjcUhw28lVlj1Jiy2nhQZ7&#10;emtIn6qzVfBYfpWZt8+/h2FVDpL2OrefWqmH2bh7BRFpjPfwrf1hFOQ5XL+kHyA3/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o+/S8MAAADbAAAADwAAAAAAAAAAAAAAAACf&#10;AgAAZHJzL2Rvd25yZXYueG1sUEsFBgAAAAAEAAQA9wAAAI8DAAAAAA==&#10;">
              <v:imagedata r:id="rId25" o:title=""/>
              <v:path arrowok="t"/>
            </v:shape>
            <w10:wrap type="topAndBottom" anchorx="margin"/>
          </v:group>
        </w:pict>
      </w:r>
      <w:r w:rsidR="00F4491F" w:rsidRPr="00D72CB7">
        <w:rPr>
          <w:rFonts w:eastAsia="Times New Roman" w:cs="Times New Roman"/>
          <w:b/>
          <w:color w:val="000000" w:themeColor="text1"/>
          <w:szCs w:val="28"/>
        </w:rPr>
        <w:t>Bài 4.3</w:t>
      </w:r>
      <w:r w:rsidR="000869E0">
        <w:rPr>
          <w:rFonts w:eastAsia="Times New Roman" w:cs="Times New Roman"/>
          <w:b/>
          <w:color w:val="000000" w:themeColor="text1"/>
          <w:szCs w:val="28"/>
        </w:rPr>
        <w:t xml:space="preserve"> </w:t>
      </w:r>
      <w:r w:rsidR="00F4491F" w:rsidRPr="00D72CB7">
        <w:rPr>
          <w:rFonts w:eastAsia="Times New Roman" w:cs="Times New Roman"/>
          <w:b/>
          <w:color w:val="000000" w:themeColor="text1"/>
          <w:szCs w:val="28"/>
        </w:rPr>
        <w:t>(Sách BT CTST):</w:t>
      </w:r>
      <w:r w:rsidR="00F4491F" w:rsidRPr="00D72CB7">
        <w:rPr>
          <w:rFonts w:eastAsia="Times New Roman" w:cs="Times New Roman"/>
          <w:color w:val="000000" w:themeColor="text1"/>
          <w:szCs w:val="28"/>
        </w:rPr>
        <w:t xml:space="preserve"> Hình 4.5 mô tả đồ thị toạ độ – thời gian của 2 xe, hãy nêu đặc điểm chuyển động của mỗi xe. </w:t>
      </w:r>
    </w:p>
    <w:p w:rsidR="00F4491F" w:rsidRPr="00D72CB7" w:rsidRDefault="00F4491F" w:rsidP="007C50DD">
      <w:pPr>
        <w:shd w:val="clear" w:color="auto" w:fill="FFFFFF"/>
        <w:spacing w:after="0" w:line="360" w:lineRule="auto"/>
        <w:jc w:val="both"/>
        <w:rPr>
          <w:rFonts w:eastAsia="Times New Roman" w:cs="Times New Roman"/>
          <w:b/>
          <w:color w:val="000000" w:themeColor="text1"/>
          <w:szCs w:val="28"/>
        </w:rPr>
      </w:pP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lastRenderedPageBreak/>
        <w:t>Bài 4.4</w:t>
      </w:r>
      <w:r w:rsidR="000869E0">
        <w:rPr>
          <w:rFonts w:eastAsia="Times New Roman" w:cs="Times New Roman"/>
          <w:b/>
          <w:color w:val="000000" w:themeColor="text1"/>
          <w:szCs w:val="28"/>
        </w:rPr>
        <w:t xml:space="preserve"> </w:t>
      </w:r>
      <w:r w:rsidRPr="00D72CB7">
        <w:rPr>
          <w:rFonts w:eastAsia="Times New Roman" w:cs="Times New Roman"/>
          <w:b/>
          <w:color w:val="000000" w:themeColor="text1"/>
          <w:szCs w:val="28"/>
        </w:rPr>
        <w:t>(Sách BT CTST):</w:t>
      </w:r>
      <w:r w:rsidRPr="00D72CB7">
        <w:rPr>
          <w:rFonts w:eastAsia="Times New Roman" w:cs="Times New Roman"/>
          <w:color w:val="000000" w:themeColor="text1"/>
          <w:szCs w:val="28"/>
        </w:rPr>
        <w:t xml:space="preserve"> Hình 4.6 mô tả đồ thị độ dịch chuyển – thời gian của một chiếc xe ô tô chạy trên đường thẳng. Tính vận tốc trung bình của xe. </w:t>
      </w:r>
    </w:p>
    <w:p w:rsidR="00F4491F" w:rsidRPr="00D72CB7" w:rsidRDefault="00616FE6" w:rsidP="007C50DD">
      <w:pPr>
        <w:shd w:val="clear" w:color="auto" w:fill="FFFFFF"/>
        <w:spacing w:after="0" w:line="360" w:lineRule="auto"/>
        <w:jc w:val="both"/>
        <w:rPr>
          <w:rFonts w:eastAsia="Times New Roman" w:cs="Times New Roman"/>
          <w:color w:val="000000" w:themeColor="text1"/>
          <w:szCs w:val="28"/>
        </w:rPr>
      </w:pPr>
      <w:r>
        <w:rPr>
          <w:rFonts w:eastAsia="Times New Roman" w:cs="Times New Roman"/>
          <w:noProof/>
          <w:color w:val="000000" w:themeColor="text1"/>
          <w:szCs w:val="28"/>
        </w:rPr>
        <w:pict>
          <v:group id="Group 45" o:spid="_x0000_s1066" style="position:absolute;left:0;text-align:left;margin-left:0;margin-top:0;width:323.65pt;height:182.25pt;z-index:251681792;mso-position-horizontal:center;mso-position-horizontal-relative:margin" coordsize="41104,23148"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P8MREDAQAAK0JAAAOAAAAZHJzL2Uyb0RvYy54bWykVttu4zgMfV9g&#10;/kHwexrbceLEaDrIpBcMUMwU2y7mWVHkWKgtaSXl0l3svy9J20mn7WBuD00pipTII/LQ5+8PTc12&#10;0nll9DxKzuKISS3MWunNPPrr4XowjZgPXK95bbScR0/SR+8v3v1xvreFTE1l6rV0DA7RvtjbeVSF&#10;YIvh0ItKNtyfGSs1bJbGNTzA0m2Ga8f3cHpTD9M4ngz3xq2tM0J6D9rLdjO6oPPLUorwuSy9DKye&#10;RxBboF9Hvyv8HV6c82LjuK2U6MLgvxBFw5WGS49HXfLA2dapV0c1SjjjTRnOhGmGpiyVkJQDZJPE&#10;L7K5cWZrKZdNsd/YI0wA7QucfvlY8Wl355haz6NsHDHNG3gjupbBGsDZ200BNjfO3ts71yk27Qrz&#10;PZSuwf+QCTsQrE9HWOUhMAHKLEniLIfjBeyloySbjtIWeFHB67zyE9XVdzyH/cVDjO8Yzt5CEfkT&#10;Tv73cLqvuJUEv0cMepwmPU4PmOAHc2DZpIWKzBAnFg6gh37o9R6U34QrmeV5PCVbXrwJ2miU52My&#10;OGbOC+t8uJGmYSjMIwe1TiXId7c+wEuBaW+CV2tzreqa6r3WbD+PJqNxTA7HHfCoNdpK6pzuGES1&#10;jZ+k8FRLtKn1n7KEyqFXRwX1rFzWju04dBsXQurQB03WaFVCED/j2NmfovoZ5zYP8KCbjQ5H50Zp&#10;4yj7F2GvH/uQy9YegHyWN4rhsDpQy6RUxqhamfUTPLszLcF4K64VvMot9+GOO2AU4B5gyfAZfsra&#10;APqmkyJWGffPW3q0hwKG3YjtgaHmkf97y52MWP1RQ2nPkixDSqNFNs5TWLjnO6vnO3rbLA08SwJ8&#10;bAWJaB/qXiydab4AmS7wVtjiWsDd8yj04jK0vAlkLORiQUZAYpaHW31vBR6NMGPNPRy+cGe7wgxQ&#10;0p9M30y8eFGfrS16arPYBlMqKt4Tqt0DQGNfnFslCvjrmBCkVx3+/YkBXmGLMLZTp/mhMxruHrd2&#10;0OarVqpW4YkGEOSMQendnRLY47h4RhZ5TxawjbeyLEdO6K1aHwBNiVsjHj3TZllxvZELb6GfOwYZ&#10;fm1Oy68uXNXKYncjiih3qcF7vZgTb6DTzqBLI7YN9Gs7VJ2seYCJ7itlPVRJIZuVXAPHfFy3jwxP&#10;CuyA1yFf0aD7N50u4niWfhgsx/FykMX51WAxy/JBHl/lWZxNk2Wy/A9LJMmKrZeQL68vrepiBe2r&#10;aN+cat38b+clzd2Wb2iWA4NBQMR9fYigQkgwVh+cDKJCsaUV0fHkcYOgPaGJuH+Duqf5KE2gmV6P&#10;uzSbTGbHcRen02lKoxQC6adlz8s/RN0UUxsFiRAUtQR9E1Cq3fcLfnQ8X5PV6Svr4n8AAAD//wMA&#10;UEsDBBQABgAIAAAAIQC6waW7vAAAACEBAAAZAAAAZHJzL19yZWxzL2Uyb0RvYy54bWwucmVsc4SP&#10;ywrCMBBF94L/EGZv07oQkaZuRHEjIvUDhmTaBpsHSRT79wbcKAgu517uOUy9fZqRPShE7ayAqiiB&#10;kZVOadsLuLb7xRpYTGgVjs6SgIkibJv5rL7QiCmP4qB9ZJlio4AhJb/hPMqBDMbCebK56VwwmPIZ&#10;eu5R3rAnvizLFQ+fDGi+mOyoBISjqoC1k8/m/2zXdVrSzsm7IZt+KLg22Z2BGHpKAgwpje+wKs6n&#10;A/Cm5l+PNS8AAAD//wMAUEsDBBQABgAIAAAAIQDxHFKt3QAAAAUBAAAPAAAAZHJzL2Rvd25yZXYu&#10;eG1sTI9BS8NAEIXvgv9hGcGb3cS0UWI2pRT1VARbofQ2zU6T0OxsyG6T9N+7etHLwOM93vsmX06m&#10;FQP1rrGsIJ5FIIhLqxuuFHzt3h6eQTiPrLG1TAqu5GBZ3N7kmGk78icNW1+JUMIuQwW1910mpStr&#10;MuhmtiMO3sn2Bn2QfSV1j2MoN618jKJUGmw4LNTY0bqm8ry9GAXvI46rJH4dNufT+nrYLT72m5iU&#10;ur+bVi8gPE3+Lww/+AEdisB0tBfWTrQKwiP+9wYvnT8lII4KknS+AFnk8j998Q0AAP//AwBQSwME&#10;CgAAAAAAAAAhAOX7CycpSAAAKUgAABQAAABkcnMvbWVkaWEvaW1hZ2UxLlBOR4lQTkcNChoKAAAA&#10;DUlIRFIAAAEDAAAA1QgGAAAAU8GVTQAAAAFzUkdCAK7OHOkAAAAEZ0FNQQAAsY8L/GEFAAAACXBI&#10;WXMAAA7DAAAOwwHHb6hkAABHvklEQVR4Xu2dh58VRRbv91947+0iOeekgglFQFglGFdFEQVEzIrZ&#10;ZQ0YgTWQJCgIoiJmQBSVnJGkCAoSVVCRoAIGwGy9/p6Z392e5t6Ze4cb5kL9PnOmw63uPl1d59en&#10;TlVX/c15eHh4BPBk4OHhYfBk4OHhYfBk4OHhYfBk4OHhYYiRwV9//eX++OMPW0bXJb///rv7888/&#10;TcL7SQt0jH5nm3WgtEL0PL/++mtsv9Kx1PFA2yzRhWU0jYeHR+lwEBlgZBimDH/Xrl1u2bJl7pVX&#10;XnFTpkxx+/fvt3S//PKLHbNv377YcQcOHHBLlixxK1ascHPnznVDhgxxH374oZ1PRBE+v45j/88/&#10;/2zb2sf5WUcHROlZR5dt27a5H374IZbeE4KHx6GhCBnI8DAwtr/77js3btw4d9ZZZ7n69eubcct4&#10;lQYCUNpRo0a5wYMH2zFnnnmmq1Wrlnv33XdjaSAOGTUSJoXffvvNCODHH3+0tNKF/Uh4e/bs2e7+&#10;++83omGb8/Cbh4dH6VEkZoARIjJQ1jHkmTNnupNOOsne+jJgfpNR79ixwz3yyCPu+eefjxn8J598&#10;4mrUqOHefPNNS8M+DJbjEREAYBvPgN85L94H66RhqXVdm7Tz5893ffr0cZs3b47p7eHhUXoUIQOM&#10;E6PDsFjHKCED3vjHHXec++abb8wYERkqrjpv/zvuuMOqFHL3N23a5KpUqWJkwPl0DOeNJ/yOZ4DB&#10;s+TcWte1OA/rCHq98MIL7uGHH45d08PDo/QoUk3AIDFAvY0R6ubdu3d3d999t21jnDJg1qke9OjR&#10;w73xxhtmkJwHEsEzqFy5sps6daql3bt3r1u1apVbvXq1e//9993u3butSrBz5063Zs0auzbnWrdu&#10;nR3LOvv27NnjNm7c6NauXWvn0DXQhTSdO3d2kyZNsm0PD4/S428YFgi/uTE+DOz111+34OFpp53m&#10;Xn75ZUvD7xyDQAaLFy92nTp1MmPlDc1+0uEZVKtWzb3zzjtmqJAAcYSePXuae8/vw4YNc5dffrlr&#10;3Lix/T558mTzQlq1auUee+wxN2fOHNs3fPhw16tXL6uKfPvtt3Y+VRmIY1xzzTVGDB4eHqVHETJQ&#10;XfyKK65wL774ornhN954o2vbtq0ZK0ZIOo7R+ogRIyw9Rso2+yEM3vBVq1Y1MsClpyVi4MCB5mmw&#10;DfFAJLfccot5EB999JHbvn27eRUDBgxwJ554ohs/frz78ssvjXSoirRp08YtWrTIriEPgfN26NDB&#10;bdiwwe7Dw8OjdLBqAm9ZDBiDa9++vRkcBgs5UEW44YYbLB6AESIYIcIx3bp1c7feemusesE+DBXj&#10;pDXhtddecy+99JK98YkvYNikJQ3kQesDsQX2sw+ZNWuWq1ChglUrRDDEKzgf5xIZsaSK0axZM2vK&#10;9PDwKD3MM8A4eZOff/757tFHHzUDxKgxUJoVR48ebdsiAQkG2bp1a3fbbbcZcbCNcBz1/po1axqR&#10;UD3YsmVLjABIo/4KeAt169a1fWyjC4ZdvXp18xbYRvA8qHbgrejapP/iiy+s1YLqhIeHR+nxNwwK&#10;wd0/55xz3Oeff26GhgES6Dv11FPdggUL4hIByxYtWrjbb7/dthFIA4FcMNKRI0e6iy++2I0dO9YC&#10;hvwm4vj+++8tblC+fHnbhigQmjIhg5UrV5qSHINnwPmoOkgH0hJ7gHSoLnh4eJQef5MRd+zY0Try&#10;EIjTmxgjphrw1VdfmUFCGnqzs2T73HPPdVdeeWWsN6DS4L5jvBgpxECLA14H6The1QLIAGPWOVnS&#10;qYgqwQcffBALSsozmDBhgukCSEuVhvjCwoULbZ+Hh0fpYDEDjLB27dpmrBjeTz/9ZG53y5Yt3b//&#10;/W8LKiqKjyEiIgOaHLt06eI+/fTTGGFgwFQTKlas6N5++23bpsMS5PLqq68a2XAdOig9/vjjrkGD&#10;BhajUJVg+vTpFjMgaEk6rkvgEdIgsEkVQ9cnhkAAkdYMDw+P0uNvGBVvaQKHtBzwFufNzBsdMqBZ&#10;b8aMGebih9/eGD7LadOmWUwAY8Q4MXCMn2oBnsGgQYOMXJAxY8ZYM+TSpUvteAycpkVIg67F6r34&#10;9NNPu3r16lmVgOO4Dk2ctDrQlAhxsI9+BzRBXnfddVbl8PDwKD2smsDblzb9a6+91ozt66+/dh9/&#10;/LGRA81/CvYBvalZyvj79u1rhivPYOjQoVa9wGOgNeKee+6xvgt4EVQrunbtap4CVQf6D9D3gPT0&#10;VsSo2X/BBRdYOs7F9TjHZZddZumIa0BgdIO+5JJLLKbBtT08PEoPa03AgDE4lqrL8/bFwHDb+Q1h&#10;XQbPNuu8yTHi3r17W4sBx+sYPASl0blZZz9LhHTqd4BwLOkAS9ICEZLOzTF4GhCRPm7y8PAoPYwM&#10;wsaKW84SI8boZKSsy3g5BqOUsWOM9FDEZefNTjo8Bo7jd84n0mFbBs+52Ga/jFzX5Hftl466Ntcj&#10;cHjXXXdZrEL7PTw8So9YNYGlDFAGzD6MUftklDJcyEBLSAR3nX4DeAg6p45lyTbH6xxKw3Y4Deva&#10;Jo228QZIy3cQ/fr1i/VO5Pqk8/DwKD1iZIDhYWhsa1/YwFgP72ddxspxOp7YADEHpWNfOL3c/jDJ&#10;6Dy6NttA+3Qe1lnS5EjrBvshAw8Pj0NHkU+YMwkZNCSAIeuNjoF7eHjkHlklAwyfJkSaCGm9wCuA&#10;HDw8PHKPrJEBoM7PICgiA7n9Hh4euUdWyYBqQcOGDa2rMWMW0GkIj8HDwyP3yB4ZBDa/aOFC1ygg&#10;A7oa0+tQrRceHh65R9rJgDc9QjyAagBib//g77JLurpa1Wu4moFUr1rNPTlypPv9t6CaUOgcKK4g&#10;8fDwyB7STgYEBBEZNKSAkU8Y/4Jr1qSpK/d//5+rU6Omq1uzljvvnHPdX38E6QIBeAkIx3mPwcMj&#10;u0g7GWDExAYgAVUDCByOG/uMq1qhkmtYp66rXL6CEUKLk1q4NR+vcb/+8j8CgTg8EXh4ZB8ZIQO+&#10;Iwj3Ifjss8/cBf8639WoVMVVqVDRVa9cxTWsW89VqVTZDXzscffbrwVNjLQsIBCJh4dHdpGRagIe&#10;gVx9BjNhXIK//5//6+pUq+FqV68RI4TKFSu5Jo0auxnTphsBkF5VC87j4eGRPWQkgCgiQNgeMniI&#10;axB4ArWqVncV/l7O1a9dx13Z8wpXo1p1CyQueW+JEQgE4HslenjkBhkhAwR3X0bNQCW0IjzSb4B5&#10;BLUCEpg9Y6arU6u2qxpsd+1yiZEBCB/n4eGRPaSdDABuvrwDviw89thjXf06dd3UyVPcCc2aW1Vh&#10;wbz5rvWprayZEUKABOQVyKvw8PDIHtJOBhgzho13ACkwJBljF3Y4/Qy37uO1rnH9Bq5apcpu/tx5&#10;bsni94wMKpavYGMl8hm0iMCTgYdHdpERMkDUvMjUZ1WrVHEPP/CgO/DjPtekQUPzDBYtWOi2b/va&#10;9b6xt6tds5YNkabAI02RLD08PLKHtJOBmgYxZgKCjErEeIZjRj/tfv/1N+tsJM+A3ofjnx/vli9d&#10;ZkO0cxwegTwLDw+P7CFjngFEwBLjhhD+CAz/l337rX9BzarV3Pw5c23fH7//YT0QIQB5Blp6eHhk&#10;D0XIAMPFCHHTtQ3UQhAWjBeEjRfR7xzLMraPLsd//uUa1qvvqlWpagFEiABC+CvYb8cHaVi3bxW8&#10;Y+DhkVXEyEAGjFHirmsOAwm/Y/Qs5c6zxANgn9IkBD8Fht6oQcMYGWD4RhIy/qh4eHhkDQeRAcYd&#10;NnSMPGz0kIWqAPymIcwhimIJgd2eDDw8yixiZCAiwMgxbBEB+9nHUiLvQSSh9Oz3ZODhkZ8o4hlg&#10;/AT7NmzYYBOidu7c2SZHYYbmrVu3xrwBCGH79u3uySeftFmPrrrqKvfaa6/FqhZxgXF7MvDwKLMo&#10;Qga83ffs2eNuuukm9+yzz9qEKEygCiE89NBDMQ+BqgHzI/z3v/81UuCrxFtvvdUmTE0IjNuTgYdH&#10;mcVBMYO33nrLOgDxtSFveWTixImuTZs2Nv8iVQOWZ511lk2gKm+B2ZWZZXn37t2FZywKDJ9+BmEy&#10;4NNl9ql5kSXpYuuBTtkWVYW4J7a1zLWoCqZlWRPyjKX0U7A5F6JnRlnV80TQjX3hZ6rqrUccMuAN&#10;f9FFF1mmkUlkFm9/ZmkePHiw7XvqqaesCoFHoAxmmrMzzjjDZmyOBxvA5Odf3LFHH2NfK86ZPcf2&#10;Hdh/wP1y4GdbQgLsY1uFK9vC/SC6vgoP+6JpMy3KW0TbudAjGaGcsAwbXTRNtgQd9MxESuyT8Bv7&#10;0ZE0HgWIkQGZQkYRA6DHIFUBMpFM47dzzjnHZmUmI/v06WMzJRNf4DeE9K1bt3ajRo0qPGNRYOh4&#10;Ag3rN7BBTa6+8io3oP8Ad1/f+9xjjzzqHn7wITegX3+3ccNG92fgFehh5lLCBSze79mQsA48H/aV&#10;hbyJioxfOuYyzxDyCILSm1+kyn50RD/97lGAgwKIt9xyi3kBmzZtirEn+08//XQLFJLuvPPOs+nb&#10;lalkNusnnHCCzYEYD7j/kEG9OnVd3dp17EtFPlKCGGrVqGlLtl956WW3bMlS98H779s0atmW94Pr&#10;SqgGvffeeyZsx0ufSeGaXFt6LF++3K1atcotW7YsbvpcyYoVK0wnCbqyD4mXPtOiZ0d+sc0kvXis&#10;DM0v0qJjnco8S4841YR58+a55s2bW5WA7wX44Ahi6NChg731ycyzzz7byEAsDLty7EknnWSTpMTD&#10;H0Gm/xJUExrUq28DmvClIiQAAVBtQBj5aMrkN9yHH6x0H63+yEZIyrbMnj3bCjOBU8natWvdRx/l&#10;Rh/pQJxm5cqVNvlMvHS5FHRbt26dmzVrlhkh+YXOa9asiZs+0wIBrF+/3p4ZrWJM2lO7dm3TKVw9&#10;oNxq3SNSTaBpENd//PjxFgykWjBu3DgjgVNOOcVaC8hAiOGGG24wAuA42JVWCNIMGDCg8IxFQTUB&#10;adq4iXkFeAKQgohB3sIHK963agLklAvhzUZBotBwf9yb3h65kHChZUJbyIrnFC9trkT5NH/+fIsj&#10;Kc/YHy99poU84xnefffdrlmzZq5GjcADrVLFXlQ8V3QjDVVblhzjEfEMKHCQAd4AD5UMZQm7EkdQ&#10;P4LbbrvNdevWzQonD5zj6JvQrl0798wzzxSesSj0kJhRqWrVqm7CCy/Y+devQ9bZ7M0bgm0CiXqo&#10;uRBcS950rEvvsiLkN29fnk+833MteC2Ul3i/ZUQKW55okfoLoy5sqqZFi9avatWCl031wOsMyIDR&#10;tqgqyPiR8LpHiAwwarn7GLeYfeHChWb41P/Yj7zyyitWVcDtYpvM5K3AlGm4iIlAOpEB6fVAyhKo&#10;b0IGZQHhgsoSMsDgeLuVJUjPuXPnus8//7yI3mkBp4ojGD6tT3wKby1QgUf5yZq1rl3bdq5cuXLm&#10;DTCVH2XuiSeesJeZR2Ic5BlAAAAywLBvvvlm9/rrr5tLxe8Qxs6dO81T4C1FOoIx9EYkrb54jAeu&#10;4ckgeYSNiqUng6KCV0Ac6reAECCCzZs2uw5ntDdvABIoX768q1Onjps0aZLlG16vR2IcFEDctWuX&#10;eQMYd/fu3d2CBQuMCPgNQ6cgMjzZlClTrFci3gHuF8ObETASmcQD1/BkkDzCRsXSk0FRod8KVQRk&#10;146d7oTjjrfYU5XKVayMDR061Kot3377rb246EjnkRgHkQEZ2LdvX6sKUPdiHwaLVwAgBLwBCAKi&#10;uPfee13//v3d5s2brS5bHLiGJ4PkETYqlp4MDpb9+/a71R+ucqe1bhMLSFevVt1iV5RTXlx4suQb&#10;6x6JESMDoGoCSzISERlQAFlXXIF9COukYz9EwXYiUEA8GSSPsFGx9GRQVGh1uuO2213H9h1sHE1a&#10;oyCDQQMHxsoy5Wvbtm3WCuPJoHgUIQM9xLAIxe0HZHr0tyj4zZNB8gjnJ8sjlQzUSsCHbgQK6by2&#10;+7vd7qpeV1onNpqmmYODfitDhwx1Pwdp7LhCPaj6opsng+JRhAwyDR6MJ4PkocKs9SOVDP4M3vAE&#10;CSEEhPjAtVdfY16A+qvgGYwcPsKCiuY5hEDMwJNByfBkEIEng9QhPTNFBmo2JFDI+jVXXR3rys4X&#10;sHgIE1+faIRBUNEIIQRPBsnBk0EEngxSh/TMFBlABBj4N7u+McPHE6BaABHccN317vu937sfAiGd&#10;BtgNw5NBcvBkEIEng9QhPTNFBsQKXprworvyil4WF9CHbT26dbf4gA25Hwidj36mB6sng1LBk0EE&#10;ngxSh/TMFBmMefppIwDiApAAH7XxCfz2r7cbGWD81vEoIAOLLXgyKBU8GUTgySB1SM9kyYDWANx+&#10;goEs1YNQopYDvlMZOniI9SbUx0aUHabsw7ApO3Yd/gqvqe0wPBkkB08GEXgySB3SM2nPIPiJQJ+5&#10;9vQgLFzSbwBisPWAEIYNfcJiA3Vq13H/+Mc/jBB69uxpRk0e0L8lGXgySA6eDCLwZJA6pGcqZEDd&#10;3t7ggQcACShIuP+nfbYcMWy4O6bp0a5ShYquclA1YKyMadOmuR07dliHomLPH4Eng+TgySACTwap&#10;Q3omSwYMdGPVg8ADQCACeQpUDRgGj85EEAHxAYbTo+OQesbS2zWVj448GSQHTwYReDJIHdIzVTKw&#10;noJBMrwEiGDGtOmu/8P9rFsxwUKChnQ15gM4fTVLl3fKDKSQbNnxZJAcPBlE4MkgdUjPZMkAIhAZ&#10;WNAwIIJ5c+baV4caAo9ORcc1a+4+3bTZSICP4PAIIAHuX9/IJANPBsnBk0EEngxSh/SMkgHPFl3l&#10;3mO8vNmpGujzYyOCufOMAOhExDiYEEGbVq3dzu07LKAIceicUUkGngySgyeDCDwZpA7pGSUDjB8i&#10;4BmzDiEw2hCEQNWAgUlmz5xlc2lAAFQPGCNz0OMD3UerVhtZMJIR3sOhwJNBcvBkEIEng9QhPeOR&#10;Ac9XA49q3er/gaEvnL/AnXj8CeYNqHsxcQP6Gfz0409GAngF0X4DqcKTQXLwZBCBJ4PUIT2jZICI&#10;BCAG9Kauv2H9BvfO1LeNBAgUQgTNjjnWzZg+o6DvAVJYheDDJE8G2YEngwg8GaQO6RnPM0AU/KM5&#10;kFG0zzrzTCMCmg/pXly/bj03Z9ZsIwA8BnU6oirBtieD7CB7ZBA8UPqMN2wQkEHgDs4vnIU55gbG&#10;kxzAk0HqQDdIXWTAOvuIF0AGCiAyjN7JJ5/satao6apVrWbVAjyDae+8awRAebD+BvQ7KOyJaB6C&#10;jxlkBVklg3yYkt2TQerA+DE0vD0GIMX4RQYS5siACJjLoGbNmjZy8YknnmjDkUEYqfQbSBWeDJKD&#10;J4MIPBmkDjUbzpw5M1ZNgAAwbqoH7GN+zgoVKtjQ5XxwdN9999kMXRynWIIng9zCk0EEngxSB7rR&#10;ZMgclVu2bLEYAUaOYIjMblSxYkX7+hAiYAo+DFNpIAERSibgySA5eDKIwJNB6sCQEYbOp+sw69u3&#10;b3eTJ0+27wqoFvDFIV7ByJEjY/eF90BQkfTck+413fBkkBw8GUTgySB1oBsGjW6atJYp+fACIAFa&#10;j4gVMF0/1QENqQ8ZiEgQTwa5RdbJoGH9BkYG9EUXGdgyIrkmAxlipgpoMuDaqkezFBmUNFlNphDO&#10;k6hAAMzExTTozN5dqVKl2BRnjRo1co899ph5AaoSQAQcx7aqCmynC2HdvvnmG08GSSCrZECbMWTA&#10;FFgP3He/e/ONKe6NSZPdlMlvuNdefc1Nen2i++7b76x5yUgh9ECzJUzJHp5QNlxQsy0yFNYxIMiA&#10;6Dtv1mjabAn6YPi84VmyjW5sv/HGGzYHJ9UBgoW1a9e2qf1HjBgRuw/yVeuZFK4h4uHz53nz5vm5&#10;FktAVsmA3mRUE/RRCm3M9Emn00mFo8rb9soPVuaUDJYuXWoTzsptVaGKpsuW6NosmRmIQs0bLpou&#10;GyLDhwRYyrBFDBdeeKHFB6gWMPkpoxIxtRlpRWykZRnv/OkUPTeWkAEelZ9rsXhkjQyYCIPupY0b&#10;NY5NgwUh0BOt3N//Eeub/vyzz7llS5a6FctXmGFmW4iIU3CWLFli23gKixcvjm1nU7gm+rC+aNEi&#10;28YziKbLligv0AW9qFLhfkNQTNJLfOCoo44yj6BTp0422SlpSUca9GedffHOny7h/OiKSFdfTSgZ&#10;WSSDP80zYCgruqAyJRYegoa+ZlQbyGDqm2+5VR+ucqtXrbZgVLaFAksBwjtYt26d7QuvZ1O4JlUW&#10;1onSf/jhh1aoiWlE02ZDyAcEnYgNIMQC8AgqV65sMQIEjwB9lWbVqlXu008/dZs2bXIrVqywLsnx&#10;zp8uQUeth/PNk0HxyGo1AUKgKgAJMLTVqy+/YrGC1wN5+aWXLWbA1Fl82kp31HjuX6aFtwiFXa6s&#10;XFy569kUXVfXpppAoearv2jabAh6kB+SUaNGxUiA6gFVg169etk4hRqZiGNYqnpAdSLeudMpXJNr&#10;qapAABGPylcTikcWySB4UH/+5Zo0blLwbcLceQWj4VJggqXFCAKyIMgIaeQqZsCbizcLhZdtGWIu&#10;hGvr+uQTbfe5DCCKBPi8mP4CdevWtfiAmg7pZYjXEjZEhHWOhwiylZ+6NvoSt6CrtA8gFo/skUEA&#10;HpL/ajF5qGBrPVv9DFSl06jFWuejIby2kSNGWrWOOA/LTh07ujvvvNPiAlQBRAbSPdfw/QySgyeD&#10;CDwZBAguKQ9N4wsc2LffiGH0qNHWNEx8h9hPy5NPceuCahXeCga3efPm2FsZQigL8GSQHDwZRODJ&#10;oGD0YhtuLCABSIH1jRs2uuHDhls/EXkFLU48yX297Wsb3pxqDPMaECikisVzle65hieD5ODJIAJP&#10;BsG1/iyY2gyPAG9g7uw5NhAJBECzMH1D/tm2nftkzdqCUYkCIqBuzjOlxQAoPlAW4MkgOXgyiMCT&#10;QQEZEMylarBo4SLHkOVUCyAC+oS0anmqWxsQAYFEyOCXwq8U6Y5McyieAeQg3XMNTwbJwZNBBEca&#10;GSjQx3PQs8AboIpAiw9eAFWD8uWOsmbh1qe2cl9/ta1gGrQgXcEU6AVVAgKIW7dujZ3LxwzyC54M&#10;IjiSyIBzci71CYg1pwZewdw5c23YcnqKagjzAf0HxIYwhwjwHPAg6F3KcRhceAzEsgJPBsnBk0EE&#10;RxIZ8ObGnecrSJ4D52W55L0lNoQ534zQYkAnMcYp1DRoLGlx4BsSiIOYAfp5MshveDKI4EjzDCAE&#10;kQItATNmzHDVgucDCeARMMHJzOkz3E8//GjxAc1wZFOnB9tWpQiEc3kyyG94MojgSCMD8p/qAd8Q&#10;nHnmmTYgSe1aBV3Gj27S1L015U0z9n0/7SsggKCKgHfA2BR4B1ZVKNTTk0F+w5NBBEdaABEi+P77&#10;71379u2tezFjERxV7iiLFUx/d5pVBWhmpOehdUIq9AREDIj09GSQ3/BkEMFhSQbBKcjn2PcehUv2&#10;fRZUDU5teaqNTMSHRpUqVnKX97jczZk9xzoc2UhUFiTku5GCeQ9Z6jwEDy1dsO3JIL/hySCCw5UM&#10;MGIMmmnQ1Rqwcf0Gd+7Z51h8gCZEqgYD+vW3psJUID09GeQ3PBlEcDiSgXkCgVC/hwjoXvzNrm9s&#10;2nOqA/rgCCLYTwwgSJsKpKcng/yGJ4MIDkcyII/xDIj+QwLXXn1NrCMRA8tABnx3YDGBIA3LVCA9&#10;PRnkNzwZRHC4egZUD3784Ud33TXXxjoS6cvDRx951MgCj4HqA3GAVCA9PRnkNzwZRHA4kgGG/sPe&#10;790dt99hY05CAsQH+Pio/8P9rNkQbwD58fsffDXhCIUngwjynQzoQGTVgsK3O52Jdn+326oGeANU&#10;C/AMuna5xA16fGBBa0Fg/DQdquWAgGMqkJ6eDPIbngwiyHcy4Dd9Z8A3B2xfdeVVRgJUCVj27HG5&#10;+2bnrv8ZfjxJAdLTk0F+w5NBBPlMBuSlPh9m5CEGAr3llltc5UqVjAiQHt26u2+/+dbiA7QsxCUC&#10;JAVIT08G+Q1PBhHkOxnoO4NBgwbZyMXMflyndm37/PiKy3s6xjOkK/G+HwPDCBt/VFKA9PRkkN/w&#10;ZBDB4UAG48aNs+HLmdSEbw3oWQgRfPnFlxZMJD5g/Q2CZVwiQFKA9PRkkN/wZBBBPpMBVQTmMuD7&#10;AuYxYPjyJk2auCuuuMLt2b2noA8BZBB4B9YjMZC4RICkAOnpySC/cRAZ8BBxMwGBKEFRaoQ0YSPW&#10;ftIkLATBbqLWDRsEZMC8CYVTslsHFxXAqOQAZY0MlKfIV1995WbOnBkbfyCc5yyZywBPoEGDBjbN&#10;GV8hbty4sSBtofGT33Q3tqZETwYeIRxEBgpAUeAIQkEITCzy6KOPxgog+3k7UTgfeOABd/PNN9u4&#10;+ffcc4/NdRcXlI3A+Jl4lXbuBYVkkK6IdrpQFsmA50F+M6PSggULijwbfiPdc889F/MGqB6ccsop&#10;NjOUfs8kZPyeDPIbMTKg0EEE4bcOBZDZaHr37m3uJmkkpKNu+s9//tO1bNnStWrVynXs2NEGxIwL&#10;yoYng5TBM+E58Dy+/PJLG46cacJEEgxGcvLJJ5s3QMAQQjjppJOMOEQYHJtJeDI4PBAjAwoMBY8l&#10;hi5imDx5smvXrp1r1KhR7HcKIUb/1FNPub1791omq8AmLATs9mSQEshL8hrDx6iZXo2Zjfft22fP&#10;gglimzZtaiRAkBAigJyZbFTPIdNEAGT8ngzyG0WqCRS6sMEzDNbjjz/u7rjjDiMDvY0ojMy+y35G&#10;xGVwDB4+5JGwELDbk0FKIC/1ZmdJtezdd9+1/Ke6cPzxx1uVABKgCbFt27amO7/zrCBojss0ZPye&#10;DPIbRchAhY+CxCSVw4cPN+N48MEHXePGja2QUTBxQc8991zXokULkwsuuMC9+eabbs+ePYkLAbs9&#10;GaQEGZWMm2oCU8bjHUDONkRZ7dru6KOPdmeccYaRN2QtD40lx1FdyCSkpyeD/EaMDHh4IgIKz1tv&#10;veVefvllK1D9+/d39evXt98VU6Deyrz3r776qkWt+X306NFWGOPBotiBiAzuu7evG//8ePdCIM+N&#10;e9a9OOFFN/65592unbsK0hYWqGzL8uXLzc2WQSEgnCZTQt5rKaNG8NbYBwkPGzbM1atXz4iAvgSQ&#10;wtSpU2PVNI4jrUTeWiZFetLsyVyL7EOfaLpcCT0xIQM/C3PxKEIGeqifffaZGzJkSIzlaTGgf4AK&#10;qdxP0rLvgw8+cF26dDE3NVFrgnkBgRzT9GjrFstgGpAC6xXLV7Bv6ln/YMX7Rhrhh5lNoeUEMggX&#10;Zu4xnCYTojxlXfmKR6BtjJpgIVUD+mnQagAhQASQdzZ0LE4oF/QdYXo16RsvXTYEXcLrxFrQzZNB&#10;8ShCBmQcD/HJJ580JtV2v379jAzIzDAJILheLHGvqUpQtYgHJvPkm3pm8GWILQiALrIIH8+IGF4K&#10;PATm9lu4YKHVi7MtxEBww9977z0L0EnipU23cE2uzTqxAYgJfaZMmWItNrQY4A2oMxHxHI5hWjPS&#10;U+Cj58yGcF3pzjo6U51Br3jpsyGLFy+254YOrNM/w1cTisdBZLBs2TL30EMPWTUAw2cfMQPIgHUJ&#10;rivCcZAB+84//3x37733Fp6xKHD9+TiGiTkwfr6nhxT4vp59+rx28sRJNjYfbxhczmwLhRihsw6y&#10;YcMGk0zqw7m51vr1621J3Z/9xC6mT59uLQS0GEACeAXECCZMmODWrl0bOwbBo4ueOxui60MEvBRo&#10;aeKecvUM9cwkeHo+ZlAyYmQg165Pnz7WlEgX1u7du7tevXq50047zVxSSEEdWUQIEIam56J14fnn&#10;ny88Y1FQRaALLDEDDP+//Qe4WTNnualvTbUhud99+x03Y9p0t2vHTus2K5c52wIRcI9ht5u8CafJ&#10;hChPyUueA1UE+nicffbZsWZDvILy5cu7d955x/Qjj1giVBWyoWciQYfZs2cbKWg7miZbEs4H1okZ&#10;EM/gBeeRGAfFDHbt2mUFERZFaDYMtyZAABRadWjRcTR7QSDEGeIBr4BqAjP04BEsmL/APphhqi7G&#10;4Ke/PIRh64zRn6OCrTebiI66fKYLNvfKtSABllybfKQjFx4B3gBCT0+94SANngO6cbzOEe/8mRb0&#10;4Nq45Xgn6IJ+uXqGygvyEaFMU13wMYPiESMDoEKlDKWgAaoNVBNkIJMmTbLOSGQy+1auXOmeeeYZ&#10;C3AlxF/OBuRsFJyH6btwKdlGrJ881w6WpIut5wBUk9SakAmQpzJa8k4FmH0A8sHV7dSpU8wbgAho&#10;0eFDJXogQsQcGw5yInpe2QbXhhB4piID9pUFoAflFM/Ak0HxKEIG8UBmQgYErPQGIC5w+umnu/PO&#10;O89df/317tlnnzUD4m1QHDjXkfzVIvfL2x9RXrJPngcGTl8N8pYvD/EK+OCob9++5uLSz4A3HMeX&#10;JaA7gtfi+xnkL5IiAwophs6SAkxBlksr4Tf2FWfcnOtIJwMMX1UPNSeSdxRYvgGhxYD8IViIZzB4&#10;8GDLe9Jt3brV3nAlkW62wX0hngzyG0mRgQqtlpABgiFTqCnMLNnHMhE415FOBiJUiJN1BPf1pptu&#10;sq7FeAMIRPDII49YOvKdvMUzKIuFmvtCPBnkN5IiAxm+CjLr7MfwKawsEe1PBH470slAREpesiT/&#10;br/9dmutodWAvKE3J1UzeQSk5Vh6IOIZcExZArohngzyGyWSAUYuApBXQL2Wde1HPBmUDN0veUh+&#10;0TOOFhjiAmo+vPTSS4uQroT0X3zxheVbWQuEcV+IJ4P8RolkACiIesDh9fA2BZZlceD3I4UMdF8Y&#10;tfKJfTJyCIEYAR4B1QPIoFu3btYmDhmEj1V6WhPohOQ9g9TgySA5JEUG6QIF5EghAwwZwXC5R4R+&#10;Ghg1zbDt27c3AhAR8G0Hxg4RECOQdyCjYlnSGIi5ArohngzyG54MIkgnGVDnx/gRBQFHjBhhnx1r&#10;9GLGIejRo4f9rm8/FIcJGxVLTwalgyeD5ODJIIJ0VhO4P7wBjBfjpqs2BEDVgDxg/fLLL7fAIMQh&#10;ApBXoW3A0pNB6eDJIDl4MoggnWSAQcsroGMWHYmoElSqVMnGJOjcubP1jsPoIQMKK+uqWngySA88&#10;GSQHTwYRpJMM5O4zIAkkIKGHId12+U1egIhABKDYgYyKpSeD0sGTQXLwZBBBqmSA/hgnS0QGLRkz&#10;ZoyrW7euxQboVdimTRsbDEbVAIw+eozOw1JGxdKTQengySA5eDKIIFUyUF1fhsuSqgGDfTCEOURQ&#10;rlw560PQvHlzt2XLliJEoCpBPISNiqUng9LBk0Fy8GQQQapkwD1g3BgoJMAXhRABvQhpMdCXhzQl&#10;8mk0aVR94DjuH1KIh7BRsfRkUDp4MkgOngwiKA0Z6B5Ycl8nnHBC7BsDgoannnqqDR7L72EvAjKA&#10;HNgXD6RBtO7JoHTwZJAcPBlEUNqYAW97xiw89thjrWqAN8C9Mu4D3Y5Jp5YFxQm4fzwJ9sdD2KhY&#10;ejIoHTwZJAdPBhGUhgwwbIZYhwSoFuARHHPMMW7ixIkxElBVgHsmvfax7j2DzMKTQXLwZBBBIjLA&#10;eNFVOsvIeevz+TETnXJftBjQmYh5J5QOETheXoHEk0Fm4ckgOXgyiCARGehtruAfwkdFzGRElYCO&#10;RNwXHgFDm6fjvsJGxdKTQengySA5eDKIIBEZQAK49QT9EEZQPuuss2LjEOARMIQ5HkG6DCFsVCw9&#10;GZQOngySgyeDCIrzDOhTgM58S8D8klQHIAE+POKemG+S+4Es0mEMnEPnYenJoHTwZJAcPBlEkIgM&#10;5BUQI2BeCVULCBoylDxzHOA9hOcvOFSEjYqlJ4PSwZNBcvBkEEEiMkBPZgiiakCLAfeAZ8AUZ/wW&#10;Fu8ZeDLIR2SPDIKywSQpDZlRqUpABoVTsmuuhLiSAzBx7OrVq2OtBxJmmmL6OGY0EqExIS3egAq/&#10;0qbLEMJGxdKTQengySA5ZJUMXGD8TK/GJKsLCsmAGZcPIgFJDkBPQSaFIUaAYVOQaDqkezH9BxjK&#10;vEKFCm7QoEFWdchkoQ8bFUtPBqWDJ4Pk4MkgAs2oBBkwtRxTmlEdoMUAMsAjgAgwyHRVBxIhbFQs&#10;PRmUDp4MkoMngwiYeFWzQ91///1GAPQjoNWAcQqZXJQBSTwZ/A/S05NBfsOTQQRUETB4PAJ1LWYs&#10;gq5du1phopATT2A4M7UcZApho2LpyaB08GSQHDwZRDBw4EB38cUXW7WA5kOqCD179rQCpeCggove&#10;MyiA9PRkkN/IOhnUqVXb1a5Zy3Vs38F1ubiLu6zrpa7LRRe77t26u0u6XOLWr1tv6VSgDlUU5NMb&#10;XB8HyaC1BOPHj7dehHQi0jcGVA2Y41BEoHOxVJBR+zMhXANhXROvqvNTWRJaVebNm2czSJOn8dJk&#10;W/RsIAO8PSav9UiMrJHB78FblOnXmzZuYp5B9aqBsVWrblK5YvAGDpZVKlV2Lzw/3s2dPcfNDd6A&#10;FK5DFfozzJw504Qp4zEmhP1s88YgHROaYPx0L6ZawDrfHfAmJm30vNkQdOP6LNEfvZlEZcGCBXHT&#10;50pmzZplA7qwRDf0Zep45W22hevyzCAA8kv7qNp5JEbWyID+BD/vP+Aa1m/gqlauYh4CpAAJ1Kxe&#10;w8gBMpj0+kS35fMt7tPNn9oQYYcqvNXXrl1rb1W2N27caJ2HcGc3bNhgA5PSX4BBSGgpIEbAOkOY&#10;07LAMZ9+mh5dUhV0lKA3IyVhbOgdL32uhDxk6jcIi/Ed2SbP0Dte+kwL3onW0YPvSCADX00oHlkj&#10;A+IDeAbEDCCAJ0eMdMuXLTdZ+t4St2zpMrdsyVL33bffuV9//sX9FrjzuHnpENxWdSfG5WaJ4DZO&#10;mDDBOhERIyBg2KhRIzd27Fj31Vdf2XFy0+OdNxuiagzuLgbHm06By7Ii5A/5C1FBtMrjeGmzJeHn&#10;RldxiIqmYo/EyHo1oX7deuYJLJy/wP35e/CwAvnt18A4A/m9UGx/4EmE63+lFeqyIgOgWYsoJCNH&#10;jrQORGo+bNmypQ1IwohF/E5azsF69LzZEBVqwPqOHTvM/YUM4qXPpaDfokWLzBsA5HG8dNkQdBHI&#10;P8hg8eLF3jMoAVkNIP4RGHmTRo2tegAZsG1GH4iRQLD87ZfAIwiW/BbvQacqFAbIQKRAIcVl7Nev&#10;n1ULIAHiBHx8tGrVKqsa4FaKPChYSLxzZ1q4rsgAvWlNoB5c1gKIegNTN8czYB8tHtF02RL0Yaln&#10;B4nyzMva7NVlDVklAx4MbjjGxxuOqoM8AH5TGj3UVGDn4XyFBAO5QDIUjAOB8bCPasHKD1a6Fiee&#10;ZAFCqgVUD2hBUBQcr4APlVK9fiYQy5cALEUGEFtZArohkAHxAvQWieUKKkMIg9B4MigZ2SODADyY&#10;TH21CBEQa/glEJbyLghaUgU5sG+/W7F8hTVrHvWPcq5qQEg0H3bq1Ml99NFHRgQUYJFBWYAKs9Z9&#10;P4PSwfczSA6HDxkExv/LgeCNGZRB1s07+O138xAgBb6SPOG442MtF3x4RMxAQ5hTLWCZ6BPmXCBs&#10;VCw9GZQOngySw2HlGUAAxBz+CEhg348/GTkgeATHNz/O1a1dx/o00KJBoJB6uOq2eAXhakJZQNio&#10;WHoyKB08GSSHw4YMaK1Q8yVC9YDqwvsr3reqgfoxNDvmWDdl8htm+AgeAUSgpSeD1CE9PRnkNw4r&#10;z0CtE1QNvv5qm+tz57/dKS1ONhKAECqWr+CmvzvNSAIiwDNAIAGW3jMoHaSnJ4P8Rt6RAenl0iM6&#10;x6+F1QOIYPe337nTWrcxbwChKZOqwaSJkwqIIEjzZ3AOjlPBRYCPGaQO6enJIL+Rd2TAGxyXXm90&#10;mtlsPfAKMPStn29xZ3bsZL0ca9WoaUIXaKoGkIWaHu3DqTjwZJA6pKcng/xG3pEBhgAJmDcQkILm&#10;KiROsOPr7e788/4V8waoHtxz191uWlA1IJBIE6MFGQuX8eDJIHVIT08G+Y28IwMdo6ZAHjDLnTt2&#10;utPb/dM8AoRuzwP69Xf79+23lgUFFqkiIMQY4sGTQeqQnp4M8ht5GTMQEVBFoFfhyy+/7M7sdGas&#10;DwFk0P/hfuYNIFQhqCLgERBbKIgZeM8gXZCengzyG3lLBghGceutt1rX4hqMTFShon0afe/d97if&#10;Am8AEsDwFU9gnX4IBaMrec8gXZCengzyG2WXDOhERLCvMOBndX3e6gQBg3U+db7j9ttdvTp1rclQ&#10;E5sMGDDAHdh/oKDF4bf4X84F/wokDjwZpA7p6ckgv1GmyQDDl3svV5/ORN/v2etuurF3LFBI9aBy&#10;pcruvvvuM0NRnwEIIdVC6ckgdUhPTwb5jTJNBmoBIAAIGdjYiIFXcFef/xgBqPmw8wUXutdff90G&#10;r4AEGN6K84oQUoEng9QhPT0Z5DfKLBn8UdhcSJXAvIJA6Ex0c++bYj0Ky5c7ynW79DL3w97v7XeM&#10;H0NhiXegQUBSgSeD1CE9PRnkN8owGfxhMQICf1QPXn/1Ndc7qBpQLSBISJygZ4/L3d7dewqaC6lO&#10;FHZEQtT/wHsGmYf09GSQ3yizZIBHYE2AASm8NOFFGyGJ1gKqBsQK6Fz0xZatVo1AMHzORysDpMCS&#10;EYESVkMSwJNB6pCengzyGzknA73J9VZX92LIgA5DT49+2uIDeAOQATGCf517nrUYGAkEHgGeA9UK&#10;FcKwpApPBqlDepYVMuDalCVeCCw10hF9Ung56DfW9RIp69A9IeiM/toXD9xb2KYAy+JejjknA73F&#10;Vc/XzWLozKGAJ8DQ6kjbNqe5fg897Hbt3GVBRToQ/XwguMHAe4A80gFPBqlDepYVMqD8yNApT+Qb&#10;5W3v3r2xfXrpsJ1LXZMF94PO6Iuwjt0UB8qJSIN12VYi5JwM9HC4WYS6PtsvvfiijT1AbICuxQ3q&#10;1Xdr16w1L4A4gnUiCtYhgeI6EaUKTwapQ3qWFTKgHKngowcT5YoMVNbYz+8QQi51TRboiO48e6o7&#10;IrJEIC3p9KItySsAZaKagLJiLiY8efLJJ12D+vWttYDqAQOYfrppswUU6VlIkyMkoKqErZdwo8nC&#10;k0HqkJ5lkQxYZ3RkZnvavn27GQeGobesiKGsAx0hAPTlhcl9IOyLB9KLPLhPSXEoE2TAkhtj+rBW&#10;rVrZPAbqXkzVYMWy5TagKS0MxAr2/bTPPAR5BlqmA54MUof0LCtkoLe9jAcSIN94UxI3YL/yUOWv&#10;rAM90RvvhnxmQp13333XvfPOO4UpioJ7Ynarbdu22XGqVpAfiZA1MkA5FGnQoEGMDNg2dg4MmYFJ&#10;IQImNalbt66rXq26jUPwSVA1IC5AtSA20jHdjQNiUPOjfW+Q4CvERLACwCGFwjayfPlyt3r16th2&#10;WDKGkB5h4Z5MgmuTV8zyxFDpvBnKEtCPwjon0I3pzMzAeB7kWeh+ikgGIQOnbLFOWevQoYPr3Lmz&#10;Gzx4sO0Li55vWEB4GRXuIbwuKZqmUOIgnC5ZoVzec8897plnnnFXX321O+WUU9xll10W+z163qVL&#10;l7pbbrnFbAsSNFsrC2RAtJ+3OXV/goILFyw0I8agP/7oYxuolCZDAoV0KGrdqrXNLagHqmZCJHzD&#10;pRVIJfztA3EHvnRENzo1PTNmrO23lopA4p0jbYLhFCPk09YtWy1/kLantY1/nhxKt8u6Wb6pi3hx&#10;9ySCy5gE52fIfD3fmTNmmk6UreuvvS721ao91yCttUgVkoLKWFh4s/JWJY2VxyA9hk8Z0kjcdk+B&#10;ENTWR3H8xr544Fqcj/Nzbra1VJnnN1WfeUndeeedNsEP++hte/HFF7sLLrggVhWQJ8RS68zLCYHg&#10;dbOP8ydC9qoJ3GSQibztMThmWuZBLV64yLU+tZUFCokPUJgGDxpscy+SCbg33IACiwjbhyyFBcaq&#10;GIEebEMGFBiaMo0MCguTCk3c86RDKDBxhP0UKggTMiCGgn7t2pYtMqAQ0wEMg0Mgc/URSXRf8c6T&#10;NgmMEALVs5s9c5Z90Ea5ExmYDhhykEaGxFLnwJAQBd5kXHwuP3jgIBt6H0Iw7zRECpQnWro4vw3F&#10;Rx7EAeci37gmxszYm2vWrInpAURAe/bscTfeeKN79dVXY13t2X/hhRe67t27m74cQzVI52NJGs7x&#10;9ttvGyEQO+HYRMheNaEw80UG8+fOcx+u/NA1P7aZbVOAKEgTXphgD4ib4EFwQ1pyg2QW64cq6EIg&#10;Er2M6YMlZAAp4aWMfXpMzGOwQhXnHGmT4PxcI57oty+2fmH5A2G2CbymuOfJkWAAkAHPER1Zonei&#10;+7Lf4pwnXSLDtDIXyLR33o2RPB+4mR6h3zEQSYxQCgmB8ibB2K644gorH5TbC8+/wL6T2btnb6wK&#10;q/sjT+QhxAPn5wWHx0ssCGNnPkiuyT3ImJFJkybZdXfv3h17KaIPXsEll1xi9gEBQBQiL9JpSRXh&#10;9ttvd6NGjbLrJkLWyIABSHkTN27YyAKDw4Y+YQ9Irm/Txk3c5EmT7SERIGTJDZMp3BRCxqUL9sCD&#10;a/DgeGgUiv79+tsbBHd39FOjTAcVYH7PGDh1AkE/CtmWzz6P5RWDvZYlkDddu1xiJIB+eDAQLLrH&#10;uyeTDMKeW+GzQ7eZ02fYy4Zyd8N118d+52VgnldQNlXGJJQPGaMMkLL46KOP2vwblBFIgXXK8fBh&#10;w92soDqyYd16u64FvIM8SFRuOD/GTTDwvPPOcx07dnQvvPCCEQ7Xp+yzpMNUly5d7Dd5Cppr89xz&#10;z7U4CFUIJgTq2bOnxRDYJp3sh+OmTJni/vWvf1lAMRGyFzMIlMN9YlYjMpI3iAo3629NedPYVMFA&#10;Ygy6GZYIN2VGnAahMHAdKzDBOtelQxMPll6Ozz4zLlagclZNKCy0GNWmDRtjREULS9zz5Eh+Dd5K&#10;V/W60p4j+Yf3AsHGuycko3kZiPVGLXy+yNtvTTUyoKxBBuEqBHkr41P5UnnVOmVQRkW6MaOfdqOC&#10;l8Wpp7S05yGPiPN3vuBC99ADD7pXXnrZnh1EHg9ck4Dw8OHDrYXt0ksvNYPmLS49uObKlSstULh+&#10;/XrTCQ9A+hIzOP30041QvvvuO0vTrVs395///MfOYTYXeAuchykEW7dubfNhJkLSZKCMTkbigRsg&#10;cyjQig3IM+jRrbtlMK45y+fGPWvdkEePHm0ybtw4N2bMGPfss8H+p5+27UOVMcG1iAuMevKpguuN&#10;Gu0u63qp6cTDvfbqa+yBjxv7jAkR3HjnSYsExAP5RIXrkifoNujxgZZXyHHNmsc/T45kbPBsOrbv&#10;YG9eGQV5i8S9LyTOedIlo4P80rMlD+/+z11mtFQTzjnrbIsh4C3EZOZMa6ZbsGCBNdlhkDThYWAs&#10;CdZpm/Xv9wbbu/e4D1a87xYtWOh633Cj3TflhmtwLTxdrnVx54uKGDiQnWDQ06ZNc23atHFvvvmm&#10;2QgGjMiYp06d6o477ji7NulFSpACHgOEoGoCv/Xt29c8Bp1D58HjOO2008yeEqFEMkBpKYkyZtSF&#10;27op1sPb8QBDwsK4VRQWXEl6Fsr4okLTIjMkZ0wi1ytJMqpP5FolScbzJlWJ6FeSZFz/yPVKkkT6&#10;VKpUyUbQYtZwlgyvx34MX0bPknPIQ2Cb3/EulY5jaAnAoLGdcL3+gQceMCOFhNiPjWFLSvPUU0/Z&#10;9UmLscsOsTPIANE5+f3BBx+05nulla2yxDMgdpAIJZKBTgZQgIuwj6WUUhqtxwNEQMxAXgEeAkQg&#10;7yAq1ZBqGZTI9UqSjOoTuVZJkvG8SVUi+pUkGdc/cr2SJJE+dH4LkwL9Y9hPGS7393+YoVc4qrwZ&#10;vl5qnE9EwX5eeM8995wbO3asxQjCBv/ll19aEPCGG26wNzj7WcqeWEIG9LthOnm95fE0SEtrQo8e&#10;PWJeAdKvXz/XtGlTSyuCkK1CBvQ7SISkPQPdgLYlUpr9COniQXXfRg0aWmY99+xz7pO1n7j169a7&#10;jes3HCQbkA0ZlMj1SpKM6hO5VkmS8bxJVSL6lSQZ1z9yvZIkkT7UwWnXZ0mfFzrvsFy9arVbOH+B&#10;VY14+xNIVEwCAjim6dEWQ1kXlG/OL1vR2x7BQKnrN2/e3Jor2adApWyKJdWe2rVrWy9KjmEfxs/y&#10;/PPPt9YEbE6/UU2QZ6B0/M5n3C1atHADBw4stMiDkZRngMjYWefkIgcuimgfv8cDg5MSsGFcAprv&#10;5s2dFwvQ5SLIlChol0gyqk/kWiVJxvMmVYnoV5JkXP/I9UqSRPrIoIjey6jovDN0yFCLj0AC8gog&#10;BYKTyGeffmYvPgLinJtjOYdcfYQ6/GOPPeaOPfZYCxLSvCg7kw3xdp8xY4Zr3Lix9UPgPJwDUsE7&#10;oCWBwKN0Q9e7777bjJ598ja43qpVq1y7du3cG2+8YeeOh6Q8Awkn5iIoKxdEbk14PR4wfJpyqB7g&#10;GSwImNUivoGk8oDSJpHrlSQZ1SdyrZIk43mTqkT0K0kyrn/keiVJIn0o65Rrtd9jbHTyoQqgfjF0&#10;mGPwnRcL+8fQVGktYpTr4PQsOQfH683PNvEDmgLpP0BgnCh/2L4Q1vnWg+ZCqhrYl/TBQ6ElgQCi&#10;9CO4edddd7l69epZDIK0sk0ClZABVZNEKJEMABmjk3JRPoDAfbnjjjtc165djY2IhtKGGc3QmAQZ&#10;rtYEyIBOR8o8kUJYzGsozJR0STijOX/sWoEeuqb2RYXfdHx0ecgSuVY8Id7yQ/Cwd+3YaW+cuOdJ&#10;o4TvjULIm4w2b95w4XQmhTpaE2yw/F9+FvTh2PblVzYrNssd23cUfGkaPUc6JaQD7f1Mu4cwVqZ1&#10;DOLegt+kq6WPcx7KLQaqtytk0Lt3b9fylJbu4QcfsirA19u+jnU4+is4BnKJeQTKh2A/+cl5sB/O&#10;S+sEwbxevXrZx0bkL9fQNWXIpKcFoE+fPjGjp6cifRP4lofg40UXXeQ2bdrklixZ4tq2betOPvlk&#10;+52eh5wDErr//vvdI488Ys8yEZKqJqAYJ4HNaGKjXkK7JTeA4nxAgcvD/vD3BMoAliIF6jNEZakv&#10;ce5MQ3roYSJkKHXBt956yxiZwI7uM5FO7OdY0nLcK6+8Yt1DJ06caGyre+Z+Scu9Hio4B+ck73Hv&#10;mDCGNmdcykyDa3If3M+iRYssSk3B4w2je9NzVb5RHqQv2+xn1GqCbrVq1XJHHXWUFVZc3kwCndCb&#10;5/Lf//7XHX300a5Jkybuqquucu+9916sTOr+WJYVKN+kH7Jz507zSKgykLfhclyc7pyD+1u2bJl5&#10;IXxExrkToUQy4IScgAcNEdDHmcEieEMoUxGYbtiwYRYZ1XfjAGVZ5wEhREYpHHx9x/FKlylIf9gR&#10;EJWlcN97773Wd2Ho0KHuiSeesP2kU0GPAl35bcKECVaHo7kHOfHEE619mutwL5yDe050nlTAOXjo&#10;5DWsjwdG3hXXiywd0HPhPrg2wTSePSTO20YFCv0Q0nH/LHX/lBfKAfks4iTveO684TIJdCBgNmLE&#10;COuAw3Vvu+02K3vXX3+9GZfKbTqeUzqhvFR+8iwQXp40Q/Ky5dmwjzQq1/EAWfDyeuihh6wHIvle&#10;nL0lFTPgwkRU6TJJV0dOiPAbGa9tCinVhueff962w4ahm4KlK1asaB09+A3JJKQjwvVxp3hDiGUp&#10;GPQLp8DonuKBjIdZITyMg3ulBxl1MwxWD4/jJYcKzqF8RPcXX3zRmrcwskxChZFr6t64Z5rY8IrQ&#10;B+j5oafuX8+ZgkhVEo+GQsgx3IvSZxJcY/PmzaYrxoBukBPuNuWP/ehIOn7LtD6pAF0QjFz6IeQd&#10;rRk0HVJNZ5t74Ld44DcGCnr44YetGkI8oaS8T5oMeHsSvVRPKCmKUkpHhsPEfGtNtJM0UoC03CDu&#10;JkEOFFVBzyS4vgohevOGg7BwIdnm+hADzTQYdqLMQnfaih9//HEzDAq4zql84NjwPR8qpDvCNXi7&#10;0t5dXBAoHdA9KN8wbIyLNvcoGbCOsE5eQB5sU3WkWkHQCu+A4yiQIpdMgvPjvW7cuNHW0Y3rbtmy&#10;xfIP4uf5SO+yBPRBZ5VN6ck+ngfkNnnyZNtWunjgPHiTtFSwjpC2uHJZIhmgCIWBJgyMnJNi6AAD&#10;QUEuwjppMbbjjz/eDAtldUMIadkmvYTtTIJCgM7Sg6DNddddZ2919vM7hUb9thNlFgWJ+u4JJ5zg&#10;zj77bCM1PAXuSffG/QLOm+g8qYBzKL84J2RAR5hMVxO4VlQgQDw6qgnh+1ShlK7so7zwuSweIkFm&#10;CIEmNPI+00QG0IfqjYgHQaetW7dasxtVFfRFV5bpeFbpgvJU+klH9nE/4TxWuYgH9mOTsjGlL+5e&#10;k/IMUOTMM8+0IISU0X7WMQQpCOtSYCkMpJGRSHGEdd1wccqlA1xPb3F0ad++vb3d0QFPhutDbsQB&#10;XnrpJUsXDxxLfY2AGK4ahZuoLcNpcd/KD0k67otzKL8pCNS9ydtMVxO4rkTPDc+AICBkoELFfkRp&#10;0VX6kgadyXuIF3e1WbNm5hUSn8kk0CFc5kQMkCkvAt6u/KbfkbKCcD4qX9EvbC/cC8viyhnH6Fno&#10;XBxXHEokAykCEdD1kYzFMMhI9ksh3QBtpsccc4y5aRwbllxAOoqUqHNDBujKPvSicOIC0/UzUeay&#10;n7QcR6YSkDnjjDOsCYe3pu6fa7BMdJ5UoGsirENWkAFxjkxD12TJPeE9EUDkwxnuT/t1zwj7wkam&#10;dAgGSBWS1hCGIcskuK7KqMop1Vua52hN4HeeYVhXjyQ9AzILZqdeTcEnoxHeiHrYZDB1Qt6aEAdv&#10;W9IAFZpcAP3FpOiD0Q8ZMsS2ITZ0Y0ldklGZ2R8PHMt9qgBx76+99pq97egQwnlUwNJVuNBFBsX5&#10;6bYKmeF1ZRJ6plrnniADAoiQgYBu0o/8QEfdvwSiVd5QdtCfQGgmwbNCj7DBozdxLwUz2YdeSKJn&#10;fqShRDIAZB4BoZYtW1rnIpoR2YebzZKCQP0Ed5DYAnEDHggZLSPKZYZzbXSgcFB/hbDQl/3oSEHH&#10;m8GNTATSqgBxLu6be+NNR4cO9qlgsT8d98s5uI6uRzWBAWOzRQbKH+6bagJNqVQTyEfdK7+RlqXy&#10;RPtII2EfpEtfekg0k5De0o8+MYwVQPUKvUQSlAHW2eeRJBko4/TWJwjENkIB4Hc8AZqScAXVzxoR&#10;GZAuF6BAqHCgx5VXXmm9yHBbZWh0guGbcaKvpI0H0nK/Kti6Jw0nJSNQ4U90nlQQ1htRNSHTZCDo&#10;+twnZEAfB96w7Nf9h42f/GGd/TpOz59tqjc06/JiySTQT3EcCIBySfAQXdhHHwQ8BHRl26MAJZJB&#10;+IGSsfQ0vO+++8xwIACEZkKixkTYKaikDx8nyQV42CoEgLZmRoOhcMi1xf2mj7dILB7Cho5wTgoU&#10;PcMYkprjeMtwnXQWMs7DuclPmjb5go2WmkyDe+S63AugjZs+7/QbYD/3L8NXdUt5xO+UFfKX39lm&#10;P3EW3tB4lJkEz4V84/qQF54fevB8+GCHMkDXaumfrmeV70gqZqCMVeZRMBh/nn7VtNnTM4rADG8G&#10;HrzeoMpoCksuQSFAFwowJIB3QCsA90Ohvfbaa2MtCdKXAkQHJb1hKETcNwWZejCFiZYTWhc4N8dK&#10;lGeHCs6BzuQnHU2uueYaq3NzXe6D38PXS8c1BRk2908T6qBBg1z58uUtdkRecF1+50MaAsuMrsOA&#10;ngCdCayiLx1e6KhG1VGxlXTqGQ/oxnOlLz6tRJAYvQ8ZXowWEXojEt/iHpV/HklWE/IdPHBEdUWI&#10;gIEtaVWgvs8bF9eRQoxQ2PkijE5WmuyFAnTWWWfZ9xd0Y6YNnY40nDNToJBijAgtHfSzxyj79+9v&#10;w3SJnHVf6JkOKK9E6BAe38EPGDDAdGDoOa5HXhGlRzcM/eabb47pNH36dOutSXryio9rSM9vnDeT&#10;4Br0C2F8QTxZdJDuLOnai54STwYFOOzJQG8iRIUR46J7Nd+mU3/lbU86fqdwUNXhbUYnJD4OYh9v&#10;YqZegxyoFhAsxUNIlwHGAzrLeFgiCtoieAzhNOifDnBPCOfmvLjdnFueH/nBNusEk9nmwy96GrIu&#10;fcln0rEdlkzmGVA1AR10L8ovrs8yfD+k9TgCyIAHrULNg1dBZlsFRgWYbVUpMDrquOr6qWNVwJQe&#10;yRS4TtiYuD77ovtZl07pgq7HknPrXrmW8oDqFPkFseId0DNSRsdSx4aPVx5mElxH11U+ack+loi8&#10;LvZ5HEGegQqxCgr7ZfhsU0iVhg5TfK9AUx4Fnv1IuCBpm/NlEuFroq/cd/QVOQD0TJcunF/5ImPR&#10;NZUXMmoCyHwFSksB+/XWRU/ScFz4HtAx03nG+fWs0YPrS9iv+8iWPvmCw54MePg8eB64CqUKM+v8&#10;jqiwIngF1DnlHlOgdA4VJq1nsiBxbq4lvVWgVZARFWzplA5wHs6tvOH8ujbkoPwK68KS/eQVS/SB&#10;oEjD+fidY0mbyTwD6IDoPnQvyiPpi27Z0Cc/4Nz/B7mMQP9SuNTfAAAAAElFTkSuQmCCUEsBAi0A&#10;FAAGAAgAAAAhAOSLsrwNAQAAEwIAABMAAAAAAAAAAAAAAAAAAAAAAFtDb250ZW50X1R5cGVzXS54&#10;bWxQSwECLQAUAAYACAAAACEAOP0h/9YAAACUAQAACwAAAAAAAAAAAAAAAAA+AQAAX3JlbHMvLnJl&#10;bHNQSwECLQAUAAYACAAAACEAz/DERAwEAACtCQAADgAAAAAAAAAAAAAAAAA9AgAAZHJzL2Uyb0Rv&#10;Yy54bWxQSwECLQAUAAYACAAAACEAusGlu7wAAAAhAQAAGQAAAAAAAAAAAAAAAAB1BgAAZHJzL19y&#10;ZWxzL2Uyb0RvYy54bWwucmVsc1BLAQItABQABgAIAAAAIQDxHFKt3QAAAAUBAAAPAAAAAAAAAAAA&#10;AAAAAGgHAABkcnMvZG93bnJldi54bWxQSwECLQAKAAAAAAAAACEA5fsLJylIAAApSAAAFAAAAAAA&#10;AAAAAAAAAAByCAAAZHJzL21lZGlhL2ltYWdlMS5QTkdQSwUGAAAAAAYABgB8AQAAzVAAAAAA&#10;">
            <v:shape id="Text Box 46" o:spid="_x0000_s1067" type="#_x0000_t202" style="position:absolute;top:19770;width:41104;height:33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rsidR="00175C09" w:rsidRPr="009C4F90" w:rsidRDefault="00175C09" w:rsidP="00F4491F">
                    <w:pPr>
                      <w:rPr>
                        <w:i/>
                      </w:rPr>
                    </w:pPr>
                    <w:r w:rsidRPr="009C4F90">
                      <w:rPr>
                        <w:rFonts w:eastAsia="Times New Roman" w:cs="Times New Roman"/>
                        <w:i/>
                        <w:szCs w:val="28"/>
                      </w:rPr>
                      <w:t>Hình 4.6: Đồ thị độ dịch chuyển – thời gian của hai xe</w:t>
                    </w:r>
                  </w:p>
                </w:txbxContent>
              </v:textbox>
            </v:shape>
            <v:shape id="Picture 47" o:spid="_x0000_s1068" type="#_x0000_t75" style="position:absolute;left:8732;width:24669;height:2028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rzDvEAAAA2wAAAA8AAABkcnMvZG93bnJldi54bWxEj0FrwkAUhO8F/8PyBG/NJiK1RFcRQaog&#10;lKYe4u2RfSbB7NuQ3Sbx37uFQo/DzHzDrLejaURPnastK0iiGARxYXXNpYLL9+H1HYTzyBoby6Tg&#10;QQ62m8nLGlNtB/6iPvOlCBB2KSqovG9TKV1RkUEX2ZY4eDfbGfRBdqXUHQ4Bbho5j+M3abDmsFBh&#10;S/uKinv2YxRkbcLnJimWp8/99eORG+tHlys1m467FQhPo/8P/7WPWsFiCb9fwg+Qm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grzDvEAAAA2wAAAA8AAAAAAAAAAAAAAAAA&#10;nwIAAGRycy9kb3ducmV2LnhtbFBLBQYAAAAABAAEAPcAAACQAwAAAAA=&#10;">
              <v:imagedata r:id="rId26" o:title=""/>
              <v:path arrowok="t"/>
            </v:shape>
            <w10:wrap type="topAndBottom" anchorx="margin"/>
          </v:group>
        </w:pict>
      </w:r>
      <w:r w:rsidR="00F4491F" w:rsidRPr="00D72CB7">
        <w:rPr>
          <w:rFonts w:eastAsia="Times New Roman" w:cs="Times New Roman"/>
          <w:b/>
          <w:color w:val="000000" w:themeColor="text1"/>
          <w:szCs w:val="28"/>
        </w:rPr>
        <w:t>Bài 4.5</w:t>
      </w:r>
      <w:r w:rsidR="000869E0">
        <w:rPr>
          <w:rFonts w:eastAsia="Times New Roman" w:cs="Times New Roman"/>
          <w:b/>
          <w:color w:val="000000" w:themeColor="text1"/>
          <w:szCs w:val="28"/>
        </w:rPr>
        <w:t xml:space="preserve"> </w:t>
      </w:r>
      <w:r w:rsidR="00F4491F" w:rsidRPr="00D72CB7">
        <w:rPr>
          <w:rFonts w:eastAsia="Times New Roman" w:cs="Times New Roman"/>
          <w:b/>
          <w:color w:val="000000" w:themeColor="text1"/>
          <w:szCs w:val="28"/>
        </w:rPr>
        <w:t>(Sách BT CTST):</w:t>
      </w:r>
      <w:r w:rsidR="00F4491F" w:rsidRPr="00D72CB7">
        <w:rPr>
          <w:rFonts w:eastAsia="Times New Roman" w:cs="Times New Roman"/>
          <w:color w:val="000000" w:themeColor="text1"/>
          <w:szCs w:val="28"/>
        </w:rPr>
        <w:t xml:space="preserve"> Một ô tô chạy từ địa điểm A đến địa điểm B với tốc độ 40 km/h, sau đó ô tô quay trở về A với tốc độ 60 km/h. Giả sử ô tô luôn chuyển động thẳng đều.</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Tính tốc độ trung bình của ô tô trên cả đoạn đường đi và về.</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 xml:space="preserve">b) Tính vận tốc trung bình của ô tô trên cả đoạn đường đi và về. </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Bài 4.6</w:t>
      </w:r>
      <w:r w:rsidR="000869E0">
        <w:rPr>
          <w:rFonts w:eastAsia="Times New Roman" w:cs="Times New Roman"/>
          <w:b/>
          <w:color w:val="000000" w:themeColor="text1"/>
          <w:szCs w:val="28"/>
        </w:rPr>
        <w:t xml:space="preserve"> </w:t>
      </w:r>
      <w:r w:rsidRPr="00D72CB7">
        <w:rPr>
          <w:rFonts w:eastAsia="Times New Roman" w:cs="Times New Roman"/>
          <w:b/>
          <w:color w:val="000000" w:themeColor="text1"/>
          <w:szCs w:val="28"/>
        </w:rPr>
        <w:t>(Sách BT CTST):</w:t>
      </w:r>
      <w:r w:rsidRPr="00D72CB7">
        <w:rPr>
          <w:rFonts w:eastAsia="Times New Roman" w:cs="Times New Roman"/>
          <w:color w:val="000000" w:themeColor="text1"/>
          <w:szCs w:val="28"/>
        </w:rPr>
        <w:t xml:space="preserve"> Một người bắt đầu cho xe máy chạy trên một đoạn đường thẳng: trong 10 s đầu xe chạy được quãng đường 50 m, trong 10 s tiếp theo xe chạy được 100 m. Tốc độ trung bình của xe máy trong 20 s đầu tiên là bao nhiêu? </w:t>
      </w:r>
    </w:p>
    <w:p w:rsidR="00F4491F" w:rsidRPr="00D72CB7" w:rsidRDefault="00616FE6" w:rsidP="007C50DD">
      <w:pPr>
        <w:shd w:val="clear" w:color="auto" w:fill="FFFFFF"/>
        <w:spacing w:after="0" w:line="360" w:lineRule="auto"/>
        <w:jc w:val="both"/>
        <w:rPr>
          <w:rFonts w:eastAsia="Times New Roman" w:cs="Times New Roman"/>
          <w:color w:val="000000" w:themeColor="text1"/>
          <w:szCs w:val="28"/>
        </w:rPr>
      </w:pPr>
      <w:r w:rsidRPr="00616FE6">
        <w:rPr>
          <w:rFonts w:eastAsia="Times New Roman" w:cs="Times New Roman"/>
          <w:b/>
          <w:noProof/>
          <w:color w:val="000000" w:themeColor="text1"/>
          <w:szCs w:val="28"/>
        </w:rPr>
        <w:pict>
          <v:group id="Group 48" o:spid="_x0000_s1069" style="position:absolute;left:0;text-align:left;margin-left:0;margin-top:60.55pt;width:357.4pt;height:75.2pt;z-index:251682816;mso-position-horizontal:center;mso-position-horizontal-relative:margin" coordsize="45390,9550"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ZMArWDwQAAKkJAAAOAAAAZHJzL2Uyb0RvYy54bWykVm1v2zgM/n7A&#10;/QfB31Pbid0kRp0hS18woNiKa4d9VhQ5FmpLOkl56Q7334+i7KRLs7vb9qEpJVEU+ZB86Kt3+7Yh&#10;W26sULKM0oskIlwytRJyXUafn24Hk4hYR+WKNkryMnrhNno3+/23q50u+FDVqllxQ8CItMVOl1Ht&#10;nC7i2LKat9ReKM0lHFbKtNTB0qzjlaE7sN428TBJLuOdMittFOPWwu51OIxmaL+qOHOfqspyR5oy&#10;At8c/hr8XfrfeHZFi7Whuhasc4P+hBctFRIePZi6po6SjRFvTLWCGWVV5S6YamNVVYJxjAGiSZOT&#10;aO6M2miMZV3s1voAE0B7gtNPm2Uftw+GiFUZZZApSVvIET5LYA3g7PS6AJ07ox/1g+k21mHl491X&#10;pvX/IRKyR1hfDrDyvSMMNrN8NE2yPCIMzqZ5nmQd7qyG5Ly5xuqbf78Y98/G3ruDMzsNJWSPKNlf&#10;Q+mxppoj+NYj0KM07VF68uG9V3uSTQNQqOZRIm4P+9AN/b6FzTNgDZN8mo0iAqjkk2wyufT6tDjA&#10;NhqN0mQYYBuNkzTPvMIhelpoY90dVy3xQhkZqHYsQrq9ty6o9iresFS3omnwjUaSXRldjvIELxxO&#10;wHgj0Qnsnc6MRzbEgJJ7abjXaeQfvILawbz7DexavmgM2VLoN8oYlw5RQLug7bUqcOJHLnb6R69+&#10;5DLHOPqXlXSHy62QymD0J26vnnuXq6APmL+K24tuv9xj0wxHfY6XavUCqTcqUIzV7FZAVu6pdQ/U&#10;AKcA+wBPuk/wUzUK0FedFJFama/n9r0+FDGcRmQHHFVG9s8NNTwizQcJ5T1NM2gl4nCR5eMhLMzr&#10;k+XrE7lpFwrSkgIja4ai13dNL1ZGtV+ATuf+VTiiksHbZeR6ceECcwIdMz6foxLQmKbuXj5q5k37&#10;LPmae9p/oUZ3hemgpD+qvqFocVKfQdfflGq+caoSWLwe6IBqlwBo7tmVFqyAv44LQXrT5f89M+CW&#10;23gYw9xp/5eNlprnjR6EeMVSNMK94AiCmL1TcvsgmO9zvzgSBnRYR6tw7F8lsAM92GuFOwCaYPeK&#10;PVsi1aKmcs3nVkM/dywSf6uOy28eXDZC++72KHq5Cw3ydTIpzqATptC1YpsW+jWMVcMb6mCm21po&#10;C1VS8HbJV8AxH1YhyZBSYAdsSuBBHHV/DSfzJJkO3w8WebIYZMn4ZjCfZuPBOLkZZ0k2SRfp4m9f&#10;ImlWbCyHeGlzrUXnK+y+8fbsXOu+AMLExMkb+AZxBaYB15Amexdhy0PifbXOcMdqLwZaYR1PHg4Q&#10;2iOaHvfv0Dck9sysG43T6bibdZdJkoD8C6SN3oT3UQR3sBnwewCD7L5d/AfH6zVqHb+wZv8AAAD/&#10;/wMAUEsDBBQABgAIAAAAIQC6waW7vAAAACEBAAAZAAAAZHJzL19yZWxzL2Uyb0RvYy54bWwucmVs&#10;c4SPywrCMBBF94L/EGZv07oQkaZuRHEjIvUDhmTaBpsHSRT79wbcKAgu517uOUy9fZqRPShE7ayA&#10;qiiBkZVOadsLuLb7xRpYTGgVjs6SgIkibJv5rL7QiCmP4qB9ZJlio4AhJb/hPMqBDMbCebK56Vww&#10;mPIZeu5R3rAnvizLFQ+fDGi+mOyoBISjqoC1k8/m/2zXdVrSzsm7IZt+KLg22Z2BGHpKAgwpje+w&#10;Ks6nA/Cm5l+PNS8AAAD//wMAUEsDBBQABgAIAAAAIQDgSyn73wAAAAgBAAAPAAAAZHJzL2Rvd25y&#10;ZXYueG1sTI/BTsMwDIbvSLxDZCRuLE1hbCpNp2kCThMSGxLaLWu8tlrjVE3Wdm+POcHR/q3f35ev&#10;JteKAfvQeNKgZgkIpNLbhioNX/u3hyWIEA1Z03pCDVcMsCpub3KTWT/SJw67WAkuoZAZDXWMXSZl&#10;KGt0Jsx8h8TZyffORB77StrejFzuWpkmybN0piH+UJsONzWW593FaXgfzbh+VK/D9nzaXA/7+cf3&#10;VqHW93fT+gVExCn+HcMvPqNDwUxHfyEbRKuBRSJvU6VAcLxQT2xy1JAu1Bxkkcv/AsUPAAAA//8D&#10;AFBLAwQKAAAAAAAAACEAqGR8vPUpAAD1KQAAFAAAAGRycy9tZWRpYS9pbWFnZTEuUE5HiVBORw0K&#10;GgoAAAANSUhEUgAAAcsAAAA/CAYAAACPduP8AAAAAXNSR0IArs4c6QAAAARnQU1BAACxjwv8YQUA&#10;AAAJcEhZcwAADsMAAA7DAcdvqGQAACmKSURBVHhe7Z2JvxTFtcffv/Dei2Hf4QIKCESMYjSiD9GI&#10;CgioQQUMyCqgQgBlFRDDDoKiEgSRXSAoioBL2EQEVCKRzURA2QVZLvtSr77nzun0HXuYO8xcuu+l&#10;zufz+1R3T3f1qVOnzq+qurrnv0we5Ny5c+bixYvmwoULkp45c0Zw9uxZ+Y3jpIrz58//ApzDNZrX&#10;sWPHzOnTp708HBwKCoL8OxGCrndwKIgI8m8F8T0IxPp0cOH8BXMy+4Q5ffKUOXfmrDlz2nKPxflz&#10;580pe4zjnHP+7Dlz5tTpnNTyzIkTJ3Kuj+nBsXQlKVnGGwKC8xsII3JMf09mVD85Knk6OBQkBPl1&#10;IgRd7+AQdQT5MtA4H494kssYLlw0Zy05gguWIJUos48dNycsicoxS5JnLZFyjr8Mp06dEr5RfkpX&#10;8jSyRGmYWo2FEidPnhRF2FdDcp4aLx4rV640CxYsEMybN8/Mnz/fzJo1y9t2cHBwcIguUo3VnJ8J&#10;vDNnrpk7e46ZPdPyxTvzzIy3p5tZM2bK8TmzZssxUs6ZO2eO+eqrr8zx48eFk/wDsnQlpZElN+Tm&#10;qoQqwm/aE9Bz49G5c2dTrlw5QcWKFSXNysqS7QoVKjg4ODg4RADly5cPhMbveJQpUyZfUaGcvXeZ&#10;sqZk8RKmbOkypnTJUqZ82XKmVImSss3vZUqVlnNuvKGOWb9+vXAU3KQzoVeELCE6RpCMJNnmxjD3&#10;3LlzzY8//ijHlEBVKSVOP9q2bSsV0bdvX7N9+3azc+dOD7t27XJwKBDw+21eEZSPg0NUEeTDiqDz&#10;8xPcc9vWbWbH9zvMdpuuWrHSPNz8ISHNiuUrSJpVsZKpY0lyvh1h7tm9R/hGH/fBScyEcixdyUWW&#10;sDCZQoCauW5zY25KeujQITNx4kQzbNgwIUwlSCVTtuPRqVMnU7JkSdO/f38piJKrfzt+n3w1T3/h&#10;ORYVqK6qV3x56Eio7vHXRgHo6Lcr2+iLL7Ct+2Hqj25qV1LVx/+sPL4c+QXyTxVc57en/zctFwjT&#10;xong141UO8ZB54YJ9Qu/jrrttzEIuj5MoJPqiJ39+vtHRpwTpo+gR9Bx9PXv+3UM4oJLIehaFvB8&#10;vuZz88qEV2QkWalCRSFJRpMQ51+GvmTOnbVt64y14bkcu/ntqXmlKx5ZkhkVAyBFboAReFbpdzZ9&#10;XslqVkaXkN+RI0fkN44nkvbt25uyZcuaF154QfbVEFoY7qH30cLpNvf0H4+KoIvqjn7q5NiB3/S5&#10;LuA8bBs10TKQUhfM9VPn/gbAcXRnOwxBF9UH+4Ls7GzxC3RVPUGU/ANBV+yHD5DiE1oGyqS/6e8g&#10;SqI2RS90Rk/SKIm2NY0T6MgxtvFbv+8Qq9iOkqAX9kVndGNbywM4pvpTHtIwhPsq1L6qo7ZDLQNp&#10;KsL58e0cO7z44ovm6a7dTL3f3y5Tr8WKFJXp19o1a5mFC/5mfti5Sxb6QJashGV1LHloe2KbvEjT&#10;FY8stTGQciOCpl9pvSGpBs6jR4+agQMHmmnTpokTcjyRkRKRJSDwkZIn9yAfdQptnKpHovzDEHRB&#10;P60Y1Y9y+Pf99oySoJs2RtVXQX2iN/XBPueEZXvuDdQnlNDVJwDbqmuUBL01mKhvoKf6BfvozL6W&#10;J0qCXkrw8R2TqIjaTv0D+6rvcgybqs78zvlREvRBV+xLio6AMvjbofpLWPr7748+2FX1ZZvfVW+Q&#10;ip6cS12pHeCUOnXqmMqVK5viRYsJQTKSfKzFo2blipVmw7r1sgIWgmQV7KkTdmDCStmYLuhJSr5s&#10;o0+6kmtkqc7ETcDGjRtl9epbb70lq1n37Nkjv3OuFm7p0qXmkUceMT/88IN3XZAkIks1LqnmrcfI&#10;S51E78dvURF0Ut0J4OiqFcM2+mpQZx9ESbAv+qInOhMUVWd01Try927DEPUH9QP26WCho+qsv4Mo&#10;ib/u0Q1bojO25zds6v89aoIvYHP1a/RG/7B8IUjQT30A+5KqTdX+eoz9RDEqLNE2prpRFlJm79CZ&#10;3/WcMNshOvhtyHZQO2SflPPzKpxLvpTxp59+Mm3atJFFRcWLF5dp1xLFigtZAhlZ1qpt/vrGJDP1&#10;zSnyrJLRJa+ZMLIkH/Lz65OKLokk1zNLNQbpt99+a1q3bm0mT54sLN+1a1fZhhTUUKSbN282zZs3&#10;N++8884lKzIRWVIgUvLiWoxOAWmk7dq1Ex0wHM9I9dyoCLqgq78MVBS26tChg9mwYYPnOPwGoiTo&#10;rA7KazzYe9y4cZ6D6YcjOEcdMAzx64lu+CB6fffdd+IfrLRGV34LK5AkEvRR3Umx6/PPPy/+8emn&#10;n0rZOAffoFycEyVBb9riwoULxT9GjhwZST/WtodfqP/27t1bFhbiH/v27ZPjIGo2Rn+AnT/44AOJ&#10;d8QQBiroywxeFNohfqq6Kg+gM4Mo2iHrUvbv3++1w1T05Fzyo5yAxT3vvfeeWbRokXn3bwvN448+&#10;Jgt5eGZZuVKWECarYNmvdu11pu2f2ph2bZ8UzJgxw7s/9lJd05VfjCz1BkyvPvroo57zzZ492zRo&#10;0EBWJ+m54ODBg6Zly5Zm8ODB0rASSSKyJA/y194qTr57927TqFEjWT1bqlQpeb2Ea0eMGCHnRUXQ&#10;V+1DD4tAwrRB6dKlZTFTpUqVTIsWLcSZKCvnRUlwoK+//tpUq1ZN9FZbX3/99ebjjz+WutAGoQ01&#10;DMFu6KIg8D3++OOmRo0aYmf8pGrVqqZfv37m8OHDsauiIWo39J46darYFn3RG53vvPNOr3ych09F&#10;SbZu3Wpuu+028WVeE8C3KcO6detiZ4QvGkfwVUDAhtgZlaAvPl29enWJUdia86MkGgvxZ311o0iR&#10;IuIfECa+gd5ht0O1MbqQohdvN9SsWVP8Gb2rVKlinn32WeGFVOzMuf52zj73E5w7LyPH/fv2m58O&#10;HDT9+vQ19ze8z9zT4G7zh7vvERKFOHmmWSGmA7ajk0Fe6JqJdpVrZOk3xpIlS2SKlYr5/vvvzZAh&#10;Q+SdF14b0QqDHCGLnj17mvvuu88rXJBAllwPCashSLUg3BOQL/cicHM+JInT40TsM5LlGq7l3Evd&#10;M98F/XmwbPXZ9M0mU87qWso6TeWsrBx9bUMtXaq0PKQ+Y+2EzpESqw4doOLFipvy1tlK2V5axQoV&#10;bTnKmZo2IPI7q8tYjaYIQ6hnbId/kL766qviFwRCGih+AYoWLWpWrVoVuyo6gn8SPNAXwsE3NIjX&#10;rl3bfPTRR57/49uhiK3rc/b+pEDalE0fsz16fBjgF+hdpnQZM2DAAKmLeIQi6Gt9k8CYbUcRT3d7&#10;Wny5EkG0fAVTrGgxCaKNGzU227dtD8/GicTq/96779m2V8GLIcSOStY/SpYoYd63oytd5Uk5ScMQ&#10;jbvYGV+lI9WwYUOJ1doBxKdph++//37sqrwJ+Wocj4/vF22ZgblgfcyC55MQ6D9tzH194msysuQd&#10;S8DzTWyYZTt3xyxZavziyz82U9m+aPO8gA3x1xRc1iNLlIL4UFDnynktZMqUKUKGNA4aOs8xtRDa&#10;A+jVq5e58cYbvf0gSUSW5MV17AMIGHKRRmnP14pgnwDJFIVWll6H3qRXXChHrDI2//NbqSymCIr+&#10;uojMrfMSLb2doUNelO8YZh/Pjl0YDcGRmjRu4r3gy3tLv/7VNVKG39SqnfMJqdhybHGqFBwr04Kv&#10;qH9OmDDBe0m6WDHbOGxawgYVRserV6+OXRENUf8eNGiQBBP0BPgywLefeeYZ8V8NEmEIdcwCCa1n&#10;PiHGl1F4yZupLoBP04OnJ0/PHX2pE397DkO4L68N4Kt7d+8RHfFl2qNfb/x8wfwF0sGNlFizsXCF&#10;Noiu6M5zOvZ5RaJzx06ykIUyCnGEEetigq3xZ/z67bfflranfkxKzCZWQ6LMtqUrWrc5JJdDlvjq&#10;n7v3MHff1UBiLPWssRawP3rUaHOaz+BZn5ZrLdgG5KH5nbVlyavkmoaFqJSAduzYIdOwo0aNkmkv&#10;RpqM8L788ktpJJCVBoLu3bvLdBLbiRpMIrIkVeNr+tJLL0klEFzU+ARFKqNZs2Y5BrQ6cK2SZqL7&#10;5qeIHjEn3rJ5izg3FaWNlYaK0w/sP0AaMpUTJUGfO26vJ/qiO7pWyaos2zfd+FtxSoCjSUMNqZHi&#10;E0Dre9KkSUI4Ou2DXygJLV++PHZVNER9tUuXLqIfQQXg1/TCmW7r0aOH16YoYxjC7AgBhAAjH6S2&#10;9f7qhFc8vyBos03K8n3aJGXTekF/bZNXWkSPmJ9ClujICEOJh31A25w39x0pZ5QE27d87HEv6F9X&#10;9Vrzv//9P9IpwfZNGjcWnQGkyflhCHXtj7u8OqgxGm7Av4nbSqCs5E1XqFvKjU+SKuERn7QTxOIf&#10;bKf13LF9B7N65Srz1YYvZdXskZ+P5HQ2sJ0F+TB4YV9GrHmUXCNLFFPy4eE4zw0ZXUKikCWNnE8J&#10;cS6G4zjPiHiIzgNeDWpBkmwaVhsd9+ZePCeBILmnTsmSQtaco+fqdWEIRpev3tuGylcmIEcqjaCi&#10;DZXtIYMGS2OO0vNWEUuW993bUHSlURIEcTz0rn5dNZm6kCmPmHPJ1EUIQj1rXfOwnpGl+gNkwzbE&#10;yX7URpb4Jm3qwIEDQjAQJHoSWNCbYENnU9sAI7UwhDqWYEQv3voqwYmvpdxyc13xYXrsBHJ8gwCV&#10;VSlLngmhsyIssieOQPLofezIUdO6ZSshGvQmeKI3OvOMa+PXGyVgRkmw+/RpdpRmY4eOhNFb2+U7&#10;luCJH3RYCfBhxTvqV2d3aIfTp0/3ZvwAJKkdwI4dOwo/pC12fCH/NBLrwFF+tpl+HfzCIHn/krrF&#10;dnSQlDCpf50x6/FsdzN65Cjz2arVufIRn7fbeRWPLDEAxKWO/+CDD5qHH35YGjmFZjUcD/k3bdok&#10;+3o+ZNrY9nwYgeK0IEgSkaVOoSqoBPK/9957xfA6Dw64lq8HUWkKf15XWhhpaW/l+LHjpmePP0tF&#10;UUlKnPfe8wez5dvNch6BKEpCD23F8hWiLySJg6E327NnzRaixFHVQXGyMMRPlixyYBXsPffcIw0V&#10;kqRTRcrojVmQqAn+iU8PHz5c2oAGFjqCLK5i5bl2GknDEHyZ+pVOUSyYEJxZhajBm84UKQGclfGU&#10;CX2pG7ZDa4f2nuiO3vwbxfx584XUaX8A/2a/d89e8igkamSJ7Wln6Ih9aYOk2J2ZHvSlrWpwD2uG&#10;injrb4fMPjZt2lQ6fnznm2eV+DSxmlWsmfAFie+xThwxiPIL7LETti7/sfEf5qOly8zSD5eYBxs3&#10;EbsBiJN4ph0lfGDkiJHiJ+Tj/bWX3c+r5JqGxRgYAoNAfnfccYesgmVlJL1fGjlfgV+8eHFOIWwl&#10;r1mzRohVn2UmMtClpmH1nhowANtr1641TZo0kRWlzH/rEmB+53w9j3wS3Tc/BSfHiQksx44ek+Ay&#10;aOALpkmjxuahZs1N0yYPConyO8N9/pctSiJz99ZZ6HE1e7CpOBufj/rwg8XiUJAlPXbKRWMOq5Fq&#10;fTMyp75pqOyzCptpefzvueeeE//l3CgJOimR0DF8/fXXzUMPPWQeeOABea7DEnnKBTiX8oUh+DE+&#10;SgChntmXure++40NSI0faCS+wbO1KZPfFF39I0vKRznZvtJC28dfZVRs9UdnSLFDu/bSFps1bWb2&#10;7dn7nzKmECCvhGBvgjdEzz9rNLf6Ej/mzpkrq0AhS3SWDoHVP6y1A9gZH9ZOkrZDRpH4Mu/b02Fl&#10;MRvnZCImkz8zHEyrrrQde8B23ZtuFjJkfQUpgCB1oEJK546OHcfxA/wWO2NvoCP1vIpHlgiEhNMD&#10;GsKcOXNk5eEnn3wir4y8+eab8j6lfjIKg4wZM0beG2NR0KVIC7JkJMBCIW1cgPNpeAjb/sanx1U0&#10;mPjP0TQTFZOycEsLGimOrL0/pjc5TmVoxYCwnDyRSGAkeFhIg/Rte/paSE88th2WqL+oqA8g+IT+&#10;7j8nKqI+6/dvtgG/4dcgVN2pW1vnGpCFUOy+5xOx4zI7gj9b3VVnnTpmO6x2iH6iYwxs49sEQ6Bl&#10;4NyozfCgE7pKAPe1QzqoqrfGEq8thiTxbQxf1mPxSFW0PZCSL9sTxo8X4mOUXeSaXws56vNoZg2Y&#10;ZlVyZJsFaSOHjxAM/8swM2LYcDN29Bixq9gv5gNsMzJNxZa5yDJIUJyC0zC0gcD2pBDoE088IaNK&#10;CJTfQZDwTJORKe86abAgD3/gKHCwBhdizCM4PzCfsBCnXzJETn+HzCGurpMhUr4Qp1syRM6P4/RL&#10;hsjpn0HALQza9PHcXfXr5yJFfY7LsbZt2ppVdpTJyPPvn3wqM2Qs6IEQGUHK1G2sw8GsnnREYh0P&#10;fmdfyDOPkpQstdeuPQhSCgJBsopvxYoVMhxXEgVBwhdLeE7Di+PkwZSqGqjACqqniihJkH7J4KRw&#10;SlBdJ0NUJEi3ZIiSBOmXDIVM4AElSB1dMrv57DPPmBaP/NHc9rtbvefQuvoV8mSU+bu6t5hPLVl+&#10;/NHHZv0X64QgIUEgswyWFIU4T+Ws9BaStIBAGdHnVZKSpY7+SHXKaMuWLfJZNL4XSwH1dwoKgoSR&#10;JQ9++ZcSzYdzHVmGKEH6JYOTwilBdZ0MUZEg3ZIhShKkXzIUQoFHdMAFP/CYjxRC+8QS4ZhRo83E&#10;V16VVc1Mu+piHrYBxHlD7d/I9OvwYcPluTUkKc/f7UhSSNSSpEea9rdUbJnnaVh9YAtYkcoULMco&#10;IM8rIUDtEQQJD4EhS17O5jwMotcXWMR6LnmF9HaC8gkLcfolQ+T0d8gc4uo6GSLlC3G6JUPk/DhO&#10;v2SInP4ZgvKLDrq8AZUlS6aeIToIbuvmLWb9uvVm7edrTavHW8qK4aqVqwhxstBHSZRFPeCu/6sv&#10;Cy31HWLy+8/o8zIX+ASJFgBAcBAjBYPwKAhTsIwu2dcCBwnvYvL+DR/b5T1KVtguW7ZMPvXFdoGE&#10;7e2kjKB8wkKQfskQlI9DwUdQXSdDUD5hIEi3ZAjKJywE6ZcMQfkUYMADvGWhKYtK4Qc+ucqrIcuW&#10;LJXR5UfLPhIs+XCJ98qI/n7/ffd7K2J1FSyvjUCmj/6xhZk5fYa8GsVok+eY8uyX58B5lDyPLP2k&#10;qUSp25peShhZ+j8uwHtxLPhhm1WyBRV8wzGvCLo+bATpmQhB1zsUHgTVeSIEXR8mgnRMhKDrw0aQ&#10;nokQdH1hAZyg7yJrWtamUvZYyneK+T5x+XLlTIniJXK+WWyPlbZcUraMvc6ew0czbqlb14wbO86M&#10;GT1GRpEQI98/llEqo3TLYSCvkpQsMyXdunWTL/87ODg4ODjkB/jnFr4JwB9+bN++3Vs0xJRuunLF&#10;yNKJEydOnDjJT4EYmeXk8aDOeOp6m3TlipElyjo4ODg4OOQ3dHEQRKmPCtMVR5YODg4ODoUCOrJk&#10;MSoLTkn5lGQqzyYTyRUjS5R1cHBwcHC4EtBRpb6akq64Z5ZOnDhx4qRQiI4ugY42C9w0rBMnTpw4&#10;cVJQxZGlEydOnDhxkkQcWTpx4sSJEydJxJGlEydOnDhxkkQcWTpx4sSJEydJJBdZ6goiUpba6qqi&#10;INHfeI9Fr9HVR0EyefJk065dO/PUU0/Jd2Lbt29vOnfubLo81cU81alzntEZ2OvyBXH3SoZ81eVy&#10;EKdfMkRO//xEXNmT4aqyjYNDOohrO8kQ1Lb4gw3+87hr166mS5cuAjgCvuCarpYnOrTvYJ7u9rTp&#10;1LGT5Q17vPNTplOHjvJ7N3sdx18cPMTjLFbBKk9ldDUsmfHVA/8LnUqYQcK5/E7K9/f0fy1BkDzx&#10;xBPyodwKFSrIn0BXqlTJlCxZUj6Aq3+pkhfwAV35oG5+IO5eyZCvulwO4vRLhsjpn5+IK3syXFW2&#10;cXBIB3FtJxku1bZKlChhihUrJtwAR/Ahdf45hD965t9E+ONnTcmLbVL9h5E76tUze/fu9bhM+Ynt&#10;dMUjS2VgzZiUG12KLDnv+PHjkiqxJjqfUSX/Z1m/fn3Ts2dP07dvXzNgwADTv19/079vvzyjH+iX&#10;T4i7VzLkqy6Xgzj9kiFy+ucn4sqeDFeVbRwc0kFc20mGS7Wt559/3gwdOlS2+/TpIxhgOWJg/wGm&#10;z3PPm759+sr13Z951pQrU9b7K66K5SuYMnbgxZ8/L1q0SL4N6/8oQSbEI0sdJTKqhPDY5zNB7AcJ&#10;SvC7bnO+IkgYWdJzGDhwoIxis7Oz5X6/+AfwvCC/JOheyRAlCdIvGa4WCSp7Mjhx4iS5BLWdZIgT&#10;OAEegXv0w+c6KjyZfUL++Fn+uPnCRTP5r5PN448+ZkqVKCnQ/7Ac/MIgs/zvyz0eI4WPdNYzXck1&#10;DQv5KQkylP3Xv/5lDhw4EDsjtxw8eNAcOXJECqZKMcoknyDhOSXDaiVLveYiI1H+gDOPkD/stNfn&#10;C+LulQz5qsvlIE6/ZIic/vmJuLInw1VlGweHdBDXdpIhqG1BknCCDrzY1lnOnw7+ZDZ+9bX5eNlH&#10;5toqVWVKVqZz7Uiy3u9vNx3bdzBHDv9szpy2A71z54WTdGZUvwubUbIkQ25A+vnnn8tw+JZbbjET&#10;JkyInZFb+Efrl19+2ezYsUOU0sJxfZA8+eST8kfPTL2iOOcJfP9YnWfEGTpjCLpXMgTlExaC9EuG&#10;oHwKI4LKngxB+Tg4OORGUNtJhoB84AOmTyFIRobwyfTp02VxD8QISTLdyiiyd89eZtDAF8w3//jG&#10;nDuTM0PJ6FN5BcIkVW5iO13xyFKHwCgNAUKGPGiFELUgKA/Rce7Ro0fNnDlzzJAhQ8y///1vOa4I&#10;ElY2+adhyU8KYwt60RImPQLSeKPKP1rb4xhEf9drgeoN1OiXDZv3OWtw7iX/rB27L/cXUrfQqQAP&#10;QfmEBasP+qErjiP6xfQGp0+e8o7llDHnm4mFCfgBjQO/oFfJMWkssTKrv2m9yr7WZTzi8nZIDmyt&#10;gU7rQtuntlWOca6eE5+HQ8GCxETbloC0KUZ4NiUG+WMpx+S8WJ2rX6hPkOIjYO3ateaxxx4z1apV&#10;855L8oyyxSN/NB8u/tCcPHFS8hWShCMsTtlj5IH/+adh2eZ+6covFviQKTeA4RkJMrJkejXe6dnn&#10;+OzZs82wYcNkSlavD5IgsiQ9R8OxgclPlhg1+9hxIS4MzzG2GWajV7wu6JsJY4he9t5K0CeOZ0sw&#10;PfrzEal0nILf1AnQK1Ji1cGO6Inupyw5iqNaPZmmYBu9OU75QGET9S3tuNHD5Pm4+E72CekwYB9w&#10;/OgxsYn3HCUeTlIWbI/NaZcEKeoAUtSePnXBvv6WiXbrJFzR+Eyslk6obVOAtibH7THZjv2m9Q7w&#10;E005Tmw/duyYeeSRR0ydOnWEg3REyWpXXdRT96abzYZ16816i7VrPjffbdsu8UzuFeuEkadC19ek&#10;I7meWQJuQorSLNtlZMkx9nFwnJ5C6bE9e/bIStfFixd7BQ+SRGSJoSWg24KyzcNcISZr+JHDR5jx&#10;L48348aOM3+bv0COU2jAvfwGSXTfVIQ8pEKtLjr/reT4z03/NGPHjDWvTnjFLP1wiTlNb8reP0qC&#10;PuiMDellzZ8337xsbTd29Biz8/sdUg70pow4MXYrbCJ1aMulARpfZR+iHD1qtBk/7mXz2qsTpWFj&#10;I2wSSJTAScqitielAz1u3DgzevRowbJly+Q4oJ6IH5lot07CFWIkbYk2QxwnvkBadEg/W7XajLHx&#10;h1i+euUqaW+0SQY9yiOa4jfEdvYBs5sMxIYOedHc9X/1TdXKVWRBD88rIU99bsm0bMN7G0rbJkav&#10;WLFCfAsQAzI+siQzdWAEh+Z9SMhyzZo18qoHpDhr1ixPEQpHygcHGDJjgERKXYosCVwAo2NkAnnP&#10;Hn8WQ9CbwCg3//Ym07xZc1l0hG4YQMmSNBOCPjrq0p4S+jzdtZupbyur6K+LSCXRq2ndspU5uD94&#10;8VNYoqNF7LjAEmX166qJ7UDDP9xrhgwaLOXSnl9hJATqUGcfaHD0UqdMmWKaNG4s/kTPlDp8uPlD&#10;0umhceciSD+cpCy0RY0NvXv3lvfm6HTzjvUNN9xgPvnkE2mz/E79JIoXTgqOEG+IO4weNf4QO/+1&#10;/TtZgEMMh9BuvKGOTKMSu7V9KofgN+zrcWYtSfEVyHfr5i1mtSVeFvmsXLHSXF+9huSpK2KJcVkV&#10;K5kSxUuIn8FHmgd5ZsLPAslSU5z84YcfNkuXLjWHDh2SKdnbbrtNUoIQBUGZdevWmTvvvNOsWrUq&#10;oVKJyJIevxoYMP3ar09fKTiBjZdPMQZDcTBj+nQxtr9nonmlK6JXTA8qG72+tSPKO26vJ7pUyars&#10;LVMmXWKDbZQEfRlVbli/wZS0TqOdDXRX+02wI3XKiAPSUSlsQh1qZwr/YNU2vsc7vtQZdlHCfK5X&#10;b3Pc+lsgUQInKcvhw4elPbJAkDUPMo1miRL7s12+fHnz/fffe8ExE+3WSbgiAx1GjHTEbQySGRsb&#10;Y2rWuF5it35IgDZH22vUqJH4CfWvPsD0vH8mSFPxE5sXsUofKzHrl30826yypMlotUa16kKWOsqs&#10;XLmy+Jq+naGEnK4knYZlGoVtFCdlpAkxbt68WQrEsJnXS+rVq2emTp0q1wfJpUaWjHZ0ThtD/GXo&#10;S94oQAO9bjOPrYFQjYte5JW22CzQh0pnRAl4GRZdtDIgH62UW2/5XezCaMgFawt079Wzl9hKR5UA&#10;p0VnpmSZisXpOL+wCX5A48BH8Fmm/mg4AJtQd9hC7bN92/YcYgyCk5RF7d6jRw8hRmaniCO0fR1h&#10;7t69O7Pt1kmoAkESt4mXEjvt9vx35pnKlbIk5hAz/TG8adOmUvdA26pyAjEd/+G4/kbeOfEq5z7E&#10;6GEv/UXaL/mS0q55lsk2ZDx27FhvhknzTlc8skRBHJhMATcpUqSImThxomzrb0yD0ktcuHChHJPC&#10;WDDifO655xIqlYgsuZagjREkiNvtoS8ONWVso9IpHFLuWdYauo4dYmtPQcE1GWl0NgshbyrdVg4k&#10;rmTpD7SMUHCAqJGlEj3Tr+iJjjgPDqtkyTNX7fkVVrIE2uiYFcF/JGjbOixm6w7fYvtXv/qV2bZ1&#10;Ww4xBsFJykLnGfv36tVL7M7nLZUs+YQZ25ClxpmMtFsnoUpOrIwNqGIDnnZPtpM6z6pUyZS3cYj4&#10;zRQp7e7++++X9knsVmLED+T6WDxXHmEbXoAoyZtZMeIcU7rEM8hSP31XrEhRiXk8svts9Wc5C/ms&#10;Ljp7KY+fYoQrbwLYfOTdzzyKR5aIkp8oaAuAY48aNUoKoSz9888/Sy992rRp3jNKCnbrrbfKx28T&#10;SSKyJCV/NRT3592a2rVry/k0OHqo11xzjQQ8RrRqZPREh0w1OtEnZlRGulTOW1OmmmrXXueNJplK&#10;AFRS546dYldGQ3AAHGTdF+tyESS6a8+OB+10AgrzNCw+of7x5ZdfyvvC8h1iSDLW+cKXGjRoIAvU&#10;nGROdDTQvXt3IUpsTjvG7rRjYseuXbukfjRIOinYQvzVetdtYnSNGjWk3VH/TMnrt16bN2/uneOf&#10;HSRF8A0E3+AY8YrHS8RkiBmy43N3rENo9XhLGcES43hMpo9ZIE9SyJMYyPqE7bZjLFPFNg8dAV82&#10;WWqAocDM9+LsTLuyjWCMLVu2mOrVq5v58+dLATmXdy755isjy0RyKbLknmwzb80292lsDVG0aFFT&#10;pUqVnCk0G9xat25t9u/fL4bmPG1sqke6Ql46RSmIVVKD+neJ8akQejGQJZXw464fYldGQyA/yHLv&#10;nr3m0T+2EMfBUXSEedvvbpXl1ixqoWyFcfQkdWj9AuAT+BQfwqCR0nC9UabdnzRpUkb8xsl/RNsw&#10;C3lYaIG9lSjZ5t8leF6lbZb6clKwhbrUdkedknKMd/DpLPmfWeMLLBLFTziX8/AXSJN9tknhIjq9&#10;7ENqdO55Zsm2jAxt/IJEGdC88fobplXLVhLjGBQQp3VAQ/yDTBk4MFBgVo28NJ9UYuAvnlmiJGSF&#10;8hTutddek30UZ4rlrbfeMg0bNjQbN270CscDe0aWrIpN5PyXIkvyV6ORsuQcUv7iiy9Mt27dTK1a&#10;tWQREc9GOV+vRVdFovumIuQBSUI6+goLI81N//jGTBg/QUaYfKi3XdsnzXo7ejttbRQlYVqVXhOE&#10;yUq0FpYw+TwUzjJt6lvSs6JMOqosrCNL/MHvV4xkWHxGzxZfIohv2LDB/Pjjj3Kuk8yJ2hy70n6r&#10;Vq1qsrKyxPb8FROdXc7RoJiJduskXNG4rXWqII4PHjxYFtzgA8w2rF+/Xs71LxBln/PZ5piSrp53&#10;7MhRedf90E+HzM+HDpuXXhwqq/tBo/sfMPc0uNvUvbmujCQhRUiTBaL6IQOO8Whq9MhR3nNVJdxU&#10;HkV5ZKkFxZFxYBSuWbOm4f/ECCoQ5aZNm0yzZs3MvHnz5BptFCtXrhSy5PdEkogs1VB6b031mZMO&#10;09EHHUj5nd/UsOSRCRF9MGKMMDEsYPgPAfkJVAknUmLVgSxVT52r57iMmK1zSFlsGaVsGbJblER9&#10;Cl/BT9jGh9gGdPrUv3QU5CRzQvv1t1322aYegLZd7M429eWkYAt1SXsj1XolLlP/+vqG+gLbmlL3&#10;+ALCMX2kpv7BDES922/3CFCnVPWRGMdIGUHyG8d5pY+PrLf9UxuZomV/0zebJO4RC3W9BvHR+15t&#10;HiXXNKwqSiEoLM8OmTaBMBlSDxo0yCxYsEAMg+NrI+BVEv64k+OJnD8RWarx9L7sY2xN/ce5l56r&#10;9+Y42xxPW6zqGFJ6H7ERGtuQD/uQDWQqD4otokiWQvZWT5lukJ6TtbMFZaA8bGv5CusCH/wBv8CH&#10;2cYvNdXOFb5FA2bbSeYEe2JjoG2TY9pW9Tc9Tn05KdhCPfrjMmBf4zi/+49rrPbHf/UFrgF6zZ13&#10;3CGkqM8hIU7IsXbNWmbS62+Y1ye+Zt547XUz6Y1JZuKrE+UzeBKfbZyTZ5w2BkKIkKPEdBsfidv8&#10;DuT3PEouskRZdV5SFGbqc+vWrQIWQ2ihKCAF3bZtm2nZsqVZvny57IMg4V9HmK+GcNVgmodua76q&#10;hx/+c/Qa/S1+/7JhjQiZKDCyfx9QEdojkfOD8gkLVh8h8Ziuno7sx37zHxMiDcqngEN9Bb/w7yvi&#10;j/mvdUgP2BO7x9tet/2pnuNQsOGvR61/rXeF/qbn+c8H6jPayYIw6dyycrbW9TXNdVWvlalV1mFA&#10;mDxeuvuuBjIV+0Sr1ubwT4fMgf0HJIUAIUbe2YccGSRIrLNxj+PEPhksALudV8lFlqkKRMozzfHj&#10;x8v8NAXEAEHSpk0bedDLl4DoMfgNGm/A0KBEkgqC8gkLQfolQ1A+Dg4ODlcQSpg6CwR0hKlkx0dE&#10;unR+ynRo115GmYDnkizmYZv0lpvrmnf/ttC89+57Zs1na7yZNkaWzLbxzWz2dVR51t4jr3LZZMko&#10;E6IcMWKE2bdvnxSOglLoIGEalpFl//79ZV+NooQZCdD7SAGcH5hPWIjTLxkip7+Dg8NVCYhS+QCS&#10;1NGlkGZsdMhjJaZWWewzZ9ZsM3XKVDN92tsy6tR3LHluCdj/bZ0bTf++/eQjLX99Y5LEO13PoWs3&#10;Lms1bKqyaNEi8/7778t7l9oL0MIFSatWrWRFVJ8+feSlZFYosnAI0uWPpiOBPXvNvhTA+YH5hIU4&#10;/ZIhcvo7ODhctYAPdu7cKZzwww8/CNje/eNueU1vz+49ZteOnWanxV67TQzjON+MXf7p303TJg96&#10;HyhgylaJk0VAfMQAYtV1KDlrNiwx2/28SlrTsPoejH+lE0PqIGEBEO+38XIq77vxDifvXjHajAzK&#10;5HyOKa/g/MB8wkKcfskQOf0dHByuWsAPcIN+vIB9ecfeximmWHlWybaSIMd0X3/T9yvZ/02t2vLh&#10;mGeffkbIUd4WsATJNiNLpmivyMiSUaROpeqiHx1GBwkLgPjqD38YzX9gAvZnzpwZHcyYaWalAM4P&#10;zCcsxOmXDJHT38HB4arFjBkz5IMFvIXBPlwxx/IEcWr629PNDAviFunM6TPkGO+Pc4xR4+yZs8ws&#10;C0ntscUfLM4hx7Pn5LETJKmLfwDTuleELCFF/wNaPxJJ0DWREtRJFVGSIP2SwYkTJ05CFrjgUpyi&#10;8M7xn3vBBrJYPIs/L/64H/pbXiWtaVgnTpw4ceLkahBHlk6cOHHixEkScWTpxIkTJ06cXFKM+X/4&#10;g37sK8LMAgAAAABJRU5ErkJgglBLAQItABQABgAIAAAAIQDki7K8DQEAABMCAAATAAAAAAAAAAAA&#10;AAAAAAAAAABbQ29udGVudF9UeXBlc10ueG1sUEsBAi0AFAAGAAgAAAAhADj9If/WAAAAlAEAAAsA&#10;AAAAAAAAAAAAAAAAPgEAAF9yZWxzLy5yZWxzUEsBAi0AFAAGAAgAAAAhAFkwCtYPBAAAqQkAAA4A&#10;AAAAAAAAAAAAAAAAPQIAAGRycy9lMm9Eb2MueG1sUEsBAi0AFAAGAAgAAAAhALrBpbu8AAAAIQEA&#10;ABkAAAAAAAAAAAAAAAAAeAYAAGRycy9fcmVscy9lMm9Eb2MueG1sLnJlbHNQSwECLQAUAAYACAAA&#10;ACEA4Esp+98AAAAIAQAADwAAAAAAAAAAAAAAAABrBwAAZHJzL2Rvd25yZXYueG1sUEsBAi0ACgAA&#10;AAAAAAAhAKhkfLz1KQAA9SkAABQAAAAAAAAAAAAAAAAAdwgAAGRycy9tZWRpYS9pbWFnZTEuUE5H&#10;UEsFBgAAAAAGAAYAfAEAAJ4yAAAAAA==&#10;">
            <v:shape id="Text Box 49" o:spid="_x0000_s1070" type="#_x0000_t202" style="position:absolute;left:2059;top:5848;width:43331;height:37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175C09" w:rsidRPr="009C4F90" w:rsidRDefault="00175C09" w:rsidP="00F4491F">
                    <w:pPr>
                      <w:rPr>
                        <w:i/>
                      </w:rPr>
                    </w:pPr>
                    <w:r w:rsidRPr="009C4F90">
                      <w:rPr>
                        <w:rFonts w:eastAsia="Times New Roman" w:cs="Times New Roman"/>
                        <w:i/>
                        <w:szCs w:val="28"/>
                      </w:rPr>
                      <w:t>Hình 4.7: Băng giấy ghi lại vị trí của vật chuyển động</w:t>
                    </w:r>
                  </w:p>
                </w:txbxContent>
              </v:textbox>
            </v:shape>
            <v:shape id="Picture 50" o:spid="_x0000_s1071" type="#_x0000_t75" style="position:absolute;width:43719;height:600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eyJbDAAAA2wAAAA8AAABkcnMvZG93bnJldi54bWxET89rwjAUvgv7H8IbeNN0ijI6o0xFUcTD&#10;dA52ezRvbbF5CU2s1b/eHIQdP77fk1lrKtFQ7UvLCt76CQjizOqScwXfx1XvHYQPyBory6TgRh5m&#10;05fOBFNtr/xFzSHkIoawT1FBEYJLpfRZQQZ93zriyP3Z2mCIsM6lrvEaw00lB0kylgZLjg0FOloU&#10;lJ0PF6Ng/rscuvW6He+WP6f75rh3zWmxVar72n5+gAjUhn/x073RCkZxffwSf4CcP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F7IlsMAAADbAAAADwAAAAAAAAAAAAAAAACf&#10;AgAAZHJzL2Rvd25yZXYueG1sUEsFBgAAAAAEAAQA9wAAAI8DAAAAAA==&#10;">
              <v:imagedata r:id="rId27" o:title=""/>
              <v:path arrowok="t"/>
            </v:shape>
            <w10:wrap anchorx="margin"/>
          </v:group>
        </w:pict>
      </w:r>
      <w:r w:rsidR="00F4491F" w:rsidRPr="00D72CB7">
        <w:rPr>
          <w:rFonts w:eastAsia="Times New Roman" w:cs="Times New Roman"/>
          <w:b/>
          <w:color w:val="000000" w:themeColor="text1"/>
          <w:szCs w:val="28"/>
        </w:rPr>
        <w:t>Bài 4.7</w:t>
      </w:r>
      <w:r w:rsidR="000869E0">
        <w:rPr>
          <w:rFonts w:eastAsia="Times New Roman" w:cs="Times New Roman"/>
          <w:b/>
          <w:color w:val="000000" w:themeColor="text1"/>
          <w:szCs w:val="28"/>
        </w:rPr>
        <w:t xml:space="preserve"> </w:t>
      </w:r>
      <w:r w:rsidR="00F4491F" w:rsidRPr="00D72CB7">
        <w:rPr>
          <w:rFonts w:eastAsia="Times New Roman" w:cs="Times New Roman"/>
          <w:b/>
          <w:color w:val="000000" w:themeColor="text1"/>
          <w:szCs w:val="28"/>
        </w:rPr>
        <w:t>(Sách BT CTST):</w:t>
      </w:r>
      <w:r w:rsidR="00F4491F" w:rsidRPr="00D72CB7">
        <w:rPr>
          <w:rFonts w:eastAsia="Times New Roman" w:cs="Times New Roman"/>
          <w:color w:val="000000" w:themeColor="text1"/>
          <w:szCs w:val="28"/>
        </w:rPr>
        <w:t xml:space="preserve"> Trong Hình 4.7 có hai băng giấy ghi lại vị trí của vật chuyển động sau những khoảng thời gian bằng nhau. Hãy mô tả chuyển động của vật trong hai trường hợp này. </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p>
    <w:p w:rsidR="00F4491F" w:rsidRPr="00D72CB7" w:rsidRDefault="00F4491F" w:rsidP="007C50DD">
      <w:pPr>
        <w:shd w:val="clear" w:color="auto" w:fill="FFFFFF"/>
        <w:spacing w:after="0" w:line="360" w:lineRule="auto"/>
        <w:jc w:val="both"/>
        <w:rPr>
          <w:rFonts w:eastAsia="Times New Roman" w:cs="Times New Roman"/>
          <w:b/>
          <w:color w:val="000000" w:themeColor="text1"/>
          <w:szCs w:val="28"/>
        </w:rPr>
      </w:pP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Bài 4.8</w:t>
      </w:r>
      <w:r w:rsidR="000869E0">
        <w:rPr>
          <w:rFonts w:eastAsia="Times New Roman" w:cs="Times New Roman"/>
          <w:b/>
          <w:color w:val="000000" w:themeColor="text1"/>
          <w:szCs w:val="28"/>
        </w:rPr>
        <w:t xml:space="preserve"> </w:t>
      </w:r>
      <w:r w:rsidRPr="00D72CB7">
        <w:rPr>
          <w:rFonts w:eastAsia="Times New Roman" w:cs="Times New Roman"/>
          <w:b/>
          <w:color w:val="000000" w:themeColor="text1"/>
          <w:szCs w:val="28"/>
        </w:rPr>
        <w:t>(Sách BT CTST):</w:t>
      </w:r>
      <w:r w:rsidRPr="00D72CB7">
        <w:rPr>
          <w:rFonts w:eastAsia="Times New Roman" w:cs="Times New Roman"/>
          <w:color w:val="000000" w:themeColor="text1"/>
          <w:szCs w:val="28"/>
        </w:rPr>
        <w:t xml:space="preserve"> Trái Đất quay một vòng quanh Mặt Trời trong thời gian gần 1 năm. Tính tốc độ trung bình và vận tốc trung bình của Trái Đất khi nó hoàn thành một vòng quay quanh Mặt Trời. Xem chuyển động này gần đúng là chuyển động tròn và khoảng cách từ Trái Đất đến Mặt Trời khoảng 1,5.10</w:t>
      </w:r>
      <w:r w:rsidRPr="00D72CB7">
        <w:rPr>
          <w:rFonts w:eastAsia="Times New Roman" w:cs="Times New Roman"/>
          <w:color w:val="000000" w:themeColor="text1"/>
          <w:szCs w:val="28"/>
          <w:vertAlign w:val="superscript"/>
        </w:rPr>
        <w:t xml:space="preserve">11 </w:t>
      </w:r>
      <w:r w:rsidRPr="00D72CB7">
        <w:rPr>
          <w:rFonts w:eastAsia="Times New Roman" w:cs="Times New Roman"/>
          <w:color w:val="000000" w:themeColor="text1"/>
          <w:szCs w:val="28"/>
        </w:rPr>
        <w:t>m.</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Bài 4.9</w:t>
      </w:r>
      <w:r w:rsidR="000869E0">
        <w:rPr>
          <w:rFonts w:eastAsia="Times New Roman" w:cs="Times New Roman"/>
          <w:b/>
          <w:color w:val="000000" w:themeColor="text1"/>
          <w:szCs w:val="28"/>
        </w:rPr>
        <w:t xml:space="preserve"> </w:t>
      </w:r>
      <w:r w:rsidRPr="00D72CB7">
        <w:rPr>
          <w:rFonts w:eastAsia="Times New Roman" w:cs="Times New Roman"/>
          <w:b/>
          <w:color w:val="000000" w:themeColor="text1"/>
          <w:szCs w:val="28"/>
        </w:rPr>
        <w:t>(Sách BT CTST):</w:t>
      </w:r>
      <w:r w:rsidRPr="00D72CB7">
        <w:rPr>
          <w:rFonts w:eastAsia="Times New Roman" w:cs="Times New Roman"/>
          <w:color w:val="000000" w:themeColor="text1"/>
          <w:szCs w:val="28"/>
        </w:rPr>
        <w:t xml:space="preserve"> Một tàu ngầm sử dụng hệ thống phát sóng âm để đo độ sâu của biển. Hệ thống phát ra các sóng sóng âm và đo thời gian quay trở lại của sóng âm sau khi chúng bị phản xạ tại đáy biển. Tại một vị trí trên mặt biển, thời gian mà hệ thống ghi nhận được là 0,13 s kể từ khi sóng âm được truyền đi. Tính độ sâu mực nước biển. Biết tốc độ truyền sóng âm trong nước khoảng 1500 m/s. </w:t>
      </w: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p>
    <w:p w:rsidR="00F4491F" w:rsidRPr="00D72CB7" w:rsidRDefault="00F4491F"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Bài 4.10</w:t>
      </w:r>
      <w:r w:rsidR="000869E0">
        <w:rPr>
          <w:rFonts w:eastAsia="Times New Roman" w:cs="Times New Roman"/>
          <w:b/>
          <w:color w:val="000000" w:themeColor="text1"/>
          <w:szCs w:val="28"/>
        </w:rPr>
        <w:t xml:space="preserve"> </w:t>
      </w:r>
      <w:r w:rsidRPr="00D72CB7">
        <w:rPr>
          <w:rFonts w:eastAsia="Times New Roman" w:cs="Times New Roman"/>
          <w:b/>
          <w:color w:val="000000" w:themeColor="text1"/>
          <w:szCs w:val="28"/>
        </w:rPr>
        <w:t>(Sách BT CTST):</w:t>
      </w:r>
      <w:r w:rsidRPr="00D72CB7">
        <w:rPr>
          <w:rFonts w:eastAsia="Times New Roman" w:cs="Times New Roman"/>
          <w:color w:val="000000" w:themeColor="text1"/>
          <w:szCs w:val="28"/>
        </w:rPr>
        <w:t xml:space="preserve"> Hình 4.8 mô tả đồ thể dịch chuyển thời gian của một xe buýt. Dựa vào đồ thị, hãy mô tả chuyển động của xe. Phác họa vị trí bến xe và các trạm xe buýt trên quỹ đạo của nó.</w:t>
      </w:r>
    </w:p>
    <w:p w:rsidR="00F4491F" w:rsidRPr="00D72CB7" w:rsidRDefault="00616FE6" w:rsidP="007C50DD">
      <w:pPr>
        <w:spacing w:after="0" w:line="360" w:lineRule="auto"/>
        <w:jc w:val="both"/>
        <w:rPr>
          <w:rFonts w:cs="Times New Roman"/>
          <w:color w:val="000000" w:themeColor="text1"/>
          <w:szCs w:val="28"/>
        </w:rPr>
      </w:pPr>
      <w:r w:rsidRPr="00616FE6">
        <w:rPr>
          <w:rFonts w:eastAsia="Times New Roman" w:cs="Times New Roman"/>
          <w:b/>
          <w:noProof/>
          <w:color w:val="000000" w:themeColor="text1"/>
          <w:szCs w:val="28"/>
        </w:rPr>
        <w:pict>
          <v:group id="Group 51" o:spid="_x0000_s1072" style="position:absolute;left:0;text-align:left;margin-left:0;margin-top:.35pt;width:354.15pt;height:171.9pt;z-index:251683840;mso-position-horizontal:center;mso-position-horizontal-relative:margin" coordsize="44978,21830"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P23cBDAQAAK0JAAAOAAAAZHJzL2Uyb0RvYy54bWykVttu4zgMfV9g&#10;/kHwexrbcW5GnUEmvWCAYqbYdjHPiiLHQm1JKym3Xey/LynZaSbpYG4PTSmJoshD8tDX7/dNTbbc&#10;WKFkESVXcUS4ZGol5LqI/nq+600iYh2VK1oryYvowG30fvbuj+udznmqKlWvuCFgRNp8p4uock7n&#10;/b5lFW+ovVKaSzgslWmog6VZ91eG7sB6U/fTOB71d8qstFGMWwu7N+Ewmnn7ZcmZ+1yWljtSFxH4&#10;5vyv8b9L/O3Prmm+NlRXgrVu0F/woqFCwqNHUzfUUbIx4sJUI5hRVpXuiqmmr8pSMO5jgGiS+Cya&#10;e6M22seyzndrfYQJoD3D6ZfNsk/bR0PEqoiGSUQkbSBH/lkCawBnp9c56Nwb/aQfTbuxDiuMd1+a&#10;Bv9DJGTvYT0cYeV7RxhsZtl0PBkB+gzO0mQyiNNxAJ5VkJ2Le6y6/c7NfvdwH/07urPTUET2FSf7&#10;ezg9VVRzD79FDDqc0g6nZwzwg9qTYRqg8mqIE3F72Id+6PYtbH4TrmScjbLU26D5m6Blg9EoHqKx&#10;Y+Q018a6e64agkIRGah1X4J0+2BdUO1U8Gmp7kRdwz7Na0l2RTQaDGN/4XgCxmuJCtx3TmsGUQ3+&#10;e8kdah6M/MlLqByfddzwPcsXtSFbCt1GGePSeQS8XdBGrRKc+JmLrf6rVz9zOcTRvaykO15uhFTG&#10;R3/m9uqlc7kM+oD5Sdwouv1y71smzbr8LtXqAGk3KhCM1exOQFYeqHWP1ACjQPUDS7rP8FPWCtBX&#10;rRSRSpl/3tpHfShgOI3IDhiqiOzfG2p4ROqPEkp7mmQZUppfZMNxCgtzerI8PZGbZqEgLdDl4J0X&#10;Ud/VnVga1XwBMp3jq3BEJYO3i8h14sIF3gQyZnw+90pAYpq6B/mkGZrGLGHNPe+/UKPbwnRQ0p9U&#10;10w0P6vPoIs3pZpvnCqFL14EOqDaJgAae3atBcvhr2VCkC46/PsTA265DcIYpk7zQzYaal42uhfi&#10;FUtRC3fwAwhiRqfk9lEw7HFcnJDFoCMLOMZXyXCANdNphTsAmmAPir1YItWionLN51ZDP7cM0v9a&#10;3S+/enBZC43djSii3IYG+TqbE2+gE2bQjWKbBvo1DFXDa+pgottKaAtVkvNmyVfAMR9XIcmQUmAH&#10;35TAgX7Q/ZtO5nE8TT/0FsN40cvi8W1vPs3GvXF8O87ibJIsksV/WCJJlm8sh3hpfaNF6yvsXnj7&#10;5lRr53+Yl37uBr7xsxyYBlzzNNm5CFsICfpqneGOVSgGWmEtTx4PPLSvaCLu36DudDIZQP+Ty3E3&#10;GE2H4xg6CMddMhrAvOt866Zlx8s/RN3ep+CFF8Ep3xL+m8CH2n6/4EfH6dprvX5lzf4HAAD//wMA&#10;UEsDBBQABgAIAAAAIQC6waW7vAAAACEBAAAZAAAAZHJzL19yZWxzL2Uyb0RvYy54bWwucmVsc4SP&#10;ywrCMBBF94L/EGZv07oQkaZuRHEjIvUDhmTaBpsHSRT79wbcKAgu517uOUy9fZqRPShE7ayAqiiB&#10;kZVOadsLuLb7xRpYTGgVjs6SgIkibJv5rL7QiCmP4qB9ZJlio4AhJb/hPMqBDMbCebK56VwwmPIZ&#10;eu5R3rAnvizLFQ+fDGi+mOyoBISjqoC1k8/m/2zXdVrSzsm7IZt+KLg22Z2BGHpKAgwpje+wKs6n&#10;A/Cm5l+PNS8AAAD//wMAUEsDBBQABgAIAAAAIQC93Hre3QAAAAUBAAAPAAAAZHJzL2Rvd25yZXYu&#10;eG1sTI9BS8NAFITvgv9heYI3u4lpbYl5KaWopyLYCuLtNXlNQrNvQ3abpP/e9aTHYYaZb7L1ZFo1&#10;cO8aKwjxLALFUtiykQrh8/D6sALlPElJrRVGuLKDdX57k1Fa2lE+eNj7SoUScSkh1N53qdauqNmQ&#10;m9mOJXgn2xvyQfaVLnsaQ7lp9WMUPWlDjYSFmjre1lyc9xeD8DbSuEnil2F3Pm2v34fF+9cuZsT7&#10;u2nzDMrz5P/C8Isf0CEPTEd7kdKpFiEc8QhLUMFbRqsE1BEhmc8XoPNM/6fPfwAAAP//AwBQSwME&#10;CgAAAAAAAAAhAHwIuj5lLAAAZSwAABQAAABkcnMvbWVkaWEvaW1hZ2UxLlBOR4lQTkcNChoKAAAA&#10;DUlIRFIAAAGEAAAArAgGAAAAezXbPAAAAAFzUkdCAK7OHOkAAAAEZ0FNQQAAsY8L/GEFAAAACXBI&#10;WXMAAA7DAAAOwwHHb6hkAAAr+klEQVR4Xu2dh3tU1dbGv3/j++5VAZEWQmipJCEBQkkgIfQWehGk&#10;F8F7BRQp0kF6r9KUDlISioBSBKQrSDP0FoqKgmV9512ZPRwmk5CEZGaSvL/nWc/MnDlz5szMmf3u&#10;tdbea/+PEEIIIRYUBEIIIQoFgRBCiEJBIIQQolAQCCGEKBQEQgghCgWBEEKIkiNB+PXXX+XkyZOy&#10;bt06uXr1qmNrRv7+6y/56aefJO3BA3ny5Ins2bNHvvzyS/n7778de+QNT58+lR9++EH+/PNPxxZC&#10;CCG5JduCgMYcDfugQYMkMTFRzp0753jmZX7//XdJ3rlT9u7dq2Kwf/9+6fleT0lsmJjngvDbb7/J&#10;N998Izt27JBHjx45thJCCMkN2RaEf/75R65euSKjR4+WevXqyQOr9+8Keuzbtm2TbV99JXfv3lUB&#10;uHbtmkz77DMJDQnN8578X5YncvfOHRWdjRs35rngEEJIUSJHISM0+IPff18GDx6sjbEdPD5+/LhM&#10;nTpV7t+759gq8vz5c1m7dq2Eh4fLs2fPHFvzCEukIFS3b9+WNWvWqLeAx4QQQnJOzjyEq1clISFB&#10;du7c6dj6AoRvPvnkE0lJTtaG2gCh2L59u1SPjJQ//vhDj/P48WM5deqUHDt2TH788UfdDo/j+vXr&#10;2suH8Ny4cUMuX77sfM0vv/wiqampeg7YZgeic+LECRk1apTcs4kRIYSQ7PNKQbh586Zs2rRJDh06&#10;pLmB6OhoeZj20PFsOmiwERpq1qyZ3L9/37E1HQhCSkqKVAsL04YejffZs2elb9++Mm/ePNm1a5cs&#10;XrxY+vXrJ926dZMrV66oSBw8eFB69eoly5cvl3PW/sct8cA5TJ8+XZYtWyZ/Pn85/HTTEpARI0ak&#10;i5VNkAghhGSPzAXBalS3bt0qs2bNkvPnz2vD3bFDB2nZsqX88/fLDS4a+fXr10uXLl3chpL27N4t&#10;IUHBOkoJPXiEkA7s368iAs/gzJkz8sEHH0hocIhugzdw584dWbBggTS0PBKEotLS0uThw4d6Hq1a&#10;tcowygnHmTNnjowdOzbDORBCCHk1bgUBPX70tNGLv3jxoiaD0UDDA4BAuIKe/4D+/WXAgAGOLS9Q&#10;QdizR0JDQuTo0aOyYsUKDRdpPsHRk8dopAXzF0hwYJAzHIT3PHz4sMTUitFQEc4JnDl9WiIjIuTI&#10;kSP62ACxgdB07NiRw1AJISQXuBUE9L6TkpLk22+/dTbECAU1btxYx/278pvVGEMsBg4c6NjyAjTO&#10;EIQA/woyZswYGTp0qOYb7EBQEBpCnsH07nF7zBKQmJgYFSPDWcubgLgggWwHx9iwYYPExsbmffKa&#10;EEKKABkEAQKAhrtTp07yzJa8XbVqlYqEa2MO0DvH3ITMPAQ03oFVA3W+AERj3759Lw0RxTGXLV0m&#10;wUHBzu0QEhUEy0PAEFYD8gnh1cJ1noMdCAImzMXWoyAQQkhuyCAIaEzr1q2rOQHFEgjE7xs1aiTj&#10;x493G45Bg96ubVvp2rWrY8sLIAhff/21JpWRP9hreQtDP/xQRcF4H2jMkSiuFhrm3GYEoW6dOuoh&#10;GKFAQhpzGnbv3q2PDQg7LV26VPMLDBkRQkjOySAIaNyLv1VM4/wAM4/ReAcGBsr8+fPdlqxAUhkJ&#10;4KZNm2YY/YPGedPGjRISHKwNP2YUf7V1q3oTSCADeBgYcRRmNfR2D+HI4cNS2xEyglDAIAhRUVE6&#10;Ac4OxGby5MkakrJ7H4QQQrJHBkFA446wC8JG8AyQ0MXIntDQUNmyZYv2xF1BAwyhaNOmjdy6ecux&#10;NT38dOvWLW38q1ap6ixngaGlGFKKpDVqI2GUUY/u3aVSQEUdWopzMCIRFBikoSAIE7yXlOQUqVK5&#10;so4oMg0/3gfiMnz4cNmVsku3EUIIyRlucwgI8WA0EBp59OrRqC9etFh74XjeHdgPZS2coSYL9PJx&#10;rIkTJ+qkNcwmvnTpkh5n5syZMmnSJH2flStXyrhx4/T1mzdv1uGlGHqKENCY0WM0f4EGH++B46Hh&#10;x7GcCWjrfU5ZwgLv4NFD1jQihJDckEEQAHriGNePBhigJ45QT1ahGDTOmC+A2cLo4QOIB44DQcEE&#10;N4R+EJLC8yg3AcN2GGYm4zFGM+F5HA/JZGyDgOBczHlgX+yH48Pw/KKFC1/KSxBCCMkZbgUhtyCs&#10;A1FAqQrTe89v4E3g/WBGwAghhOScPBUE9M4RJkJNopMnTmTpUeQFyEckJyerCLnLbRBCCMk+eSoI&#10;BngH7uYrgLwM6UB8kPiGZ8JQESGEvB75IghusRpsTHRDnL9///555j1QCAghJG/wmCCg4UaCeciQ&#10;IRJUNVCOfved4xlCCCG+gEcF4eeff5YK/hWkXJmy8vFHHzmeIYQQ4gt4RBAgBhjKeuTwEfn3//1L&#10;Z0K3aNFCY/+EEEJ8A495CJg3gPUU3vz3GyoICBvt2L7d8SwhhBBv4zFBwASzOnXqyFtvvCkl335b&#10;KgZU1MlkSDYTQgjxPh4RBMw8XrxokZQpXVqKFyuuovDO2yUlIT7hpdLWhBBCvIdHBAG5ggnjJ2i4&#10;CGLwhiNsFBIcop4DIYQQ75PvgoCEMgraYfEbJJRhJYqXEH9/fylbuoy8//77HitzQQghJHPyXRCw&#10;RvLqVavlbUsE4BWUKFZcoqpX19pDej+yupbDJoQQ4l3yXRAeP36sK7C98a9/qyCUtIShVs1aukj+&#10;v/73/6R8OT/5+OOPHXsTQgjxFvkqCAgXoTQ1FrTB4jczZ8zQHEJcbKzmDkaNHCVlSpeR7t27676E&#10;EEK8R74KApLJgwcPlvJ+fioIK1eskNKlSuv6zKhOumrlSk00Y07C1i1bHK8ihBDiDfJVELA+Qb++&#10;/XRJTqyQtnvXLh1hlNgwUZ798UyuXL4sSW2SpGFCQ12ekxBCiPfI95ARCtph+UssZHPhwgXLWygv&#10;8fUb6MgilK/GKmpYUS2zctmEEEI8Q74nlQGEAXb50iUpU6q0NGnSxDnUlLkDQgjxDTwiCEAF4fJl&#10;KVe2nDRu3Fi9A0IIIb6DRwUBE9QgCA3q16cgEEKIj+FxQShZsqQmlSkIhBDiW3hcEDA7Ob5BPAWB&#10;EEJ8DI/nEDBbuX5cfdYvIoQQH8MrghAXG5dni+wTQgjJGzwmCACCUKJECRWEP58zZEQIIb4EBYEQ&#10;QojiPUFgUpkQQnwKj+cQVBDimEMghBBfwyuCwFFGhBDie3jHQ4iNoyAQQoiPQUEghBCieDypXOqd&#10;dyQ+njOVCSHE1/C8IJR8R+rHcZQRIYT4Gl7wEEpJQkICBYEQQnwMjwrClStXdFF9egiEEOJ7eFwQ&#10;ypYpSw+BEEJ8EAoCIYQQxWOCgGGnJmSUEE9BIIQQX4OCQAghRPG4IPiV81NB4MQ0QgjxLTwqCFev&#10;XpVy5cpJwwQKAiGE+BoUBEIIIYrHBcHPz08aNWpEQSCEEB+DHgIhhBCFgkAIIUTxSsiIgkAIIb6H&#10;xwWhgr8/BYEQQnwQegjEZ8A18irLDbl9HSFFDa94CBxlROzgWvjtt9/kl19+Ufv111+zbU+ePHG+&#10;zhi2GTPbeL0R8mo8KghXLl9RQUhsmMg/KFFQwuSbA9/IsKHDpPu770rPnj2lb9++0q9fP7X+/fvL&#10;wIEDZdCgQRlswIAB0qdPH+ndu7fT8Fpsx2vw+h7du0sfa/vp06fl+fPnjnclhLjDs4KA0hV+fhQE&#10;okAMkpOTpX27dhIWGibVq1eX2rVrS2JiojRr1kzatG4jHTt0kE4dO7o1vK5tUltp2bKl7t+kSRO9&#10;bd68ud7H2t1R1jHDQkOlS+fOcvLESXn27Jnj3QkhrnglZERBKNr8/fffGu7Zvn27tG7VSoKDgiUh&#10;Pl4mTpwomzZukn1f75Oj3x2VUydPydmzZzM19PqNnfj+hBw/dlzt0MFD8u2330pKcopMmzZNGjZs&#10;KKGWKLSyhOPw4cMUBUIygYJAPArE4ML5CzL0ww+lZo0aEhQYJI0SG8lXX32lIpHX4DrbsmWLtG3b&#10;VqpVqyaNGzVSUXj69Klek4SQF3hNEFj+uuiB3/zHH3/U2D5CRFHVo6RD+/aSkpKiDXR+AVFYuHCh&#10;hpPwvomWxzBh/Hg5f/48r0NCbHhMEEDqzz+njzKyeoT0EIoW+L0R5unVs6eEBAdLDcs7GD16tG7z&#10;VLJ38+bN0q5dO4mIiFBvoWWLFhpuoigQkg4FgeQ7+K3PWQ1/n959NF8QHR0tUyZPluvXr3s0bIPz&#10;2Llzp/Tq1UtqRNeQsLAw9VbOnT1HUSDEgoJA8g+rrUcC98KFCzpMNDQkVEcSjRo1SlJTUx07eZ7H&#10;jx/LhAkTJC4uTiIjI3WI6rlzFAVCPCoIPzsEoXHjxhSEQg6Sx2lpaXJg/wHp0aOHhISESGREpIwa&#10;OdKrYmDARLjZs2ZJfHy8ho/at2+vI5SQ2GaymRRVKAgkz0GDeuvWLfl0zKdSq2ZNqVqlqkSER8iY&#10;0aPl2rVrPtPgQhQ+mzpVYuvVcySbE2XJkiVy584dFTRCihoeF4SAChUoCIUYNKR3bt+RcePG6Sii&#10;igEVpVpYmIz4eIRcvHjR53rfKG8BUWhQv4EEVg3UENK0z6apoNFTIEUNjwtCxYoVKQiFFIgBGtLR&#10;o0ZreKhaWDWddTx1yhT97X0VeArwDNq1basiVqtmLZk+bbrcv3+fokCKFJ73EAICtKwABaFwgYbz&#10;5s2b8umnn+qQUohBj+49ZP/+/drg+nrDinkQ8GCQ/MYoqOqR1WXO7Dly9+5digIpMnhFEJo2bUpB&#10;KESgwTRhouioaB3n/+6778rR776Tv/8qWLF4iNqIjz/W3EdUVJRMnDBB8x4sd0GKAl4JGVEQCg/4&#10;HW/fui1jRo9RMQivFq6ewbGjxwqcGBiQVB4yZIjmEzBXoXPnzrJv3z6WuyCFHo8LQqVKlbQaJUdx&#10;FHwwrPTQwYMyZPBgDROhAe3Xt6+cOHGiwP++qT+nytChQ7ViKkQOSWcU40MSmqJACiteEwROAirY&#10;PHz4UBYsWCCNEhMlOChI4+4DBwzUEtOFRewRPkKyuUP7DlItNEwL41EUSGGGgkByhtUOQgzmz5+v&#10;veaQ4BBtKFGXCLN9C6Pnh+qoXbt2lQjLU4hvEK81kR49fERRIIUOr+QQKAj5xx+//yEPHjzQOPjt&#10;27edhscYMQOz33dn5nncmvvmGAilLF68WOJiY3UkUevWrWXHjh06w7cwhwGPHD4iPd/rqaGxOnXq&#10;yBdr1mhJjnv37unwVGMIoxl79OhRpgZRxT74rXAMY/iuzTEZViWexuOCULlyZS1DzKRy3oOk58Fv&#10;D8qkiZPkP//5j3zwwQdO++9//6sxcdhHH32kI2lgn4wY4TSzDc9jP7zGvA7HGzx4sHTr2k1qx9TW&#10;mb0oXf3111/LH3/84TiDws3Bgwd1ic7aMTFS1xKFNm3a6DDbSZMmOW3GjBkyc+ZMmTVrloabli5d&#10;KsuXL89gc+fOlTmzZ8vUqVP1GGPGjFHD74BaT1gsCKXC+T8hnsRrgvDnc3oIeQl66Ht279a6QSgg&#10;VyM6WurVqycN6teX+AYN9LaBdZuQkKCTxTAXxFhTtabOx40aNdJVxrB//bg4tVjLI8DylqgSil4y&#10;hpUeOHCgyA3HRLnssWPH6iQ2jJZrZhmW8GzRooV6vjB4TZ06dtIE+4D+/eVDmxiruFoCPXDAAMvj&#10;eE+6dukq7du1lxbNWzisuSaya9asKUmW4Jw5c4aiQDwGBaEQgIlfKcnJum4w1hBu0rix9uZR0RNL&#10;SKK3ajfE/xH2ycrmzZv30mtwHPSAMdcAx/3uu++KjGfgCjyxPXv2yPp162XlihWywjL7d/f555/L&#10;2i/XyrZt23Q/GJb0tNvevXt1O5LU2A/HWrd2nR5vypQpOpsf8zmSkpLkzOkzDLESj+BxQahSpYr2&#10;hCgIrw8WlkFcf9OmTdKxY0cJDw/XMMaGDRu0xDMpuKywRAXLfsLbg8AfP36cokDyHY8LQmDVqhSE&#10;PACNA0b1IN4fafUkg4ODNYSxdu1a9RhIwQYJZawzjfBdUGCgNExoKEePHqUokHyFglAAgWeAhOPw&#10;YcOlauUqWl66caPGGqqgZ1C4WLVqlYoCfmOU5z527BhFgeQbFIQCBuL2aBSwyleVypUlLDRUSyus&#10;X79eJ0yRwsfKlStVFLDIUGLDhjqyy1PrUJOiBQWhAIERPQgb9O3TV3uM0VFROoIFK30h0UkKJxhl&#10;9MUXX2guAf+funXr6hBYigLJa7wnCHR7sw3iyZjAhGGeAwYMUM+gemSkDB82TENHnDFb+ME1AFHA&#10;OtDoDGDpT1wPv//+u2MPQl4frwhCyxYUhOyChuD6tesyf958DRdUrlRZi61BDM6ePevYixQFcC0s&#10;XLhQ54dUtf5HmDG9a9culuYmeQYFwYdBA3Djxg2ZPHmyRISH63rUoSGhGibChCVS9ED4CDmFmFox&#10;lqdYRUUBpbkZPiJ5gdcEgbMvswZigO8LE8IwM7hSQEVdxQslJCAGDBMVXXBt4LpA+AgeI+pKYbIb&#10;PQXyulAQfBD84a9evSrjxo7VyWbBQcHSrl07WbRokS7zSAj+Pwgf1atbTz2F2Hr15JtvvqGnQF4L&#10;CoKPge8FSzZOmjhRV+sKrBoonTt1lgP798tfDLMRG2j8IQoYdRRQIUDrVHHyGnkdKAg+RNqDB1oj&#10;CLWCMKQUM1RRRO2rrVvlT/b8iBsgCjOmT3d4CpW10B48BYaPSG6gIPgIGFa6ZPFi649dVypVrCSV&#10;K1XSCWd79+zld0WyBNcHPIWYWrVUFGJiYopkJVry+nhUEFIdgoASv3RrX/AwLU2WLlmiYuBXzk9j&#10;wp07dbLEYA89A5ItMNFzzpw5Wu0WqxJingISzcwpkJxAQfAiGCl05/YdWbRwkfbqKlSooHHgYcOG&#10;6VBCjiQiOQGT1KZPn65rVyCngHUwkpOTi2yZcpJzPCsIqak6oQaCUBB6LmiQ4Xa7WwIxJ4aCc/bH&#10;WD4RIaKrV67I7NmzJTIiUvz8/HThmo0bN+piN4TkBojC4kWLdX4CQo9YJAlrLuC6w3WFEieohovr&#10;Gob/YWZm9nFneB9Xw3ZSsPGYIKBxxVBKLJBTEDwEnO+D+/dlV0qK9uAXLFigwz4Rq8UtlkfMrmHR&#10;FLwOx4BhgRosOoOVsyLCI6RM6TI6lhwLrVAMyOvy9Lenes1BFOB11qpVSx+vXr1a185Yt26dltaG&#10;UMCDMJZiXeswcx+3WC/b1fC6rVu36jFgW7Zskc2bN2vRPQgPKbhQENyAc713957G9evH1deYftUq&#10;VbTaZGBgoISGhjoN28ytWwsO1teg/gyOg/guem74o5YtU1bKlCqtwwYhBvwzkbwCPXas2YylULFW&#10;BoYwYwW26OhoXQYVS3RiXWhMbqtvW14VhvyD/RbP2Q3bzX28tk7t2rqQD5YT/WLNGrlvdaQwl4YU&#10;PCgIbkA4Z9myZVKzRk1d4Q0x2f79+2thOdigQYPUUILaPDb3sV+/fv2c1rdPH+ndq5f0sqxnz57S&#10;o3t3XY+4S5cuusoZFm1Hz42eAclrkDtYt3atfIA1nK3rE8uq4vrEYxhmvQ/98ENdZMnYiBEjnOb6&#10;2J0NHz5cj4k6W+jwQGBmW97v999/zxBSAYSC4MKjhw91+ULM/DT5jtWrVqlIIBfwKjM5grS0NLd2&#10;7949NSx9iTpFd+/e1d4cIfkBeuq//PKL8/rEfWPIJ5hbd5bVc8aQj8C1jJBRq1at1BMOCgqSpDZJ&#10;sn//fia0CxgUBAucG/44cHWxQhVCOBjPjfPcsH4DL2pCXgGEYefOndKtWzeJiorS0Cgmye3du5f/&#10;nwKEdwShRQsdxeAroKdz+tRpHceNWCji+4iHYoYwL2ZCsgdCRKdPn9ayKxjdhJn2zZo1oygUIIq8&#10;ICB2jxEVXTp3kYoBFaVc2XK6PvHqVat5EROSQ/A/R0h07ty5mrS2ewrwIohv4xVBaN7cN+YhGDFo&#10;3qy5+JUrJxX8K0hCfIKuTEUxICT3IOc2c+ZMiYuN01F2WP5zw/r18tOFCxyB5MN4RRDgRno7h2DE&#10;oG1SW6lQ3l9CgkOkR/cesmzpUg0hEUJyD/7vEAXMualbp674W/8xDH3FSLxzZ89SFHwUr3kI3hQE&#10;jLbYvGmzhq6wwAiKgo0bN04u/vSTTw+HJaQggf982oM0nRSH+QrlLC8co5B69ewpp06eZNFGH6RI&#10;CQLCQBfOn9c5Bo0aNZKKFStK7ZgYTSZj6BwhJG9RUUhL0/9cp06dJNASBISQBvTvL8ePH6en4GMU&#10;GUGAGGCtgUEDB6rrCjHA8FIsRXiXYkBIvoIwLBbvGT5suIZnMYMfEzVPnTpFUfAhvCIITZs29agg&#10;YOLXkSNHpE/vPuLv7y/+fuWlgeXCzpgxg54BIR4CDf+VK1e0mm9U9SgVBczmP3bsmLYHaCOId/GK&#10;IDRp0sRjgoCeCVaQ6tWzlwQEBGjOoG2bJI1rwpUlhHgOiML169dl1MhROucH4SMsEZu8M1kX0KK3&#10;4F0KtSDAMzj47UG94MqWKaNrMfTv118OHzosT548cexFCPEkaPQvX74sI0eO1PAtRiDVqV1HJk6Y&#10;IJcuXaKn4EW8IgiNGzfOV0HAe0EMsGIUhpKWeqeUVisdOGCgnDxxghccIV4GonDp4iX5ZMQIia0X&#10;q5579cjq8umYT+XixYv8j3qJQicIuNCQF8DkMsw+xloDmIE8aOAgHdVACPEN8F+9eeOmrFy5Urp2&#10;7aolY6pHRmqVVeQaKAqep1AJAi6wW7duabI4KDBIw0SVK1aSfn37yfFjxxx7EUJ8CYwAPHTokHTv&#10;3l0rpYaGhMiY0WPkp59+cuxBPIVXBAFzAPJaEDDJ5dq1azJ16lRdmKZ0qdJSq2ZNXavg+DHLM2Bv&#10;gxCfBaKAkYC9e/eWAMtTgChgRcGDBw9qiXh6C57Ba4KQl7WMIC5IRn388cc6kqiiZS1btJS1a9dq&#10;PJIQ4vvgf3z27FmdK4TFdir4++vw8OnTpunIJIpC/lPgBeEv6yK6cvmyjB49WmOQqFbaunVrSUlO&#10;zrc8BSEkf0C7gBLaQwYPVi8BYd/IiEj57LPP5Mb1G469SH7htRzC6woCjvfg/gP58ssv1TNA7fWA&#10;CgHSvl07Xfgb+QRCSMEDbcOFCxfks6lTpVFiolYiRrIZ4WDMVaCnkH94VBDwY+ZFUtmIwYIFC9LH&#10;MVuuJcJEmG/wzYFvLK+BRbMIKeigCOXGDRt0aU6IQkR4hBahRK6Q5A8FThBwHFRQXLJkiURavYZS&#10;pUrp2setHItwsIIiIYUHrOu8ZfMWadqkqfiXLy+hoaEyYcIE+eGHH7gWeT7glZBRbmcq4xj3792T&#10;2bNma8nqMmXKSGxsrEyZMkW2b99OMSCkEPLo4UPZuHGjtGndRsqWLqOi0LdvX13DmWuX5C0eEwQA&#10;QcCSeihul9PGGzmB27dvy7x58yQ4KFjK+/lpjXXkEHhREFK4wYJWyA2iDhlGHyHZ3NTqWG7bto2e&#10;Qh7icQ8BZadzKghYi3X//v1aqjoiPFxrn2Cpy88//5xiQEgRwbQDmJ8QHlZNvYVmVluC6ABFIW/w&#10;eA4BHgLWQ8iuIDx5/ETWr1+v8wow+9ivbDlpmNBQVq9eTTEgpIiBdiTVakcmT54sNWrU0EgBOphb&#10;tmxRL4K8Hh4VhNTU1BwJAhr8dWvXSr269bQmEeYYJDZMlHXr1lEMCCmioC25ceOGTJ8+XaKjo7Vt&#10;aFC/gayxOon3798vMrlEzO6GQQhRv+3XX9wLIr4v5GyzMxTfax7Cq5LKaPCx7jFmKr5T8h0JDQmV&#10;IYOHyIYNG/RLIIQUXdCe3Lx5UyesoW1ARWOUqhk/fryujFiYRQENO2ZuY2EhlPZAIc9JkyZp6Q93&#10;YF4HKjmgYOCrQmseTSqbYactIAjPMxcExAo3b94sdWJqS8kSb+tCGjNnzNSZikVF/QkhrwaeAias&#10;xdSsJSXfLqneQtuktrJnz57Xmuvkq6D9O3/+vCQnJ2t5fxiG4WK0JarGugOvQaFAfCcQEczvyAzv&#10;CEKLFm4nj+EHxMIZa9as0TARxADrr+IHv3fvnmMvQghJB57CrZu3ZPWqVdKta1edwFba8hZat2qV&#10;LgpZdDx9EfT+0Yt3V8kBnxW12dA+YhVIzNFAY4/P2bJlS1m+fLljz4zguHgtRmViHevMKkV4PGSU&#10;mSA8e/ZMjn53VN5//32JqRUjb735loRaYoA5BugFEEKIO9C2/P70dzlx4oS8P+h9Xf8E+UbMW9i7&#10;Z2+B8RTwORDWQSlwVHh1BbkCDKZZZYkfcgYmJwBxSEpKkmXLluk2GI4FswMRgGcBUcisWKDXQkYm&#10;9IOTQk7gwIED0rFDR40FFn+rmHoGEydOTF8E382JE0KIHRNOwSL+WCER4SP0nLdv266NqbsG0BfA&#10;eSFMjp47ciCffPKJ/HDunLPBN6ASLMJDu3bteuk55BHatm2rc7RMbmHbV9vk5MmTelw7iMAgGb9v&#10;3z7thLviUUHAPIQq1g+FMhNGEHBSGFuMuB9CRBAE1CfCUnq3bt7UfQghJDsYUfjggw8sL6Gstidx&#10;sXFa3eDsmbN5IgoPHjzQzm1eDW7BOaEhR4K8QYMGMnDgQG38TRsJsA9ma0MQzpw+/dLngEcBDwFD&#10;cZErOHr0qC4Shn3PWcJi3xfhKDyH0j/uvBCPCwI8BB1l9PxPFQN8mI4dOqhX4F++vHTs2FGTIyxg&#10;RQjJDQgRobc9YMAAqeBfQd56401dXwEltbH9dUTh7p07smTxYl2Sd9asWbJ161btdZswTW7A67DS&#10;49ixY6Vdu3Y6agiiY/cCEO6ZOXOm5lMxusrO4cOHVRDQ0CNhjM+PEUf9+vWTHTt2ZBAWiAGWC/jx&#10;xx8dW1/g0RyCmalcp04duXD+gk4maWt9kNKlSsk7b5fUdVXx4VxdJUIIyQloFM+cOaM5yQrl/bXD&#10;WblSJW3I0fvObRuDstzDhw3TkDbK7depXVv69+uv4RqEYdAg2xvg7IC2EXlShIpQyh/egisIeQ0f&#10;Ply9gEePHjm2pmNCRkuXLnV+LrS17/V4T8XFNYeChcOwMh1GKLni8aQyFrEJsFS7p3WycOWKWT8U&#10;QkUYFYAPhv0IIeR1MaIwetQoia1bTz0FrLEOT+GstT3HWG1TWlqaHLLaqRnTZ0izJk11VNPbJUpo&#10;faUmjZvIlMlT1Gs4dfKU9vKz056hEf/++++lT58+6nW4C0U9efJEz3v8uPEZBAENOzwE+ygjCAyW&#10;A1i+bHkGQUDoqX379pKSkuLY8gKPhoxSf07VdQuKvfmWvPnvN1S1SxQvoXXOv7K+RHwROHl8QVBZ&#10;uEm4r/aXzcw2h+FLt99mZdnZx51l9bqcHPOfv6197Z/Fbtbz+NzGXF+bG3M9jv2x/b3wvbvexy1+&#10;A9y6M7O/3bAdr7Gbc/8/0/exn4/reWR4Povvx27mPfLLzPm4e+/smvMz2Y6V1eOc2qten9XzLz3n&#10;+K6N2a/vnP5/cvu/wXNZvpftesjwnG072hT0lufOnSshQcHa9lQKqKjhJDTC7n5rV7NfwwhzIw6P&#10;QpuotoowT9cuXSQ4MEjesto0dHYhPl07d5FxY8dpbxw5DRwD5+QObEcj3b17d9m0aZOetysYYoq8&#10;yMiRIzPE/jHKCKtEYpSRAYLQsX0HWWZ5DXhvOzin9957T3O3rnhWEFJT1W0zgoChpbgfFhpmKd84&#10;zX5DIfHj4XbOnDmaDJoze04Gm2s9h+fVsM1xi+14/fz583UBHdjChQtl0cJF6beLFuXKFi9enKU5&#10;97XeB7cLF6S/5yJ97xem5zR/gcyfN99pcDfdGT5Hbgyvxec334G57/rY/l74/sx7Or9Xy2bPnp3B&#10;sN31fcyx7cfX7wDf3aLFGrdctnSZXrQoSmgMQ+iysi/WrNGSBKtXpQ+3czXkm1asWPHSMTMz7Jdb&#10;Sz+HVToG3G4YwufO9LxdDK8354xbHBf3YTg/893gNitDaCCzaxDXeGbm7nm9Zm2mx3L8Xsbwfu7u&#10;uzP8xtgHDREM95da23Wb/TOYbZbZX+/6Wcz15LxWcX1a/3O0C7NmztS4OdoNGHrt5j7i7XgONu2z&#10;aSoAqJL8puUloM1Bw4185dQpUzSZC8MQd1dDiGbypHSbNHGiTBg/wbLx2tiPGT1aPho+XN7t1s0p&#10;NiWKFZfi1i28BtRZqh4RKb179db2DDOo3TX28DowohJhHORU3Y3+wWghxP2HDh2qOQs7RhDsHgJy&#10;sBCE5dZ3bRcEvD++X4zEgvfkikdDRjjJwCpV5W3LKyhXpqyUL19eVzurUrmyikK1sDCtZlqtWjUd&#10;aQTPISQkRJ+DoQ46HiN+h/VW9b7NMIUd+2DfcOs4ERERuohOVFSURDusRnQNLYqVLxYdnf4+1m1U&#10;9Sg1zLI2hnPBOeHcYOZzhuk5Z9fSvwtYtbBqegyn4bFjm/3zZ2bmHGA4D3x3wcHBakFBQU7DAkQw&#10;fO/p332ohFcL17VuzbHwHcPwPdSqVUtqx9SWOrXrSN06dXWSYVxcnJYrh8XHx6thRAXW14Zh0SR3&#10;hhLHTWyPExMTpWHDhk5LSEhIt/gEiW9gHTcLQ1HETM12TJxPouPWGM4ByzmiumbzZs2chj9iUps2&#10;LxnCn5hrgyGPLR23+rrmzbUQGz4DPguOi3PHe+L70O8nrr7E1otVQ64NZr9vDN+xMVxves05foOc&#10;mnn9q47jup8x+z74f2Eb/gs1a9Z0Gs4zJiZGateurYb1TFBqAobnzX8Ix9D/Cq4tx3/FXJ+4/kNw&#10;fVqNb2DVQG03KlWspPMOAgIC9DbdAqyOZ/pzGNWI6xnb/cr5pddEs9oeVEpFCW002qiejHkLWF+l&#10;bNmyUq5cOfGztuO2rLUvnsMtXovX4PWlS5XWmdFGAGB6/61ieh/hKVh56z2T2iTJmDFjtEfuThCw&#10;2M+QIUNk0KBBOvz+4cOHjmdeAC8CnQXkETDfAu0pwC08FawxA6E12y9YXgnCSBBR+9BTiA1EDh06&#10;HdLvwmsLAj4gTta4aJlhBAE/KBrKpUuWai8JEy3WrE7vaSEBgse6DT0q69bsYwyPXc3d8/Zt2kOz&#10;bk2v7csvrF5cNgznY3p3xrBNn1vzhd43ps/jvVze136epjdreoXmsdMcPdnM7KV9HWY/ljsz7+vO&#10;7MdB70J7c44eG3oRpodmbMniJdpzw/PYf8Xn6e+P19vfB5/d/v3ARYVl6EVbz5lbc1/N5Xdwbse+&#10;1nFxvbgaPIjXMfPbqVm/m25z/OZ2w/mstc4DRRfXfrlWNqzfIBs3bFRLv79Biy+uX7deq/TCUH8L&#10;545bfA943m5mG271e3OYuY7s942Z79ncN78DDPfN74Fbs82+3dx3Z+Z5++sytRUu5thurgljOE/n&#10;94j7jnM3Zt8Xrze3L47tuFbN/2H559r7RSPoaoib633rWsb+9nPCdevOK7Ff6/Dssc08h1FFuIXn&#10;hFv8B2bNnKVzBjCn6s1//VuKOQQAXoK/JQJRlqh17tRJvWkMA0XRPdc5AQbkMyAYGCaKxt7dfmg/&#10;kQxHY757925ta7ENvXyErdC5+Oijj3QU1e9Pn6pIoLOCkUa7UlKceQczvHWPdQzXUBLIlSDgZDBM&#10;CsqGDwCXBYkNnExWs4ohCOhxopeE2B4+EAzHs5vZnhuz4+55WHbJ7LXutmd1/vbnMtvH7Odu+6ss&#10;q2O7PmfMCLgRcxMjNfdxscDQo8BvBcN9Y3859s3K3L2P3cz7mPd2vu8zWw7Cfj+n5nIcnLduczWz&#10;r2XOfczrMjEMm8Z+5la3uz7GfuYz2cz+eV3N/ry778wY9jP3X7Wv3czv786yul5yauZY9mOaa9Ju&#10;mW03Zl5r9rPfZmb217q7b3+M2+x+PzAU3cTYfoR6MV8gvn4DFQF4EKiw8F73HjJxwsT0xLLVHmJ0&#10;EF6XFfAIMIkMx0WuAOflDuQu0GmAuCGHgf0QPsJENbwfZiGjiB3+q8hbYJ0ILCp00mqjf7WOi+vE&#10;PlPZHTkWBHw4JGMwvhXjWDEMCx8cwgB3B0kRnIw7TA6hebOsi9sR38H8gV66SHHfGHkt7N+vqxHf&#10;AwlqxPurR1bXofIIX3Xr2k0X70JBTnSSUXctP34/HBMCAG8SIzKNJ5Gd6wXPo0OOof7wKtChcEeO&#10;BAGZfcwfgOsE9wWKBYH4xzKoD74IeApIPELB7OCE8GUiHod4l7vidoQQ4stghM+8ufM0t4X5Bxgo&#10;gA4xhoXCu8xv4MWg3hGiMuiEuw5BzQzkC9CRR24BXktm5EgQoEiTJk6S/fvSkyN2VTL38cUgO49Y&#10;naurdMVSN8w5QHIOAkIIIQUJtHMItxzYf0Crh6KnbW8HPQHaVTTwiNBgrkN2eHD/gb4GnfisyJEg&#10;oIePzDXiXJmBhh4z9t59992X1AtfGtyd4sWK6+pGFARCMgd/etcOFSF2kCvILPTjimsHPjNyJAio&#10;u43hcVkd2Cgohp6h0JIdCAJmJmMYXXY/CCFFEfMHRpgWnSeKA/EEORIEDA3EGOJXgSFWGAeMiRgG&#10;4yFAEDAunYJAiio58Y4hBIhNw9Vn3o3kNzkSBGTRsVQbEhuZgYYfsSpMKjtz+sVMOGxHMgQTN+gh&#10;kKJMTnv7+O/g/5LV/46QvCBHgoCxspgAgeFLmYGLHSOQsJ894WEEoUTx4ioIzCEQQohvkSNBQKYa&#10;U6wxczKzXg4SHZjJh5FG9kbfKQglSlAQCCHEB8mRIKARR14ABZYw5MoVPH/K8iJQyAn5AoiAAfex&#10;jYJACCG+SY4EAY06ElwYVoop1Fi7E6v3wK6lpuo6nqjxgpnKrh6E8RCwGA4WlaAgEEKIb5EjQTAg&#10;wYUp2hAEVPDDcFSIBKZTw3OwewYGFYTLEITSlofAUUaEEOJr5EoQADwATFBDghkroWHuAYbGuRMD&#10;xdp8+dJlKVXyHalbty49BEII8TFyLQiuZCoEDvA8ZjoHVq2qdfA5hI4QQnyLPBOE7ICVgaZOmaor&#10;huV0LDYhhJD8xaOCAK8AVVDzqzwsIYSQ3ONRQSCEEOK7UBAIIYQoFARCCCEWIv8PSuxkeGIXeSkA&#10;AAAASUVORK5CYIJQSwECLQAUAAYACAAAACEA5IuyvA0BAAATAgAAEwAAAAAAAAAAAAAAAAAAAAAA&#10;W0NvbnRlbnRfVHlwZXNdLnhtbFBLAQItABQABgAIAAAAIQA4/SH/1gAAAJQBAAALAAAAAAAAAAAA&#10;AAAAAD4BAABfcmVscy8ucmVsc1BLAQItABQABgAIAAAAIQAP23cBDAQAAK0JAAAOAAAAAAAAAAAA&#10;AAAAAD0CAABkcnMvZTJvRG9jLnhtbFBLAQItABQABgAIAAAAIQC6waW7vAAAACEBAAAZAAAAAAAA&#10;AAAAAAAAAHUGAABkcnMvX3JlbHMvZTJvRG9jLnhtbC5yZWxzUEsBAi0AFAAGAAgAAAAhAL3cet7d&#10;AAAABQEAAA8AAAAAAAAAAAAAAAAAaAcAAGRycy9kb3ducmV2LnhtbFBLAQItAAoAAAAAAAAAIQB8&#10;CLo+ZSwAAGUsAAAUAAAAAAAAAAAAAAAAAHIIAABkcnMvbWVkaWEvaW1hZ2UxLlBOR1BLBQYAAAAA&#10;BgAGAHwBAAAJNQAAAAA=&#10;">
            <v:shape id="Text Box 52" o:spid="_x0000_s1073" type="#_x0000_t202" style="position:absolute;top:17464;width:44978;height:43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rsidR="00175C09" w:rsidRPr="009C4F90" w:rsidRDefault="00175C09" w:rsidP="00F4491F">
                    <w:pPr>
                      <w:rPr>
                        <w:i/>
                      </w:rPr>
                    </w:pPr>
                    <w:r w:rsidRPr="009C4F90">
                      <w:rPr>
                        <w:rFonts w:cs="Times New Roman"/>
                        <w:i/>
                        <w:szCs w:val="28"/>
                      </w:rPr>
                      <w:t xml:space="preserve">Hình 4.8: </w:t>
                    </w:r>
                    <w:r w:rsidRPr="009C4F90">
                      <w:rPr>
                        <w:rFonts w:eastAsia="Times New Roman" w:cs="Times New Roman"/>
                        <w:i/>
                        <w:szCs w:val="28"/>
                      </w:rPr>
                      <w:t>Đồ thị độ dịch chuyển – thời gian của một xe buýt</w:t>
                    </w:r>
                  </w:p>
                </w:txbxContent>
              </v:textbox>
            </v:shape>
            <v:shape id="Picture 53" o:spid="_x0000_s1074" type="#_x0000_t75" style="position:absolute;left:2883;width:36957;height:16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O6VCjBAAAA2wAAAA8AAABkcnMvZG93bnJldi54bWxEj0GLwjAUhO/C/ofwFrxpuoqydI3iCoqe&#10;Fqvg9dG8NsXmpTZR6783C4LHYWa+YWaLztbiRq2vHCv4GiYgiHOnKy4VHA/rwTcIH5A11o5JwYM8&#10;LOYfvRmm2t15T7cslCJC2KeowITQpFL63JBFP3QNcfQK11oMUbal1C3eI9zWcpQkU2mx4rhgsKGV&#10;ofycXa0CynRVHH83F7M+/fkTl7tirHdK9T+75Q+IQF14h1/trVYwGcP/l/gD5PwJ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O6VCjBAAAA2wAAAA8AAAAAAAAAAAAAAAAAnwIA&#10;AGRycy9kb3ducmV2LnhtbFBLBQYAAAAABAAEAPcAAACNAwAAAAA=&#10;">
              <v:imagedata r:id="rId28" o:title=""/>
              <v:path arrowok="t"/>
            </v:shape>
            <w10:wrap anchorx="margin"/>
          </v:group>
        </w:pict>
      </w:r>
    </w:p>
    <w:p w:rsidR="00F4491F" w:rsidRPr="00D72CB7" w:rsidRDefault="00F4491F" w:rsidP="007C50DD">
      <w:pPr>
        <w:spacing w:after="0" w:line="360" w:lineRule="auto"/>
        <w:jc w:val="both"/>
        <w:rPr>
          <w:rFonts w:cs="Times New Roman"/>
          <w:color w:val="000000" w:themeColor="text1"/>
          <w:szCs w:val="28"/>
        </w:rPr>
      </w:pPr>
    </w:p>
    <w:p w:rsidR="00F4491F" w:rsidRPr="00D72CB7" w:rsidRDefault="00F4491F" w:rsidP="007C50DD">
      <w:pPr>
        <w:tabs>
          <w:tab w:val="left" w:pos="1116"/>
        </w:tabs>
        <w:spacing w:after="0" w:line="360" w:lineRule="auto"/>
        <w:rPr>
          <w:rFonts w:cs="Times New Roman"/>
          <w:color w:val="000000" w:themeColor="text1"/>
          <w:szCs w:val="28"/>
        </w:rPr>
      </w:pPr>
    </w:p>
    <w:p w:rsidR="00F4491F" w:rsidRPr="00D72CB7" w:rsidRDefault="00F4491F" w:rsidP="007C50DD">
      <w:pPr>
        <w:spacing w:after="0" w:line="360" w:lineRule="auto"/>
        <w:rPr>
          <w:rFonts w:cs="Times New Roman"/>
          <w:color w:val="000000" w:themeColor="text1"/>
          <w:szCs w:val="28"/>
        </w:rPr>
      </w:pPr>
    </w:p>
    <w:p w:rsidR="00F4491F" w:rsidRPr="00D72CB7" w:rsidRDefault="00F4491F" w:rsidP="007C50DD">
      <w:pPr>
        <w:spacing w:after="0" w:line="360" w:lineRule="auto"/>
        <w:rPr>
          <w:rFonts w:cs="Times New Roman"/>
          <w:color w:val="000000" w:themeColor="text1"/>
          <w:szCs w:val="28"/>
        </w:rPr>
      </w:pPr>
    </w:p>
    <w:p w:rsidR="00F4491F" w:rsidRPr="00D72CB7" w:rsidRDefault="00F4491F" w:rsidP="007C50DD">
      <w:pPr>
        <w:spacing w:after="0" w:line="360" w:lineRule="auto"/>
        <w:rPr>
          <w:rFonts w:cs="Times New Roman"/>
          <w:color w:val="000000" w:themeColor="text1"/>
          <w:szCs w:val="28"/>
        </w:rPr>
      </w:pPr>
    </w:p>
    <w:p w:rsidR="00F4491F" w:rsidRPr="00D72CB7" w:rsidRDefault="00F4491F" w:rsidP="007C50DD">
      <w:pPr>
        <w:spacing w:after="0" w:line="360" w:lineRule="auto"/>
        <w:rPr>
          <w:rFonts w:cs="Times New Roman"/>
          <w:color w:val="000000" w:themeColor="text1"/>
          <w:szCs w:val="28"/>
        </w:rPr>
      </w:pPr>
    </w:p>
    <w:p w:rsidR="001B2A8A" w:rsidRPr="00D72CB7" w:rsidRDefault="008F17A2" w:rsidP="007C50DD">
      <w:pPr>
        <w:spacing w:after="0" w:line="360" w:lineRule="auto"/>
        <w:jc w:val="center"/>
        <w:rPr>
          <w:rFonts w:eastAsia="Times New Roman" w:cs="Times New Roman"/>
          <w:color w:val="000000" w:themeColor="text1"/>
          <w:szCs w:val="28"/>
        </w:rPr>
      </w:pPr>
      <w:r w:rsidRPr="00D72CB7">
        <w:rPr>
          <w:rFonts w:cs="Times New Roman"/>
          <w:color w:val="000000" w:themeColor="text1"/>
          <w:szCs w:val="28"/>
        </w:rPr>
        <w:br w:type="page"/>
      </w:r>
      <w:r w:rsidR="001B2A8A" w:rsidRPr="00D72CB7">
        <w:rPr>
          <w:rFonts w:eastAsia="Times New Roman" w:cs="Times New Roman"/>
          <w:b/>
          <w:bCs/>
          <w:color w:val="000000" w:themeColor="text1"/>
          <w:szCs w:val="28"/>
        </w:rPr>
        <w:lastRenderedPageBreak/>
        <w:t>BÀI 5: CHUYỂN ĐỘNG TỔNG HỢP</w:t>
      </w:r>
    </w:p>
    <w:p w:rsidR="001B2A8A" w:rsidRPr="00D72CB7" w:rsidRDefault="001B2A8A" w:rsidP="007C50DD">
      <w:pPr>
        <w:spacing w:after="0" w:line="360" w:lineRule="auto"/>
        <w:jc w:val="both"/>
        <w:rPr>
          <w:rFonts w:eastAsia="Times New Roman" w:cs="Times New Roman"/>
          <w:b/>
          <w:color w:val="000000" w:themeColor="text1"/>
          <w:szCs w:val="28"/>
        </w:rPr>
      </w:pPr>
      <w:r w:rsidRPr="00D72CB7">
        <w:rPr>
          <w:rFonts w:eastAsia="Times New Roman" w:cs="Times New Roman"/>
          <w:b/>
          <w:color w:val="000000" w:themeColor="text1"/>
          <w:szCs w:val="28"/>
        </w:rPr>
        <w:t>A. TRẮC NGHIỆM </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 xml:space="preserve">Câu 5.1 </w:t>
      </w:r>
      <w:r w:rsidRPr="00D72CB7">
        <w:rPr>
          <w:rFonts w:eastAsia="Times New Roman" w:cs="Times New Roman"/>
          <w:b/>
          <w:bCs/>
          <w:color w:val="000000" w:themeColor="text1"/>
          <w:szCs w:val="28"/>
        </w:rPr>
        <w:t>(Sách BT CTST)</w:t>
      </w:r>
      <w:r w:rsidRPr="00D72CB7">
        <w:rPr>
          <w:rFonts w:eastAsia="Times New Roman" w:cs="Times New Roman"/>
          <w:b/>
          <w:color w:val="000000" w:themeColor="text1"/>
          <w:szCs w:val="28"/>
        </w:rPr>
        <w:t>:</w:t>
      </w:r>
      <w:r w:rsidRPr="00D72CB7">
        <w:rPr>
          <w:rFonts w:eastAsia="Times New Roman" w:cs="Times New Roman"/>
          <w:color w:val="000000" w:themeColor="text1"/>
          <w:szCs w:val="28"/>
        </w:rPr>
        <w:t xml:space="preserve"> Trong các phát biểu sau đây, phát biểu nào là đúng?</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1) Chuyển động có tính chất tương đối.</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2) Hệ quy chiếu đứng yên là hệ quy chiếu gắn với vật làm gốc được quy ước là đứng yên.</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3) Độ lớn của vận tốc tuyệt đối luôn lớn hơn tổng độ lớn của vận tốc tương đối và vận tốc kéo theo.</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4) Độ lớn của vận tốc tuyệt đối luôn nhỏ hơn độ lớn của vận tốc tương đối.</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5) Hình dạng quỹ đạo chuyển động của vật cũng có tính chất tương đối và phụ thuộc vào hệ quy chiếu của người quan sát.</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1), (2), (5).B. (1), (3), (5).C. (2), (4), (5).D. (2), (3), (5).</w:t>
      </w:r>
    </w:p>
    <w:p w:rsidR="001B2A8A" w:rsidRPr="00D72CB7" w:rsidRDefault="00616FE6" w:rsidP="007C50DD">
      <w:pPr>
        <w:spacing w:after="0" w:line="360" w:lineRule="auto"/>
        <w:jc w:val="both"/>
        <w:rPr>
          <w:rFonts w:eastAsia="Times New Roman" w:cs="Times New Roman"/>
          <w:color w:val="000000" w:themeColor="text1"/>
          <w:szCs w:val="28"/>
        </w:rPr>
      </w:pPr>
      <w:r w:rsidRPr="00616FE6">
        <w:rPr>
          <w:rFonts w:eastAsia="Times New Roman" w:cs="Times New Roman"/>
          <w:b/>
          <w:noProof/>
          <w:color w:val="000000" w:themeColor="text1"/>
          <w:szCs w:val="28"/>
        </w:rPr>
        <w:pict>
          <v:group id="Group 89" o:spid="_x0000_s1075" style="position:absolute;left:0;text-align:left;margin-left:212.75pt;margin-top:15.4pt;width:298.35pt;height:238.05pt;z-index:251698176" coordsize="37890,302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xiMFzAQAAKsKAAAOAAAAZHJzL2Uyb0RvYy54bWykVtty4jgQfd+q/QeX&#10;3wm2MRiokCkCuUyGJAwhmdp5SQlZtjWxJSHJXLK1/74t2ZDr7mZmH0JarVar+3T3kQ8/bYrcWRGp&#10;KGcD1z/wXIcwzGPK0oF7Oz9tdF1HacRilHNGBu6WKPfT0e+/Ha5FnwQ843lMpANOmOqvxcDNtBb9&#10;ZlPhjBRIHXBBGGwmXBZIw1KmzViiNXgv8mbgeZ3mmstYSI6JUqAdV5vukfWfJATr6yRRRDv5wIXY&#10;tP2V9ndhfptHh6ifSiQyiusw0C9EUSDK4NK9qzHSyCklfeOqoFhyxRN9gHnR5ElCMbE5QDa+9yqb&#10;M8lLYXNJ++tU7GECaF/h9Mtu8dVqKh0aD9xuz3UYKqBG9loH1gDOWqR9sDmT4kZMZa1Iq5XJd5PI&#10;wvyHTJyNhXW7h5VstINB2Yq6PS9suw6GvZYXtIJWuwIeZ1CdN+dwdvKPJ7uROdncXdw08e3DERT3&#10;4a/GCaQ3OP13P8EpXUri1k6KD/kokHwoRQNKKpCmC5pTvbXtCcUzQbHVlOKprBZPkPegIyvIYdvc&#10;6hhNTBSGDjUVVjAKedY5SDlPc1IqIjFnmrCqe67u2c39RXA++4E29C7yxeWkvVoWsnWd3I9b67u7&#10;xxG+vU0mYxZHgTc9Ln7oC7oqz737hpyebh/bnT86GfZ/RCe3IrpeLvOr44cvyJ98n9EWPb6+3SoR&#10;X8yXc802UVqy2f1N96wM7/j3zsn26/n85m522Ro/RvRxEuRLct4R8dfVPDX1MTmbNKukkSnKhOMH&#10;5TA+yhBLyVAJGE0gDFvNl+ZNs3yB2CKn4pTmuWk0I9e1qUH6d7qoRmzMcVkAbhVnSJJDmThTGRXK&#10;dWSfFAsCIyA/x76dYujcidLmOtPDdo7/DLpDz+sFx41R2xs1Qi86aQx7YdSIvJMo9MKuP/JHf5nT&#10;ftiHSkG+KB8LWscK2jfN+O7Q1vRW0YGlFWeFLHlVfQ8B2f7fhQijYCAxsSqJZ4Aq2IGsJdE4M2IC&#10;yNV6MN5vWJifkDWgKxhxZ7G+5DGwACo1t2D89IgH7aDbjiy37gcVekAqfUZ44RgBsIZIrXu0Aqir&#10;3HYmJmrGTcVtLjl7oQCfRmPjNxHXIiRg6AqeEbVrEFh9DHTziLxHwDcZEgSiNG6fja2/G9u5aY9j&#10;vnF6tpFrM8OUjt6Avm5wo68i3fHWnjDbQRQE4A+YMQhb3dCrnyTj2HKnD9shGBjubHfD7isC/H+4&#10;OuuB22m1PVuIPeI1wND89gGty/OUhJX0NiemLDmbkQQeEEv+RmGfbjLKZdW3CGOYu2rOa2tjVTXl&#10;xw/W9uZoFdXP3Lo/YW8GBt0fLijj0mb/Kuz4YRdyUtlDlz3L24h6s9jYlzOwr5lRLXi8hdpLDg0O&#10;TK4EPqXQ7ROk9BRJ+LAAJXws6Wv4SXIO6PNacp2My8f39MYeuhh2XWcNHyoDVy1LZF6o/DOD/u75&#10;YQhutV2EbWB6YLTnO4vnO6wsRhzoBDoKorOisdf5TkwkL77BOAzNrbCFGIa7B67eiSMNK9iAbzJM&#10;hkMrVw/fhN0IeC4rCjWzPN98Q1LUA6+hpa/4bqJQ/9XcV7amQIwPgXoSaknhCdW6ADDdVrJfRCC9&#10;+OR6vrZWT9+YR38D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i39H44QAAAAsB&#10;AAAPAAAAZHJzL2Rvd25yZXYueG1sTI/BasMwEETvhf6D2EJvjWSlDq1rOYTQ9hQKTQohN8Xa2CbW&#10;yliK7fx9lVN7XPYx8yZfTrZlA/a+caQgmQlgSKUzDVUKfnYfTy/AfNBkdOsIFVzRw7K4v8t1ZtxI&#10;3zhsQ8ViCPlMK6hD6DLOfVmj1X7mOqT4O7ne6hDPvuKm12MMty2XQiy41Q3Fhlp3uK6xPG8vVsHn&#10;qMfVPHkfNufT+nrYpV/7TYJKPT5MqzdgAafwB8NNP6pDEZ2O7kLGs1bBs0zTiCqYizjhBggpJbCj&#10;glQsXoEXOf+/ofgFAAD//wMAUEsDBAoAAAAAAAAAIQB1T1IPfikAAH4pAAAUAAAAZHJzL21lZGlh&#10;L2ltYWdlMS5wbmeJUE5HDQoaCgAAAA1JSERSAAABdQAAAOQIBgAAAGewtJoAAClFSURBVHhe7Z0J&#10;tNXU2YZZdVlEUEFRpBQVkUnFMqk4lCooKIharAPzJCiTolhBFJFWS0VRaVVAUKaCMsggIshQEGQG&#10;EQUEHEBBQOqEA+DQ7r/v1//L+m7Iudx7uefc7Nz3Weusk+yd5CQ5yZOdb+/sFHGEEEISQ5FwAiGE&#10;EH+h1AkhJEFQ6oQQkiAodUIISRCUOiGEJAhKnRBCEgSlTgghCYJSJ4SQBEGpE0JIgqDUCSEkQVDq&#10;hBCSICh1QghJEJQ6IYQkCEqdEEISBKVOCCEJglInhJAEQakTQkiCoNQJISRBUOqEEJIgKHVCCEkQ&#10;lDohhCQISp0QQhIEpe4B//nPf4Jv/dh0QghRKPWYYwX+008/uZ9//jkYDwv+3//+d46EH55Hh7Ob&#10;hxDiB5S6B4RlqyJOlRaePgo7TU4uBIQQP6DUY46K9ssvv3RDhgxxL7zwQpCueSr0Dz74wB08eDDL&#10;fFFo3oEDB9yOHTuCNJbWCfEfSj2GhIX9448/ynDjxo1dmzZtZFjTNBwzb948N23atCANHywD8+s0&#10;GEYIR9PBiBEj3J49e2SYUifEfyj1mGHFqjJWLrvsMjdr1qwgT/NXr17tunTpYicVrKDDy4LcAUr+&#10;kyZNkuHwNIQQ/6DUY0SU0Hfv3u1mz57t5s6d66pWreq++OILSbeVoldeeaWbP3++DKMEv3XrVvfq&#10;q6/K+NKlS93MmTNleMOGDSJwTKMl9SlTprjevXvLsJbiCSH+QqnHCBWqlqIXLVokJfBvvvnGde7c&#10;2TVo0EDSbUgFsq9Zs2aW+Xv16uVq167tVq1a5QYMGOAqVqzoli9f7p555hlXunRpt3LlSpkOzJgx&#10;w91yyy0ybC8UhBA/odRjhpag33//fXfeeee5bdu2yXjLli1dv379ZBglbY2pd+/e3XXo0EGGUfEJ&#10;+vfv7+rVqyel/BUrVrhzzjnHLViwwO3du9dVrlxZ0pUxY8a4Ro0ayTBj6oT4D6UeIyBULYFfe+21&#10;rmfPnjIMWaM0jtg5sPH0Zs2auccff1yGVfR16tQJYuwotdetW1eGn3/++aC0/8MPP8j3Aw884Jo2&#10;bSrDWrlKCPEXSj1GqFC/+uorCZOoxCHjGjVqSL6GSLREf9NNN7nx48cHy9i1a5c79dRTpaQPUGIf&#10;PXq0DHfs2FHCMUCljhY1moaLAqVOiN9Q6jFChbpv3z5XrFgxN3z4cKn0RKkdckZcfP/+/TKNxt0R&#10;fpk4cWKwjMceeywomW/evFkEj4sEQGkfAkc6+PzzzyU0oyGeqIeaCCF+QanHCFsCh6jRJn3JkiXS&#10;ggWhmM8++0zytL05GDp0qBs3blywDFR8vvbaazK8ceNGN2rUKBnGsgcOHBi0ZQdPPvmk69u3rwxr&#10;6IUldUL8hlKPIdmJVfNU/u+88460agEaUwcqfRC1PIRn7rnnnmA6Cp2QZECpxwgrVq0Mhbztk6Dh&#10;6QDaqNuwTPgJUp1H8zA8ffr0ICyjFwhKnRD/odRjRpS4sxtWUok5anr75Giq+QghfkKpe0pY1OHh&#10;VKS6EORkXkJI/KHUPUVFbD/hEE0Ymxc1TAjxH0rdY1IJPFU6IST5UOqeo+LGw0QjR44MHiqi0Akp&#10;nFDqHqMhF9CnTx9XpEgR+Qa2SSMhpPBAqXuMihvd6eIJ1FNOOcUdc8wxQf/oFDshhQ9K3WO09cqy&#10;ZcukX/RatWrJN55CBXzpBSGFD0rdc1TciKWXLVs2eAiJQiekcEKpe4xtjvivf/3LlS9fnu8bJaSQ&#10;Q6l7jor7yy+/dL/+9a9F7oA9LhJSOKHUPYdSJ4RYKHXPodQJIRZK3XModUKIhVL3HEqdEGKh1D2H&#10;UieEWCh1z6HUCSEWSt1zKHVCiIVS9xxKnRBiodQ9h1InhFgodc+h1AkhFkrdcyh1QoiFUvccSp0Q&#10;YqHUPYdSJ4RYKHXPodQJIRZK3XModUKIhVL3HEqdEGKh1D2HUieEWCh1z6HUCSEWSt1zKHVCiIVS&#10;9xxKnRBiodQ9h1InhFgodc+h1AkhFkrdcyh1QoiFUvccSp0QYqHUPYdSJ4RYKHXPodQJIRZK3XMo&#10;dUKIhVL3HEqdEGKh1D2HUieEWCh1z6HUCSEWSt1zKHVCiIVS9xxKnRBiodTTAESrssX3zz//nGUc&#10;QLo//fRTljzNR/qPP/4Y5IWXhXyVNqVOMoU9DnF8hY9pEg8o9XwmLGiLjkPMYexJEk633xZ7Qfj8&#10;889F6nv27JHxH374QS4M+GAY82N6m66fVHnZzVfY85CO/MKYh0KFEnXMkoKFUk8DtnSNkvNrr73m&#10;Dh48KOM4WcD69evd2LFj3YQJE9y+ffuCeffv3+8GDRrk7rjjDrd06dIs83z77bfuxRdfdGPGjHFv&#10;vfVWljzMd9ppp8mJSEi62bVrVyB3ij1eUOr5jBX63r17Xdu2bV358uXlBND0JUuWuKuvvlryX3nl&#10;Fde0aVORMz49evRw3bt3d02aNHFFihRxU6ZMkXkw//XXX+9efvllCbUgf8GCBcHvzps3z51wwgnu&#10;4Ycfdrfffrvr1q2b69q1qyyrffv2bs2aNTJvmzZtJA15mObWW291b7/9tlwssK42r2PHjm7dunVu&#10;4sSJh+R16NDBrV27VtbPLlN/b/Xq1W7q1KmH5LVr186tWrXKzZgxIzJv5cqVbubMma5169ayLzQP&#10;v798+XK5QIbzsJxly5a5OXPmHJKH8TfffFP2T6tWrYI8fGN88eLFsh/DeS1btnRvvPGGW7RokQyH&#10;8xYuXCj54fkwjuXhP47Kmzt3rqwP1ku3HXkYx/pjO+x+0bxZs2bJ9tv/QbcP+wv7DfvP5mE506dP&#10;l/2N/ySch+MBx8Xh8vB/49O5c2fXp08fd9ddd7maNWvKcQgo9XhBqeczKnUtQY8bN85VrVo1GAf1&#10;69d3Tz75ZDB+8cUXu5EjR8pJNHv27CC9RYsWrk6dOjI8YsQIV7du3SBv6NChWcYpdUo9XVJHGoTe&#10;t29fd8EFF0hhA8cmwJ0hpR4vKPU0obemkGWVKlUkHglQOj/xxBPlpFcgyQYNGgSleYRSwBNPPOGu&#10;uOIKGb7mmmtEpApOuOOOO859/PHHMv79998z/ELSys6dO129evXkWPzDH/4gaZR6/KDU8xktqavU&#10;ETOvXLlyIHWUbosVK+Y2btwYzPPQQw+5SpUqBeM6LUp2iLuDs88+2917773BNB999JEsByVNgIsF&#10;K0ozl4d05Cc9D4UFsGnTJnf88ce7l156yX3xxRdyBwNsuJHEA0o9TYSljhMFICwBGb/33nvBtAMG&#10;DAikjpMJ4Fb77rvvDqY599xzXe/evYPx7du3y3IQAgCokGWTRnKkWEnrMYxK0TJlyrghQ4bIOIQ+&#10;evToQ6Yn8YBSz2fCJfXx48dnKanv3r3blSxZUmKgCiqecFur4DYXov/666+DtEaNGkmsXHnnnXck&#10;/PLhhx/KuDZppNRJXokSOo7B008/Xe4mFbTOQrgQ4Dij1OMFpZ4m9KRAhVP16tWz5KGyCc0SFbRk&#10;uf/++2UY802ePDnIwwmD5pCoWNUTCUyaNCnLcnFLTKmTvGKFrneLuLusVq2a69mzp4xrs9xnnnnG&#10;3XDDDTJMqccPSj2f0ZNDTwy0RilatKj77LPPgjSEZCBygArPiy66SGSMkwYVo40bN5bSO1oc/P73&#10;v5f4O/IwHVpHgOuuu8698MIL//tRxydKSd6JEjqoXbu2tH4BOJ70bvPvf/+7HJeaTqnHC0o9n7En&#10;yKeffiqlmn79+knsGyUfzUNTs1GjRrlnn33WbdiwQdLwQBHi6CgZoXlZp06d5FZX2bJliywP8Uzc&#10;AQCVN6VO8kqU0H/3u99JKxfNx/Gkd59PP/20a9asmQxT6vGDUk8TqQ50PUF0WLGPXkdhTzid355Q&#10;lDrJC3r82OMFMofUFc3TY3Tw4MFSx6N5qY51UjBQ6vmMLanjGycCblshZZuuksZJYYdt0zJ87JOo&#10;yNcTTJdHqZO8EnVc4aEihF0UPTZtYWTr1q3Bcxb2GCTxgFLPMFbs4QtAqpMjajo7Dih1khvs8aPi&#10;vvPOO+XpZ21+a4WOjx5TeCKWTRrjC6XuOZQ6yS1W6BpSQRPacuXKBc1oNd1KW9Mee+wxNmmMMZS6&#10;51DqJDdYoWtrFjxUdNJJJwVdTkQJ3aazSWO8odQ9h1InOcVKWoWO5yXwEBu6AbDpYaEDlTqbNMYb&#10;St1zKHWSE6KEjma1eIZCn27OTujAltTZoVd8odQ9h1InhyNK6Hhu4uijjw66ej6c0IFK/a9//WvQ&#10;5JFSjx+UuudQ6iQ7ooSuPS6iW2ibnp3QgR5T6HcI/dqDw81DMg+l7jmUOkmFFa6WstFZXNmyZeWl&#10;LABC12kOJ2dK3Q8odc+h1EkUUUL/6quv3JlnnikvXwG5ETpg+MUPKHXPodRJGCt0fYAIHcKdc845&#10;7sEHH5Rx+6RyTqXMilI/oNQ9h1InliihA7zrFu871fTcCh2wSaMfUOqeQ6kTS5TQESpp3ry5DOO4&#10;0GMjtzJmSd0PKHXPodSJoseC/e/R46J2oWvz8iJixtT9gFL3HEqdACt0/e9ROrdd6NoOuvKCLpet&#10;X+INpe45lDrRYwDfKm68ZCVVF7p5lTCl7geUuudQ6oUbK3QNj/Tv399VqlTJHThwQMbzQ+iA4Rc/&#10;oNQ9h1IvvFih61OheEF5+fLlg+MgVY+LeYEVpX5AqXsOpV44sZJWoeNF5Keccorbvn27jOen0AGb&#10;NPoBpe45lHrhI0roeBH5iSee6DZu3JglPb+EDlhS9wNK3XMo9cJFlNDnz5/vSpQoIa+Zs+n5KXTA&#10;mLofUOqeQ6kXHqKEjr7Q8ZKLWbNmZUnPb6EDtn7xA0rdcyj1wkGU0Ddv3uxKliyZ6y508wql7geU&#10;uudQ6snHilNDILt27ZIudIcOHSrjue1xMS8w/OIHlLrnUOrJJkroX3/9tTvjjDPcwIEDg/R0Cx2w&#10;otQPKHXPodSTixW6PkD0ww8/uGrVqrmePXvKeKaEDtik0Q8odc+h1JNJlNABHv1v3769DFuhZkKs&#10;LKn7AaXuOZR6MokSOuLYzZo1C/L1P86UVBlT9wNK3XMo9eSh/6n9D5s0aeIaNGgQjGda6ICtX/yA&#10;UvccSj1ZWKHrf9iiRYt873ExL1DqfkCpew6lnhz0v8S3ivuOO+5wVatWlQpSUFBCBwy/+AGl7jmU&#10;ejKwQld5DhgwQJouogkjyO8OunILK0r9gFL3HErdf6zQ9anQIUOGuJNPPlkeMgIFLXTAJo1+QKl7&#10;DqXuN1bSKvTRo0dLfy6bNm3Kkl6QQgcsqfsBpe45lLq/RAl92rRp7thjj3WrVq3Kkl7QQgeMqfsB&#10;pe45lLqfRAl9wYIFrlixYvJt0+MgdMDWL35AqXsOpe4fUUJHyRwldJTUbXqcpEmp+wGl7jmUul9E&#10;Cf29995zxYsXdyNHjsySHjdhMvziB5S651Dq/mAlrYL85JNPXKlSpdygQYNkPBNd6OYVVpT6AaXu&#10;OZS6H0QJ/YsvvpA+0fv27Rukx1XogE0a/YBSzxD2ZLWf7NIOl2eHKfX4Yv87FeP+/fvdmWee6bp2&#10;7SrjeFI06v+NEyyp+wGlnmbCMra97mmaFbA9uZGeKi/8TanHE/v/20f8q1evLn26APs/x1mQjKn7&#10;AaWeRuwJbSULASOWqhVi4JtvvnHfffddMG6n37Fjh8xj03XZlHq8CQsd1K1b1zVs2DAY90HoQNeT&#10;rV/iDaWeRsJCR0nnkUcekZLOihUrgpIPXktWpUoVd8IJJ7h77703mB/SR7x17Nix7uGHH3bjxo2T&#10;9KhOnVTq+lg5OoDCB7+N6TGM5eknKXlIR36c8w4ePBj8T1dffbVIXbH/Zdyh1P2AUk8zeiJ8++23&#10;7qKLLpJOmiyTJ092gwcPlhgrhosUKeJGjRoleb1793Zt2rSRYcx/zjnnuNWrV8t4WAaodCtfvrwM&#10;k3hy0003ufPOOy84Jux/6IMYGX7xA0o9jeBg1xP4mmuuCVoM2Pw333wzS1qjRo2ku1Vw2mmnuRkz&#10;ZgR5t9xyi2vbtq0Ma0sJPaHQk1/p0qUlv0ePHq5bt27y2rM1a9a4l19+WS4O3bt3l4o55HXo0EEe&#10;eJk4caLME85bu3atmzJlSpb58I1l4sKCh2TCee3atXMrV650M2fOdK1bt5b10DxMu3z5cjd79uxD&#10;8jCO/TBv3jzXqlWrIA/fGF+8eLH75z//eUhey5Yt3cKFC90bb7xxSB7GsTws1/4evjE+Z84ct2zZ&#10;sizboHmvvvqq3EnZ/aLbMH36dNlv2A/hPOwv7DfkIf22225znTp1cg899JC74YYb3Pnnny8XZ/3/&#10;gC9CB6wo9QNKPY2o0N99910pgd93331SUoeMkKbgpNATBrFWiAOx8aJFi7p169YF0/Xp08f95je/&#10;Ceah1OMjdcyHfYnt79ixo+vVq5fr16+f+9Of/iQXZ/z/cX+46HCwSaMfUOppRE+CYcOGiaAhClSG&#10;3nnnndKt6ldffSX5epK//fbb7sYbb5RhTIt+QDZv3vy/hf0XCKJixYrBuJUCwy/xYt++fW7SpEny&#10;XyNs9qtf/crZ1i6+CR2wpO4HlHoaUVk/+uij8vYaBScCKkXHjx8v4zgpEF9FpegHH3wgaXh0HH2B&#10;oFJKuf/++yUmq1gxsKI0vXkYPnDggFR6Qm7It2zfvt2NGTPGtf1v6f7ss892ZcqUcb/97W9dz549&#10;3YYNG9xTTz0l4TPgqwgZU/cDSj2N6EmAEhtuwTUODmlUq1bNPffcc8G0uDW3pfLvv/9e5kEIQUFY&#10;BJVtIBxTZ5PGI8PuSx3GPsR+1gpNC0riaAGCkvjFF1/sypUr5y644ALXpUsXCU19/vnnWabH+Ecf&#10;fSTDPpbSgR5TbP0Sbyj1NKIHOwSAkx4xXKChki1btsj4s88+KycJWsDs3bvXTZ06VYZvv/12d/fd&#10;dwfLq1WrlsSrgW05ASj13JNK4noxtqCkjng56kSuuuoqd/rpp0tYBXF9XJBRUg+D5aF0D1588UWJ&#10;s2u6jyKk1P2AUk8jONhVvhD19ddfL2JAawiIHIwaNUrCLBUqVBDx4403GnvdvXu3VMAtWLBAXm+G&#10;ijegUrAnFKV+eOw+0w/+H4RXosSEiy4qBVHPgecIUJ9x7bXXSudbEFvUPtaSvS5fLxBPPPGEa9y4&#10;sQz7KnWGX/yAUk8jerDryb9nzx63ZMkS9/HHHwfToNSuH4gZUrYlRQgHFwJ9tRnQ5VLq2WP3T1ji&#10;UfsH9RGo50CYq2bNmnI3Vb9+fWm1hBY2CImF0ZK9vdAC/db/8umnn3bNmjWTYV9FyIpSP6DU04g9&#10;ycNx2cOdDMgLi8fOE/6m1KMljv2QXVwcTRvvuusud+mll8r+yy4uDuxFIer3wqgIk9AMMEnbkmQo&#10;9TRjT3qcAPoJy8BKyJ4kdr7wPDoMCqvUw/tEJZ7TuPi5556bbVwcy4TEbUhF0+3/lIokiZAldT+g&#10;1D2nsEldZWo/RxIXjyrBh+PiVuS5RUWIOhH8LvBVhIyp+wGlniHCcshuOCdpig5HST08b1I+mY6L&#10;Hwm6DPTKuX79+iAtP5adaXR/s/VLvKHUM4A98K2IwvIIS0rDLoqWHkH4Oyz13J5oqaY/3EmbXX5+&#10;50Wl2bj4JZdckpa4+JGgdwKQIB5CA76Wbil1P6DUM4Ae9HpS2JhvOE+7abUnSl76U08qkCT6XkGX&#10;CYiL4wEtPMHZvHlzeZhr27Zt4VlkHx1JXPxI0P/58ccfl87agK9SZ/jFDyj1NBOWNuSLlhYqH6Tr&#10;ybJo0SLpb1tLd6jYy2l/6mgSCcGhuSSazuGka9CggXwwjDbyeLAJ35p3xRVXuHr16rmbb75ZwhZN&#10;mzZ1l1122SF5aC8flYenW9FME7Fi+3vIQwz7s88+i8xDJRvyrrvuukPy0Juhzbv88svlg23CuuNJ&#10;XFRwYn3QDz36y0l3XPxI0P8WTRqxbcBXEbKi1A8o9TRihaJS//Of/+yOOuoot3PnThlXIaGEjpJn&#10;7dq1gzQIPbf9qUPAs2bNkh4D0csiPuimAF344ilVfGNc8zAdeiVER2PogTC/8vDkK+LXUb93uDys&#10;J5aJ2Dh+4/XXX5cHd9DTITpGw4UkTDrj4keCijBJrV+SsC1JhlJPI3qw68mAGC8eF0fnXh/9fz8g&#10;KudRo0bJyzJQGgY4WfBi4pz2p67hl6gYsm9YSaAnS5TK0UUCxF+5cmXpZhhoZ19hicdJMkkSIUvq&#10;fkCppwk90FXa6D8dJwNK5GXLlnXbtm0LpoWs5s+f7xYuXCjyAu+//750H5DT/tTDMXUNP9gPpg2n&#10;xSkP64z9o6BiEd0m4GUTmB79qJQoUSK4cIX3QRxREbJJI8kUlHoa0YMdBz5K4Soy9K2NMAlAiR3x&#10;VoAWBWi5ARBmOeaYY3Lcn3pY6hruiTN2/VX0AF0i4C1BaFeunaABbCNeSqFvD/JBJrqObNJIMgWl&#10;niZU4ACdOQ0fPtx9+umn8iaeU045RZrhoTkeemHEMCoqUZrDE47oUx0VgMWLF891f+o+SN2uN77R&#10;MkV54IEHXMmSJeVb0XyU1BGD19K8DzLRY4BNGkmmoNTThD3Y8eALWnc0adLEXXnllSJrvIT6pZde&#10;khg50vAO0zp16sjLMxBDRrjmrLPOkkpCxff+1MMC0Nt5gMf3cUFD+Mm+6k+3E6BVTKlSpaRSGPgg&#10;E91GNmkkmYJSTzN6wGuJDRV/CL98ZF6YoCVRtPxA2EFPHkhc++AGPvenboWOddNtRBreDgRZP/bY&#10;Y8H09rF/3RZsG5ptapt9H2Si28kmjSRTUOppxB7sOoyQCx6WQYwV4KRQaaFUjhK9TpuE/tTtOuLb&#10;ls5ROYwWPij1bdu2TdKw3vaChY9uC9rZYxt9lHqSWr8kYVuSDKWeJsIys4L65ptvDhEXQOkU7b6t&#10;yHzuT92uny2do416+/btpW5hxIgRwfS2dB6eF2Db8OARpV4wsKTuB5R6Bgkf/HY8ajgsZnsChb/j&#10;JHUrZHzbilC01ccbntC8T5smapPG8LyKbgti6mjmqfMV5DbmFBUhmzSSTEGpZwgrubD0wsPhNJw4&#10;YaHbYRAXqdt1wzrYugTElLGOkydPDqZPVTq3aBruYvBErva0GDVt3NB1ZJNGkikodc+Ji9TDFxpb&#10;Oh89erQ79dRTXatWrQIho9Sn63g4MWgemjK+8sor8iSpTY8zbNJIMg2l7jlxkLo9sSEx/W20y2/Y&#10;sKFUhs6dOzeY3jZTzIkUbPgFTT7ZpLFgYPjFDyh1zylIqVsh49uWzp966ilXunRp171792BdclM6&#10;t+g8bNJYsLCi1A8odc8pKKlbKdtH/PH6OLysonr16m7FihXB9LYpY26EDnRb2KSxYEnStiQZSt1z&#10;Mi11K2R829I5+nw/6aSTpDsDJScVoYfDltR9bdLIkjrJFJS652RK6mEh25L32rVrXY0aNVzdunXd&#10;xo0bI6c5khNft8XnJo2MqZNMQal7TiakboWO5VpZ//GPf3Qnn3xyykf8wxeDvKDz+9ikUf+HrVu3&#10;uiVLlshwfuyTgkC3ha1f4g2l7jnplHr4hLUyX7x4sbxaDq+22759u6ThN7N7iCiv6HJ8bNKo/wN6&#10;50TTTpCf+yaTUOp+QKl7Trqkbk9WWzpHKbxz587S7nzkyJHB9PldOrfY8IuvTRoHDRok/foAX0MW&#10;DL/4AaXuOfktdStkfNvSOd4XijbneAm0/s7hHvHPD3RbfG/S6HvlIitK/YBS95z8lLqVsi2dowOy&#10;5s2by4ut8eo9JZ2lc4tuC5s0FixJ2pYkQ6l7Tn5I3QoZ37aZ4oQJE2S56FUxL4/45we2pM4mjQUH&#10;S+p+QKl7zpFK3UrZhlLQlzt6FaxUqdIRPeKfH+i2IKZerFgxNmksIBhT9wNK3XPyKnUrZHzb0jne&#10;p1q2bFl35513BsvJdOncor+FJo0DBw50+/fvz5IeZ3SfsUkjyRSUuufkRer2RLQdcH344Yfusssu&#10;k5db59cj/vmB/h7CP8OGDZMXUNv0OKP7lk0aSaag1D0nN1K3JyC+bekc3cLi3an9+/cP0jJVEXo4&#10;bPilaNGiXoZf2KSxYIk6ju16Hy7fJyh1z9ED73BStwer7YBrw4YN7sILL8zyiD/y0t1MMTfo72Pb&#10;zjjjDG8rSn2vXPS1ojSnws7pdHGHUvccPehSST18gNrS+YMPPiix8yeeeCJIi0vp3KLbwiaNBUtc&#10;tyV8jKcaVnQ7bFrUdAW9XXmFUvccPfCipB51IIPVq1e7mjVrSjgg3Y/45we6Lr6X1NmkMf+xx6q9&#10;O7WSttPMnDkzyxPJ4XyE+ObPny/DBb1teYVS9xw96KKkrt96MmIYLVpQOodklDiWzi26LXv27HFH&#10;H320lzF1NGm88sorZdhXWcQ5pq7HAgom4Yu+FlaeffZZeSpa06IuAkhHF9J4p65N9wlK3XOyk7ot&#10;nS9YsMCdddZZrnHjxtIGHWTiEf/8QNcLTRnRgsTH1i9oWbRy5UoZjvO+zg7dlji1frG/v2/fPtex&#10;Y0e3Zs0aGcf66vH9+uuvuxYtWgTpCkrmGpLU7379+rk5c+bIsM7vE5S656SSuh6gaAbYrl07adky&#10;duzYYL64l84tSZD622+/Lbf+IO77OxVxlTpAz50dOnSQDt+mTp2apbAC6tWr56ZNmybDWtjBKxcn&#10;TZrkHnjggWB7AOqaBg8enGVan6DUPScsdS2Fg5dfftmVK1dOYrl6S2pvOwv6hMwpSQi/IGSBZwBA&#10;XEIWuaUgwi/hgocd129dr3vvvVdK6gBpenysW7dOOqLTbi4AKt2PP/54KSDgoTA8R6AgRIn3BADb&#10;sMAXKHXPsVKHwHEg4zYUrRMwDrErONDDJ4kP6Hr6XFEap8rFvFJQ22KXb5vj6jGs8r7qqqvcmDFj&#10;ZBjratcXeQDT6vSXXnqpu/HGG2XYXhxuuukmd99998kwpU4yjh7gqNGvUKGC+8tf/uJKly7tbr75&#10;Zvf1119LHsIWeMEEDlAfP/pSjF27dsmFCnFQbDfSw9PG7aNdGuBW//rrr5dh/Bc+rHv4Y7fluuuu&#10;y+i24HdQWAG2QGKPf9QZ4dgAEDfmA/37948swb/33nvul7/8pZsxY4aMa8imdu3aWS4OvkGpe44e&#10;1Oget1SpUu6CCy6QmGdSqVixYjjJC/7xj3+41q1bh5O9BNvSqlWrcHLawd0nWhEpOPZVxJMnT5bW&#10;RWiiq3UuKnUUdDScArZs2RLE0LEdbdu2DfIwP+4GNYzpQ4gvDKXuOXrQoQlWkSJFpN9zVPzg7URd&#10;unRxXbt2TcSnR48eUuGLbUSFWPfu3Q+ZJo6f22+/3d1zzz2uTp067qSTTnI9e/b09n8pqG3Bb+C3&#10;6tevHxzjioobzRDPPfdct379ehm3wn/ppZfknFDQEgZhF5TUsWy8mlFBh3E41oAN9fgEpe45etDh&#10;9hQlkm7durnbbrvtkBMjCR+IHM3NsI3hvDh/II5evXq5Pn36ZESC6fwUxLbgd1B5efHFF4vU7V2C&#10;FmoQanz//feDdBtrR3NStGjR9G+//VYqStEthla6Awy3bNkyeDjJx1I6oNQTgI+lCUJyC16jiC4K&#10;lHBcXYdtug4///zzIvIoVN54IA99IYFwk0ifoNQ9xx7A4colfvhJygd3oihh67EeFrqWzMPpKmw0&#10;h0W9k+bp9Lakv2PHDhn2WeiAUieExBor16gmjakICz48HJWmkj/csuMMpU4IiS1hgUeJOhXh6aPm&#10;tWlJEDqg1AkhJEFQ6jEmXIrQp+RycwtKCClcUOoxxYo6qqe4JN0uEkLyD0o9pqikVdxoajVixAh5&#10;S5E+1mzzkyD18N1HeDwnw+G0dBL+rVS/H5WXKj08TaYI/354nY4kj2QWSj2G6MmgJXR07n/11VfL&#10;4//oK/r888+XDoq0XwpfH5JQwiKwdyY2D9sZztN0KxDbJC1dYgmvl/0PbHgs1bqFh0FB3Xml2vd2&#10;3fFtt9HmpdrGTG8H+R+UekzREwMiP+qoo6T7UOXTTz+VJ+vQ1ahOm4STJ7wNUQIHtrdJK5qPP/44&#10;aIuc7juYqN/Hk4h6oQ1LMLxumvfdd99JnpLu9U6FFTDabNsnLe12oE8U+xBPdtsIMr0dhFKPJTgR&#10;8MAFwOPY6ElOZaHpKLmj/w0rEV+xQsH24cUF6JxJXymmgoBo7rjjDte3b18Z122HTNEnCeZDnnbW&#10;lO6HSHS90Hvgrbfe6k477TRXpkwZ6fBKSbVuYO7cufL/ojMqPHoffhVhprAXoAkTJki3uujxsH37&#10;9lnWBd1QDBs2zD355JPub3/7W5CeahvTvf9JNJR6DMFJoCcEOrH6xS9+EXTwr1JHp0MoraOkp/P4&#10;ipU6SnpDhgyRC5l9AhDbjW5VL7nkEnlcHGiXvNhHKnr081GlShW3c+dOGU+XIO06Dxo0yE2ZMkWe&#10;esTdE/4X9AQI2rRpk2XdKleuLNuBC0HVqlWlUykwYMAA6S4ZYJ0z+X/qPkJfKOhyFuNY/2OPPVa2&#10;C6BP8kaNGgXzXHjhhUEeep/M9P4nqaHUY4gtqaPLUCsJiAOgcyt0tZuk21y9kKGnvZNPPjnoDx7b&#10;aC9meJOTglAAprXdDUP8kCTAfOnYN7pMrOOyZcuy5KHP91mzZslF58QTT8yybnXr1hVBojRfq1at&#10;IB2dUZUsWVK6fgWZlKFui94ZKai30TcCoWdG9KOu9O7dWySP4xF3jJne/yQ1lHpMUcGtWLFCpI7S&#10;oAVCQA92wPeYupZ6dZuXLl0qorAvRVCpI8xhpT5//nwpUWrPegAl3qZNm8pwOveNXa6uO97KhJIq&#10;BIkuXYsVK5Zl3RDawJ0Feh5s0qRJkI5+TY477jg3ffp0GQ9XoqYb3RZcTHAxwivrHnnkEUnDhQsF&#10;CF03gMp7bCde0Iz1tjH4TO1/Eg2lHkPCkkNf0CVKlBBJQG7PPfecvO9SQy+ZLNWlE93e5cuXp5R6&#10;p06dgvALmDhxoitevHjQ2RNAf+t40TBIVyhDl6n/la4f/ht9FdqLL754yLpB6JA5tkHDLQBvFYI4&#10;R40aJeOZfOOOboNuE5rM1qhRwxUtWlSOORxneDcs+iFX8AJw1CHgGy971lAZyMT+J6mh1GNIWBgA&#10;pSRUpqGSCrfv+mqxJIZfciN1lBRxwdNQDUCf2FoKTldJ0f43KmDEkxFb1hBZ1LpB5IhBYzv0lXAA&#10;4kT4Rd8pm2mp67ctIDRu3FhCLEjDS5pnzpwZ5OHihZI60pBnQzeZ2P8kNZR6TEl1olms0H0/cbD+&#10;KnXEqCF1FUV2Ukd3qZjWviABLWcQ8wXpiunqMvU/QEkVfX3rxRZ88skn8r7YrVu3BmmXX365Gzx4&#10;sEgRsWcF2wGp67Sp/vN0YfeRXpTQikUrR1FyHz58eDANYuZ4ExH+I9Qb2G3MxP4nqaHUY4oVNb5t&#10;ny+2nXYShK6o1PGAFW7ptXWLrSiF1PVN9pqG5p368gTItVKlSsFrzdIpR102RI74M576RagF7bW1&#10;xI0Sq103vGN18+bN0joEwxqLxkscEFIDmf5P9bfQwkpbWYFHH31U7gwBQoA2XARxa8Vpw4YNC2T/&#10;k2go9ZgTlnt4PCnotkAK/fv3l1v6adOmBS8RRj5K4yjd4oPWQHoR2LRpk4Q0UKmMedEkEuhFMB37&#10;CctUYeH1eqisrVChgrR8QRwd3TmAd999N3LdAMJoCNesXr1amj6qCDNdSaq/h1g62qdjHTGM5o2a&#10;h/8BldRTp051Y8eOlVZIul8LYv+T1FDqJBboiY9bf7Tjxm09HsaxsWXEppGG0q1t7ggQk0YsHnFt&#10;kG6Z6LLx+2hWifXFeqGlC1rAaB7Ibt22bdsm4aaCfBLTbstbb73lFi5c6Hbt2hXk29L22rVrg4sP&#10;UOlnt40ks1DqJDakkkAqQWhauGQLCWle1Hz5RU6WHQ4/6LrhE87T7Ui1vekk6vfsfgyvq13Hgtr/&#10;JBpKncQCK4Hwx04T9dE8yCRTQslufe166TThdUuVHp43E9jftutj06Pyc5pHMgulTgghCYJSJ4SQ&#10;BEGpE0JIgqDUCSEkQVDqhBCSICh1QghJEJQ6IYQkCEqdEEISBKVOCCEJglInhJAEQakTQkiCoNQJ&#10;ISRBUOqEEJIg/g8tm3c4f951ygAAAABJRU5ErkJgglBLAQItABQABgAIAAAAIQCxgme2CgEAABMC&#10;AAATAAAAAAAAAAAAAAAAAAAAAABbQ29udGVudF9UeXBlc10ueG1sUEsBAi0AFAAGAAgAAAAhADj9&#10;If/WAAAAlAEAAAsAAAAAAAAAAAAAAAAAOwEAAF9yZWxzLy5yZWxzUEsBAi0AFAAGAAgAAAAhAEnG&#10;IwXMBAAAqwoAAA4AAAAAAAAAAAAAAAAAOgIAAGRycy9lMm9Eb2MueG1sUEsBAi0AFAAGAAgAAAAh&#10;AKomDr68AAAAIQEAABkAAAAAAAAAAAAAAAAAMgcAAGRycy9fcmVscy9lMm9Eb2MueG1sLnJlbHNQ&#10;SwECLQAUAAYACAAAACEAYt/R+OEAAAALAQAADwAAAAAAAAAAAAAAAAAlCAAAZHJzL2Rvd25yZXYu&#10;eG1sUEsBAi0ACgAAAAAAAAAhAHVPUg9+KQAAfikAABQAAAAAAAAAAAAAAAAAMwkAAGRycy9tZWRp&#10;YS9pbWFnZTEucG5nUEsFBgAAAAAGAAYAfAEAAOMyAAAAAA==&#10;">
            <v:shape id="Picture 90" o:spid="_x0000_s1076" type="#_x0000_t75" alt="https://lh6.googleusercontent.com/N_nS_J2HRjaxiV71pML5vqmr3Of_D3wVVzCcUUfLDnd720PBmjtJivuH0_-rPFyz56Y6hc1j7EUp7OqqlNBkKa1LZRi3iBOUyspdJTqTtnx7gunR_S8Gu4VoZ6EyQHTSVRM3Dz7izL2lqeH6pdQvTg" style="position:absolute;width:37890;height:2528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X+pC9AAAA2wAAAA8AAABkcnMvZG93bnJldi54bWxET7sKwjAU3QX/IVzBTVMd1FajiFBwEx9Q&#10;3S7NtS02N6WJWv/eDILj4bxXm87U4kWtqywrmIwjEMS51RUXCi7ndLQA4TyyxtoyKfiQg82631th&#10;ou2bj/Q6+UKEEHYJKii9bxIpXV6SQTe2DXHg7rY16ANsC6lbfIdwU8tpFM2kwYpDQ4kN7UrKH6en&#10;UZDO00s9PZ73efa46hs/4yo7xEoNB912CcJT5//in3uvFcRhffgSfoBcfw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TFf6kL0AAADbAAAADwAAAAAAAAAAAAAAAACfAgAAZHJz&#10;L2Rvd25yZXYueG1sUEsFBgAAAAAEAAQA9wAAAIkDAAAAAA==&#10;">
              <v:imagedata r:id="rId29" o:title="N_nS_J2HRjaxiV71pML5vqmr3Of_D3wVVzCcUUfLDnd720PBmjtJivuH0_-rPFyz56Y6hc1j7EUp7OqqlNBkKa1LZRi3iBOUyspdJTqTtnx7gunR_S8Gu4VoZ6EyQHTSVRM3Dz7izL2lqeH6pdQvTg"/>
              <v:path arrowok="t"/>
            </v:shape>
            <v:shape id="Text Box 91" o:spid="_x0000_s1077" type="#_x0000_t202" style="position:absolute;left:5272;top:24384;width:31221;height:58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i8TsQA&#10;AADbAAAADwAAAGRycy9kb3ducmV2LnhtbESPQYvCMBSE74L/ITxhb5oq7KJdo0hBXBY9qL14e9s8&#10;22LzUpuodX+9EQSPw8x8w0znranElRpXWlYwHEQgiDOrS84VpPtlfwzCeWSNlWVScCcH81m3M8VY&#10;2xtv6brzuQgQdjEqKLyvYyldVpBBN7A1cfCOtjHog2xyqRu8Bbip5CiKvqTBksNCgTUlBWWn3cUo&#10;+E2WG9z+jcz4v0pW6+OiPqeHT6U+eu3iG4Sn1r/Dr/aPVjAZwvNL+AF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IvE7EAAAA2wAAAA8AAAAAAAAAAAAAAAAAmAIAAGRycy9k&#10;b3ducmV2LnhtbFBLBQYAAAAABAAEAPUAAACJAwAAAAA=&#10;" filled="f" stroked="f" strokeweight=".5pt">
              <v:textbox>
                <w:txbxContent>
                  <w:p w:rsidR="00175C09" w:rsidRPr="0021117C" w:rsidRDefault="00175C09" w:rsidP="001B2A8A">
                    <w:pPr>
                      <w:rPr>
                        <w:i/>
                      </w:rPr>
                    </w:pPr>
                    <w:r w:rsidRPr="00F80D49">
                      <w:rPr>
                        <w:rFonts w:eastAsia="Times New Roman" w:cs="Times New Roman"/>
                        <w:i/>
                        <w:szCs w:val="28"/>
                      </w:rPr>
                      <w:t>(Hình 5.1) Đồ thị dịch chuyển – thời gian khi Bách đạp xe từ nhà đến trường</w:t>
                    </w:r>
                  </w:p>
                </w:txbxContent>
              </v:textbox>
            </v:shape>
            <w10:wrap type="square"/>
          </v:group>
        </w:pict>
      </w:r>
      <w:r w:rsidR="001B2A8A" w:rsidRPr="00D72CB7">
        <w:rPr>
          <w:rFonts w:eastAsia="Times New Roman" w:cs="Times New Roman"/>
          <w:b/>
          <w:color w:val="000000" w:themeColor="text1"/>
          <w:szCs w:val="28"/>
        </w:rPr>
        <w:t xml:space="preserve">Câu 5.3 </w:t>
      </w:r>
      <w:r w:rsidR="001B2A8A" w:rsidRPr="00D72CB7">
        <w:rPr>
          <w:rFonts w:eastAsia="Times New Roman" w:cs="Times New Roman"/>
          <w:b/>
          <w:bCs/>
          <w:color w:val="000000" w:themeColor="text1"/>
          <w:szCs w:val="28"/>
        </w:rPr>
        <w:t>(Sách BT CTST)</w:t>
      </w:r>
      <w:r w:rsidR="001B2A8A" w:rsidRPr="00D72CB7">
        <w:rPr>
          <w:rFonts w:eastAsia="Times New Roman" w:cs="Times New Roman"/>
          <w:b/>
          <w:color w:val="000000" w:themeColor="text1"/>
          <w:szCs w:val="28"/>
        </w:rPr>
        <w:t>:</w:t>
      </w:r>
      <w:r w:rsidR="001B2A8A" w:rsidRPr="00D72CB7">
        <w:rPr>
          <w:rFonts w:eastAsia="Times New Roman" w:cs="Times New Roman"/>
          <w:color w:val="000000" w:themeColor="text1"/>
          <w:szCs w:val="28"/>
        </w:rPr>
        <w:t xml:space="preserve"> Nhà của Bách và trường nằm trên cùng một con đường nên hằng ngày Bách đều đi học bằng xe đạp từ nhà đến trường với tốc độ không đổi bằng 4 m/s (khi trời lặng gió). Trong một lần Bách đạp xe từ nhà đến trường, có một cơn gió thổi ngược chiều trong khoảng thời gian 90 s. Hình 5.1 mô tả đồ thị dịch chuyển – thời gian của Bách trong 5 phút đầu tiên. Tốc độ của gió so với mặt đất là bao nhiêu? </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1,2 m/s.                 B. 1,5 m/s.                      C. 2 m/s.                    D. 2,5 m/s.</w:t>
      </w:r>
      <w:r w:rsidRPr="00D72CB7">
        <w:rPr>
          <w:rFonts w:eastAsia="Times New Roman" w:cs="Times New Roman"/>
          <w:color w:val="000000" w:themeColor="text1"/>
          <w:szCs w:val="28"/>
        </w:rPr>
        <w:br/>
      </w:r>
      <w:r w:rsidRPr="00D72CB7">
        <w:rPr>
          <w:rFonts w:eastAsia="Times New Roman" w:cs="Times New Roman"/>
          <w:b/>
          <w:color w:val="000000" w:themeColor="text1"/>
          <w:szCs w:val="28"/>
        </w:rPr>
        <w:t>B. TỰ LUẬN</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 xml:space="preserve">Bài 5.1 </w:t>
      </w:r>
      <w:r w:rsidRPr="00D72CB7">
        <w:rPr>
          <w:rFonts w:eastAsia="Times New Roman" w:cs="Times New Roman"/>
          <w:b/>
          <w:bCs/>
          <w:color w:val="000000" w:themeColor="text1"/>
          <w:szCs w:val="28"/>
        </w:rPr>
        <w:t>(Sách BT CTST)</w:t>
      </w:r>
      <w:r w:rsidRPr="00D72CB7">
        <w:rPr>
          <w:rFonts w:eastAsia="Times New Roman" w:cs="Times New Roman"/>
          <w:b/>
          <w:color w:val="000000" w:themeColor="text1"/>
          <w:szCs w:val="28"/>
        </w:rPr>
        <w:t>:</w:t>
      </w:r>
      <w:r w:rsidRPr="00D72CB7">
        <w:rPr>
          <w:rFonts w:eastAsia="Times New Roman" w:cs="Times New Roman"/>
          <w:color w:val="000000" w:themeColor="text1"/>
          <w:szCs w:val="28"/>
        </w:rPr>
        <w:t xml:space="preserve"> Hãy nêu mối liên hệ giữa vận tốc tuyệt đối, vận tốc tương đối và vận tốc kéo theo.</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 xml:space="preserve">Bài 5.2 </w:t>
      </w:r>
      <w:r w:rsidRPr="00D72CB7">
        <w:rPr>
          <w:rFonts w:eastAsia="Times New Roman" w:cs="Times New Roman"/>
          <w:b/>
          <w:bCs/>
          <w:color w:val="000000" w:themeColor="text1"/>
          <w:szCs w:val="28"/>
        </w:rPr>
        <w:t>(Sách BT CTST)</w:t>
      </w:r>
      <w:r w:rsidRPr="00D72CB7">
        <w:rPr>
          <w:rFonts w:eastAsia="Times New Roman" w:cs="Times New Roman"/>
          <w:b/>
          <w:color w:val="000000" w:themeColor="text1"/>
          <w:szCs w:val="28"/>
        </w:rPr>
        <w:t xml:space="preserve">: </w:t>
      </w:r>
      <w:r w:rsidRPr="00D72CB7">
        <w:rPr>
          <w:rFonts w:eastAsia="Times New Roman" w:cs="Times New Roman"/>
          <w:color w:val="000000" w:themeColor="text1"/>
          <w:szCs w:val="28"/>
        </w:rPr>
        <w:t>Một chiếc tàu chở hàng đang rời khỏi bến cảng để bắt đầu chuyến hải trình  với tốc độ 15 hải lí/h. Hãy xác định tốc độ rời bến cảng của tàu so với cảng trong hai trường hợp sau:</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Khi tàu rời cảng, nước chảy cùng chiều chuyển động của tàu với tốc độ 3 hải lí/h.</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Khi tàu rời cảng, nước chảy ngược chiều chuyển động của tàu với tốc độ 2 hải lí/h.</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lastRenderedPageBreak/>
        <w:t xml:space="preserve">Bài 5.3 </w:t>
      </w:r>
      <w:r w:rsidRPr="00D72CB7">
        <w:rPr>
          <w:rFonts w:eastAsia="Times New Roman" w:cs="Times New Roman"/>
          <w:b/>
          <w:bCs/>
          <w:color w:val="000000" w:themeColor="text1"/>
          <w:szCs w:val="28"/>
        </w:rPr>
        <w:t>(Sách BT CTST)</w:t>
      </w:r>
      <w:r w:rsidRPr="00D72CB7">
        <w:rPr>
          <w:rFonts w:eastAsia="Times New Roman" w:cs="Times New Roman"/>
          <w:b/>
          <w:color w:val="000000" w:themeColor="text1"/>
          <w:szCs w:val="28"/>
        </w:rPr>
        <w:t>:</w:t>
      </w:r>
      <w:r w:rsidRPr="00D72CB7">
        <w:rPr>
          <w:rFonts w:eastAsia="Times New Roman" w:cs="Times New Roman"/>
          <w:color w:val="000000" w:themeColor="text1"/>
          <w:szCs w:val="28"/>
        </w:rPr>
        <w:t>Một người lái tàu vận chuyển hàng hóa xuôi dòng từ sông Đồng Nai đến khu vực cảng Sài Gòn với tốc độ là 40 km/h so với bờ. Sau khi hoàn thành công việc, lái tàu quay lại sông Đồng Nai theo lộ trình cũ với tốc độ là 30 km/h so với bờ. Biết rằng chiều và tốc độ của dòng nước đối với bờ không thay đổi trong suốt quá trình tàu di chuyển, ngoài ra tốc độ của tàu so với nước cũng được xem là không đổi. Hãy xác định tốc độ của dòng nước so với bờ.</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 xml:space="preserve">Bài 5.4 </w:t>
      </w:r>
      <w:r w:rsidRPr="00D72CB7">
        <w:rPr>
          <w:rFonts w:eastAsia="Times New Roman" w:cs="Times New Roman"/>
          <w:b/>
          <w:bCs/>
          <w:color w:val="000000" w:themeColor="text1"/>
          <w:szCs w:val="28"/>
        </w:rPr>
        <w:t>(Sách BT CTST)</w:t>
      </w:r>
      <w:r w:rsidRPr="00D72CB7">
        <w:rPr>
          <w:rFonts w:eastAsia="Times New Roman" w:cs="Times New Roman"/>
          <w:b/>
          <w:color w:val="000000" w:themeColor="text1"/>
          <w:szCs w:val="28"/>
        </w:rPr>
        <w:t>:</w:t>
      </w:r>
      <w:r w:rsidRPr="00D72CB7">
        <w:rPr>
          <w:rFonts w:eastAsia="Times New Roman" w:cs="Times New Roman"/>
          <w:color w:val="000000" w:themeColor="text1"/>
          <w:szCs w:val="28"/>
        </w:rPr>
        <w:t>Hai xe buýt xuất phát cùng lúc từ hai bến A và B cách nhau 40 km. Xe buýt xuất phát từ A đến B với tốc độ 30 km/h và xe buýt xuất phát từ B đến A với tốc độ 20 km/h. Giả sử hai xe buýt chuyển động thẳng đều.</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Sau khi rời bến bao lâu thì hai xe gặp nhau trên đường?</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Tính quãng đường của hai xe đã đi được khi hai xe gặp nhau.</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 xml:space="preserve">Bài 5.5 </w:t>
      </w:r>
      <w:r w:rsidRPr="00D72CB7">
        <w:rPr>
          <w:rFonts w:eastAsia="Times New Roman" w:cs="Times New Roman"/>
          <w:b/>
          <w:bCs/>
          <w:color w:val="000000" w:themeColor="text1"/>
          <w:szCs w:val="28"/>
        </w:rPr>
        <w:t>(Sách BT CTST)</w:t>
      </w:r>
      <w:r w:rsidRPr="00D72CB7">
        <w:rPr>
          <w:rFonts w:eastAsia="Times New Roman" w:cs="Times New Roman"/>
          <w:b/>
          <w:color w:val="000000" w:themeColor="text1"/>
          <w:szCs w:val="28"/>
        </w:rPr>
        <w:t>:</w:t>
      </w:r>
      <w:r w:rsidRPr="00D72CB7">
        <w:rPr>
          <w:rFonts w:eastAsia="Times New Roman" w:cs="Times New Roman"/>
          <w:color w:val="000000" w:themeColor="text1"/>
          <w:szCs w:val="28"/>
        </w:rPr>
        <w:t>Tại một thời điểm, ở vị trí M trên đoạn đường thẳng có xe máy A chạy qua với tốc độ 30 km/h. Sau 10 phút, cũng tại vị trí M, có xe máy B chạy qua với tốc độ 40 km/h để đuổi theo xe máy A. Giả sử hai xe máy chuyển động thẳng với tốc độ xem như không đổi.</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Tính thời gian để xe máy B đuổi kịp xe máy A.</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Tính quãng đường mà xe máy A đã đi được đến khi xe máy B đuổi kịp.</w:t>
      </w:r>
    </w:p>
    <w:p w:rsidR="001B2A8A" w:rsidRPr="00D72CB7" w:rsidRDefault="001B2A8A" w:rsidP="007C50DD">
      <w:pPr>
        <w:spacing w:after="0" w:line="360" w:lineRule="auto"/>
        <w:jc w:val="both"/>
        <w:rPr>
          <w:rFonts w:cs="Times New Roman"/>
          <w:color w:val="000000" w:themeColor="text1"/>
          <w:szCs w:val="28"/>
        </w:rPr>
      </w:pPr>
    </w:p>
    <w:p w:rsidR="001B2A8A" w:rsidRPr="00D72CB7" w:rsidRDefault="001B2A8A" w:rsidP="007C50DD">
      <w:pPr>
        <w:spacing w:after="0" w:line="360" w:lineRule="auto"/>
        <w:rPr>
          <w:rFonts w:cs="Times New Roman"/>
          <w:color w:val="000000" w:themeColor="text1"/>
          <w:szCs w:val="28"/>
        </w:rPr>
      </w:pPr>
    </w:p>
    <w:p w:rsidR="001B2A8A" w:rsidRPr="00D72CB7" w:rsidRDefault="001B2A8A" w:rsidP="007C50DD">
      <w:pPr>
        <w:spacing w:after="0" w:line="360" w:lineRule="auto"/>
        <w:rPr>
          <w:rFonts w:cs="Times New Roman"/>
          <w:color w:val="000000" w:themeColor="text1"/>
          <w:szCs w:val="28"/>
        </w:rPr>
      </w:pPr>
      <w:r w:rsidRPr="00D72CB7">
        <w:rPr>
          <w:rFonts w:cs="Times New Roman"/>
          <w:color w:val="000000" w:themeColor="text1"/>
          <w:szCs w:val="28"/>
        </w:rPr>
        <w:br w:type="page"/>
      </w:r>
    </w:p>
    <w:p w:rsidR="001B2A8A" w:rsidRPr="00D72CB7" w:rsidRDefault="001B2A8A" w:rsidP="007C50DD">
      <w:pPr>
        <w:spacing w:after="0" w:line="360" w:lineRule="auto"/>
        <w:jc w:val="center"/>
        <w:rPr>
          <w:rFonts w:cs="Times New Roman"/>
          <w:b/>
          <w:noProof/>
          <w:color w:val="000000" w:themeColor="text1"/>
          <w:szCs w:val="28"/>
        </w:rPr>
      </w:pPr>
      <w:r w:rsidRPr="00D72CB7">
        <w:rPr>
          <w:rFonts w:cs="Times New Roman"/>
          <w:b/>
          <w:noProof/>
          <w:color w:val="000000" w:themeColor="text1"/>
          <w:szCs w:val="28"/>
        </w:rPr>
        <w:lastRenderedPageBreak/>
        <w:t>BÀI 7: GIA TỐC – CHUYỂN ĐỘNG THẲNG BIẾN ĐỔI ĐỀU</w:t>
      </w:r>
    </w:p>
    <w:p w:rsidR="001B2A8A" w:rsidRPr="00D72CB7" w:rsidRDefault="001B2A8A" w:rsidP="007C50DD">
      <w:pPr>
        <w:spacing w:after="0" w:line="360" w:lineRule="auto"/>
        <w:jc w:val="both"/>
        <w:rPr>
          <w:rFonts w:cs="Times New Roman"/>
          <w:b/>
          <w:noProof/>
          <w:color w:val="000000" w:themeColor="text1"/>
          <w:szCs w:val="28"/>
        </w:rPr>
      </w:pPr>
      <w:r w:rsidRPr="00D72CB7">
        <w:rPr>
          <w:rFonts w:cs="Times New Roman"/>
          <w:b/>
          <w:noProof/>
          <w:color w:val="000000" w:themeColor="text1"/>
          <w:szCs w:val="28"/>
        </w:rPr>
        <w:t xml:space="preserve">A. TRẮC NGHIỆM: </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Câu 7.1 (Sách BT CTST):</w:t>
      </w:r>
      <w:r w:rsidRPr="00D72CB7">
        <w:rPr>
          <w:rFonts w:eastAsia="Times New Roman" w:cs="Times New Roman"/>
          <w:color w:val="000000" w:themeColor="text1"/>
          <w:szCs w:val="28"/>
        </w:rPr>
        <w:t xml:space="preserve"> Trong chuyển động thẳng biến đổi đều gia tốc:</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có giá trị bằng 0.</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là một hằng số khác 0.</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 có giá trị biến thiên theo thời gian.</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D. chỉ thay đổi hướng chứ không thay đổi về độ lớn.</w:t>
      </w:r>
    </w:p>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b/>
          <w:color w:val="000000" w:themeColor="text1"/>
          <w:szCs w:val="28"/>
        </w:rPr>
        <w:t>Câu 7.2 (Sách BT CTST):</w:t>
      </w:r>
      <w:r w:rsidRPr="00D72CB7">
        <w:rPr>
          <w:rFonts w:eastAsia="Times New Roman" w:cs="Times New Roman"/>
          <w:color w:val="000000" w:themeColor="text1"/>
          <w:szCs w:val="28"/>
        </w:rPr>
        <w:t xml:space="preserve"> Chọn từ/cụm từ thích hợp trong bảng dưới đây để điền vào chỗ trống.</w:t>
      </w:r>
    </w:p>
    <w:tbl>
      <w:tblPr>
        <w:tblStyle w:val="TableGrid"/>
        <w:tblW w:w="0" w:type="auto"/>
        <w:jc w:val="center"/>
        <w:tblLook w:val="04A0"/>
      </w:tblPr>
      <w:tblGrid>
        <w:gridCol w:w="1127"/>
        <w:gridCol w:w="1127"/>
        <w:gridCol w:w="1127"/>
        <w:gridCol w:w="1127"/>
        <w:gridCol w:w="1127"/>
        <w:gridCol w:w="1128"/>
        <w:gridCol w:w="1128"/>
        <w:gridCol w:w="1128"/>
      </w:tblGrid>
      <w:tr w:rsidR="001B2A8A" w:rsidRPr="00D72CB7" w:rsidTr="001B2A8A">
        <w:trPr>
          <w:jc w:val="center"/>
        </w:trPr>
        <w:tc>
          <w:tcPr>
            <w:tcW w:w="1127" w:type="dxa"/>
          </w:tcPr>
          <w:p w:rsidR="001B2A8A" w:rsidRPr="00D72CB7" w:rsidRDefault="001B2A8A" w:rsidP="007C50DD">
            <w:pPr>
              <w:spacing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vô hướng</w:t>
            </w:r>
          </w:p>
        </w:tc>
        <w:tc>
          <w:tcPr>
            <w:tcW w:w="1127" w:type="dxa"/>
          </w:tcPr>
          <w:p w:rsidR="001B2A8A" w:rsidRPr="00D72CB7" w:rsidRDefault="001B2A8A" w:rsidP="007C50DD">
            <w:pPr>
              <w:spacing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Độ dịch chuyển</w:t>
            </w:r>
          </w:p>
        </w:tc>
        <w:tc>
          <w:tcPr>
            <w:tcW w:w="1127" w:type="dxa"/>
          </w:tcPr>
          <w:p w:rsidR="001B2A8A" w:rsidRPr="00D72CB7" w:rsidRDefault="001B2A8A" w:rsidP="007C50DD">
            <w:pPr>
              <w:spacing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vận tốc</w:t>
            </w:r>
          </w:p>
        </w:tc>
        <w:tc>
          <w:tcPr>
            <w:tcW w:w="1127" w:type="dxa"/>
          </w:tcPr>
          <w:p w:rsidR="001B2A8A" w:rsidRPr="00D72CB7" w:rsidRDefault="001B2A8A" w:rsidP="007C50DD">
            <w:pPr>
              <w:spacing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v-t)</w:t>
            </w:r>
          </w:p>
        </w:tc>
        <w:tc>
          <w:tcPr>
            <w:tcW w:w="1127" w:type="dxa"/>
          </w:tcPr>
          <w:p w:rsidR="001B2A8A" w:rsidRPr="00D72CB7" w:rsidRDefault="001B2A8A" w:rsidP="007C50DD">
            <w:pPr>
              <w:spacing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m</w:t>
            </w:r>
            <w:r w:rsidRPr="00D72CB7">
              <w:rPr>
                <w:rFonts w:eastAsia="Times New Roman" w:cs="Times New Roman"/>
                <w:color w:val="000000" w:themeColor="text1"/>
                <w:szCs w:val="28"/>
                <w:vertAlign w:val="superscript"/>
              </w:rPr>
              <w:t>2</w:t>
            </w:r>
            <w:r w:rsidRPr="00D72CB7">
              <w:rPr>
                <w:rFonts w:eastAsia="Times New Roman" w:cs="Times New Roman"/>
                <w:color w:val="000000" w:themeColor="text1"/>
                <w:szCs w:val="28"/>
              </w:rPr>
              <w:t>/s</w:t>
            </w:r>
          </w:p>
        </w:tc>
        <w:tc>
          <w:tcPr>
            <w:tcW w:w="1128" w:type="dxa"/>
          </w:tcPr>
          <w:p w:rsidR="001B2A8A" w:rsidRPr="00D72CB7" w:rsidRDefault="001B2A8A" w:rsidP="007C50DD">
            <w:pPr>
              <w:spacing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thời gian</w:t>
            </w:r>
          </w:p>
        </w:tc>
        <w:tc>
          <w:tcPr>
            <w:tcW w:w="1128" w:type="dxa"/>
          </w:tcPr>
          <w:p w:rsidR="001B2A8A" w:rsidRPr="00D72CB7" w:rsidRDefault="001B2A8A" w:rsidP="007C50DD">
            <w:pPr>
              <w:spacing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diện tích</w:t>
            </w:r>
          </w:p>
        </w:tc>
        <w:tc>
          <w:tcPr>
            <w:tcW w:w="1128" w:type="dxa"/>
          </w:tcPr>
          <w:p w:rsidR="001B2A8A" w:rsidRPr="00D72CB7" w:rsidRDefault="001B2A8A" w:rsidP="007C50DD">
            <w:pPr>
              <w:spacing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độ dốc</w:t>
            </w:r>
          </w:p>
        </w:tc>
      </w:tr>
      <w:tr w:rsidR="001B2A8A" w:rsidRPr="00D72CB7" w:rsidTr="001B2A8A">
        <w:trPr>
          <w:jc w:val="center"/>
        </w:trPr>
        <w:tc>
          <w:tcPr>
            <w:tcW w:w="1127" w:type="dxa"/>
          </w:tcPr>
          <w:p w:rsidR="001B2A8A" w:rsidRPr="00D72CB7" w:rsidRDefault="001B2A8A" w:rsidP="007C50DD">
            <w:pPr>
              <w:spacing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d-t)</w:t>
            </w:r>
          </w:p>
        </w:tc>
        <w:tc>
          <w:tcPr>
            <w:tcW w:w="1127" w:type="dxa"/>
          </w:tcPr>
          <w:p w:rsidR="001B2A8A" w:rsidRPr="00D72CB7" w:rsidRDefault="001B2A8A" w:rsidP="007C50DD">
            <w:pPr>
              <w:spacing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không gian</w:t>
            </w:r>
          </w:p>
        </w:tc>
        <w:tc>
          <w:tcPr>
            <w:tcW w:w="1127" w:type="dxa"/>
          </w:tcPr>
          <w:p w:rsidR="001B2A8A" w:rsidRPr="00D72CB7" w:rsidRDefault="001B2A8A" w:rsidP="007C50DD">
            <w:pPr>
              <w:spacing w:line="360" w:lineRule="auto"/>
              <w:jc w:val="both"/>
              <w:rPr>
                <w:rFonts w:eastAsia="Times New Roman" w:cs="Times New Roman"/>
                <w:color w:val="000000" w:themeColor="text1"/>
                <w:szCs w:val="28"/>
                <w:vertAlign w:val="superscript"/>
              </w:rPr>
            </w:pPr>
            <w:r w:rsidRPr="00D72CB7">
              <w:rPr>
                <w:rFonts w:eastAsia="Times New Roman" w:cs="Times New Roman"/>
                <w:color w:val="000000" w:themeColor="text1"/>
                <w:szCs w:val="28"/>
              </w:rPr>
              <w:t>m/s</w:t>
            </w:r>
            <w:r w:rsidRPr="00D72CB7">
              <w:rPr>
                <w:rFonts w:eastAsia="Times New Roman" w:cs="Times New Roman"/>
                <w:color w:val="000000" w:themeColor="text1"/>
                <w:szCs w:val="28"/>
                <w:vertAlign w:val="superscript"/>
              </w:rPr>
              <w:t>2</w:t>
            </w:r>
          </w:p>
        </w:tc>
        <w:tc>
          <w:tcPr>
            <w:tcW w:w="1127" w:type="dxa"/>
          </w:tcPr>
          <w:p w:rsidR="001B2A8A" w:rsidRPr="00D72CB7" w:rsidRDefault="001B2A8A" w:rsidP="007C50DD">
            <w:pPr>
              <w:spacing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Toạ độ</w:t>
            </w:r>
          </w:p>
        </w:tc>
        <w:tc>
          <w:tcPr>
            <w:tcW w:w="1127" w:type="dxa"/>
          </w:tcPr>
          <w:p w:rsidR="001B2A8A" w:rsidRPr="00D72CB7" w:rsidRDefault="001B2A8A" w:rsidP="007C50DD">
            <w:pPr>
              <w:spacing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tốc độ</w:t>
            </w:r>
          </w:p>
        </w:tc>
        <w:tc>
          <w:tcPr>
            <w:tcW w:w="1128" w:type="dxa"/>
          </w:tcPr>
          <w:p w:rsidR="001B2A8A" w:rsidRPr="00D72CB7" w:rsidRDefault="001B2A8A" w:rsidP="007C50DD">
            <w:pPr>
              <w:spacing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hiều cao</w:t>
            </w:r>
          </w:p>
        </w:tc>
        <w:tc>
          <w:tcPr>
            <w:tcW w:w="1128" w:type="dxa"/>
          </w:tcPr>
          <w:p w:rsidR="001B2A8A" w:rsidRPr="00D72CB7" w:rsidRDefault="001B2A8A" w:rsidP="007C50DD">
            <w:pPr>
              <w:spacing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ó hướng</w:t>
            </w:r>
          </w:p>
        </w:tc>
        <w:tc>
          <w:tcPr>
            <w:tcW w:w="1128" w:type="dxa"/>
          </w:tcPr>
          <w:p w:rsidR="001B2A8A" w:rsidRPr="00D72CB7" w:rsidRDefault="001B2A8A" w:rsidP="007C50DD">
            <w:pPr>
              <w:spacing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thể tích</w:t>
            </w:r>
          </w:p>
        </w:tc>
      </w:tr>
    </w:tbl>
    <w:p w:rsidR="001B2A8A" w:rsidRPr="00D72CB7" w:rsidRDefault="001B2A8A" w:rsidP="007C50DD">
      <w:pPr>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Gia tốc là đại lượng đặc trưng cho độ biến thiên của (1) … theo (2) …  Gia tốc là một đại lượng (3) …, có đơn vị trong hệ SI là (4) …  Gia tốc tức thời tại một thời điểm có giá trị bằng (5) … của tiếp tuyến với đường đường đô thị (6) … tại thời điểm đó. (7) …  của vật trong khoảng thời gian từ t</w:t>
      </w:r>
      <w:r w:rsidRPr="00D72CB7">
        <w:rPr>
          <w:rFonts w:eastAsia="Times New Roman" w:cs="Times New Roman"/>
          <w:color w:val="000000" w:themeColor="text1"/>
          <w:szCs w:val="28"/>
          <w:vertAlign w:val="subscript"/>
        </w:rPr>
        <w:t>1</w:t>
      </w:r>
      <w:r w:rsidRPr="00D72CB7">
        <w:rPr>
          <w:rFonts w:eastAsia="Times New Roman" w:cs="Times New Roman"/>
          <w:color w:val="000000" w:themeColor="text1"/>
          <w:szCs w:val="28"/>
        </w:rPr>
        <w:t xml:space="preserve"> đến t</w:t>
      </w:r>
      <w:r w:rsidRPr="00D72CB7">
        <w:rPr>
          <w:rFonts w:eastAsia="Times New Roman" w:cs="Times New Roman"/>
          <w:color w:val="000000" w:themeColor="text1"/>
          <w:szCs w:val="28"/>
          <w:vertAlign w:val="subscript"/>
        </w:rPr>
        <w:t>2</w:t>
      </w:r>
      <w:r w:rsidRPr="00D72CB7">
        <w:rPr>
          <w:rFonts w:eastAsia="Times New Roman" w:cs="Times New Roman"/>
          <w:color w:val="000000" w:themeColor="text1"/>
          <w:szCs w:val="28"/>
        </w:rPr>
        <w:t xml:space="preserve"> được xác định bằng phần (8) …  giới hạn bởi các đường v(t), v = 0, t = t</w:t>
      </w:r>
      <w:r w:rsidRPr="00D72CB7">
        <w:rPr>
          <w:rFonts w:eastAsia="Times New Roman" w:cs="Times New Roman"/>
          <w:color w:val="000000" w:themeColor="text1"/>
          <w:szCs w:val="28"/>
          <w:vertAlign w:val="subscript"/>
        </w:rPr>
        <w:t>1</w:t>
      </w:r>
      <w:r w:rsidRPr="00D72CB7">
        <w:rPr>
          <w:rFonts w:eastAsia="Times New Roman" w:cs="Times New Roman"/>
          <w:color w:val="000000" w:themeColor="text1"/>
          <w:szCs w:val="28"/>
        </w:rPr>
        <w:t>, t = t</w:t>
      </w:r>
      <w:r w:rsidRPr="00D72CB7">
        <w:rPr>
          <w:rFonts w:eastAsia="Times New Roman" w:cs="Times New Roman"/>
          <w:color w:val="000000" w:themeColor="text1"/>
          <w:szCs w:val="28"/>
          <w:vertAlign w:val="subscript"/>
        </w:rPr>
        <w:t>2</w:t>
      </w:r>
      <w:r w:rsidRPr="00D72CB7">
        <w:rPr>
          <w:rFonts w:eastAsia="Times New Roman" w:cs="Times New Roman"/>
          <w:color w:val="000000" w:themeColor="text1"/>
          <w:szCs w:val="28"/>
        </w:rPr>
        <w:t xml:space="preserve"> trong đồ thị (v-t).</w:t>
      </w:r>
    </w:p>
    <w:p w:rsidR="001B2A8A" w:rsidRPr="00D72CB7" w:rsidRDefault="001B2A8A" w:rsidP="007C50DD">
      <w:pPr>
        <w:spacing w:after="0" w:line="360" w:lineRule="auto"/>
        <w:jc w:val="both"/>
        <w:rPr>
          <w:rFonts w:cs="Times New Roman"/>
          <w:color w:val="000000" w:themeColor="text1"/>
          <w:szCs w:val="28"/>
        </w:rPr>
      </w:pPr>
      <w:r w:rsidRPr="00D72CB7">
        <w:rPr>
          <w:rFonts w:eastAsia="Times New Roman" w:cs="Times New Roman"/>
          <w:b/>
          <w:color w:val="000000" w:themeColor="text1"/>
          <w:szCs w:val="28"/>
        </w:rPr>
        <w:t>Câu 7.3 (Sách BT CTST):</w:t>
      </w:r>
      <w:r w:rsidRPr="00D72CB7">
        <w:rPr>
          <w:rFonts w:cs="Times New Roman"/>
          <w:color w:val="000000" w:themeColor="text1"/>
          <w:szCs w:val="28"/>
        </w:rPr>
        <w:t>Một xe máy đang đứng yên, sau đó khởi động và bắt đầu tăng tốc. Nếu chọn chiều dương là chiều chuyển động của xe, nhận xét nào sau đây là đúng?</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A. a &gt; 0, v &gt; 0.            B. a &lt; 0, v &lt; 0.           C. a &gt; 0, v &lt; 0.            D. a &lt; 0, v &gt; 0.</w:t>
      </w:r>
    </w:p>
    <w:p w:rsidR="001B2A8A" w:rsidRPr="00D72CB7" w:rsidRDefault="00616FE6" w:rsidP="007C50DD">
      <w:pPr>
        <w:spacing w:after="0" w:line="360" w:lineRule="auto"/>
        <w:jc w:val="both"/>
        <w:rPr>
          <w:rFonts w:eastAsia="Times New Roman" w:cs="Times New Roman"/>
          <w:b/>
          <w:color w:val="000000" w:themeColor="text1"/>
          <w:szCs w:val="28"/>
        </w:rPr>
      </w:pPr>
      <w:r w:rsidRPr="00616FE6">
        <w:rPr>
          <w:rFonts w:cs="Times New Roman"/>
          <w:noProof/>
          <w:color w:val="000000" w:themeColor="text1"/>
          <w:szCs w:val="28"/>
        </w:rPr>
        <w:pict>
          <v:group id="Group 63" o:spid="_x0000_s1078" style="position:absolute;left:0;text-align:left;margin-left:38.6pt;margin-top:47.6pt;width:409.8pt;height:218.55pt;z-index:251696128" coordsize="52045,277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phKAmQQAAFcVAAAOAAAAZHJzL2Uyb0RvYy54bWzsWG1v4jgQ/n7S/Qcr&#10;3ylJSAJEpSuWtquVqt1q29N+NsYhURPbsk2ht7r/fjN2Aiz0tO2etKpWqCr4ZTyeeWaesfH5u01T&#10;k0euTSXFJIjOwoBwweSiEstJ8Nf9dW8UEGOpWNBaCj4JnrgJ3l38+cf5WuU8lqWsF1wTUCJMvlaT&#10;oLRW5f2+YSVvqDmTiguYLKRuqIWuXvYXmq5Be1P34zDM+mupF0pLxo2B0Us/GVw4/UXBmf1cFIZb&#10;Uk8CsM26T+0+5/jZvzin+VJTVVasNYP+hBUNrQRsulV1SS0lK10dqWoqpqWRhT1jsunLoqgYdz6A&#10;N1F44M0HLVfK+bLM10u1hQmgPcDpp9WyT4+3mlSLSZANAiJoAzFy2xLoAzhrtcxB5oNWd+pWtwNL&#10;30N/N4Vu8Bs8IRsH69MWVr6xhMFgGodJOoZEYDAXD4dplmUeeFZCdI7WsfLqByv73cZ9tG9rjqpY&#10;Dv8tTtA6wunH+QSr7ErzoFXSvEhHQ/XDSvUgpIraal7VlX1y6QnBQ6PE423FbrXv7EGedJDDNO5K&#10;sgSBwSUo5ddQ9OlGsgdDhJyVVCz51CjIbOAbSve/F3fd7zac15W6ruoa44Tt1jVgwUEWPYOOz9BL&#10;yVYNF9ZTTvMavJTClJUyAdE5b+YcMkh/XESOBBD4G2NxO0wBR4Nv8WgahuP4fW+WhrNeEg6vetNx&#10;MuwNw6thEiajaBbN/sHVUZKvDAd/aX2pqtZWGD2y9tmcb6uDZ5NjJXmkjvuIlDOo+3YmwhBCgrYa&#10;q7llJTYLQOsLIOzXbCcctDs0EXcDrMAVBzwYpOMow5Q/ZkOURfE4hFrk2RCFoyh1YdwpUdrYD1w2&#10;BBuAK1jicKWPYLO3qRNpw+/NcPaBVUhbKKemizT0XoYeFtPnCtFdSRUHE1DtXvqmXfreY5zfyw3J&#10;nCutGFYMYjcw3mYqjv8HYKN44NGKwiH8ucT26YMVZJDF6Qh2Q8gG0SBM/xdiNBcS+QBI0rwWZI3F&#10;Lw0dxNsZSIxaoAB3p0gL/M4D17JPNfdKvvACqqirgDjgzi8+q7XPPsoYsMezFfWCNEr5NHv5wlZ+&#10;Z9VrdvV+dDtLYbeLm0pI7bw/MHvx0JlceHnItj2/sWk38407PmJX0nFoLhdPEHgtIXUhzY1i1xXk&#10;8Q019pZqOF1hEG4M9jN8FLUE9GXbCkgp9d/PjaM8pDDMBmQNp/UkEHCdCEj9UUBqj6MkwcPddZJ0&#10;GENH78/M92fEqplJKAmRs801Ud7WXbPQsvkKTJjinjBFBYOdJ4HtmjPrbxBwLWF8OnVCvvbfiDsF&#10;J4Yvg8jR+81XqlVLZAs0+SQ7MtH8gM9eFqMr5HRlZVE5su8wbeEHYv8qhmfHDN/GGQrBaxgOQOLx&#10;n2RxFh3SO42T+ETvN03vIZ5Ru1Q80Tv/Deg9PKb3Ns6vpPdgEEVpDL8hgORRGEfAc8yYvTP8RHK8&#10;gL5pko9OJKf2dzvD4V7tf9fvbunbOL+a5PFwPB63J3kcjVL3SLBH8tNF/c2TfHwi+a8kuXuigtc7&#10;9+zQvjTi8+B+313sd++hF/8C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Bdyg+K&#10;4QAAAAkBAAAPAAAAZHJzL2Rvd25yZXYueG1sTI9La8MwEITvhf4HsYXeGvmB83AshxDankKhSaHk&#10;ptgb28RaGUuxnX/f7ak9LcMMs99km8m0YsDeNZYUhLMABFJhy4YqBV/Ht5clCOc1lbq1hAru6GCT&#10;Pz5kOi3tSJ84HHwluIRcqhXU3neplK6o0Wg3sx0SexfbG+1Z9pUsez1yuWllFARzaXRD/KHWHe5q&#10;LK6Hm1HwPupxG4evw/562d1Px+Tjex+iUs9P03YNwuPk/8Lwi8/okDPT2d6odKJVsFhEnFSwSviy&#10;v1zNecpZQRJHMcg8k/8X5D8AAAD//wMAUEsDBAoAAAAAAAAAIQC0luNBjVEAAI1RAAAUAAAAZHJz&#10;L21lZGlhL2ltYWdlMS5wbmeJUE5HDQoaCgAAAA1JSERSAAABCgAAAb8IAgAAAC+uDlgAAAABc1JH&#10;QgCuzhzpAABRR0lEQVR4Xu1dB5xU1fXe6X1777v03ntVinQxIajRiN2/BZUSo8YoGjWoKAJBjKiE&#10;ohRLBBtFOtLb0ntZtvcyvf6/t0M2K2XZmbnT3pwxv8nb4b17z/nu/d69595zzxE4HI4w+hAChMCN&#10;EBASLIQAIXAzBIge1DcIgZsiQPSgzkEIED2oDxACriMg8NA0r62trampsVqtFotFrVbHxsaKxeJ6&#10;MSorK202W1RUlEgkcl02eoIQ8DMCntJj//79u3btKi4uPnDgQEpKyiuvvJKZmVmv0+wPZpdXlE+b&#10;Ng0M8bOiVD0h4DoCntoe3bt3nzx58vRp09q1a7d169bCwsKGMpw4duzQwYNms9l1wegJQsD/CHhK&#10;D6cGCrm8IL8AsyyBQNBQp5qa6rz8fEy9/K8oSUAIuI4AG3qcOHVKrVHfe++9mF81lCEtKzM5JZkM&#10;D9fbhZ4ICATY0CPvSt6Z02e6dOmSkJDQUK3cS7ndu3RXKpUBoSsJQQi4iAAbehQXF2GU6Natm1Qq&#10;rRfAarNVlpVnZmTIZDIXpaLbCYGAQIABPQrz8o8fP96lU+fkpKSGOu3buze7efM+vXvJpESPgGhs&#10;EsJVBBjQY9uvO4pKSnr17BkdE9Ow+jXfftenb5/M5s3CfmOuuyoh3U8I+A0BBvS4fPmyXqeLiv0N&#10;Nw7s3Xvs6LH+/fuT4eG3tqWKPUaAAT3SUtOws3Hu3DlskEMe5xbh+o0bX3vr9azsLI8lpAIIAb8h&#10;4OmuOQQ/e+bst//5try8PCMjIzExsaqqCiu5LVu27Nq1q1wu95tmVDEh4DECDOgBGYqKig4ePHj0&#10;6FGhUIjt84EDB8L/ymPZqABCwM8IsKGHn5Wg6gkB7yDAwPbwjmBUKiHgfwSY0WP79u2LFi3CLMv/&#10;OpEEhAAjBJjR48iRI5999ll+fj4jwagYQsD/CLChB+zyK1euYOWKdjn836QkATsE2NBj586d58+d&#10;Dw8PX7JkSW5uLjvxqCRCwJ8IsKGH1WKNjIrEMVpMsaqrq/2pENVNCLBDgAE9tmzZUlhUaLfb9QZD&#10;Vnb2ihUryAJh10BUkj8RYEAPGB5nz56F17pSLkdEhjNnzuh0On/qRHUTAowQYEAPuFrBecQZrCTM&#10;4cAU65ojtYxEpWIIAV8j4Ck9Pv300x+//1EqkcDPCuefZDK5QqFYMH9+Aa3w+ropqT72CHhKjxMn&#10;TpSUlBgMxgsXL2LoMOj1QqHoElzc9Xr2wlKJhIBvEfCIHsuXLy8rK+vQqYPOoBfYHbW12qraarVa&#10;ZbZYMJL4VhGqjRBgj4BH9IATO3Y89Dq9yWgUCIXw0q2qqMrLy4uMjPzyyy9LS0vZy0slEgI+RMAj&#10;eshlsrTUVLFEHBURFRkZsW//vieeeAIBGRCYFCHhcPDDh4pQVYQAewTcp8eyxUuWL/syIiJSo1JL&#10;pZJanRa75h07dcQGCBZ2sZZF4a3YNxeV6FsE3KdHSVmZXKnAcm7OkSPlFRVx0XHYO3eEOTZv3px7&#10;OTcqMgpR4c6fP+9bdag2QoAlAu7Tw+Gwmy1ms8n8+uszenTvgYAMKrXKZDRh13zQ4EGYX8H24HZC&#10;6EMIBC0CbtLj448//n719whgVVZRHpcQn5iQAG5UVlViWoUcBgajobC4cNCgQaNHj0aIhqAFhwQP&#10;dQTcpAf8Ds02C3bHX37xpX59++UXFoAS8XHxztgLNdU1GFWw9QEX94ZxE0MdbNI/2BBwkx5xcXHV&#10;FRX7du122t8xcTEKmVxbWQPzA3/i2GDr1q2RGQd2CL6DDROSlxC4ioCboRgwMqDfY5EKWxzwInnm&#10;mWfgyq6SK//xzj86d+mCsrGq61zCQmgfiURCeBMCwYiAm6MHTgUiGHtSUhK4AbUz0tIlYvGVgjyj&#10;yeREAbSJjo5OS0uz6Y0Omz0YoSGZCQE36XENcGarRSKVZmVmqlQqs94I3936G2QatUDEphZqLULA&#10;xwiw67h2RzUscrNZqpRbDCa79arPlUBIAah93KZUHTME2NCjrKjYZOImUfa6eZRcoxKKKRUts0ai&#10;gvyFABt6SJUKoVgslIicYwUdh/JXc1K9bBFgQw+NRoPDtB6mSGerGJVGCHiOABt6QA67xeawOzwX&#10;iEogBAIHAWb0CByVSBJCgBUCRA9WSFI5PESA6MHDRiWVWCHAjh6CMLvZSuYHq4ahcgIBAXb0cIQJ&#10;pWLaBAyERiUZWCHAjh6sJKJyCIGAQYAZPXCMNoz7H30IAf4gwIYe2CbHuVl4sPMHGNKEEAgLY0MP&#10;7JdLJVLERyRICQE+IcCGHnxChHQhBOoRYEYPsj2oV/EPATb0gO2BBAZke/Cvf4S4RmzoAdtDIibb&#10;I8T7Eg/VZ0OPOmBoVZeH/SPEVWJED3iUwJ/EQQwJ8e7EN/XZ0EMQJkAKNYQV5Rs8pE9oI8CGHmR7&#10;hHYv4q32bOhBtgdvO0hoK8aIHmR7hHY34qv2bOgB2wMxfMg052svCVm92NADxBBz+x5sSgvZxiDF&#10;Aw0Bdh2aVnUDrW1JHo8RYEQPgcDGTa5oYdfjBqECAgkBNvRAaETMr2j8CKSWJVkYIMCGHpztIZKQ&#10;7cGgQaiIQEKADT1o3yOQ2pRkYYYAI3rA9iCnEmaNQgUFCgKM6BEo6pAchABLBBjRw+FADk6BgFFp&#10;LBWksggB9xFg2KH5lgWqoqSUFuPc71m8eNLNzLTX6P7mW29t3bjJYDJ+OGdO9+7dfYOMyWDEJyIq&#10;0mq2wPKRKbiU6jf7bN22dd/uvbFxsSq1GvlykTH0/Pnz+EZaEuefyLWLbNSXL1+OjY09evTohx9+&#10;iFTUYZT5zTdtGai1sKPHps0Go8GX9LCYzfifUq22ccfcHRLpb9JDr1+//uDBg8nJyeK6z759+44d&#10;PRoRESFXKkxGE1hx4cIFTAilYonJbMazJpMJCaY5z3yJBMy57777EJXIYDYj8TRO0j/77LOB2oIk&#10;lxcRYESPN9/csXW7zqCf/eFsn40e16OScyRnw7r1GrUGI8nZs2dPnDgBYiBZLu5EFnZkmkasOowS&#10;zv0Z/IIxp6SoGDfjF7VafeXKFXzjkdTU1IKCArPRZA9z4J+QpXrs6DEiiRiDVXl5+dtvv+3FBqGi&#10;AwkBdvTYtkOn1/mFHtu3b1+5fEXLli1Pnjp17tzZ9PR0Lp6pw4GxQqvVGgwGdHFcYKyYOHFidnY2&#10;gqqgCUAVfDt/x/jgnGWBMKDTzJkz8SPIAAqhEBR4/ty5tu3abd+xQ6NWd6n77N27d+HChYHUlCQL&#10;ewTY0OOtt97avHGjwWiaM9dXtgcYIAjD+LD6u+9Onz6zdeuW1JTU2IS49LT06upqzJQAVVlZ2V13&#10;3TVgwAD86Qxz2rp168jIyFuiuGPHDuf9eDA8PPzdd98FT0oKirr36okQ9EeOHAFhLl282L9PX6FU&#10;Mnv27FsWSDcEKQJs6PHmW29u3bS1zvb40AeTq3Pnzr0zc6Zao8G05+eff27RvIXVbqssr1DI5WaL&#10;ZdDgQePHj8c4gD6NsQLmh4dtg4ECJRTk5c96/32FEmY8Z9CbTSZYPgKRqFOnTuDhJ5984mEt9HgA&#10;IsCIHr6yPU6fOv2PN98Oj46A2Y0XPJwgYyKja2qqyysrevfpPXXKlPKKCrza09LSmGONIHfbtm2T&#10;y+Ug3muvvYY5G6ZzuIaVgtnaoEGDioqK/vWvfzGvlwr0IwLs6MHU9nDY7fpanSpCUw8NRowXX3wx&#10;KzNz/br1sfFxyUnJNdXVOUeP3D3x7kkPPFBZVRmfkNCiRQsfQAlKYOW3srLyhRdegKECOx7TMJAE&#10;Nn379u3xrx999JEPxKAqfIAAG3rA9tj0y0ajiZ3t4XBYLVZx3VptYWEhiIEuiMWoVi1acQdLwhwn&#10;j53o1rPb9Ol/RgfNyMjwAVLXVAF5jh07VlJS8tBDD8GkSUpKwowLthDWhX//+98///zzvheJamSO&#10;ABt6wPbYtnmr3uCp7YEJTHFeQVJ6qlNPEONPf/oTxgS8rTPSM8QicXlF+d5de8aMH/viX14US8Qw&#10;LZgj4lKBsN1zcnKw2vvggw82b948MzMTowfkxLJBdHT03LlzXSqNbg40BBjRg5Xt4XBgOVWuUGD1&#10;6ZmnnrY57KUlpRnp6WUV5cVFxQVX8lq3bzt3zly5Qu6XEeNmjQeZT506dfr06XvuuadPnz5YDMB6&#10;MTZY8BkyZMg777wTaK1O8jQRgYDwuSopLIa42KmoKqt0cgMLstik02v1QpHwwsULmMO0bt1q45ZN&#10;Hy1Y0LJFi+iIqCaq55vbYK937tx5zJgxhw4devLJJ3/88Ud4pmDDBF4qWFh7//33fSMG1cIcATb0&#10;4HYJrGbE8nFPvqgYrrujEKlKfseQIXgBY/E0OioaC7Vymay6pmb16tX/mDmzeYsWzTCbEoQpVAr3&#10;KvLqU7CCQBIMIHPmzAErMHQUFxdnZWWBM/3793/llVe8WjsV7g0E2NCjLpCP2O3DtBKpFLphqRTd&#10;SCKXw9K1GM16o96gNyxesuSbb77Baxi+T079BUL4CQpMWr034PC8TJjm8Nfav3//1KlT4aICTC5d&#10;uiSVSsHwGTNmeF4+leBLBNjQg+u1+I/7n8sfm4nzt73zzjvHjxmbnpKmVKmMBmNUZNSXy5cvWPgx&#10;Nrlh715TqBAH25WN+ee6LATTBzCMYNAYPXo01hW+++47/AkzHQbJ3l27B/Tt9/HHHzOtjQrzIgLM&#10;6OG2jAKJCC5MsDw0mnCL3Yq3r1Kh/PTfn6FLYbX0hsViGub2SOW2nG48+Mc//hH7IZMmTcKCL0iC&#10;lQb4OC5btoyctdwA0y+PsKEH+iu8OdywPSaM/x221bDPHR+XAC8qbCZg43nhpws1mv9tCPoFFyaV&#10;ghJgOEjy7NOTd+/YJZZKsXeJ7ZHFixc3a9aMSMIEZK8WwoYedcckbmF75F+8bLNetd3tBjO0wlJP&#10;RU3VbbfdBjKs/2W91qCDmYH5elR0YC1Med4Akx5+8OzFcyPuuOPkyZMgDGaMcEiBY/z8+fM9L5xK&#10;8B4CbOjRFNsjMT1VJL6a+PyBRx9+/PHH8R6NiYkxG0xgxeHDh7/66it+DBrXtxYW4jCSTJ48+a9/&#10;/evatWt3794NTdu0aTN71qxvv/rae61LJXuIADN63FIOnKBw3tOxY0eZXLZo0SJMyWpqarDxhwXQ&#10;qKgo9JiaiqpblhPUN2DZF64Af//737Grg7dDj969X3ntVaxr4QUR1HrxVXg29KizPZq07wE7FVtm&#10;6Bw4nlpVVWU2m39c+xO4wY0/AoEmKoKvQDv1wsIDPtg6xBL2hg0b4GeJMQSrdnDcWr58Ob91D0bt&#10;2NADtodUcuvEzegHIAaWpOArhVNEeGVi+0yl5g67Oj9gyPUgonCbiTvfx6cPnDjhePLwww+DJDja&#10;jlVgALJp0yY+6cgDXdjQoylA/OmP98NnBMTAmdU9e/ZUVFRwgRHkt96+AGdEMnFTqgiiezChgrQY&#10;Rl5//XVYJk40sN2OlQn4pASRIvwWlRk94GSulCs4Z9X/fipLyuGUjr8G9R3QpXNnq82m0CiL8gsk&#10;AhHOFTXlUCu/oXdqN2XKFKxiwaNRIZVhP3TkyJE4EL9u3bpQ0D3wdWRGD+zTlZeVm0zGep2j4mPg&#10;c/7oo48mJiclJCbaHLbyohKhWPzFyuV8XaFyr70///xzxNdSatTnL5zHAWAwBKPKr7/+6l5p9BRD&#10;BJjRAzJZHVb7b3N8YKEG1ifsb+z94Xjduk2/rPl+DbiBw68UgLC+FZ0W14oVK0CM0tJSMARHR956&#10;+22ZQLRzB5GEYW93uShm9EB3V8mUDSdXHTp0wIptdma2Qq3EPjFWcmGUOwWMiIm6oRXusvj8emDe&#10;vHk4aQh/fngPwFV55J1j+w3oj00SfmkZTNqwoQfnj+gIE0rFiHPj1B6eFK1btk6KTzq0f/+O7dvh&#10;tYoBxPlPOBIYTAj5VtaXX34ZfOjateuZM2fwxsGKFnYSYZn4Vgqq7SoCbOiBgxlwaEeRzjFh0gOT&#10;EFbn3OnTFqslPTMTgXBSUlLqIcf5B7joUgs0ggBOUPXo0QN7poiydfHiReyNHDhwAA7/9Gbxcbdh&#10;Qw8En0aIRCVcbZXK5yc/hxPYUoUsu1WLc6dPfTj3w8SkpNqKqvqm7datW/0Ouo+1DaLqMBcFSvDR&#10;gvMiTDiMxrDZEPwhiFTggahs6IFpgEwqwwDyt1f+BqeJK1dyZTI5rMxv1qzOqouWoImODAoX9IBq&#10;0V9++QWb67BDMG7AOW3ChAn4kxjiyzZiQw/OonDY42LjsTyFeCXpqekbN2xAnA6/RxLxJZTeqAvG&#10;+pYtW7B5ikhzCPgwatQoxHY4fvy4N+qiMq9HgBk9hAJhcWlxdEx0dGz05u1b1q1fj4PXhDgTBLDm&#10;C/9FTLSwPYI138GDByPkF9xzyBRhAm8jhTCjB3Y8oqOisMby9ddfr1m9xgeRdr0NTUCVjyj0OFOJ&#10;4KiYowLbxx57DGfIMNGi7SOvNhMzemDJqqSkdOnSpXCp6tmzp1eFDs3CMYYA29zcXCwPwsyDvY7o&#10;11j/DU00fKM1M3pgcoVggZgf+0bu0KwF3oqYX2GVHFDDi7Ffv36w17FQTmOIl/oDM3pwpnlMrBz5&#10;+OjjZQRwSB3jM/x84d6LkCi4Rrx6L9cZosWzoYdIhGiGwhptLfYBQxRI36qNgBUIPQzvLNjoODTS&#10;q1cvJOVB/kTfSsH/2tjQQxgmhC+i0WSk7XCfdZn33nsP1jlC5iE+N6ZYcGe8/fbbjxzO8ZkAoVAR&#10;G3ogBm55RZmIiz7FpsBQgN5zHXH+FmdF2rZti0VeOJ6MHDHy9+N/d+zIUc9LphKcCLDpzeGREVHR&#10;MQ4bcm+QM5VPuxbCv3/66adYwoJz9OGcw517dB0+dCgctHwqBH8rY0OP+Lj4xKTENh3aa8LD+YtV&#10;4GqGfFSYWWEYyc/PD4+JRvDSzZs3B664wSMZG3rAIse0Cp6IZHv4q+kRyQHuvRcuXBg6ZAhsElgj&#10;2En0lzC8qZcNPbBLBa8HfMj28FfPAPJw8h07dizO8cOLEalAH3jgAQTA/umnn/wlEg/qZUMPHJfF&#10;hiBGD/IC8mOfgAM8opIibxYSSWPfEGlS7q/7rF+/3o9SBXXVbOjB5fpWKBCcho7I+rc3oAkQixWr&#10;vcOGDcNOCBxPcA1TZOPGjf4VLEhrZ0MPq8WCoGYYQMi7we/9AN7vK1eudMYHQjwx7B7CdRrhfX/4&#10;4Qe/yxZ0ArChByxyTKvQMHQMMEB6ACJewz104MCBOLmOmPDwPYGTL+J8B4h4wSIGG3rAp0QmlWJb&#10;MFjUDgU5wZB//OMfiOqAkFkI7IvBBDHHYLiHgu6sdGTToTF2QCCT2UwLu6wahkk5WOpdsGABjuAi&#10;OBAYgm8Eh4djPJPCQ6EQNvRA4g5YHbRlHoA9BsFasWmITENIu47oJ1hjBEN27doVgKIGoEhs6AHF&#10;kPoMGTFp5SoA2xiLiphW3X333ZhZYTzBLAvujMhNBQs+AKUNKJHY0ANZ0bAzSHZ5QDVtQ2EQ/v3F&#10;F19EUDm49yIbKEKf4NDI5599vmMr7aw31mgiJsm29+3dC5c4JCIfMGBgQmJCwPaSUBYMIcj69u2L&#10;0QMOcrt27uzarVtxSXFOTg7ChLdr1y6UkWlEdzajR5hQYDAaEY2hPogowR2ACCBY1jPPPDN16tQJ&#10;v5/gzCVtMBtnvj3z6xVfBaC0gSASG3rgoAewdhrogaAVydAIAjGxMdNemI5MXThpqFKpMaq89/4s&#10;bJIQaNcjwIYeVhO84Cywy8k0D4pOhuWs5557DoFJz545k5icqNSo4KyFoIxBIbwvhWRDD4lUAnqQ&#10;de7LlvOwrri4uJdeegnG+uZNm2KjojHsz/zHzC2U3PC3sLKhh9FgsFn5lh3Tw/4X+I9jOQt2yEMP&#10;P3zh4gV4nZSVlz09eTJlNmzYcGzogTzloroEBvQJLgQSEhJeeeWVO8eP37FjR2JiIgxIDCnkeFLf&#10;iGzo4XQqQQw/REoOrv5B0mIMwXIWshkingPMdJglb7zxBqWQdnYMNvSAPw9Oq9FpwSAlG5LaTZs2&#10;bdKkSdgxTE5OxmmqBx98kI4ZsqQH7HJY57SwG6QMwWEEnAl56KGHNv2y0WGzgyQIJY7TVMuWLQtS&#10;jZiIzWb0wEEoZPpCdGS9Xs9ELCrE9wjANQtnQtZtWH/vfX+E5zWyiFy8dGnWzHe/XfW174UJkBrZ&#10;0KO0qBivHAwd5NAeIO3qnhixsbFIk4AtkREjRiBCKZK1RMVEL1v+JbJDuldgsD/Fhh4iicRssZBd&#10;Huy9wSk/hhGkwwVD8vLy4pMS9h3Yh+2RtWvX8kM7l7RgQw+DES5XBgQMh43uUvV0c2AiAFPkzTff&#10;xCmRs2fO9urZC76Mzz777Jo1awJTWu9JxYYeWBDEUUGdVuewk8+V9xrLpyWjTV9//XWcVt+wYQMc&#10;4EGYF6ZN+3X7Dp8K4e/K2NADWgA+uUJOHrv+blCW9WMugBi+2BLBKdz4+PiM7OzXXp+B2A4s6wjs&#10;stjQA2+aqKgoBCDDRWDrS9K5hgD2smbOnIl4DrDUsfSCs7jYHtm6datrpQTt3Wzo4bA5cJoWB2vI&#10;Yzdoe0JjguO0OoLAYwzB7hZ3aOSJp3bvDIkxhA09NBGauIR4fY3OZDTxsn+EuFJ46yEfFaKSIpoZ&#10;6BEdHzvj9Rk4UMV7WNjQQ1tTW1FWrlArpTIp7yELTQXBkA8//BABFxEEPjYudu++vbBJLl68yG80&#10;2NBDHa7BkQ8gRZMrfncXMCQ1NfXSpUvwN0HO6H69eh8/dozHKrOhB2KU0FFBHveShqqtW7eufZt2&#10;iC6XnZ099q7xd99zzzH+MoQNPeBwhS3zwsJC8rkKBZIsXrbk+eefx0o+Ai7ixAj21+GgxUvF2dAD&#10;x2hwTiAtLQ3+CLyEiZS6BgEko3KmVEd8a6z58tXXjg09cNiDS2CgpwQGIcQjpPzErsgXX3yB5CEd&#10;O3bkpeZs6IH3B1JDiaViSp7Gy15yM6XghYVJdbdu3fiqNRt6wBkRM1GkRcV5Wr4iRXpdjwDehs5V&#10;Gb6Cw4YeRUVFGEAQoJI8dvnaUUJTLzb0gEcnDvKDJHTkIzS7EV+1ZkMPrFzBSsMAguPmfEWK9ApB&#10;BNjQAyYHfDlVCpVYRNGuQrAX8VZlNvSAaY5gMBabxWqjOFe87SshqBgbesCRE/seOOyBvNohCCKp&#10;zFcE2NAD3MDoAf8CnAfgK1KkVwgiwIYeCESJcYNiwIVgB+K3ymzogfhIWLzC5IpGD353l1DTjg09&#10;sKTrDCJKC7uh1oH4rS8beoAbWp0WWx9kmvO7u4SadmzoAWIoZHJ4NWMJK9QQJH15jAAbeui1OpFI&#10;jE0Pvvr987gHkGqNIMCGHgqVEnFEZVIZuSRSb+MTAmzooa3RWusy0/IJGtKFEGBDj6iYKLlCAbcr&#10;sj2oS/EJATb0wIYgplVkmvOpZ5AuQIANPXDeAyc96CQtdSmeIcCGHphWVVZWlpaW0rYgz/pHiKvD&#10;hh7YFsSZY+x+4DvEASX1+YQAG3pg3MBJWnxjGOETOqRLiCPAhh5wRgzXhCOWD501D/H+xDP12dAD&#10;oOh1Orjsks8Vz/oHn9RBDoaysjKXNGJGD6FYpNKoyaHdJfTp5msQQLDmL7/88rNPPv3s009xwRCf&#10;s+fOfv7551VVVS6VKZoxY4ZLD9zw5i1btnChrqprhw8bnpKa4nmBVEJoIoCEIRP/MDHn0OFt27fl&#10;HM5JTEjcuHkjXvktWrTwBBDkJHn/3feHDhnaf0B/lyY4bOhx8OBB0CNcoxk2bHh8QrwnmtCzoYwA&#10;Am1+MPuDrOysLt26wc916dIl586eRwoRpVKxedPmiqrK5s2auYTP3j17Pvnkk+3btv/4049wetq+&#10;fXvv3r2bngGTDT2QR4tbtrKYBw0ahBPnLilANxMC9QigB+PYafPs5jt3/MpFh7JaevboWVZaumXz&#10;lt27dufm5uYX5GOHremDSX5efn5Bwa7duwwG/ehRo41mY//+/ZtODwGTA+IL5n+0a/duo8n46quv&#10;tm/fntqbEPAEgdKS0h/X/JCclnL6zOmVK1cifDPipylVyprKqnPnznfs3HHsmLGYL/UfNHD0qFG3&#10;rAgLqnfeeWfrVq1fm/Ea8iff8v6GNzCix0cLDucchj8iqIlvTO8sZovNalUolRarxe6wK2QKvU6v&#10;UCoMegO+Mc5YzVaVWqXT6q79xgqYSmUym6QSqRHZ5pUKo9HolNhus4vEIo7P+M9ux2IAd2XHDw5E&#10;QsYN+BH/KBRx6w24mfOuF4TBE8xh426CJDiQYkTJYqnZZpGIxBBDLpUbLSaFQl5ZURmu1mBbE22D&#10;JIkxUdF4k0F+g14vEAlxzVVjs9dfo16pnAsMiTAUFaXl0NFkNMoVSrPFJBFLUBPKxwEYHIOx2azY&#10;MOXyyqEQ7sCY3enaLAgT4O2I4GC44CRscJLsZr7P0MVktUiEIovdJoX8Nqvzu/FfrkoiFNkcdsTQ&#10;t9rtYgH3jdjR9jCHUCBE3c5vSMIBjS/H1W8gDOXtQJX75m7AIyKBkCsKhTi4QqATdoWtNue3VeyK&#10;eFBEjoa2mBVSmdFkAiAJcfFlJaXZrZojk2tFRcX3P3wfnxhvMZkhg0AoQNVowerKKuRa6tu/37Ch&#10;w86ePTt8xHDYFTfr98jRg1xW06dMHTl6lBhdwpUPG3rMnTcv5/Bh1Au3K4x9oAcwQudWa8JxDgSQ&#10;4RehQwCMud4sDMPuoUwsxUVd+1z7bRc6wC50boAikUmxlyKVSMz4BR3OYUPnwy9IEm21oPOJbHab&#10;SMjxhLu22tCxOK9hAVeFSqFEi5otFmfPxrVOp9dptehkAoFQIZdbHDZUgSZXqpW1Wq1KoUBRVZVV&#10;MqUcRiGKwmZOTW2NXM61nEIOhutAGAySONmCd5JGpa6sqUIEo9MnTsnkMrPJjIU7Wxh6CUcJTh7w&#10;WSiEhHhWKpWBn86mMZtMdVRxWEHiMO58pQON78CFAD8AQ5PJeP3BMvRYu92Gbq2SK3VGPTq6SAQ3&#10;UBDMplGoag06Caqs+wU9FbprDTqQRwjQrFzfwnFOPCUVc89BEmiNF5DeZJCKJUDDYjWDyZDWZOFe&#10;H5yQVjMugByaD5hDRiCJtwmYDzQlIimHrdWikivQX0EosVhqt+OlZ1VDPJMBrxSxSHpD8eoFhngi&#10;sRhKCQSiOs3sYdyrzSGwOKLiYtCRoqKiY6NjABH6g8XKRRiMiY2BfVJQWNC2bVuD0VhZXg5OyRXy&#10;t956a8iQITfs+XfddRdm/ssWL8lslu0KNbh7b7Cwy1H2++8XLlyIfO+vvfbaZ599BqY2Xi5egngK&#10;PRLJ05AgCg2M7itXKfFuR0pODI7oDVK51G6zobujKO5Uupy7uP4biKHlcAMekSm4B3EN0qP/4Wa0&#10;v8ViRv5b4Ip3CVqu/gwW15+E6GsOiVgMIslkchACXaFu9iiQI4qKRIJrtUYjwisEg0ndqxeFCBxh&#10;QF8uloJBGKnUERp8owOhcLsDjAMVJZDBaOSGMnCZ850RCFEJzkaqlCpoDfXxCkfHwkNhNnDbjK6P&#10;MsFJOKHZrdy3SCRE7dwLGO8IAbpAGN6EYBHE5khlt6HToAeYrGb8z4w/HfZr/odOjPcnxzqHTaNU&#10;OzBNVyjxi1wqw7s8XKXBL2qFEt848o+KuHuEAnRfvLTwfkGlaqUKBWAkFwiFePugmVACOqhcJkO5&#10;ePdDErlMATKAOUAYN9TBC7xl0Nc5GivlcpBQLpPjEdyG1x2CxwpEIvyOimT4JcyBqiEYXjf45Xrx&#10;nL/g5cINRlwVcrVSieyt6ohwaGHU4X2KmYcV9KqsrDh54iT+qqqqhEx4o1VVVBp0eqQ1BA5YCrI5&#10;HJdzL6enpyNJ1Q27KOZgAB/3oze6yg1uHG1oe6ClN2/evG3bNljY6OXOjIF4TZaXlyM5wYABAyDH&#10;DevAAFdSUtLQYxfFOick9fME7hVud3DdsW5q0fCGhtfoLtc7btXfwL3MuMEELyrufYub0WZcySi7&#10;btKCi/q9F/wCkZwb+dxYhE5sMosk3CCDfoybnV0W73hIhQ6N/ur8hsoIi+pkJq6dXAVnwHOneNz4&#10;A+jqOjm+tbW1mDuhfO4tCzJe94EY6GLgwFW06+5BmXgEP0I2TPM4ZgMV7uvGCX4xsuFmDrowh0ws&#10;w9udm8VZLeAqBtXGf+HmTnhVCSVWu5Urx8apDymcZeIlgjcXJxLuC+Pu5CZR3GSPe784takTDA3o&#10;AG2cwOJB3AauSkXSq8WiqDDBLYVpKDD3isRgJeBajQtVgBeKFc1kioyOAtoQ78D+/d989y2mHhIx&#10;ml1Sq61FzyyvrLhw/jy664QJE4YOHYp00m3atLlhz4TpsnTpUvTnxx9/HNNgVxnyP3pUV1cj2U9B&#10;QUG/fv169OjBTZfrPhgQLl++vH3bNsw6Jt59d2ZWpqt10P2EgKsIIB8GFmTxGjoPGhjNmG3gGhPg&#10;YyeOgZOjR8MmH4XXd9euXTHLaqTwqVOnwvBAxx42bJirMvxv9MA7cu3atTu27Xh+6vMpKTfY14O1&#10;hGow23nmmWeavi7mhkD0SCgjgHXYV1/5W0RU5KVz5wvKijE8chN1kejwocNKtQqjxJ///GfsfCOV&#10;YWbmrV/TmPBPnDgRdi/2y7HhiDVVjUbjErxXbQ+kcJ/9wexxd467ITdQYmx8XO8+fY4cObJjxw6X&#10;KqCbCYGmI4C504aNG46fOF5UUhIdEY3pUFFBoc6gx/wKHlPYNhg4cOC4ceOawg1UunfvXkxfsQ94&#10;+PDho0ePunEYiaMH9l/27NnTuXOnHt27N6JJF9zRvsPJUycxqDVdYbqTEGg6ApjSR4RHYpcZawAH&#10;9u7XqNXLli2bO2fu4EGDMZvCnL/pReFOrCjk5eXBcoZLx+DBg920PbDsBQkiIiOmT5/eePVLFi3e&#10;vGXz1OnTOnTo4JKgdDMh0BQEjh891r5jhxEjR74/a1ZZSVlCUkKrVq2a8uAN78GuFAYNBIDGbiDW&#10;3904q3d19Dh54kRTuIU9ioKiQixIuy0xPUgINIJAZlYW/Ec+mj8fBvfAwQM94QZqgaXRt2/fli1b&#10;xsXFucENlMDRAwtk+w8cwJIurrGEr6/V3kyByMhImB+Y0lEbEwLeQAAuFIMGD8rKyvJG4W6UydED&#10;6+6YWWFhF9fYGpJhN+cmH6z9w+PDVccVN8SiRwiBQECAowfsIeyqpCRz67mcW4v4puEUYPuD2YFD&#10;7kBAkGTgMQIcPbBhGRsTq9Npjx450oiqCGaFPRpsn8fExPAYEVKNEKhHgKMHHCg6d+lcXFKS0yg9&#10;jh07diQnp3/vPu3aNLZPSeASArxBgKMHdsHhuAK3rf379p0/dx6/wPHlGg2RXHP/vv1RkVF9BvSH&#10;8wtv9CdFCIFGELi6a45tyKeeeurCxYvffPsN7hZKfpNgFhsrP//0M85q/W7C77EHSYASAiGCwP9c&#10;EuFOvXPHjsVfLMvIyBgzZkyXLl2cEGAld/bs2XClfPjhhwYNHhwiuJCahAAQ+I1DO9ytsf2ODRBE&#10;Hsm9dAkTLXjJw2cYS1XYz2/dujVl8KBOE1IIXHta0HmgAgfi6g7qcGcA4F6PjRGsbhE3QqpnkLLX&#10;jh6ECCFACDREgFmURIKVEOAfAkQP/rUpacQMAaIHMyipIP4hQPTgX5uSRswQIHowg5IK4h8CRA/+&#10;tSlpxAwBogczKKkg/iFA9OBfm5JGzBAgejCDkgriHwJED/61KWnEDAGiBzMoqSD+IUD04F+bkkbM&#10;ECB6MIOSCuIfAkQP/rUpacQMAaIHMyipIP4hQPTgX5uSRswQIHowg5IK4h8CRA/+tSlpxAwBogcz&#10;KKkg/iFA9OBfm5JGzBAgejCDkgriHwJED/61KWnEDAGiBzMoqSD+IUD04F+bkkbMECB6MIOSCuIf&#10;AkQP/rUpacQMAaIHMyipIP4hcG0Iak80RPhq58cZrFoo/A337HY7fqc41p4gTM/6GAFm9EBWzlWr&#10;VuXk5CDDLRiCvNTPP/98vTI6ne6DDz7o1KnTuHHjfKwhVUcIuI0AM3rUS1BdVd26WfM+gwZ8++23&#10;9T9WVlQMHzr0tqFD3333XbdlpQcJAR8jwN72QN7nYaNHYgBpqIlYImnZps2FCxd8rB5VRwh4ggBj&#10;emCK9dWqr7TVtd27d28oFlLqIDVh8+bNPZGVniUEfIwAY3pg0KiqrpIp5d26dWuoCcx0ZEOPjIz0&#10;sXpUHSHgCQKM6WE2m3fv3K1UKUeMGNFQLLvNpqvWDhsy1BNZ6VlCwMcIsKQHZlAb1q0vryzv3u03&#10;MysMKZVVVamZad16/OZ3H6tK1RECriLAkh5I1Xko53BCQkLXzleTPjul0ev1ixcvHjlypKvC0f2E&#10;gH8RYEkPbPxhbUosErVq0bKhVjU1Ndu2bZs4caJ/VaXaCQFXEWBMDyxPmQzGyNhopxwYT0pLS6dM&#10;mfLZZ5+5KhndTwj4HQGW9EDu89GjRwsl4lmzZsEOqaysXLRo0YwZMx555JHs7Gy/q0oCEAKuIsB4&#10;1xz7HkuXLPll40bQo7Cw8P777797wsTImChXxaL7CYFAQIAxPQJBJZKBEGCFAMvJFSuZqBxCIEAQ&#10;8Ao9sNFRW1sbIBqSGISA2wh4hR5XrlwZ1G+A2zLRg4RAgCDAnh7Y5Rh+xx1de/WAg0mAKEliEALu&#10;IcCeHvA+bJ7VDAc8hgwZ4p5M9BQhECAIsKcHrA6dQadSqECSAFGSxCAE3EOAMT20Wu2Dkx7MTM8s&#10;LC6EjwnO0LonFj1FCAQCAozpUVVVZdDqMXrg5FNVbXWrVq0CQUmSgRBwDwGW9MDQcddddyWlJWN+&#10;ZbVYIjWRvXv1NhgM7klGTxECfkeAJT2gjFwsg+dV2zZtL567KBQJLSbznWPG+F1JEoAQcA8BT+kB&#10;J6v6iqurqqQKqUKhOHL0SEZWptlkksvlbdq3c08yeooQ8DsCHtEDxvf502edOsAKn3T/pOSk5OKC&#10;wvTUdHDDGmZPSE7cumGT0Wj0u54kACHgBgIe0QNbHK3bt62vFTQwWy3RMTEmo1GhUloMppMnT3bu&#10;3v134+5yQzJ6hBDwOwIe0aNeejhZFRUVSZUyuUQmFIlqa2t0tVqVSoXoJFq9NiExwe96kgCEgBsI&#10;sKEH1qz69euXnpJudzj0Wl1KaioYgrFFKpbKxNJqbQ1tgLjRNvSI3xFgQw+sVg0YMKBWjw3z2qVf&#10;Lss5lBMbFy8QCmQyKQYW/Osf/vAHv6tKAhACriLAgB4gQH5evkqhDLM51HIVYrDL1QrMqfQ63T8/&#10;mp+XlxcTHYPlLFclo/sJAb8jwIAeOq2ub89e5WVl8UkJoAHokZSUpNFoKmuqMb9Sa9TFJcX4Ebf5&#10;XVsSgBBwCQEP6IEg03XZPCoqK8b+brzFYZOKxAsXfYqoVsePHXfYHOkpaWBFQnyCMIxL9/HQpAdd&#10;koxuJgT8joD79LCZrXaLDT4jv7tzvF6nT05M/mXdeugjEorgkmgPs5ttFlgdc+fPEwpF+L1WW+N3&#10;bUkAQsAlBNynh0gmwcoUKpPIZVihKikqHjt+PFe3IAzJoQoKCoqLi/EXQl1dungxIiKiWcvfxIZz&#10;SUq6mRDwCwLu08MprlKp3LJliyZcrYkMn/neOxwfrNZTJ050bN8xJSUFf8L8iE2IS0xM/Oe8eX7R&#10;kColBNxGgH0gH2xx/PGee5EEBylvkE7NbcnoQULA7wh4OnrcWAGY5A6Bc/SgDyEQvAiwpwfWsuw2&#10;u0gmplRpwdstSHInAuzp4SxVo9ZIxJzhTh9CIHgRYE8PZww4k96olCuDFxeSnBDwyugBuyM8PBx+&#10;uzqTniAmBIIaAa+MHtXV1Q67PVwTHtTQkPCEAHt6YPSIUIeHCQUIl0j4EgJBjQB7egAOHLJFBNFw&#10;jSaooSHhCQHv0MNml0qkFaUVhC8hENQIsKcHVq70Br3RZBRKOU9E+hACwYsAe3rA9tBEhEtE8Nal&#10;fY/g7RgkOYcAe3pw+x7VNRa7VaVUEcaEQFAjwJ4e3OgRGe6wO6orK4MaGhKeEGBPD4weCESNCKJS&#10;mYwVvijTQsl0WKFJ5TQZAfb0QNUYQBC/xx7maLIYN70RoeX27duHcHKYsHleGpVACLiEgFfoIQQ/&#10;hEKV0lOfK5w03L59+6hRo1599dXouFiXFKObCQHPEWBPDy6Qj1SGFB+11VoP5UPkxffff/+eu+9p&#10;3owSTXmIJT3uDgLeoYdKyYXwiVC7I1GDZ0QiUWRkpNlkPnvmzLFjxzwsjR4nBFxFgD09YEbDowTx&#10;GHQejx4SiSQ+Pr68olwoFk+cONFV3eh+QsBDBNjTAwLBnsZRc1Wkpz5XiGD98ksvWy1INWUZN25c&#10;fn6+h9rS44SASwh4hR6IlWi1WxFE1CVRbngzAvWq1Cr4OGL96u9//7vnBVIJhEDTEWBPD0yuEKwE&#10;iZuZxNWFoY/ovalpqTBCoNXpU6earhvdSQh4iAB7enCnBVUaTIc8tz2gG2yPV1772/59++HBdSU3&#10;d/qUKR4qTI8TAk1HgD09UHfdeQ8TIsQ1XY5G7lSr1YMHD8YNao2mXadOp0+fZlIsFUII3BIBr9DD&#10;arPJ5QqdztN9D6f00dHRU6ZMsVqtuM7JyfnLX/5yS63oBkKACQLs6cEt7FrNUrlMIpMwERGFSKXS&#10;zIwMpCzEXCsjI+MUWSCskKVyGkWAPT1geyhlCoNe70AkakYfrPA+M3lyUWERMocUFhb+7W9/Y1Qw&#10;FUMINIYAe3qgNqvVAncpuUzOEHtYID179yopKYGN3rp16zzaA2EILhV1EwS8Qg84JKITG3Qs41zF&#10;xcXB6kCIIKzwwhdr1rvvUpsSAt5GwCv0QOIbWNJIbc5Werlc3qpVK9g2MpkMqdiu5F5hWz6VRghc&#10;g4BX6AFXduajB+SGBfLkk0/CtQSuigKxaNZ7s6g5CQGvIuAVepiNJm+MHgAC40ZWVpbJZBKLREKx&#10;EJ68XkWHCg9xBLxCjzCBEHa5vpaBz9U1zYOFXSxbIRUbQjDC+p81a9aVKzTFCvE+7EX1vUIPs8UE&#10;keVKr+Qyj42NnTx5MkYnzm1eKJw/f74X4aGiQxsBr9BDrVTDCd1gZLly1bCZVCpVly5d4NaFMcRi&#10;smAhK7QbkbT3FgJeoQcWl/B2RwZnL0kdFRV19913l5eXZ2Zm5hfmz5w500sVUbEhjoBX6GG2WBRy&#10;BZe/2Wsf+DtmZ2dXVFQglwh8TBDKxGtVUcGhi4BX6IGZFYL4SIReDCIKG/3ll1/GN3xYMIbAXt+7&#10;d2/oNiNp7h0EvEIPtVJlsVksNs7H1nsf2OiPPvoozA/4m2AV682/v+m9uqjk0ESAPT0wo4LtYTKb&#10;ZHJmURJv1jYajaZTp05IgYvAKAj2Q1Os0OzE3tOaPT0QGtFsMSMUg1Fn8J7czpJho2MA6dChA7YL&#10;C4oK58yZs3//fm9XSuWHDgLs6QHs4HEF01wql/oAR0yxJj0wqaqyCj6LWC6bO3euDyqlKkIEAa/Q&#10;A7YHBhCrw+4bELEN0r5tOxghmGLhsNTZs2d9Uy/VwnsE2NMDAeDwH2wPZMDxDXwJiQkv/vUlTLHg&#10;i1VaWoopFq1i+QZ53tfCnh6OMAfWrGB7WExmn8GH8+iIEwduwKs3NzeXplg+Q57fFbGnB/AyGU2w&#10;PSQyX9ge9c0DhvTq1evkseOwRrAfciQnh98tR9r5AAGv0MNpe5gNnGOizz7ObRAEjIMFgjO3CxZ8&#10;TFGrfQY+XyvyCj0Q5wqZaX2fejMlJeWJJ59EuFFENpEr5LM/mH36FAXF4mvX9YVeXqEHJ7ggzOar&#10;lauGOGF594477igqKISzCSJh40DI2XO0kOWLnsTLOtjTA+tWSNosFUslEh+tXDVsGFgd06ZO69K1&#10;a3FxMQYQo8Ewb+48XrYcKeUDBNjTAytXJotJKBCajb5buWqIFNZ5p02f1q1bN8zxEpOTKisrd+7c&#10;6QMoqQr+IcCeHsAIDoJ2hx0jiL/wwirW2LFji4uK8i7nChwCHAg5fvy4v4SheoMXAa/QA0Y59gQd&#10;XjzucWvAo6Kje/bqlV+QD99hbMK8MeONfXv23foxuoMQaICAV+iBbICoQoj//PeJjYl57rnnxozl&#10;9grD1eHlpWVLli6BOA6bj1xd/Kc61cwMAa/0YCSssdrtiJXATEy3CoI/74MPPdita9fcy5eS01IN&#10;JuPhw4cFIq+o7JaA9FCgI8C+rzjPexhNBqHIW2fNmw4qFrImP/tsl66dDQY9sudgFWvPnj1Nf5zu&#10;DHEE2NMD5z2Mdblv7IExjUlNTX3o0UdLS0qiI6OqKiuRKH33zl0h3uqkfhMRYE+PuoodCAOHIFRN&#10;FMLbtyUmJA4dOqy6ukalUtdUV8+dM3fDhg3erpTK5wECXunBCplCr9MLvFK2O5jHxsU++fSTffv3&#10;zb2SGx+fUF1b89abb+YcOuxOWfRMKCHAvgtfPWuOncGAGT3QoHB0f+SRR3r26sktZGk0GEbemzVr&#10;y9atodTWpKvLCLCnh9P2kEqkVrN3I5W4qisySz3//PPt27evra5NTk4qLSv9+quvnIVYkUe3lk0m&#10;RFelovsDGQH29OAsD6TgkMoEQr/uC94I9eTk5OnTp3ft1vX8+fPIglBWVrZixYo6gTmZcREgywmB&#10;3GNCSjav0EMpV+C8R+CY5g1bFB5ZsEMGDhyIKRaOhXz00Ue/7tghkUrU4RqHHSwJqdYnZW+BAHt6&#10;/HffwwiX8sCEPyk5ecyYMZcvXm7ZslViQsI7M2cePHQIomK4Q86QwJSZpPILAux7A2d7mIyIHmK3&#10;2vyiUlMqTUhM7N69+9kzp7l4XGbLP+fOowBZTcEt1O5hTw/uNSwQwPbAiaiA/aSlpf1txqs4m37p&#10;4sWMjHQsZ33wwQe//PJLwApMgvkFAa/QA3uCOh371FBsAYK/ydNPPz1w0MDc3CtiidhoMC74aMHG&#10;jRvZ1kKlBTUC7OlRH2M38M3clNTUKdOm9e3bx2qx4hQu8ulglrVn1+76FoWxbreSh29Q93CPhGdP&#10;D9ge8I2F7RHIk6t6zBISEuD3PmLkCOQoREBrLO/CKet/bovgegBPET1qeXq4CQiwpwcqFQoFMonM&#10;uZMQ+J/IyMh77rmn/4D+lRUV6VmZtVrtnNlzvqrbMYQRJSQH+MBvQq9J6BV6yKVynV4n8kcoBveA&#10;gsvJo4882qN7j4P79sNBq6qm6pN/fbJ+7Tr3SqOneIMAe3o4bQ9sC3K7bMHziU+If/TxR7HaW1BQ&#10;kBAXr1GpP1n4yfr164NHA5KUPQLs6cHZHkYDBpCgO7aalp7+8it/HTx4cO6VKyqNCm5jHy9YsPrb&#10;79ijTiUGCQLs6QHFMa3CAILV0iAB4X9iYrX3iSeegOv7xYsXVUqVzWJbuWrVv//97zVr1gSdLiSw&#10;5wiwpwfCwGHo4AIxBKeDBhjy1JNP3T5kyOkzZ6QKOYaRpYuXwHPxFzpB5Xl3C7YS2NPjKgKOMKnM&#10;67kFvYQ2XN8xhjz7/LP9+/e7fOFyRkam2WSCsb6OTBEvIR6oxbKnB7xe9Ua9wx7cu2mIZj1hwoR7&#10;77m3V68eJ0+ciI6JRdiuTxcupHPqgdqTvSIXe3pATGGYwB7m0GqD/oARlrOefPqpAf37nzx6TKNW&#10;Cxxhc+fNXbt2rVeaggoNPAS8QA9HGCxaxLcFSQJPX5clSk5JmTJ9at9+fU+ePAVXAER9//ijBcuX&#10;feFyQfRAECLgBXpwIdoF2PuwWwLXod2llsL5kCnTpw2+bTCSekZFRlfXVGNP/d133l24cKFL5dDN&#10;QYeAF+iBbUE7509itPo5SiLDxkhMTIRr1rDhw5GTDekZIqKivvnmm08//ZR84BmCHIBFsacHdjyQ&#10;lhaq2qyWAFTYbZHAECRne3XGq926d9u+fTtik8Kdcfb7H/znP/9xu0x6MMARYE+POoU5qyMQgoiy&#10;RT8lNWXsuHFP/t+T8F/cs3dvZERkZXXV0iVLvl9Nm4ZskQ6U0rxCD6xb4WOy8Gr0qG+xzMzMN954&#10;Y8DAAdhZz8rKwgLdl19++frrry9btixQWpXkYISAV+hhMBsgnjgAQlAzQunaYtLhnfXyy917dN+6&#10;datcocAq9prVaxbCyZd21r2EuJ+KFTA/lVFTUzNgwIAWLVrgPO3PP//sJ718Ue3p06cRwKGoqOiL&#10;L77IyMjAcVylQtmiefMBgweOHj3aFxJQHV5GwCujh9VkRgRR3ydu9jJW1xbfqlWr++677/777x81&#10;alR+fr5MIS8pK/l57c+ffPIJ2es+bgsvVceeHjhhp1KosDlgtQZWEFEvIYj1qylTptx2222HDhzU&#10;qDXNWjSvrapB3BP4+XqpRirWZwiwn1zV1tbeNvi25JRkTK5CJ/AHzPQTx08cO35s1YpVGenpJRWl&#10;SCeSnZ3dvkMHLAf7rDmpIrYIsB89OKNcIoaLq90SEqOHsz2whDV6zOhJkyaNGz/u6PGjCH0ilUo3&#10;bdr08ccfL1myhG2bUWk+Q8Ar9MC0SsqFgeODz5VLLYGtw8cee2ze/Pn9+vbNOZzTsnXr2NjY2bNn&#10;L1261KVy6OYAQcArkys4X0RGRCBsVOhMrq5pzvy8vHnz5n37n/80a9YMoXurK6ratmlz+7Ch9957&#10;b4A0PInRFAS8MHogDoPOIJFIAir9TVOwYHgPAsz95cUXhwwZsmXLFoc9LDoqetfuPUv/veSRhx5a&#10;tGgRw4qoKK8iwJ4ecEa02m2YeSPkh1dFD/DCkTZ66tSpy5cvx7hx+uyZtIw0s9l04uQpjCpff/11&#10;gAtP4jkRYE8PFIrc4dzyLgIlhvYHe6Pjx4+fNn0aPFAOHTqkUKsQRAtpd5BUZOTIkYsXLw5teIJA&#10;e6/QAwOItrYWr88gAMD7IiIl1UsvvYRhBHnbtm3bhmC+YMipU6dWrVj5wP0PrFy10vsiUA1uIuAV&#10;etiMZolMWlhY6KZQvHusefPm2DdE7k+cEuncsdPlixd79OyBQzG7du6c++Hc77//nnca80Qh76xc&#10;DRkaGR1VXV29a9cunuDETo3CgoL33ntv9Zo12G5PTUk16A1KtTI8PHzo0KF33303u3qoJAYIeIUe&#10;eFOq1WqZTLZuHYWpvUEjIRr8pUuXEKF0zpw5HTt0DFdrDhw8MHDQoJjo6MG334Z42AwalopggQB7&#10;esBjt3///lmZWYVX8vce2s9CSH6WkZeXBwtk5cqVe3bv7tSpU0VlJTLlKpVK5BR5/LHH4ezIT7WD&#10;Sitv0QOR1Ix6w9bt24IKDT8IC1ff92a+++lnn2Vkprdt27amtraivDwpITEtPe3Ou+4aPny4H2Si&#10;Kv+LgFfogfMeOP+AgxB79+4lqG+JwKWLl86ePbNi5cqffvqpdevWWBC3Wiyw3Jq3aGGz2eAtD5/5&#10;WxZCN3gDAa/QA5MrbvQwGbdu2eoNoXlZ5rlz55ABdOXylcu/+LJn755ypQJ/1tbUwo8LgSf/9Kc/&#10;kUOK79vdKwu72BNE9H9DdaBn3/Q93I3UiMXfPn36PD/luR9//hGx53788UfAmJGZYbVZYcp/89XX&#10;E/8wEYfaA0pm3gvjrdEDJ+lKikq2bqfRw50uhGO6mJriIDv4AJ/f6Ohoi8lSW1uTnJqCMI0YRmgk&#10;cQdW159hTw8ch7rjjjuwAgOfqxMnTrguEj1xFQFY7VjLmj9//qpVqzp27AhIga3ZbI6LjsXW+0OP&#10;PoxMPQSWVxHwCj3QbKmpqZg679y506vSh0Lh58+fr6io+Ne//oVNpFatW8vEUrvNduHyxdiomBYt&#10;Wzz86CMDBw4MBRz8oqN36DFwYHRsLNZeaOWKVaOCJBg6kKRqwYIFLZq3wFnl6qrqYzk5Xbp06dmr&#10;98lTJ//04AMj7hjBqjoqx4kAe3pgW3DggAGZWVlVVVU47UBAM0QA89XSstK5c+cuW7oMpjxShCIc&#10;DA7uYrckPT0NhzQf/78nxowZw7DGEC+KPT3qbQ9MnU+ePBni+HpD/Qt1Hyz4Ll60+KO58zKbZSEd&#10;O4I1mk3mNq3baFSqy3m5zz73HJy4vFF7SJXpFXoMGjwoLTUNZuWvv/4aUmj6WNncy7mlpSXz/jlv&#10;7+59SpUyPjG+uryqsqIiLilBKhQlJieVlZaBJyNHj/KxYLypziv0GD5kuDpCjcnVvn37eINUwCqC&#10;GEKgRGRk5DvvvvvD99+3b9cBp9v1ej3iX2q1NVjmstrtL778EvmnuNGC7OnBuST26pvdqjnZHm60&#10;hyePgCcWq+Xvr87YvWePXK7AycSI6EhdtdZsMWMkwebJkSNHEBqYApw2HWT29IDtMXzYMJVa7fRI&#10;bboodCcTBM6dPYsmiIiI+Otf/7plK7cti1MlmnC1SCyxms21tdq4+Dj8CJ7ANY5JjTwuhD09MHpg&#10;3wMxzLHvQbaHH7sO1oLLy8vh4IhQdMjXIxYIwiOQkiSyvKJcq9MpxBJEyz578cKrr72GbVw/yhnI&#10;VbOnBzd6DBmuCldh34Nsj0BoeywHm0ym2R/MXrdubVFxMY68p6emGXSGGl0NXFRatm5VW15lslry&#10;CvIRGvj2228PBJkDRAb29MDoMWjgoMysTNgemzdvDhA9SQwc/cdaIuKPPfPMM/AOFglFErEEmakj&#10;oiLycq/ExccbDQb4d0VqImp0tZXllTPfmdmjV88Qx409Pbh9jxF3yGVy7HvAtS7E8Q1A9c+cOYPo&#10;4FjXio2Jfezxx2AfYtULh581CpXBZDRbLFgjxi5Kx/btcX3g4EHMzXBCIQAV8YFI7OlRb3vgXbVj&#10;xw4f6EBVuI0AqIIl4Pj4eJy4KsgvQHQIvUEP+0QiFMGLPiomqrS0rEOHDohFBO96RCFCDLt+/fq5&#10;XV3QPcieHtzoMXS4QqOqrqpC8qSgQyQ0BUbKdvgCI7YlTHksah08cMBoMmFjHqOKrlaLjRQEFIfT&#10;SnJ84pWCvGYtWuRevozQ2t26deM3XOzpwe179OzTrE1Lsj2CtOtg3MDkCsNFTEwMRpXi4mKLwRQe&#10;FYmzWZUVlcUlxQmJiSqF0mG1xcTG2qzW3PwrRq1x4ecL27ZvF6Qq30xs9vTgRo/hw+VKJaKUk+0R&#10;7N0Fq8M4765Rq5EkDtewWMCZMKutsro6u1m2UCgqKSmG+2l5aVmfvn1PHT0qV6tqtNowq7Wiunrp&#10;smVt2rQJagTY04NbuRo8GBmSsOiO5fagRoeEr0cATpAGA5dwGGtfKqXqzy/8GcuSSM+g0WiOHj2K&#10;01pYDYuPjYuKiYbNGRsdc/lKblpScstWrX7dvQvxJTB5w/oyjqzgOohQZU8PbvQYMlyBfQ+yPYKo&#10;I7goKs764vUnl8vBFkzDEB8VZ7bgoN2xXQejxYQRRiQW6XU6g8EI/uAGhUxx4dLFzLS0sxfO//DD&#10;D8FCEvb0cO57ZGVnVVZW0r6Hi70uWG+HuxdEh8WiUChgzT/19FM7Nm5r07Ed4khgvwVvTKx3IR0S&#10;5mY11dVLli5F1sWgUJU9PYDFiBEjnPk9yPYIik7AXMgreXna6hqFSomSsWGPU/KTJ0/evXs3jsgf&#10;O3YMuRw6d+7MvFJvFMieHk7bIzMjA4MvVsq9ITSVGXQIYDUMGyzI3IAdyZYtW2KQCQoV2NODS9w8&#10;cGBEdDR8rmjfIyg6AQl5MwTYh4HD/NJit8OhGkH5CXdCIKgRYE8PLFPAOINdDp+roIaGhCcE2NMD&#10;owdmmfBygwMP4UsIBDUC7OmB0UMpVVTXVMMIC2poSHhCgD09uLXtqiocS4P5QfgSAkGNAHt6YPQI&#10;j4mE7YGz5kENDQlPCLCnB2d7GAywPZDig/AlBIIaAfb0qLc94GIQ1NCQ8IQAe3pg9NCZ9GR7UN/i&#10;AQLs6eHc94D/JtkePOgfIa4Ce3rUxa7UwqUZB5RDHFxSP9gRYE8PjB4qubKisgLOV8GODskf4giw&#10;pwdGj+rKyuioaNr3CPG+FRTq9+7dGy73NxOVPT0wekTGRsObHT7MQQEQCRngCLzxxhsdWrVp3axF&#10;cVERW1E/XrAAx4CFwpuygD09uJUrvR62R0pKCltlqLTQRABnThXhmrikxAcmTRo6aHBEeAROIHoO&#10;BQIR4dwijgEjw5ZPRw8wBBknbMabjlme60YlhA4CCPKAwI1qjRoxuCq1tX379UWfRhoGbD0jyJAb&#10;OMycOTMyKmrH1u04K3/bbbdhDelm8yv2owfivly6dCk9I6OgtMQN0ekRQuAaBA4cOPDLL78cPnwY&#10;B+wwK7Hb7fB2lclkCN84dty4Ns1aYCbvEmhPP/00ghIhZASIgfARBw8exNnvG5bAnh44MIkY4Fi2&#10;wtF7l4SmmwmBGyKAGKeY/+Tk5KxduxZRghD2IS4mDqFScGJCqVC0bNcGmUzgwdSra3fwpykYInjK&#10;lUuXbSZrp06dYALgWRjMN3yQ/WFaOCMiERGiMSBYC6Z3TRGX7iEEmoiAM9YWjqqjg2FGhNgOoE3b&#10;tm0xpGAbulXzFoePHsHcHmEfGl84xQCCeEIYkaKiohqpmj09sCc4YcIEDH8Ys+69915EoU6KSxAr&#10;ZEhWD3JHR0VZTWaBRIwQozHR0VaTRSAR4XdIaTOaBVKx8x6byeIQCxHVof4awxHmmrgnTCLCdRSu&#10;TRa7WIDr6EjufrtIgEpht9nMZodIiOtIXFssNmGYTquLioi0Waw2IXdUK0ITbjNb7cIwYB2u0dgt&#10;NqvAbtAbcPyXuw6zG03GcJXGjpiyYQ60gUaldthsZrsN1+FqjfMaGck0SpXdarc4UIlFrVQ5bHYT&#10;Lq0WjVLtsNuRMcNqs6nkClybbbisu3Y4jBazzW5X//fa7nAopTK0EH7HvyplckdYGCKlc51AJsc7&#10;TW8y4t0ml3Cjv95sEtZd4xet0SASCp3XOlyLRFKRWCAU4losEsnEElzX6rXIUiATSQQioVavQ0wq&#10;xJbGf7V6nVQiRXpOgUhUo63FRMV5XavT4locJhCKxUhjgDD74jChEA1UU6NQKsQO7hpJotE7hfYw&#10;ERqrtlapVIjsAiRDqKyuUqlVIvwukVTVVMNOENjsIqkUJ39wLbQ5RDJJRVUl3txCK3ddWVWF6zCL&#10;TSSXojNw4bCs9qu/h4cL0G4yiaG2Vo5y6laWoCZcMWRIKZqaIhKLca1WqDApKikvTUxKrKqsQrql&#10;Lp07n79wAf3k8vkLSP3+665dly5fviFPEBC1VatW36/5Hvo2Qg/2kyu0MeaCGLOQOBhGCC6yWzSD&#10;VYX+gdPnanRHLp5xGNJHma0cN9RKzuSyO+yRcTG4B8rgHvRptGJaWlrdPWK1So1gMI4wR0RstM3O&#10;3YPkbFahQywSIzOYycLxSqPScPEvhGHhMVEoDfegYPRvdAnO9rKahbhHqVHIFegr4dGRXGm4R4V7&#10;7MAIEKMukVSiUWvwJ/qBOpI7r+K8x+Kwo38gG4bZhnukuAcNg5tVERrognsUSiV4gv4RFxuHe8R1&#10;90gkYqlcptSoEcIZ98iUCovdpgnX4L1gtlslMlm4OlwsFuF3uUoJfXGPVCEHQ9HA+Fhwj5S7B/+E&#10;G3AbbnbeA76hEOCJSqUyebgmHFWgIlSHSnGPRC6DGBAGIlnCcI+Muwc7tuEaiA3hUb647h4oBdUs&#10;AEHOlQN1oDjUBwh190gBC8DBn3iJyGVYQwoHdAAQMMrlssjwSPRpwAuQAbVV4EBaQ9yDJkBDoDnk&#10;CjnkQV9HM6Gx0GRoXO6e8HCuKWOjURoaF/egEbm64hKEYQK87PDSiYmJw8vCYrPgF/AnIyPDZLfZ&#10;8Zqo1eKVA+ZfunI5KyNr9XerxRJxZnrGiZMn8ZowGA1SpaKqpqaquhqjyvW9f//+A1KHeNjQYbi5&#10;8VGrsdEDRa9evXrv3r0ffvhhjx49unTp0rNnz+7du4N2jRTqnFxlJKVFxEUZscRrNmVnZeH1ADg4&#10;o0qrVcvVwE5vMoD9dlGYXqvDBV6oBucveMHr9HW/2Axmo1p+3S+4R8ANAvgnvJONFiN3s8Bu1BtU&#10;3C8YkMwq/BJmMxqM2L+/2S94yhJmNRlMuAevfLQBnkKPNBtNyqu/WBFo2Wy3WEwWpUyBlkNR3C8Y&#10;IszX/mI1WxAIEEMKxFYqlCabGf/h9Q9hoKxSrkAHwhCikHK/OEA2hYIbLup+gY2Id0rdLyaH1aGQ&#10;ygwWU5iDm0IYzUaHre4XswkjiVyhMJgNAnuYXIJf6kYVuQK4CRwCmUSKX4QCdFk5sBX+9xeRQIh+&#10;rzfpRQ4heIGbMXzIFHIkKsB4IRVLcDO6rEwu0xn0GGXQ5/CLRMQRW2fQSQToePhFLxFJuF8wBAlB&#10;QDG8TvF6kMqlGJQwOqEEnVEPGSQy/KKVoeCGv2BQEsswpmmNOrkEsku0Oq1cLEPvxC9AACI5LyA/&#10;lDKZDHgFCDGacaOTEvqKJZJL3ICQgj0Kk9GQkpKalJayZcOmbj27I1opjt6hd1WWVtQaMHfR5l3I&#10;PXQ8B/MRi9kcFR19vV3x3nvvvfXWW99++y2y/DWy6cENWWiY6/s6+vGcOXN+WL368aeeGjtmDPoi&#10;bCNUs2jRop07dj44adKosaNvxhDn6AHNuYrrSscF/t8pJV3Ug+BEHrB4fsEnbLl+BWR+21vwG4Ym&#10;dEJ89+zSHSHiLQ6rVCSx2m1FxUW9evdetWSZVSg4cvQIXs1412Hd9mbWNorCqIgX/XfffQfuuTx6&#10;oLWWLVuGJL+vvvoqNyttsOaFyTfYOX36dBj7b7/9dhPNKbqNEPAcgYm/n3DpwoWk5FSxXAJjsqy8&#10;rFOHThvXb2jXucNPP/10+tQpcAZjSCOscMqwb8/eJ59+CpY9NuOXLl163333NbIteO3oAW7gmS+/&#10;/BLTqptZLRgcBvbp+8E/5yFRgedqUwmEQOMIYGEKFiwWPGAR5ebmZqSmn7t4PjU1FUtPyPwGIxYJ&#10;RDnz5ua+IQ3LR4Kr777+z1vvvL1nz57m2c1GjhoF0+5mAlz7D6DHihUrsCXZiEUPI+m24cM2rF9P&#10;7UoI+ACBdq3awsgsLCnC9jmsmq//883yFcu/+uorWLktWrSAhQYzo4ncgLQwYA7kHFy1alV2ZtbQ&#10;4cMa4YZzmve/D0yOb775BmYDljQb/n7NNf514cKFMND37t7TyG30T4QAEwSe+L//S01IRMYY0ANm&#10;MJZ5sMLpdslYEMPmAdb0nRHjG//8ZnKFW1955ZVdu3Zt2rSp8bcClhTGjBkzfPhwbFj64P1BVYQy&#10;Apg7oStzq9LYA7nJ9raX8PnN5Ar02Lhx4838TxpKAGsGe3b7du31klhULCFQjwCWqjGfxwltH3MD&#10;Alxre8BVuImOK3CWPHjkELUiIcBjBK6lR9euXW+4E3I9BHB3Cdls8DzuEKRaQwR+Qw8MXkim2ESA&#10;ML/CDnoTb6bbCIFgRODa0SMrK6v4Sj4yXDWuTFlhMVaggyVDXDA2DMkcCAhcS49u3bpltmwOA70R&#10;4bCs9v3an7B4NX78+EDQgWQgBLyEwLWTK8yX4Kf1z3/+89ypMzerEgttzz777NZNW7wkExVLCAQI&#10;AjdwScQa8wsvvADveXheXS8l/hV7I9infPHFFwNEBxKDEPASAjfwNoFT5DvvvIP0oX369NmxbXt9&#10;xdhT/+KLL+DkiNBAxA0vtQcVG1AI3PS8BwwMOI/MmjXr8uXL63/4Kb+0eOLEiUOGDHnggQfg39J0&#10;F5eA0paEIQRcQuAWh2lBEhSHcQObIU5WEDFcwpduDmoE2J81D2o4SHhCoCEC7M+aE76EAG8QIHrw&#10;pilJEfYIED3YY0ol8gYBogdvmpIUYY8A0YM9plQibxAgevCmKUkR9ggQPdhjSiXyBgGiB2+akhRh&#10;jwDRgz2mVCJvEPh/8R+HAhfcQNIAAAAASUVORK5CYIJQSwECLQAUAAYACAAAACEAsYJntgoBAAAT&#10;AgAAEwAAAAAAAAAAAAAAAAAAAAAAW0NvbnRlbnRfVHlwZXNdLnhtbFBLAQItABQABgAIAAAAIQA4&#10;/SH/1gAAAJQBAAALAAAAAAAAAAAAAAAAADsBAABfcmVscy8ucmVsc1BLAQItABQABgAIAAAAIQD7&#10;phKAmQQAAFcVAAAOAAAAAAAAAAAAAAAAADoCAABkcnMvZTJvRG9jLnhtbFBLAQItABQABgAIAAAA&#10;IQCqJg6+vAAAACEBAAAZAAAAAAAAAAAAAAAAAP8GAABkcnMvX3JlbHMvZTJvRG9jLnhtbC5yZWxz&#10;UEsBAi0AFAAGAAgAAAAhAF3KD4rhAAAACQEAAA8AAAAAAAAAAAAAAAAA8gcAAGRycy9kb3ducmV2&#10;LnhtbFBLAQItAAoAAAAAAAAAIQC0luNBjVEAAI1RAAAUAAAAAAAAAAAAAAAAAAAJAABkcnMvbWVk&#10;aWEvaW1hZ2UxLnBuZ1BLBQYAAAAABgAGAHwBAAC/WgAAAAA=&#10;">
            <v:shape id="Picture 64" o:spid="_x0000_s1079" type="#_x0000_t75" style="position:absolute;left:35916;width:16129;height:2710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qHobBAAAA2wAAAA8AAABkcnMvZG93bnJldi54bWxEj09rAjEUxO+FfofwCr3VrFJFt0Yphf45&#10;CVUPPT42z01w38uSRN1++0YQehxm5jfMcj1wp84Ukw9iYDyqQJE0wXppDex3709zUCmjWOyCkIFf&#10;SrBe3d8tsbbhIt903uZWFYikGg24nPta69Q4Ykyj0JMU7xAiYy4yttpGvBQ4d3pSVTPN6KUsOOzp&#10;zVFz3J7YQFq4afND3i8ib468I/af8mHM48Pw+gIq05D/w7f2lzUwe4brl/ID9Oo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IqHobBAAAA2wAAAA8AAAAAAAAAAAAAAAAAnwIA&#10;AGRycy9kb3ducmV2LnhtbFBLBQYAAAAABAAEAPcAAACNAwAAAAA=&#10;">
              <v:imagedata r:id="rId30" o:title=""/>
              <v:path arrowok="t"/>
            </v:shape>
            <v:shape id="Text Box 65" o:spid="_x0000_s1080" type="#_x0000_t202" style="position:absolute;left:83;top:10706;width:3562;height:313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cw1sUA&#10;AADbAAAADwAAAGRycy9kb3ducmV2LnhtbESPQWsCMRSE74L/IbxCL1KzFrrI1ihVaJFilWopHh+b&#10;183i5mVJoq7/3hQEj8PMfMNMZp1txIl8qB0rGA0zEMSl0zVXCn52709jECEia2wck4ILBZhN+70J&#10;Ftqd+ZtO21iJBOFQoAITY1tIGUpDFsPQtcTJ+3PeYkzSV1J7PCe4beRzluXSYs1pwWBLC0PlYXu0&#10;Cg7mc7DJPr7mv/ny4te7o9v71V6px4fu7RVEpC7ew7f2UivIX+D/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9zDWxQAAANsAAAAPAAAAAAAAAAAAAAAAAJgCAABkcnMv&#10;ZG93bnJldi54bWxQSwUGAAAAAAQABAD1AAAAigMAAAAA&#10;" filled="f" stroked="f" strokeweight=".5pt">
              <v:textbox>
                <w:txbxContent>
                  <w:p w:rsidR="00175C09" w:rsidRDefault="00175C09" w:rsidP="001B2A8A">
                    <w:r>
                      <w:t>A.</w:t>
                    </w:r>
                  </w:p>
                  <w:p w:rsidR="00175C09" w:rsidRDefault="00175C09" w:rsidP="001B2A8A"/>
                </w:txbxContent>
              </v:textbox>
            </v:shape>
            <v:shape id="Text Box 66" o:spid="_x0000_s1081" type="#_x0000_t202" style="position:absolute;top:24625;width:3461;height:313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WuocUA&#10;AADbAAAADwAAAGRycy9kb3ducmV2LnhtbESPT2sCMRTE7wW/Q3iFXkrN6mEpW6O0giJFK/5BPD42&#10;r5vFzcuSRF2/vREKPQ4z8xtmNOlsIy7kQ+1YwaCfgSAuna65UrDfzd7eQYSIrLFxTApuFGAy7j2N&#10;sNDuyhu6bGMlEoRDgQpMjG0hZSgNWQx91xIn79d5izFJX0nt8ZrgtpHDLMulxZrTgsGWpobK0/Zs&#10;FZzM9+s6m6++Dvni5n92Z3f0y6NSL8/d5weISF38D/+1F1pBnsPjS/oBcn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Ja6hxQAAANsAAAAPAAAAAAAAAAAAAAAAAJgCAABkcnMv&#10;ZG93bnJldi54bWxQSwUGAAAAAAQABAD1AAAAigMAAAAA&#10;" filled="f" stroked="f" strokeweight=".5pt">
              <v:textbox>
                <w:txbxContent>
                  <w:p w:rsidR="00175C09" w:rsidRDefault="00175C09" w:rsidP="001B2A8A">
                    <w:r>
                      <w:t>C.</w:t>
                    </w:r>
                  </w:p>
                  <w:p w:rsidR="00175C09" w:rsidRDefault="00175C09" w:rsidP="001B2A8A"/>
                </w:txbxContent>
              </v:textbox>
            </v:shape>
            <v:shape id="Text Box 67" o:spid="_x0000_s1082" type="#_x0000_t202" style="position:absolute;left:33116;top:10211;width:3460;height:313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LOsUA&#10;AADbAAAADwAAAGRycy9kb3ducmV2LnhtbESPQWsCMRSE7wX/Q3iFXqRm7WGVrVGq0CJilWopHh+b&#10;183i5mVJoq7/vhGEHoeZ+YaZzDrbiDP5UDtWMBxkIIhLp2uuFHzv35/HIEJE1tg4JgVXCjCb9h4m&#10;WGh34S8672IlEoRDgQpMjG0hZSgNWQwD1xIn79d5izFJX0nt8ZLgtpEvWZZLizWnBYMtLQyVx93J&#10;KjiaVX+bfXzOf/Ll1W/2J3fw64NST4/d2yuISF38D9/bS60gH8HtS/oBcv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aQs6xQAAANsAAAAPAAAAAAAAAAAAAAAAAJgCAABkcnMv&#10;ZG93bnJldi54bWxQSwUGAAAAAAQABAD1AAAAigMAAAAA&#10;" filled="f" stroked="f" strokeweight=".5pt">
              <v:textbox>
                <w:txbxContent>
                  <w:p w:rsidR="00175C09" w:rsidRDefault="00175C09" w:rsidP="001B2A8A">
                    <w:r>
                      <w:t>B.</w:t>
                    </w:r>
                  </w:p>
                  <w:p w:rsidR="00175C09" w:rsidRDefault="00175C09" w:rsidP="001B2A8A"/>
                </w:txbxContent>
              </v:textbox>
            </v:shape>
            <v:shape id="Text Box 68" o:spid="_x0000_s1083" type="#_x0000_t202" style="position:absolute;left:33281;top:24219;width:3562;height:313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SMIA&#10;AADbAAAADwAAAGRycy9kb3ducmV2LnhtbERPy2oCMRTdC/5DuEI3RTPtYiijUbTQIqVWfCAuL5Pr&#10;ZHByMyRRx783i4LLw3lPZp1txJV8qB0reBtlIIhLp2uuFOx3X8MPECEia2wck4I7BZhN+70JFtrd&#10;eEPXbaxECuFQoAITY1tIGUpDFsPItcSJOzlvMSboK6k93lK4beR7luXSYs2pwWBLn4bK8/ZiFZzN&#10;z+s6+14tDvny7v92F3f0v0elXgbdfAwiUhef4n/3UivI09j0Jf0AO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9p9IwgAAANsAAAAPAAAAAAAAAAAAAAAAAJgCAABkcnMvZG93&#10;bnJldi54bWxQSwUGAAAAAAQABAD1AAAAhwMAAAAA&#10;" filled="f" stroked="f" strokeweight=".5pt">
              <v:textbox>
                <w:txbxContent>
                  <w:p w:rsidR="00175C09" w:rsidRDefault="00175C09" w:rsidP="001B2A8A">
                    <w:r>
                      <w:t>D.</w:t>
                    </w:r>
                  </w:p>
                  <w:p w:rsidR="00175C09" w:rsidRDefault="00175C09" w:rsidP="001B2A8A"/>
                </w:txbxContent>
              </v:textbox>
            </v:shape>
          </v:group>
        </w:pict>
      </w:r>
      <w:r w:rsidRPr="00616FE6">
        <w:rPr>
          <w:rFonts w:cs="Times New Roman"/>
          <w:noProof/>
          <w:color w:val="000000" w:themeColor="text1"/>
          <w:szCs w:val="28"/>
        </w:rPr>
        <w:pict>
          <v:shape id="Text Box 69" o:spid="_x0000_s1084" type="#_x0000_t202" style="position:absolute;left:0;text-align:left;margin-left:39.25pt;margin-top:131.95pt;width:1in;height:24.65pt;z-index:251695104;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mUMfAIAAGkFAAAOAAAAZHJzL2Uyb0RvYy54bWysVE1PGzEQvVfqf7B8L5sQoBCxQSmIqhIC&#10;1FBxdrw2WdXrsWyT3fTX99mbTSLaC1Uv3tmZ5/F8vJnLq64xbK18qMmWfHw04kxZSVVtX0r+4+n2&#10;0zlnIQpbCUNWlXyjAr+affxw2bqpOqYVmUp5Bic2TFtX8lWMbloUQa5UI8IROWVh1OQbEfHrX4rK&#10;ixbeG1Mcj0ZnRUu+cp6kCgHam97IZ9m/1krGB62DisyUHLHFfPp8LtNZzC7F9MULt6rlNgzxD1E0&#10;orZ4dOfqRkTBXn39h6umlp4C6XgkqSlI61qqnAOyGY/eZLNYCadyLihOcLsyhf/nVt6vHz2rq5Kf&#10;XXBmRYMePakusi/UMahQn9aFKWALB2DsoEefB32AMqXdad+kLxJisKPSm111kzcJ5cX45GQEi4Rp&#10;Mp6MJufJS7G/7HyIXxU1LAkl92herqlY34XYQwdIesvSbW1MbqCxrEUGk9NRvrCzwLmxCasyFbZu&#10;UkJ94FmKG6MSxtjvSqMUOf6kyCRU18aztQB9hJTKxpx69gt0QmkE8Z6LW/w+qvdc7vMYXiYbd5eb&#10;2pLP2b8Ju/o5hKx7PGp+kHcSY7fsMgcmeSCSaknVBv321E9McPK2RlfuRIiPwmNE0EiMfXzAoQ2h&#10;+rSVOFuR//U3fcKDubBy1mLkSm6xEzgz3ywYnemBCc0/J6efj/GCP7QsDy32tbkmNGWM9eJkFhM+&#10;mkHUnppn7IZ5ehMmYSVeLnkcxOvYrwHsFqnm8wzCTDoR7+zCyeQ69Sgx7ql7Ft5taRnB53saRlNM&#10;37Czx6abluavkXSdqbuv6bb8mOdM/u3uSQvj8D+j9hty9hsAAP//AwBQSwMEFAAGAAgAAAAhAJ6P&#10;EEHjAAAACgEAAA8AAABkcnMvZG93bnJldi54bWxMj8tOwzAQRfdI/IM1SGxQ69QRaQlxKkACoYqH&#10;aBHq0o2HJGpsR7bTpn/PsILlzBzdObdYjqZjB/ShdVbCbJoAQ1s53dpawufmcbIAFqKyWnXOooQT&#10;BliW52eFyrU72g88rGPNKMSGXEloYuxzzkPVoFFh6nq0dPt23qhIo6+59upI4abjIkkyblRr6UOj&#10;enxosNqvByNh36yu3pOn1/uv7Pnk3zaD2/qXrZSXF+PdLbCIY/yD4Vef1KEkp50brA6skzBfXBMp&#10;QWTpDTAChBC02UlIZ6kAXhb8f4XyBwAA//8DAFBLAQItABQABgAIAAAAIQC2gziS/gAAAOEBAAAT&#10;AAAAAAAAAAAAAAAAAAAAAABbQ29udGVudF9UeXBlc10ueG1sUEsBAi0AFAAGAAgAAAAhADj9If/W&#10;AAAAlAEAAAsAAAAAAAAAAAAAAAAALwEAAF9yZWxzLy5yZWxzUEsBAi0AFAAGAAgAAAAhAEq6ZQx8&#10;AgAAaQUAAA4AAAAAAAAAAAAAAAAALgIAAGRycy9lMm9Eb2MueG1sUEsBAi0AFAAGAAgAAAAhAJ6P&#10;EEHjAAAACgEAAA8AAAAAAAAAAAAAAAAA1gQAAGRycy9kb3ducmV2LnhtbFBLBQYAAAAABAAEAPMA&#10;AADmBQAAAAA=&#10;" filled="f" stroked="f" strokeweight=".5pt">
            <v:textbox>
              <w:txbxContent>
                <w:p w:rsidR="00175C09" w:rsidRDefault="00175C09" w:rsidP="001B2A8A">
                  <w:r>
                    <w:t>A.</w:t>
                  </w:r>
                </w:p>
              </w:txbxContent>
            </v:textbox>
          </v:shape>
        </w:pict>
      </w:r>
      <w:r w:rsidRPr="00616FE6">
        <w:rPr>
          <w:rFonts w:cs="Times New Roman"/>
          <w:noProof/>
          <w:color w:val="000000" w:themeColor="text1"/>
          <w:szCs w:val="28"/>
        </w:rPr>
        <w:pict>
          <v:shape id="Text Box 70" o:spid="_x0000_s1085" type="#_x0000_t202" style="position:absolute;left:0;text-align:left;margin-left:39.25pt;margin-top:131.95pt;width:1in;height:24.65pt;z-index:251694080;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ckewIAAGkFAAAOAAAAZHJzL2Uyb0RvYy54bWysVF1P2zAUfZ+0/2D5fSSlfK0iRR2IaRIC&#10;NJh4dh2bRnN8Ldu06X79jp2kVGwvTHtxbu49Pr7f5xdda9ha+dCQrfjkoORMWUl1Y58r/uPx+tMZ&#10;ZyEKWwtDVlV8qwK/mH/8cL5xM3VIKzK18gwkNsw2ruKrGN2sKIJcqVaEA3LKwqjJtyLi1z8XtRcb&#10;sLemOCzLk2JDvnaepAoB2qveyOeZX2sl453WQUVmKg7fYj59PpfpLObnYvbshVs1cnBD/IMXrWgs&#10;Ht1RXYko2Itv/qBqG+kpkI4HktqCtG6kyjEgmkn5JpqHlXAqx4LkBLdLU/h/tPJ2fe9ZU1f8FOmx&#10;okWNHlUX2RfqGFTIz8aFGWAPDsDYQY86j/oAZQq7075NXwTEYAfVdpfdxCah/Dw5OiphkTBNJ9Ny&#10;epZYitfLzof4VVHLklBxj+LlnIr1TYg9dISktyxdN8bkAhrLNhU/mR6X+cLOAnJjE1blVhhoUkC9&#10;41mKW6MSxtjvSiMV2f+kyE2oLo1na4H2EVIqG3PomRfohNJw4j0XB/yrV++53Mcxvkw27i63jSWf&#10;o3/jdv1zdFn3eOR8L+4kxm7Z5R6Y7gq7pHqLenvqJyY4ed2gKjcixHvhMSIoJMY+3uHQhpB9GiTO&#10;VuR//U2f8OhcWDnbYOQqbrETODPfLDo6twcmNP8cHZ8e4gW/b1nuW+xLe0koygTrxcksJnw0o6g9&#10;tU/YDYv0JkzCSrxc8TiKl7FfA9gtUi0WGYSZdCLe2AcnE3WqUeq4x+5JeDe0ZUQ/39I4mmL2pjt7&#10;bLppafESSTe5dVOa+5wO6cc85+Yfdk9aGPv/GfW6Iee/AQAA//8DAFBLAwQUAAYACAAAACEAno8Q&#10;QeMAAAAKAQAADwAAAGRycy9kb3ducmV2LnhtbEyPy07DMBBF90j8gzVIbFDr1BFpCXEqQAKhiodo&#10;EerSjYckamxHttOmf8+wguXMHN05t1iOpmMH9KF1VsJsmgBDWznd2lrC5+ZxsgAWorJadc6ihBMG&#10;WJbnZ4XKtTvaDzysY80oxIZcSWhi7HPOQ9WgUWHqerR0+3beqEijr7n26kjhpuMiSTJuVGvpQ6N6&#10;fGiw2q8HI2HfrK7ek6fX+6/s+eTfNoPb+petlJcX490tsIhj/IPhV5/UoSSnnRusDqyTMF9cEylB&#10;ZOkNMAKEELTZSUhnqQBeFvx/hfIHAAD//wMAUEsBAi0AFAAGAAgAAAAhALaDOJL+AAAA4QEAABMA&#10;AAAAAAAAAAAAAAAAAAAAAFtDb250ZW50X1R5cGVzXS54bWxQSwECLQAUAAYACAAAACEAOP0h/9YA&#10;AACUAQAACwAAAAAAAAAAAAAAAAAvAQAAX3JlbHMvLnJlbHNQSwECLQAUAAYACAAAACEAv1x3JHsC&#10;AABpBQAADgAAAAAAAAAAAAAAAAAuAgAAZHJzL2Uyb0RvYy54bWxQSwECLQAUAAYACAAAACEAno8Q&#10;QeMAAAAKAQAADwAAAAAAAAAAAAAAAADVBAAAZHJzL2Rvd25yZXYueG1sUEsFBgAAAAAEAAQA8wAA&#10;AOUFAAAAAA==&#10;" filled="f" stroked="f" strokeweight=".5pt">
            <v:textbox>
              <w:txbxContent>
                <w:p w:rsidR="00175C09" w:rsidRDefault="00175C09" w:rsidP="001B2A8A">
                  <w:r>
                    <w:t>A.</w:t>
                  </w:r>
                </w:p>
              </w:txbxContent>
            </v:textbox>
          </v:shape>
        </w:pict>
      </w:r>
      <w:r w:rsidRPr="00616FE6">
        <w:rPr>
          <w:rFonts w:cs="Times New Roman"/>
          <w:noProof/>
          <w:color w:val="000000" w:themeColor="text1"/>
          <w:szCs w:val="28"/>
        </w:rPr>
        <w:pict>
          <v:shape id="Text Box 71" o:spid="_x0000_s1086" type="#_x0000_t202" style="position:absolute;left:0;text-align:left;margin-left:39.25pt;margin-top:131.95pt;width:1in;height:24.65pt;z-index:251693056;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R5kfQIAAGkFAAAOAAAAZHJzL2Uyb0RvYy54bWysVE1v2zAMvQ/YfxB0X+0k/VpQp8hadBhQ&#10;tMXSoWdFlhpjsihIauLs1+9JjtOg26XDLjJNPlH8eOTFZdcatlY+NGQrPjoqOVNWUt3Y54r/eLz5&#10;dM5ZiMLWwpBVFd+qwC9nHz9cbNxUjWlFplaewYkN042r+CpGNy2KIFeqFeGInLIwavKtiPj1z0Xt&#10;xQbeW1OMy/K02JCvnSepQoD2ujfyWfavtZLxXuugIjMVR2wxnz6fy3QWswsxffbCrRq5C0P8QxSt&#10;aCwe3bu6FlGwF9/84aptpKdAOh5JagvSupEq54BsRuWbbBYr4VTOBcUJbl+m8P/cyrv1g2dNXfGz&#10;EWdWtOjRo+oi+0Idgwr12bgwBWzhAIwd9OjzoA9QprQ77dv0RUIMdlR6u69u8iah/Dw6Pi5hkTBN&#10;RpNycp68FK+XnQ/xq6KWJaHiHs3LNRXr2xB76ABJb1m6aYzJDTSWbSp+Ojkp84W9Bc6NTViVqbBz&#10;kxLqA89S3BqVMMZ+VxqlyPEnRSahujKerQXoI6RUNubUs1+gE0ojiPdc3OFfo3rP5T6P4WWycX+5&#10;bSz5nP2bsOufQ8i6x6PmB3knMXbLLnNgMh4au6R6i3576icmOHnToCu3IsQH4TEiaCTGPt7j0IZQ&#10;fdpJnK3I//qbPuHBXFg522DkKm6xEzgz3ywYnemBCc0/xydnY7zgDy3LQ4t9aa8ITQFpEVsWEz6a&#10;QdSe2ifshnl6EyZhJV6ueBzEq9ivAewWqebzDMJMOhFv7cLJ5Dr1KDHusXsS3u1oGcHnOxpGU0zf&#10;sLPHppuW5i+RdJOpm8rc13RXfsxzJv9u96SFcfifUa8bcvYbAAD//wMAUEsDBBQABgAIAAAAIQCe&#10;jxBB4wAAAAoBAAAPAAAAZHJzL2Rvd25yZXYueG1sTI/LTsMwEEX3SPyDNUhsUOvUEWkJcSpAAqGK&#10;h2gR6tKNhyRqbEe206Z/z7CC5cwc3Tm3WI6mYwf0oXVWwmyaAENbOd3aWsLn5nGyABaislp1zqKE&#10;EwZYludnhcq1O9oPPKxjzSjEhlxJaGLsc85D1aBRYep6tHT7dt6oSKOvufbqSOGm4yJJMm5Ua+lD&#10;o3p8aLDarwcjYd+srt6Tp9f7r+z55N82g9v6l62Ulxfj3S2wiGP8g+FXn9ShJKedG6wOrJMwX1wT&#10;KUFk6Q0wAoQQtNlJSGepAF4W/H+F8gcAAP//AwBQSwECLQAUAAYACAAAACEAtoM4kv4AAADhAQAA&#10;EwAAAAAAAAAAAAAAAAAAAAAAW0NvbnRlbnRfVHlwZXNdLnhtbFBLAQItABQABgAIAAAAIQA4/SH/&#10;1gAAAJQBAAALAAAAAAAAAAAAAAAAAC8BAABfcmVscy8ucmVsc1BLAQItABQABgAIAAAAIQBapR5k&#10;fQIAAGkFAAAOAAAAAAAAAAAAAAAAAC4CAABkcnMvZTJvRG9jLnhtbFBLAQItABQABgAIAAAAIQCe&#10;jxBB4wAAAAoBAAAPAAAAAAAAAAAAAAAAANcEAABkcnMvZG93bnJldi54bWxQSwUGAAAAAAQABADz&#10;AAAA5wUAAAAA&#10;" filled="f" stroked="f" strokeweight=".5pt">
            <v:textbox>
              <w:txbxContent>
                <w:p w:rsidR="00175C09" w:rsidRDefault="00175C09" w:rsidP="001B2A8A">
                  <w:r>
                    <w:t>A.</w:t>
                  </w:r>
                </w:p>
              </w:txbxContent>
            </v:textbox>
          </v:shape>
        </w:pict>
      </w:r>
      <w:r w:rsidRPr="00616FE6">
        <w:rPr>
          <w:rFonts w:cs="Times New Roman"/>
          <w:noProof/>
          <w:color w:val="000000" w:themeColor="text1"/>
          <w:szCs w:val="28"/>
        </w:rPr>
        <w:pict>
          <v:shape id="Text Box 72" o:spid="_x0000_s1087" type="#_x0000_t202" style="position:absolute;left:0;text-align:left;margin-left:39.25pt;margin-top:131.95pt;width:1in;height:24.65pt;z-index:251692032;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am6fgIAAGkFAAAOAAAAZHJzL2Uyb0RvYy54bWysVE1v2zAMvQ/YfxB0X+0k/VpQp8hadBhQ&#10;tMXSoWdFlhpjsihIauLs1+9JjtOg26XDLjJNPlH8eOTFZdcatlY+NGQrPjoqOVNWUt3Y54r/eLz5&#10;dM5ZiMLWwpBVFd+qwC9nHz9cbNxUjWlFplaewYkN042r+CpGNy2KIFeqFeGInLIwavKtiPj1z0Xt&#10;xQbeW1OMy/K02JCvnSepQoD2ujfyWfavtZLxXuugIjMVR2wxnz6fy3QWswsxffbCrRq5C0P8QxSt&#10;aCwe3bu6FlGwF9/84aptpKdAOh5JagvSupEq54BsRuWbbBYr4VTOBcUJbl+m8P/cyrv1g2dNXfGz&#10;MWdWtOjRo+oi+0Idgwr12bgwBWzhAIwd9OjzoA9QprQ77dv0RUIMdlR6u69u8iah/Dw6Pi5hkTBN&#10;RpNycp68FK+XnQ/xq6KWJaHiHs3LNRXr2xB76ABJb1m6aYzJDTSWbSp+Ojkp84W9Bc6NTViVqbBz&#10;kxLqA89S3BqVMMZ+VxqlyPEnRSahujKerQXoI6RUNubUs1+gE0ojiPdc3OFfo3rP5T6P4WWycX+5&#10;bSz5nP2bsOufQ8i6x6PmB3knMXbLLnNgMhkau6R6i3576icmOHnToCu3IsQH4TEiaCTGPt7j0IZQ&#10;fdpJnK3I//qbPuHBXFg522DkKm6xEzgz3ywYnemBCc0/xydnY7zgDy3LQ4t9aa8ITRlhvTiZxYSP&#10;ZhC1p/YJu2Ge3oRJWImXKx4H8Sr2awC7Rar5PIMwk07EW7twMrlOPUqMe+yehHc7Wkbw+Y6G0RTT&#10;N+zssemmpflLJN1k6qYy9zXdlR/znMm/2z1pYRz+Z9Trhpz9BgAA//8DAFBLAwQUAAYACAAAACEA&#10;no8QQeMAAAAKAQAADwAAAGRycy9kb3ducmV2LnhtbEyPy07DMBBF90j8gzVIbFDr1BFpCXEqQAKh&#10;iodoEerSjYckamxHttOmf8+wguXMHN05t1iOpmMH9KF1VsJsmgBDWznd2lrC5+ZxsgAWorJadc6i&#10;hBMGWJbnZ4XKtTvaDzysY80oxIZcSWhi7HPOQ9WgUWHqerR0+3beqEijr7n26kjhpuMiSTJuVGvp&#10;Q6N6fGiw2q8HI2HfrK7ek6fX+6/s+eTfNoPb+petlJcX490tsIhj/IPhV5/UoSSnnRusDqyTMF9c&#10;EylBZOkNMAKEELTZSUhnqQBeFvx/hfIHAAD//wMAUEsBAi0AFAAGAAgAAAAhALaDOJL+AAAA4QEA&#10;ABMAAAAAAAAAAAAAAAAAAAAAAFtDb250ZW50X1R5cGVzXS54bWxQSwECLQAUAAYACAAAACEAOP0h&#10;/9YAAACUAQAACwAAAAAAAAAAAAAAAAAvAQAAX3JlbHMvLnJlbHNQSwECLQAUAAYACAAAACEARjGp&#10;un4CAABpBQAADgAAAAAAAAAAAAAAAAAuAgAAZHJzL2Uyb0RvYy54bWxQSwECLQAUAAYACAAAACEA&#10;no8QQeMAAAAKAQAADwAAAAAAAAAAAAAAAADYBAAAZHJzL2Rvd25yZXYueG1sUEsFBgAAAAAEAAQA&#10;8wAAAOgFAAAAAA==&#10;" filled="f" stroked="f" strokeweight=".5pt">
            <v:textbox>
              <w:txbxContent>
                <w:p w:rsidR="00175C09" w:rsidRDefault="00175C09" w:rsidP="001B2A8A">
                  <w:r>
                    <w:t>A.</w:t>
                  </w:r>
                </w:p>
              </w:txbxContent>
            </v:textbox>
          </v:shape>
        </w:pict>
      </w:r>
      <w:r w:rsidR="001B2A8A" w:rsidRPr="00D72CB7">
        <w:rPr>
          <w:rFonts w:cs="Times New Roman"/>
          <w:noProof/>
          <w:color w:val="000000" w:themeColor="text1"/>
          <w:szCs w:val="28"/>
        </w:rPr>
        <w:drawing>
          <wp:anchor distT="0" distB="0" distL="114300" distR="114300" simplePos="0" relativeHeight="251691008" behindDoc="0" locked="0" layoutInCell="1" allowOverlap="1">
            <wp:simplePos x="0" y="0"/>
            <wp:positionH relativeFrom="column">
              <wp:posOffset>735844</wp:posOffset>
            </wp:positionH>
            <wp:positionV relativeFrom="paragraph">
              <wp:posOffset>619709</wp:posOffset>
            </wp:positionV>
            <wp:extent cx="1603006" cy="2693773"/>
            <wp:effectExtent l="0" t="0" r="0" b="0"/>
            <wp:wrapTopAndBottom/>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603006" cy="2693773"/>
                    </a:xfrm>
                    <a:prstGeom prst="rect">
                      <a:avLst/>
                    </a:prstGeom>
                  </pic:spPr>
                </pic:pic>
              </a:graphicData>
            </a:graphic>
          </wp:anchor>
        </w:drawing>
      </w:r>
      <w:r w:rsidR="001B2A8A" w:rsidRPr="00D72CB7">
        <w:rPr>
          <w:rFonts w:eastAsia="Times New Roman" w:cs="Times New Roman"/>
          <w:b/>
          <w:color w:val="000000" w:themeColor="text1"/>
          <w:szCs w:val="28"/>
        </w:rPr>
        <w:t xml:space="preserve">Câu 7.4 (Sách BT CTST): </w:t>
      </w:r>
      <w:r w:rsidR="001B2A8A" w:rsidRPr="00D72CB7">
        <w:rPr>
          <w:rFonts w:cs="Times New Roman"/>
          <w:color w:val="000000" w:themeColor="text1"/>
          <w:szCs w:val="28"/>
        </w:rPr>
        <w:t>Trong các đồ thị vận tốc – thời gian dưới đây, đồ thị nào mô tả chuyển động thẳng biến đổi đều?</w:t>
      </w:r>
    </w:p>
    <w:p w:rsidR="001B2A8A" w:rsidRPr="00D72CB7" w:rsidRDefault="001B2A8A" w:rsidP="007C50DD">
      <w:pPr>
        <w:spacing w:after="0" w:line="360" w:lineRule="auto"/>
        <w:jc w:val="both"/>
        <w:rPr>
          <w:rFonts w:cs="Times New Roman"/>
          <w:color w:val="000000" w:themeColor="text1"/>
          <w:szCs w:val="28"/>
        </w:rPr>
      </w:pPr>
      <w:r w:rsidRPr="00D72CB7">
        <w:rPr>
          <w:rFonts w:eastAsia="Times New Roman" w:cs="Times New Roman"/>
          <w:b/>
          <w:color w:val="000000" w:themeColor="text1"/>
          <w:szCs w:val="28"/>
        </w:rPr>
        <w:lastRenderedPageBreak/>
        <w:t xml:space="preserve">Câu 7.5 (Sách BT CTST): </w:t>
      </w:r>
      <w:r w:rsidRPr="00D72CB7">
        <w:rPr>
          <w:rFonts w:cs="Times New Roman"/>
          <w:color w:val="000000" w:themeColor="text1"/>
          <w:szCs w:val="28"/>
        </w:rPr>
        <w:t xml:space="preserve">Trong các phương trình mô tả vận tốc v (m/s) của vật theo thời gian </w:t>
      </w:r>
      <w:r w:rsidRPr="00D72CB7">
        <w:rPr>
          <w:rFonts w:cs="Times New Roman"/>
          <w:i/>
          <w:color w:val="000000" w:themeColor="text1"/>
          <w:szCs w:val="28"/>
        </w:rPr>
        <w:t>t</w:t>
      </w:r>
      <w:r w:rsidRPr="00D72CB7">
        <w:rPr>
          <w:rFonts w:cs="Times New Roman"/>
          <w:color w:val="000000" w:themeColor="text1"/>
          <w:szCs w:val="28"/>
        </w:rPr>
        <w:t>(s) dưới đây, phương trình nào mô tả chuyển động thẳng biến đổi đều?</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 xml:space="preserve">A. v </w:t>
      </w:r>
      <w:r w:rsidRPr="00D72CB7">
        <w:rPr>
          <w:rFonts w:eastAsia="Times New Roman" w:cs="Times New Roman"/>
          <w:color w:val="000000" w:themeColor="text1"/>
          <w:szCs w:val="28"/>
        </w:rPr>
        <w:t>= 7.</w:t>
      </w:r>
      <w:r w:rsidRPr="00D72CB7">
        <w:rPr>
          <w:rFonts w:cs="Times New Roman"/>
          <w:color w:val="000000" w:themeColor="text1"/>
          <w:szCs w:val="28"/>
        </w:rPr>
        <w:t xml:space="preserve">                       B. v </w:t>
      </w:r>
      <w:r w:rsidRPr="00D72CB7">
        <w:rPr>
          <w:rFonts w:eastAsia="Times New Roman" w:cs="Times New Roman"/>
          <w:color w:val="000000" w:themeColor="text1"/>
          <w:szCs w:val="28"/>
        </w:rPr>
        <w:t>= 6t</w:t>
      </w:r>
      <w:r w:rsidRPr="00D72CB7">
        <w:rPr>
          <w:rFonts w:eastAsia="Times New Roman" w:cs="Times New Roman"/>
          <w:color w:val="000000" w:themeColor="text1"/>
          <w:szCs w:val="28"/>
          <w:vertAlign w:val="superscript"/>
        </w:rPr>
        <w:t>2</w:t>
      </w:r>
      <w:r w:rsidRPr="00D72CB7">
        <w:rPr>
          <w:rFonts w:eastAsia="Times New Roman" w:cs="Times New Roman"/>
          <w:color w:val="000000" w:themeColor="text1"/>
          <w:szCs w:val="28"/>
        </w:rPr>
        <w:t xml:space="preserve"> + 2t – 2.</w:t>
      </w:r>
      <w:r w:rsidRPr="00D72CB7">
        <w:rPr>
          <w:rFonts w:cs="Times New Roman"/>
          <w:color w:val="000000" w:themeColor="text1"/>
          <w:szCs w:val="28"/>
        </w:rPr>
        <w:t xml:space="preserve">      C. v </w:t>
      </w:r>
      <w:r w:rsidRPr="00D72CB7">
        <w:rPr>
          <w:rFonts w:eastAsia="Times New Roman" w:cs="Times New Roman"/>
          <w:color w:val="000000" w:themeColor="text1"/>
          <w:szCs w:val="28"/>
        </w:rPr>
        <w:t>= 5t – 4.</w:t>
      </w:r>
      <w:r w:rsidRPr="00D72CB7">
        <w:rPr>
          <w:rFonts w:cs="Times New Roman"/>
          <w:color w:val="000000" w:themeColor="text1"/>
          <w:szCs w:val="28"/>
        </w:rPr>
        <w:t xml:space="preserve">              D. v </w:t>
      </w:r>
      <w:r w:rsidRPr="00D72CB7">
        <w:rPr>
          <w:rFonts w:eastAsia="Times New Roman" w:cs="Times New Roman"/>
          <w:color w:val="000000" w:themeColor="text1"/>
          <w:szCs w:val="28"/>
        </w:rPr>
        <w:t>= 6t</w:t>
      </w:r>
      <w:r w:rsidRPr="00D72CB7">
        <w:rPr>
          <w:rFonts w:eastAsia="Times New Roman" w:cs="Times New Roman"/>
          <w:color w:val="000000" w:themeColor="text1"/>
          <w:szCs w:val="28"/>
          <w:vertAlign w:val="superscript"/>
        </w:rPr>
        <w:t>2</w:t>
      </w:r>
      <w:r w:rsidRPr="00D72CB7">
        <w:rPr>
          <w:rFonts w:eastAsia="Times New Roman" w:cs="Times New Roman"/>
          <w:color w:val="000000" w:themeColor="text1"/>
          <w:szCs w:val="28"/>
        </w:rPr>
        <w:t xml:space="preserve"> – 2.</w:t>
      </w:r>
    </w:p>
    <w:p w:rsidR="001B2A8A" w:rsidRPr="00D72CB7" w:rsidRDefault="001B2A8A" w:rsidP="007C50DD">
      <w:pPr>
        <w:spacing w:after="0" w:line="360" w:lineRule="auto"/>
        <w:jc w:val="both"/>
        <w:rPr>
          <w:rFonts w:cs="Times New Roman"/>
          <w:color w:val="000000" w:themeColor="text1"/>
          <w:szCs w:val="28"/>
        </w:rPr>
      </w:pPr>
      <w:r w:rsidRPr="00D72CB7">
        <w:rPr>
          <w:rFonts w:eastAsia="Times New Roman" w:cs="Times New Roman"/>
          <w:b/>
          <w:color w:val="000000" w:themeColor="text1"/>
          <w:szCs w:val="28"/>
        </w:rPr>
        <w:t xml:space="preserve">Câu 7.6 (Sách BT CTST): </w:t>
      </w:r>
      <w:r w:rsidRPr="00D72CB7">
        <w:rPr>
          <w:rFonts w:cs="Times New Roman"/>
          <w:color w:val="000000" w:themeColor="text1"/>
          <w:szCs w:val="28"/>
        </w:rPr>
        <w:t>Quan sát đồ thị (v – t) trong Hình 7.1 của một vật đang chuyển động thẳng và cho biết quãng đường vật đi được trong khoảng thời gian nào là lớn nhất?</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A. Trong khoảng thời gian từ 0 đến 1 s.</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B. Trong khoảng thời gian từ 1 s đến 2 s.</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C. Trong khoảng thời gian từ 2 s đến 3 s.</w:t>
      </w:r>
    </w:p>
    <w:p w:rsidR="001B2A8A" w:rsidRPr="00D72CB7" w:rsidRDefault="00616FE6" w:rsidP="007C50DD">
      <w:pPr>
        <w:spacing w:after="0" w:line="360" w:lineRule="auto"/>
        <w:jc w:val="both"/>
        <w:rPr>
          <w:rFonts w:eastAsia="Times New Roman" w:cs="Times New Roman"/>
          <w:b/>
          <w:color w:val="000000" w:themeColor="text1"/>
          <w:szCs w:val="28"/>
        </w:rPr>
      </w:pPr>
      <w:r w:rsidRPr="00616FE6">
        <w:rPr>
          <w:rFonts w:cs="Times New Roman"/>
          <w:noProof/>
          <w:color w:val="000000" w:themeColor="text1"/>
          <w:szCs w:val="28"/>
        </w:rPr>
        <w:pict>
          <v:group id="Group 73" o:spid="_x0000_s1088" style="position:absolute;left:0;text-align:left;margin-left:0;margin-top:23.2pt;width:248.4pt;height:159.5pt;z-index:251685888;mso-position-horizontal:center;mso-position-horizontal-relative:margin;mso-width-relative:margin;mso-height-relative:margin" coordsize="35093,24878"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mKsJpEwQAAK0JAAAOAAAAZHJzL2Uyb0RvYy54bWykVttu2zgQfV9g&#10;/4HQu6OLJcsWIheuc0GBoA02WfSZpiiLiERySfrWxf77DknJcewUu20f4gzJ4XDmzMwZXX/Ydy3a&#10;UqWZ4GUQX0UBopyIivF1Gfz5fDeaBkgbzCvcCk7L4EB18GH++2/XO1nQRDSirahCYITrYifLoDFG&#10;FmGoSUM7rK+EpBwOa6E6bGCp1mGl8A6sd22YRNEk3AlVSSUI1Rp2b/xhMHf265oS86WuNTWoLQPw&#10;zbhf5X5X9jecX+NirbBsGOndwD/hRYcZh0ePpm6wwWij2IWpjhEltKjNFRFdKOqaEepigGji6Cya&#10;eyU20sWyLnZreYQJoD3D6afNks/bR4VYVQb5OEAcd5Aj9yyCNYCzk+sCdO6VfJKPqt9Y+5WNd1+r&#10;zv6HSNDewXo4wkr3BhHYHMdZOpkC+gTOkijJJlkPPGkgOxf3SHM73Myi2Tie9TfTaT5NcutVODwc&#10;Wv+O7uwkFJF+xUn/Gk5PDZbUwa8tBgNO6YDTsw3wo9ijPPVQOTWLEzJ72Id+GPY1bH4XriRO4+l4&#10;anVxcQTtNPRxms2mszeR40Iqbe6p6JAVykBBrbsSxNsHbTxIg4o1zMUda1v3RsvRrgwmY0jDmxOA&#10;teXOCdc5vRmLqvffSebQUqvT8j9oDZXjsm43XM/SZavQFkO3YUIoNw4BZxe0rVYNTvzIxV7/1asf&#10;uUxdHMPLgpvj5Y5xoVz0Z25XL4PLtdeHajuJ24pmv9q7lhkf874S1QHSroQnGC3JHYOsPGBtHrEC&#10;RoHqB5Y0X+CnbgWgL3opQI1Q397bt/pQwHAaoB0wVBnovzZY0QC1nziU9ixOU0tpbpFmeQILdXqy&#10;Oj3hm24pIC0x8LEkTrT6ph3EWonuK5Dpwr4KR5gTeLsMzCAujedNIGNCFwunBCQmsXngT5JY0zZL&#10;tuae91+xkn1hGijpz2JoJlyc1afXtTe5WGyMqJkrXgu0R7VPADT2/FoyUsBfz4QgXXT4f08MuGU2&#10;FkY/dbr/ZaPD6mUjRz5etmItMwc3gCBm6xTfPjJie9wuTsgiG8gCju2rKM9sGw9a/g6AxsiDIC8a&#10;cbFsMF/ThZbQzz2DhG/V3fLNg6uWSdvdFkUr96FBvs7mxDvo+Bl0I8img371Q1XRFhuY6LphUkOV&#10;FLRb0Qo45lPlkwwpBXZwTQkc6Abd38l0EUWz5ONomUXLURrlt6PFLM1HeXSbp1E6jZfx8h9bInFa&#10;bDSFeHF7I1nvK+xeePvuVOvnv5+Xbu56vnEjBZgGXHMDYnARtiwk1ldtFDWksaKnFdLz5PHAQfuK&#10;psX9O9SdTMaTGJrpctwl6WQygzT7cRdHGUy8X6Fu55P3wonglGsJ903gQu2/X+xHx+naab1+Zc3/&#10;BQAA//8DAFBLAwQUAAYACAAAACEAusGlu7wAAAAhAQAAGQAAAGRycy9fcmVscy9lMm9Eb2MueG1s&#10;LnJlbHOEj8sKwjAQRfeC/xBmb9O6EJGmbkRxIyL1A4Zk2gabB0kU+/cG3CgILude7jlMvX2akT0o&#10;RO2sgKoogZGVTmnbC7i2+8UaWExoFY7OkoCJImyb+ay+0Igpj+KgfWSZYqOAISW/4TzKgQzGwnmy&#10;uelcMJjyGXruUd6wJ74syxUPnwxovpjsqASEo6qAtZPP5v9s13Va0s7JuyGbfii4NtmdgRh6SgIM&#10;KY3vsCrOpwPwpuZfjzUvAAAA//8DAFBLAwQUAAYACAAAACEAY1t2wd8AAAAHAQAADwAAAGRycy9k&#10;b3ducmV2LnhtbEyPQUvDQBSE74L/YXmCN7uJTYON2ZRS1FMRbAXp7TX7moRm34bsNkn/vevJHocZ&#10;Zr7JV5NpxUC9aywriGcRCOLS6oYrBd/796cXEM4ja2wtk4IrOVgV93c5ZtqO/EXDzlcilLDLUEHt&#10;fZdJ6cqaDLqZ7YiDd7K9QR9kX0nd4xjKTSufoyiVBhsOCzV2tKmpPO8uRsHHiON6Hr8N2/Npcz3s&#10;F58/25iUenyY1q8gPE3+Pwx/+AEdisB0tBfWTrQKwhGvIEkTEMFNlmk4clQwTxcJyCKXt/zFLwAA&#10;AP//AwBQSwMECgAAAAAAAAAhADThK5/6QQAA+kEAABQAAABkcnMvbWVkaWEvaW1hZ2UxLlBOR4lQ&#10;TkcNChoKAAAADUlIRFIAAAEDAAAA3QgGAAAAv5IXIAAAAAFzUkdCAK7OHOkAAAAEZ0FNQQAAsY8L&#10;/GEFAAAACXBIWXMAAA7DAAAOwwHHb6hkAABBj0lEQVR4Xu2dh5sVRfb+f3/D9zEAA8PMMENSMaCC&#10;uIpZETEr5gCiYEAkJ1nFsGYUd8G0oiiKAVfXsCrCoIIRRclmUJQgKkaUYP36c4b3Ts/l3pG5zL3d&#10;PVPv85zbfburq05X1Xn7VOjq/+c8PDw8Angy8PDwMHgy8PDwMHgy8PDwMHgy8PDwMHgy8PDwMHgy&#10;8PDwMHgy8PDwMHgy8PDwMKTI4M8//zTZvHmzCfubNm1yGzZssC2i44D9P/74I3WdzrPlONuff/7Z&#10;jv30009u9erVdmz9+vU14t64caPtI4RVHDquNHQO/P777+7rr7+2MBwjHgnnuG7VqlWpfa5nn7Bc&#10;g3h4eNREDTKQ4cgIw8bGcback2GGjYt9wrD/22+/mdGz/8UXX7iHHnrIPfnkk6nrEe1DFITTteEw&#10;Oi4d2HL8vffec/fdd58ZOMd13a+//mrHSPvf//63e+yxx9yaNWtS90QYpePh4VETWzUTZHAYDFsZ&#10;jwyTY3rK6r/CIhyX8X711VfuH//4h3v00Ufdjz/+aOEwVMJxHgmHT4+ffY5JOEYcEydONEKAdMLH&#10;2ReJkfadd95ppKG0OUdYDw+PrZHRM8BgJBgcRoSBYlAckzFznH2OcZ2uZct1I0eOdFOmTKlhtIqL&#10;/TAxKB6EfdIKk4U8jbVr17rrr7/e4tQ5jD0cj4z+22+/dWPHjnUPPvigHVN8xOXh4VETNchAxoWx&#10;ynBklBzD0DAkjmNcXJNutDr35ptvul69erkVK1ZYUwCIUIhDwn+lx3UyZG1JE5F+M2fONONWeOJg&#10;H0AQIgNtlyxZ4s4880z34Ycf1tCT+Dw8PKqRsQNRhrRgwQJztQcOHOjuuOMOa5PL0GiL4/5//vnn&#10;KQPDsNlidP369XPjx4+38AjHeYK/8sor7oYbbnDPP/+8W7ZsmRs3bpy7+OKLzZ0n/k8//dT2L7vs&#10;MnfvvfemXHyuhzQef/xxN2fOHCMB9EDHIUOGuFGjRrkPPvjA3XzzzRZe98A16E+a7BOP7tXDw6Ma&#10;NchARiSDYZ+nOm55aWlpakQAWbhwodt9993d7NmzUwTAFuEp3LVrV9vKKInv6aefdn369HFFRUVu&#10;0KBB7tlnn3U//PCDe/jhh13nzp3dmDFjbP+bb75xb731ljvuuOPcP//5T4uD6zk+YcIEt3z5cjtG&#10;5+Qjjzzivv/+ezd37lw3YMAAd8YZZ9h96F7Yvvjii+6II44wLwE9FZ+Hh0c1tmomyIAA+7jetLv3&#10;3ntva6/L6CGDkpIS9/LLL6eu1faFF15w++67rxm64uEcT3MIhevwNOQ1MAS5//77uwsvvNDS4wmO&#10;l3DRRRe58847LxX3u+++mxpF4LonnnjC3X333anmwcqVK41MpCPH2UfXTp06WROD44iHh0dNpMgA&#10;YFCInuQY0nfffefOOussd+6556bmDSAYWMeOHd0bb7xhYSEQtgi9/a1atbJjxCXjIz7IoGXLlmbU&#10;HOcY4bp06WLuvtx/0LdvX3fAAQfYeY4xRDljxgw7x3XPPPOMO/DAA92VV17pKisrU2npPggDuIfW&#10;rVvb9egnfTw8PKpRKxkg77zzjhkqY/YYl4x31qxZRhA8jWXUMrRbbrnFDJ7/hOWYBG8Bz4B5AEoP&#10;wahpOigOSKF///7usMMOs/M85SGLcB8CzYOpU6e6o446ynXo0ME6CpcuXWqeAyISWbdunelz1113&#10;1dDFw8OjGjXIAAPBeDAigY63I4880i1atKiGYdO5hweAkeo6Xfuvf/3LPINffvnFjnEegmEfA27R&#10;ooWRAWERDPeQQw6xjr5wfJDBoYceav8ZnSA9oLQ4TnOCjkg6Onv06OHOPvtsN2/ePDtHXIC+hXbt&#10;2lnno8gG8fDwqEbGPgOE/0j37t1d7969rb8A48J4Gb8/55xz3GeffZYKxzVy05lbgFvOyECYQAgn&#10;z0Btf45zHWSA8YfDX3LJJeYxcB2kxFOfsNIDbwUPhX2OsV9eXm5khD5qJtDXQB8GTQzdH+Lh4VGN&#10;GmQgI2FfRtqtWzfrxONdAIyX4btbb73Vvf7661uurAmu02gCHYkYKkbJtcQ3f/5817x5c3uSq8kB&#10;0dCBeMEFF1jzgLA88XnKk/7HH3/srrnmmtTkIhEGcZx22mnuyy+/tOOffPKJjXBMmzbNyIH4CTd5&#10;8mQjNYZBdY+Ih4dHNbZqJiCQgZ7yTz31lLXFeWozhn/77bfbXAE6EzMBI8OgmX3IPAMRAdvp06fb&#10;RCTa7xj5bbfdZukwPIgbv99++9l1eB6vvvqqDTe2adPGhgyZ0wBBiAhIAzJgqBJPAL1oZjDywfXq&#10;iIQUhg4datOi+S+C4B49PDyqkbGZwD5Gxz7t/o8++sja4Ywc4CHoiZ4JxME5JgOdfPLJ5toTHmE2&#10;IvMSFBdeAmRAc0LH6LDEkJnUxPsH/GcOAX0NkAE6iVx4/4DRCeYf4I3Qr0EzhOuJl7Bc27NnT2vS&#10;cJ0nAg+PzNiKDEQIiJ6iIgb2Oaaw2aDweAY33XSTPal1DMFQiUdx6imOKE2OyegRGTLxICIsPBTF&#10;yX8mSXGOayCLq6++2kYcgOInnIeHR03UaCYAGQuGw1YEwD4GiqHJ+DKB8Hoq85Smkw8Xnic4cRCX&#10;DFlCWKUnAlAcMm795xxbwiHSiXRpEkhfvAVmTjK3gKFFrics5/F2PDw8amKrDkQZDMJ/RMaIsQL2&#10;OZ8JMkxcevYxUKYWMzNQhs82HP/PP/3svlv7nfsjMG6E86TB9SIGhecY58NhOA7YihAY+mQ4EjIJ&#10;p6XhTq7z8PCoxlaeQb6A8WGUGDdg38hhw0Y3bNBg16nj3m7zxsBg/wiMfz2kEHge2Ku3WQ+PgqBg&#10;ZBB+OkvM2wiMf+TQYa5Du13ck489Hjzeg2ZGQAQQgycDD4/CoaCeAQSgjkCEeQMvPv+C69hhD1dS&#10;1MJd2u9itzEgAgjiz80BC3gy8PAoGAreTEBoKljfROAFTHviSVfavIWrKC1zJ59wolv2+Rfu96CZ&#10;wDlPBh4ehUPBPQN1/kEIa1avcaef2tO1bFbkKkpKXWmLYjd1yiNGBiki8GTg4VEQFIwMRAR4BvTo&#10;s7+INRECAqgoKXNFOzVxrctauQnj7zQyoGPRk4GHR+FQ0A5ECIA+A4b/2OdtSMiA/oJWLUvMMygr&#10;bum+XLbcNxM8PAqMgpGBiIARBJoICG8qlgbGX9y0yLVtVe6aN2nq2pZXuI+XfuTJwMOjwChonwEe&#10;AcI+ryRXlJe7ssAjaF3ayoigXUVrV9ysyJ3e8zQbUfBk4OFROBSUDGgq4BnQf8Dip7zKfPCBXd1h&#10;XQ+y/gKaCW0CD2G39ru4N99405OBh0cBUVAygAhoKvA2ojURSkvdRRf0cSOGDHUlRc2t36BlsK0I&#10;CGFYcMyTgYdH4VAwMgD0G9BXwJJnTZo0sYVIeC9hzKjRrlVJqet74UXuwoAcSopbur4X9bUXnfAi&#10;AF4FhOLh4ZEfFJQM8Ay07FmzZs3cPvvsY5OPRgwf4ZoHHgGLkLCQCef5tgILq3AeEmErYvDw8Kh/&#10;FLSZgDEzBZm+AtZI1DcOWN2IY1dccYUtq7bXXnvZgqqTJk2yZgXXIRqR8PDwqH8UlAwQjJ9Vi1j0&#10;hDULeeKzXFlZWZm7/PLL7T/faWCJNc1HkHCtbyp4eOQHBSMD2vw83TFonu7815oHeAYsn873FQmT&#10;PkFJRMIxDw+P/KCgngFLlEEG4YlHGP7w4cNdRUWFNRMgABYkwfAhBq4TQWjfw8Oj/lEwMsCIMXAM&#10;Wl4CW4hBnsGll15q5znGFgEiAXkMHh4e9Y+CkUFtGDFihC2fjmcA/NPfw6Pw8GTg4eFh8GTg4eFh&#10;8GTg4eFh8GRQH9A7FHEQD48cEQsyYGhRZKCRA40mFFo2K+3NVcIw54xXXnEzZ8y0LV961n7lzJkm&#10;/Ecqt2zra59tbTJjeqBPZaDPKzPc8i+WOYfO4XvZXP3tzKglLnoA7St/PKoQGzLgDUY+/c43Efm2&#10;I9svvvii4PL5Z5+7JYsW28KsK778yg0ccIW9RdmqtMxeoGrZotikvKyVbVmPgZes8iHlSMtMUuLK&#10;WrR05cUltl/avNjdcO11btmnn7vPPvnULVmyxL44zQzP5cuXR5aXEnRBB7YI39bMFC7fQrrpujAb&#10;1hNCFSInAwoCMuBdhDPOOMO9/fbb9nFWtnyItdAyZ/Yc9+acN9zcd95177z1tmvftp1r3qzIFTdv&#10;4Zo1aWrE0KKoeYoUWgbHU/t5EJaFY52HGhIYP1sWhGFVaZaK23O3Dm7y/ZPc22++ZV+SIg+5H/Lx&#10;tdde2+o+CyFKm6928wHdd999146hX6bw+ZY5c+aYHuiAzJgxwwjB91FVIRaewbBhw1LNBAoGicyt&#10;xNXetNn9/tt6W5h1z933cKU8fQPhFWuk9/m93CX9LjbhlWsdz4f0C+TiNOHYhb0vcJf07ed2a9fe&#10;lorDi9glIK4Nf1R/0JbZnEzSiiovSZunMV/I5p0TzTqNqhmoWa0IeQMx4DFwziOmZBBlBWZVZvvM&#10;W7B94rHHrXlQhtsebH/8YV2N85uCLWs1qn8hX0JfQFggqw0BUfHBGb5CVbRzE1sYhmbMlClTbAYn&#10;+agtFT/TveZbKEOaLBidSIBjUZUtQtqaBs83QD/++GM77hEDMqAgWMeAtxYHDRpkFYZjbKMQiOiH&#10;73+wNRjxANq2bmPNhAcmPWBP3Q18+i0wRs5DCqkOx3xJJjIIBD2+X/udLQ5D06V14B3gvfDGJ0vR&#10;8yTmJS8ZYRSCwdH/w8pWIgEkU9hCCelTxuQtTQX6Vdj3iJFnUFxcnBpNUKWJAjQNNgZP/c8+/cyd&#10;fOJJ1leAkb384kv2DUhzw/EOAkKoWsE5zxWJ6NMEMkBH80wCufOO8ea5oCse1j333JMyOj0FowBl&#10;uXTpUusrSDfIKKC8MJINBM+AZowngyrEggziNM/APgkfGPz99/3b3G6I4OijurmlS5bWMMgakk9k&#10;Si8QiEhk8N+nn3E9uh9jHZt4WCeddJJbsWKF5SPeQVT5iZHx5IUMZIBRli0gfelCp6LvM6iGJ4M0&#10;qAlw3z33poYTL+jV2/207setDBKhHqUdql/JcJDKSz8AZEBezaqstBWi7KM0JSUmM2fOtHM8DaOq&#10;7KTrySA58GSQBsiAtvhll1xqcwmKmjZzF/ft51atXFXDIFOGufWhepdsoO0LKTCMyBAZq0cxX4Ml&#10;5HbddVcbwsMtjrKZ4MkgOfBkkAb6BZYuXpIaTtx9tw7uwUkPWKdiJkvNcKjeJRN44qsJgNF/9dVX&#10;buXKlbYuBISAsD6EOsuiAOl6MkgOPBmkAc9gwYfzU2RwcNeD3OuvvuZWr1q9tZUGwgZt8yE8z4k/&#10;HVRejJx8Yuk4mgSQAV4Ci8yy8jSrS7dv395NmzYtsspOup4MkoNGSwbhSqH/1tMcyMQJE1xJoE9p&#10;Sanbv0sXVzmz0n0XNB3CJCBhEzbe+txXMumQ3hACHgLGRjMBImOCT7ejurmK8grXtElTd3n/y913&#10;31XprnkL3KNJno2A+D0ZJAeNmgwwfowJwbD4j+vdJSAA2t30zE+dOtUqzbfffrvlypqQweZDskGV&#10;GaA302y//PJLO0Yz58pRo22iFP0ddIB+8tHHdhyBMGx+RCAMo+YT6OPJIDlo1M0EJudQESABZuvh&#10;ZmNUHTp0sHkP6LRs2TKbw7527dotV0UPVWaQTgbMgWDkg4/XMhGJCVPdux1tJMBEpT8CAhAZMBqR&#10;T6CPJ4PkoNGSgbwC0sKgVFFZrh2voLy83J1++ulu1apVNjklm2cQBVSZQToZ/PbrbzYxatU3K1Mv&#10;VdEJOito6kAAkAFDp0xawlPIJ9DHk0Fy0GjJAE8AQlDzQC/S0APP15523nln9+yzz9p6Bq+//npV&#10;uzsmUGUGYTKgbYGR4wH88vMvbszoK625gOy/Xxdb98B7Bp4MsqHRkoEqppoKkMOaNWvc+eefb00E&#10;Xql+4YUX7HNwLGiyevXqLVdGD1VmkO4ZYOy8yLQ+8BBY+GSPDrvbq9BMVR532zh7l+GXQGg22HsP&#10;eQT6eDJIDhp9MwFjIj22kydPtmE5PIMjjjjCLV682D4Uy6QetnGBKjOo6Rn8aUbOE99GDYL9EcOG&#10;2xCpplaz+AkehF64yifQ0ZNBctBoyYA0JJACzQRGDugvYDovL09xjq9AMaknCX0GGDkkQF8A6zGw&#10;XbJ4ieu8byfrO2B6df9LL3O//vKrJ4NAPBnURKP2DEiHoUT2qRTM3qPjsEmTJm7s2LF2nFEEPIOk&#10;jCZAAhACowr0H/Cfdyu0JsPee3U074BhRZoU+QT6eDJIDhotGWBEiJoLTNrBI8Az6Ny5s3v66aft&#10;3Lp168zYEjO0GDQRGC2ABKzJEBAC71qcd865NswIIQwaOCj1KnY+gT6eDJKDRksGzCkQISBUCjoO&#10;8QwOPvjgFFHQgcg6fkkZWsTAIQERgb3ZGMiTTzzpmu7cxHXYdTe31x57ulcrZ3ky8GRQA426z4B+&#10;AgweYthrr73MM6CJwFwDznGcIcVXX33VVtGNC1SZQToZ2LBhQATraS4EWyYgWXMhaBIMHjjI7bTD&#10;jtZkoDORuQj5BPp4MkgOGjwZUMzpAvTkx2gwnk777utalbVyxS1auK+//tqaDlQSSIChxaQ0E6y/&#10;YMtoQnCgalQh2HLsf//7n9u9QwfXgtWbAkK4c/ydltfEoTgR8qU+QFyeDJKDBk0GMn5i076KHQMw&#10;Q9gyG6/rAQe6oiZNbQiOV4EhAzoXGVJkrbxEDC1mAWG5H+6XJhBzKOgsPeCAA+x65lgghNNkrPoA&#10;8XkySA4aLRkADAQyGDxosA29tW5V7o464khbxBMdEIYWeUU4CZOOagPhMXI+IKL1DugfYTHaFDEG&#10;WzWb6gOk6ckgOWjUZEDFx30eeMVAm8dfErjP056cZv0FPCExDjoQk9JnkA2EJRz3RHOnT58+5h0w&#10;cnLccce5hQsX2kxMzsuDqA+QrieD5KDRkgFpQAasVUDv+s477uTaVrR2/5n2lD0ZOY8k6t2ELCAs&#10;ho6Xwz099thjlt+8ok1zgZmX3LPezyDO+gDpejJIDho1GTDWzpAb/QR8H6HT3vu41159LVU5MAoM&#10;iElHiZiBmAWExcjZagSF5dTxDmgqtGnTxr300kvWR8J5xb29IB5PBslBo+5AxECeePwJG2bjRZ7+&#10;l1xqAVRZEMiAeQZJGE3IBsIa+QX3CxFwDZ7APvvsY3MrkO7du9txGUt9gHg8GSQHjbrPgLUK9gya&#10;CPaB08A7uPbqsamhOInIIOnNBIT1EslbEeHLL7+cWk2Z7YQJE1JNpPoAaXoySA4aLRlQAVjFiOm5&#10;dB7+rcv+qRl7qixIQyEDDRmqT4DmAB9a6datmxEB/Qfnnnuu++abbzwZNFI06j4DJhcxpEgzATLQ&#10;NF5VFqShkAHhuGdIgf/sc+yBBx6wmZda5u2ZZ54x0qgPkI4ng+SgUXsGPXv2TPUXHHN0d7c58Awa&#10;IhkASIAmgPoM9J/JVCzowjoOkAITkWhO1AfQ0ZNBctBoyQCj2G+//eyrScgXn1UtNd5QPQPyFIEE&#10;5CWIGO6//34bVaAM+N4C05brA6TrySA5iAUZDBkyxJ5KvXr1stl/CN/Nrw/55NNP3aLFi21LxSTu&#10;JUuWuEmTJrk99tjDFbcodmWlZW7O7Nm2shFhuI6vB/OfsLybsGjRoq3ijkp0D9pSqefNm1drvnE/&#10;2iec/vMVYiYdQciUAWSw995728dYuH/OE56trt9WIQ30YnEY6RtlPlK2iMoZkqffyJNBFWJBBkyJ&#10;pSKeffbZ7v3337cnCRWIdwLqQ9577z2Lj/kCVE5WO+7du7dVfMbahw8fbufmz59v5+bOnWuCHujz&#10;yiuv1Ks+9SHop7xiKXf051imsLUJ98V1fHkJcmTJN0YXIGbiJH6FI2/Sr/8rgajIP8pAec9+prD5&#10;FnThPtjysRlI3nsG1YgFGQwePNhc1IEDB5rbSuHgwrLdXpE7rK1m2o0cOdKIYMcdd3RTpkyxcxqH&#10;5zr9p01NBaaZkB53lIJ+CG4/Bsvn1ZR32ypczzXcJ/lz3333uaZNm9roAuRcWVlZI0/U+VgXYdEY&#10;jD+sr+KLSrhX7guC4F0NjnnEhAxYb5AKKDKgwoTbdtsjYTKQML348MMPt04zCOHRRx+1TjPSBlyn&#10;yst0ZJ4kzEBMjztK0T2hM/cDGdTVyAgvAiEu3Phjjz3WCAGvCU+NWYmE4Tz76XH8lRAnZKX85Fhd&#10;9axPIW3uhS1egieDakROBhQKbrrIIFxY6QWZixAP3oBIhi3DZ7jCuMTnnXeeLW3GcU244akhQuIc&#10;7jLLqGeKPypBX+lJ25cORI5lCptNCC9jV75fddVVVhYI3hrGonzjfKZ4sgnX0G8AGSgO0mGbKXwh&#10;hPQR5Rt9GdyXR0w8g1GjRlnF69+/vxWM5s9nKsy6CvHJyLX/n//8x8bVcYXljei8KovSxzOgtz6O&#10;ngFbCIEnHGRQ1zwjPPcMZKjkfbt27cw7YCISbzWSZxhPXeNH6HiEDAD/oyYCbblvmi/2wdrgv0dM&#10;yICebIxzwIAB9l8VtD6ggmdLReRJf9JJJ1l6LHFG3wEGwDkZRFj01mLc3k1AN4CRQla59IoTXnmt&#10;Lcfuuusue5sRsuzYsaN1LpKe0iVNhUUgpEzgHL32tM11bbawhQA6qC6wpS8Iz0d52dgRGzLIxzwD&#10;gIETHwbPFncfF5i+Ar62zDoFqhyEUQWXNJRJR3UBcd522232iTm8g7Zt27p33nnHPATllZoohJUu&#10;6eA4ZIBnIJ3rs2xzAelLF/qC/GhCNRo8GQA6B6m4VOaHHnrI0qLzcN9997Xj4U4yVRRJYyQDwD0z&#10;G1EewpVXXmn5Q35BBEqfRVGygTCeDJKDRkEGPPEhAirxYYcdZpWb9B5//HE7x3EIQVBlQRorGRAv&#10;cw1oSpFXdLhSLuQV3gHn2edYtvJCR08GyUGDJwP6CPTkp9D5hiLDZhUVFTYTjeN6tTfs9koaIxlg&#10;7Bg6ecfCJ5An2zPPPDOVX6QvMiDfMoEwngySgwZPBsQFGVDBMepOnTqZ60u/AcNKVO5wBUmXxkgG&#10;xC1DZ4SHssFDOOSQQ6zTTefCw5KZQDyeDJKDRkEG6vSi3avx86uvvjr1dh7nVUHSpbE2E4ifPMOQ&#10;IU9eZKKf5fbbb091JIoI2GYCcXgySA4aBRnQL4AxX3jhhTbRaIcddrApyNmgyoI0Vs8A1x+hqcDQ&#10;Yvv27VNNhkceecTyVf0wngwaBho8GVDQVOrnn38+1TwgLU8G2UHclAH5hsFDpkxTxjtQ/pEuwmiC&#10;byY0DDQaz4B39LU0OMt7scpRNqiyII29z4BJV+TfBx98YF4V5cQcjZtuusn6DAgnXdLBcU8GyUGD&#10;JwOeWlTmm2++2Z5szDzk9eXaoMqCNEYyIP/xCkiD/OM/omFZ8vHoo4+2NBUmEzjnySA5aBSeAa8h&#10;Ez9j5cymo8lQWwVQZUEaq2dAvBg5AjGQj3xZKtzUmjhxooXLVl7E48kgOWgUfQZMQeZpBhnsueee&#10;VoFrqwCqLEhjJYNMQmciZUQzAVJgOjcrCIk4FI6mg4jEk0Fy0ODJgCYCK9roiUavOIVPRc0GVRak&#10;MZJBNpBnjCwwqgAhMNTI+ol4DnQk0tmIPiJbtp4MkoMGTwZUSL4WRF8BcsMNN6SeWtmgyoJ4MqgG&#10;eUbZ8K1GvCwIgWYXx9ADUiAM+zrmySA5aBSeAVOQ8QxIg9dpVSGyQZUF8WRQDQyd/GQUoUOHDkYI&#10;ECzlxzHylSaCPAT+ezJIDho8GVx33XU2pMj7CPSEMwWZSl1bBVBlQTwZVINy4enPzE0+zQbB0uwi&#10;b++++24jCvRByGNIwZNBctDgyWDs2LEWN0TAW3gsUqJhs2xQZUE8GVSDNGXorGDEGokQAnl7yimn&#10;2KfZ8AwkhPdkkBw0KDKgklIJVWExfOKmbYtLywo+cmNrqwCqLIgng2qQZriT8JZbbknN3aD8WH6N&#10;fKf8EPY9GSQHDYYMqHh6i06LmbBePySAG8vbitOnTzdXlvgJlw2qLIgng2qk5wt5zBqJ6jugH4H8&#10;hXA5h3gySA4aFBlQqFRASIHKysdFqKSsXXDOOeekiIL4a0tDlQXxZFAN0iQ9hHwmL1lclrIjjxm6&#10;ffDBB1NEQHhPBslBgyEDChQXVh4CwvcQaNMyHs4bi5wLSzaosiCeDKpBuWDkaorpP0vJsZoyTQam&#10;ev/4449GFHgJngySgwZFBqqcgKXNmRwDGfCCzb333lujItcGVRbEk0E1IFDyWESg0QM+VcbwLQug&#10;MHLDgijMVuScJ4PkoEGRAZWPCssWI6Zi0p7dZZddLAzH/6rzEKiyIJ4MqqG8hVDZZytyYLEYmmTk&#10;N6MLfDyF454MkoNYkAEfXqUi8UETFVRdQSGr44qKiruKV4Dw1OJVXMIg8h4ygbRV6QkLGfDdhLiR&#10;ge6XLV984vNqEF2+ofIJC/nFkvNdu3a1/KYse/ToYfnM59WY6IWuIpFMcRRKpAfly/Lv/vNq1Yic&#10;DCgIvrXI8N+gQYOsclNh6grioYCpgBjF8ccfb5WSpxRfzuGYRhKQbAinT5yQCJ5BnD6iAtANQV86&#10;SnnCRQXyC7nmmmusHOlIpENx5syZ9iITX1/mPGWAIUr3KEREgD6QvCeDasSGDKhA20MGXEdBY/A8&#10;zU899VS30047WVOBT5frHOGoDNkQrjhIEsgAdxfPgP9RQIa+atUq8wwYyqWf5rLLLnMLFy60+Qfk&#10;P2HI+6j0BKQvMiDfli9fnlN9a4iIBRnQTKAShZsJVPK6CJWNLb3YTC7iBRr6IXbbbTdbEp3RBcIo&#10;HBUifH1YwhVXfQa8Bp0pbBSCXujIFj1VqTOFLZSoc/app55yu+66q40u8M3GW2+91fSjTMOemcq5&#10;kEL6GD771BNIyvcZVCMWZDBkyJBUB6KMVAW4rUIhq7B5M5GnE14BxCDDprJqzb5McaQLeoQ9g0xh&#10;ohD0537YYoS0yfWEyxS+EELaCGVAhzCeHgTPlGWaCyIBkbHCF1KkA0L+MQoyf/58098jRs0E2vZ8&#10;Hp1eaFxLXijiib6tsmDBAtuy1qHeUqTdOnr0aDtOfMRN+7W2uBctWmThCMM+28rKSqs0mcJHJdIP&#10;XWn7skZhpnCFEPRgq3ydOnWqLSIDwVMOJ554os3zQPr27ev69OmT+l9IId2LLrrI9evXz/7TlGQ9&#10;Bk8GVYgNGVBxeIpgdHPnzjWjpa2/rYIx8IGPyZMnWwWk8xB3dfz48am4tiVOOhuJC+E/JMOTjePp&#10;YaMUnmroRH6xHBl5lilcoYT00QW9+H/CCSdYGSB4CZqyDOlTPpR3oUXeivbxHMeMGePJYAti02dA&#10;4dBnoGZCJjevNpH7yapGFDKFzirIucSFTmzRhdl0+iR7eriohHviftmnmcAQmfoM0sMWQpQuTQSa&#10;ZOjGG4wiZWaAUiYIZMCxdEMthIiQ0IMtQpMS/T1i1GdAxaHPgP8IBVQXoQJivKzvrwI//fTTM4b9&#10;KyEujIx9OhB58saxA5F9jI9JR8uWLdsqXKEFnSQQA2se8MEVXPGXXnrJXhRDeIEsClH66EVz8o47&#10;7rCypb55xIQMhg8fbsY7ePBge8KIEOoqdA7qdWW29BhTMTOF/SvRUy886ShTuKhE+mGENI9WrFiR&#10;MVwhhfyGqCAodIMQ6ENgBqLIi+OZri2UKM/YRy8/tFiN2DQTIINwM6GuoEB5muMOQgTEp6d7XaAK&#10;C9CNZgJPjzjPM+CpF+WkI+lCfot8tU+nIkaHnpStwkYlKlv0YeYm+ebJoAqRkwGADDDi7ZmODK69&#10;9lobUlTnEJWvrgWtCkNlQfA2qDRxmo4M0E1PWzwX3k3giRwFVGbktwiYfSAyIE9VHtoWWtCRPNN/&#10;mleff/55zvWtoSEWZEAzgXa++gyoTNkQLlT9V+ViqIgOKoiATjXiqS2ubFBlQTTpKG7vJqAbW+5d&#10;LypFValJN5swHVlkgFAemcIVSsJExGQoTwbViAUZ1OWtRc5RkBSq9nki4sr/7W9/S3kGDG8x65Dz&#10;dUW48sSVDFSBw2QQN6Cjf2sxOUgcGahC4Y5i6Pzn82l8CBSvgP4Ctkw1zaXPAKiyIJ4Mcgc6ejJI&#10;DhJLBmzxCEQK48aNs8U1GEm48847LQzncoEqC+LJIHegoyeD5CCxZIAR0G+A0C5lyitvytFMYPwY&#10;otD5ukKVBfFkkDvQ0ZNBcpDIPgMMAKFPgP80CTSzjUlHvM7LeXkNdYUqC+LJIHegoyeD5CCRngHD&#10;fRiBthQqRMAsxjPPPNNIAI/ANxOiBTp6MkgOEttMwNghA5oDLMDJ9bxD37NnTwsjz8A3E6IDOnoy&#10;SA4S2UxAcP8xdPZZopvrEcaNOSciqC2ubFBlQTwZ5A509GSQHCSODAQMHq+AAtWKvMTBMTwGyID9&#10;XKDKgngyyB3o6MkgOUgkGYS9AvoIIAK+kUAzARLghRmIgPO5VD5VFsSTQe5AR08GyUHiyAAiQDAC&#10;CIHVkeg4RPiCktY6ZEshE7auUGVBPBnkDnT0ZJAcJJYMMHaW/Dr00ENt+jGC0XKOV2flOeRS+VRZ&#10;EE8GuQMdPRkkB4kkAzUBWNKM6xhW5MOqvJvOOZoKnCdsLgWtyoJ4Msgd6OjJIDlIHBnwxEd4+rPy&#10;Me8iIDfeeKMZBgIZQAQq+LpClQXxZJA70NGTQXKQODJQQfJhVVa5ZX09mgi8qMTHPiEBRM0E9usK&#10;pYF4Msgd6OjJIDlIbJ8BryjTachIwkEHHWSrGeMt6DxGwjaXyqfKgngyyB3o6MkgOUikZ0C/wIsv&#10;vpjqOOQlJTwBEQFFi5EQlv91hSoL4skgd6CjJ4PkIHmeQXBu86bNrsOuu7nSliWupLildSRaIQfn&#10;JVCApK5QZUE8GeQOdPRkkBwkkAyCp38g7dq0NSJANLqQTgbE4skgOqCjJ4PkIHFk4Db/6b7+aoVr&#10;U9HaVbQqd82aNDUyUPPAk0F8gI6eDJKD5JFBUG7nn3Oua1Va5oqbt3B9LujjNm6oWolXRIB4Moge&#10;6OjJIDlIJBmcc+ZZrqyk1KRyxky3aWPVK80iAsSTQfRAR08GyUEsyKC2pdLN/Q+Oafvt6jXutJNP&#10;sc5D5JXpr9iQIufqiwxISxJXMpB+YTLgf5yAnixJxyfjrXwCiQsZkFfkmyeDasSCDPiICvMFBg0a&#10;lKo0quw88ZlRyJZXk++eONEVNytyZQERHH/scW7pkqWpGYf1QQZKl0rDljTj+BEVdIMI0JNl4iED&#10;8ihugAxYlk5A56iMT/VKW5GBRxUiJwMKRl9hxjOgQou92YoIePoj/773Xte6rJVrHhDCdddca00E&#10;KpjFFZJcyUAkANCBz6tVVlbajMc4Ad2UR1F/Xi0b0E0fUVG+SqIA6aKHAMnTjIlKn7ghFmRAMwEy&#10;4MOrquQSyABjhxAWLFjgmuy0k2vRtJnbtf0ubuqjU92PP6yz8zaiEISXbApk45Ztepx/Jao0bGkm&#10;yDPIFDYKQS8J987Xo/jwKv8zhY9K0Ce9mRAHHZV3fLCWr1dzzCMmZMAn2VmtSH0GKjAqOkYJIeAV&#10;fPjhh640aE6UFbe0JsL6X39zf6yvekvRSCMIu3FzlWwI5A+2wTHi2FZRuvJQIIM4fpI9nDe4u3H4&#10;JHu6kJe8Zo5+gP/kK9tM4fMtpBsWSOqzzz6zcx4x8gx485APr1JZqOgqMFYtwiB58i9cuNCVBWRQ&#10;UVrmju9xrJHBht+rXlcmnk1B+E1/VsnGQDaw3RJPXURkhC40E6jMeAbp4aIS7ldkRb7MnTvX+gwy&#10;VfgoBR1xw3lvROSlvI1CSB+BQNGN5ov/JHs1oieDzX+6YUOHueIWxe60nqe5t99627326mvmws0K&#10;2upvvfmWm/vuXPvScNs2bWxuQXlZK3f2WWe5t4Nzr1bOcpUzK81gXw/c+UyCm7+tQjoMOSH8x9Bo&#10;k+t/XIT8QVeaCDNnzrROukzhohTpiH7oSRnxNMbTyhQ+30L6Vk8CnSjX//3vf+ZReVQhFmQwYljg&#10;GQRP+wsv6OO+XLbcffHZ527Fl1+55V8sc8uD/xz7esXXbpd27W36MXMS8BIoSNqkfDSFVZFh+e0V&#10;4uQpi9ApR7wMLZJOpvBRCDqGtxDBokWLUv/jJPPmzTMCID/Rj74N8jVT2HwL6SOUKXVGozAeVYgF&#10;GQwZNNie+AMHXOE2bwxcyU2Bqx4cpwnAPiMGN91wo2vbuo1rFXgFvLrMx1Zx78JNClzQ+hTi/Omn&#10;n6zSMJqQKUwUovtmH3cXr4VKno882B5BH0gUr4D9qPVT+tIFkvr000+t6eARAzJgHHB40EwoCZ74&#10;gwYOcrx7ABFAAPQJsEX69e1nk4yaFxW5Hj162Pg/nYq0/2g3q01aH4KBKU76K3ArIYNMYaMQ9JJw&#10;/3gG6jOIm4Q7EPmPvulhCikiAoRmDB4DBOERlz6DIUNtavGgKwa6TRuCJ/0WbwAv4deff3Eb/tjg&#10;ep/fy8igReBBPP/882awLIpK5RLb1weIR08ShA5EPIO1a9duCREPSD8qOGQFGfA/TkC3jz76yDrq&#10;ZIDSOwqk6wBJMZrAMY+YkAGeAZ2CgwcOSjUTzCMIiGFjQATP/fdZt+fue9hEo9blFW769OnmGUAI&#10;FCSVDlKoD+jpoQojzyBuMxClH/rOmDHDmgn8jxPQBzeczjrpizcTlfGprkgXPCo/HbkasWgmDA08&#10;A/UZQA4IxyEF5hE8MOkB16KouXkGY68emyo8ClZSn6DSUGmJN45kwP2jG2SInjzh6BCjaRMnoKea&#10;CexL7yghokcPytWTQTViQQYjho+wPgPIgP/WRNjiHdCJ+GBABhpSvOrvf99yYf6giotABv6txdyA&#10;jv6txeQgtmTAGgU0EZYsXuI679vJmgc0E24fd/uWC/MHVRbEk0HuQEdPBslBbMkA+e3X39wnH31s&#10;nYstWxS7bkceFZBE/t/MU2VBPBnkDnT0ZJAcxJoMkFEjRlrzgD6D7t2Odn8EzYZ8Q5UF8WSQO9DR&#10;k0FyEFsyoBORZgKjCBABMxQXL1xkfQn5hioL4skgd6CjJ4PkINaeAfMLOu65l52jmfD9d98Hx6vW&#10;LsgnVFkQTwa5Ax09GSQHsSUDRhGmPvKoeQRa/HTVylV2Lt9QZUE8GeQOdPRkkBzElgxoDlxx+QDz&#10;CFgSfcpDD9ucA5uDkGeosiCeDHIHOnoySA5iTQYX9+1nQ4pNd27innv2OffrL78GZOD7DKQb8GRQ&#10;N3gyyI7YksGbc95wf+uyv3kGEMJ/n37GpirTj5BvqLIgngxyBzp6MkgOYksGj055xI4hvMD0y08/&#10;m7fgmwmeDLYHngyyIwZkULW4CR7AgMsHGBms+2Gd9RfofYQrR422DkWGGn0HoieD7YEng+yIBRlc&#10;Nebv5gGwyAlG//HSj4wEIIgunfdzCz6cbx4BrzP7eQaeDLYHngyyI3IyYN7A0MFDbOiw/6WXGRl8&#10;+vEnNpyIZ3DowYekJiD9vv538xryDVUWxJNB7kBHTwbJQSz6DMaMvtK+pswiJ7yPcPfEu1L9BZAB&#10;BIEwmkD4fEOVBfFkkDvQ0ZNBchCbPgPeSKQDcf1v693++3VxO++4kzUVnn/2OSMC5hj8HpzzZODJ&#10;YHvgySA7YkEGjBaw2CkrHfGWIv0ETDTibUVmHTKkCBnQeViItxb5IpMqjMhgbUAGVJmwFALpaZpI&#10;v2B/gyeDOiGfZFCjjP5C4ohoySDIFVYzGjl8hCtlCDHwDCAEOg6Lmjaz7cpvvjESoBBVkPkEsQep&#10;uM1b5KeADF59/TX3bUAGdF2GpRAFm56mSZAHJsH+HwEZzA7IYHlABvnWpa6grBoTGWxVTrVIXetO&#10;OP90Dyz1x8pNCKteKYxWcxJYAYtrFFbxhMOD6Mlg859uzMhRrmjnJu7Sfhe7/pdcaiTQvm07d/ON&#10;N7nf169P3YhuIJ8g9o3Br2RdQAaVARmsCciAapwu+dWmquKkpynd2P9900b32htz3BcBGVQVaXxA&#10;WTU2MgiXU20iQthWoCMGH15dmiYiWx3TauHYipbEUziOacVv4gqTAsdA5GSADB4w0O3Wrr3rfd75&#10;7oLze9nIwk477Ogem/qYrU4cvul8r/OHSkF1ScmPARnMyuIZ1LVAc0GmNKUb+38EZPB6QAbLPBls&#10;E0hfukTpGSB1SVV5J+PFDjjGlk8QslI45zBymraEgRwgBW05hyic4owPGQSewcihw11JQAAti5rb&#10;R1UZRTj2mB5u3vvzUjegm+am8glTyQytStRMyNRnIMknMqUn3djfEJDB7IAMfDNh20D60iXKPgPJ&#10;tkJ5h+Ei2ARbjvE1LT5Wg41gHxzjwck+xMAy/6xQzT7nFA9b5QUSORnQOThmxEgjA6RNq3JX1KSp&#10;Gxkc4z0ElNaNwXDcQD5BAaXa5IEYGWTpQJTkE5nSk27s04Ho+wy2HWEDSBoZQAB6wmMTyJQpU9y1&#10;115r+azjIgURAytnjx071k2aNMnsSffPOa5R3LFoJgy5YqArbVHsyktKXauWJdZMGDJ4CLU+dfMI&#10;NwIh5BvKLMQPLeYOdGxMZJBvyA6wgXXr1rkHHnjAjRs3zv5zD3jO1AdtdZ/YEJ8JvPvuu90dd9xh&#10;3xxRXCIEEItmwojBQ62J0K6itXkHu7bfxU1/ebqdo4MRZcM3l2/IA0FuvfVWd9lll7m///3vxsLo&#10;gg7KzCigfOBLTzfccIMbMGCAGz16tPvmm2+2hCg8lC/KN8jzxhtvdEOHDrVP7fMVLMqQc2yjgNJH&#10;pk2b5i6//HI3YsQI+xBrLiAe7nvBggVWDtyz6gZbpafy0nG2CEYq6D/XsOUhhI7yijmv+DjGl8Ep&#10;dx4CHNc5iEBh2QLC859PBFIWfBWb/0qPcEgsyGDUsBHmEeAdNA+aCIcfepj7jbULNgVKIluULYSo&#10;EBEyd6+99nIlJYG3Ulzsjj322FQFYGukETRz0uPIt6hC/OMf/zC9+Co1On74wQcZwxdCVKlUySCm&#10;iooKV1pa6srLy92wYcPsPPmrPCy0kK4Ms2/fvin9MI5M4WsTOuy4z5UrV7pDDjnEtWrVyp188snu&#10;qKOOsk+9QwzUD8KRJ6T5M2/eBteih4Q42CrfOM+WOC666KLUJwRFCghP+SFDhriHH37YjtMs0HXs&#10;c57jbNFB50jnueeec71797ZvTCp90kZi0UwYOnCQNRHoPGxbXuH277yffTdBnoEKsBBCupCQbYO0&#10;tSArE6COOuJI++QbBGB6BeHyrl8QP/mQLpDkuFtvs3c46HBlOPbDeR9kjqMAQsVSRadiff31127n&#10;nXd2ZWVlrmnTpvZEIhyVU8ZRaCFd0mf//PPPd82aNTMy4PN06WFrEwwOEB+dc+ecc47r1KmTjYC1&#10;Cbxb6grl0eu88930l162WbWUI1PtqTv0hTGrlusR8ow4MXw6Am+//Xa37777un79+rkPP/zQdBYR&#10;IDS7Dj/8cPf++++bPuQ78UBMNAP69OljD4r+/fubRwYxcJ408CTOOuss9+STT9oxrtV9xcIzGD18&#10;RIoMipsVubsmTLTM4lzejS1dMDQmOW0hBZosGBsFzAiHzlOgVesrVGdmXiRIL0wCEioVn6lHN5aS&#10;Z5IWoy8Z48izUKFUqVRhIYPmzZub14IMGjTIzos0wtcXSkiX9Nnn6SiPD5c7PWxtghFxjxgZcbIP&#10;odx2y60pYqa+sI8wqY43c5csWmxfFudBQ/3R0x5jRy+Ez8RfcMEFbrfddnPXXXede/HFFy0Macp4&#10;aftj0OQx13Aeeeyxx+zbljQV+Az+GWec4V544YXUdWwhL5pHI0eONHJAdD5yMsDgrh49xpoHkEHr&#10;oGIvWrjIrf12rb2haLKucPJjkN7aNd+6H7773q1eucq+5kSB8iLVCccdb9Oj133/g503CfYzxVNv&#10;EuiDTuny3drv3A3XXZ+aqcl07jmzZ2eOowDyww8/uDVr1rjvv//e/s+bN8+1a9cuRQa0b6mIhGOb&#10;fn0hhDYz6bOFDNTEwmAyhc8m3KPuha84s121apVbHcismZVBOcxxe3TY3TrCS7YQA+/ZdP3bAa5H&#10;92PcnXeMd98H5UdcMnS2GCbbSy+91J144omp/gCOiyw4f8kll1g/Fuc4RnMAYz7ppJPcf//731Tz&#10;gFEEzdPB64DIIIrrr7/eHXPMMSkSQDgXORnwlDXPIMis8sDlZViRTEy5v8iWClUQCSoIU6MrgvQZ&#10;5my2087mtdB8oZOTyVF4L5BXRUBcJYHeGeOpJyEPIMmwoB+6kH5xsEW3poGevM+RKY58i4wKwe2m&#10;WUAbmmZCixYt7DhbzvE0pumg8IWUcPp4LeyjV1j/bZEddtjBtW3b1q5t06aNHSPOsiC+VngEQf21&#10;h1tQNxD6wzSHhrrTNmhKQA7du3dPEYEMEkI94IADzCuALOSNEAYhPE0ECEEEwbWc++c//+k6d+5s&#10;/RYPPfSQW7FiRcrgiYN9wtMMQWd1NiKQx3aRgSJCUEaK8183wL6U3goBGQQB3eiRo6yC0zYvDzK1&#10;lEIKMpRCKrQ0D3Qgo0wH9Akqtdw93qwU2/M0Zl+VKa9CWkrTJNAhON66vNz0hRAgAnTMeH2ehfzC&#10;uIqKisw4wgbGVsaHMbJfkDzLIqQNUaEb+kII6IVwXveisOFrJfQ1EAfhEKsvwfXNg/gok5LgvzyC&#10;suB4yyAe6hMPmtZBOZ1x+hlu0v33u2eefsae+rIhbGT69OmuQ4cO1qbHhjgmuxIhHHzwweZpydAJ&#10;wz4eyqOPPmp9Bu3bt7c+g48++ihFAoqL4Ujug+NhG82ZDIiUyNSbqYTY6liYCNjPBI7TuUSh9OrV&#10;yy2YP98tWbLEbiIKIW0+I67/7EvC4SKVLfow88z0XbLULV68OFIdFy5caJ1d6CRdEJUl+zofpZ4I&#10;nXRspQdDg+H8Yz98Pl10nntWfWGGH594vz54okMitPnZQhatW7e2DsYuXbq4N+a8kXL/ZRdsZeh4&#10;BEceeaSloT6JsH3xnyc/zRzOI8SF0IFIWLwLPIPDDjvMnX766SkPgOtpNtx0002ua9euNZoObLeL&#10;DFAeJVEIN0OKkTDn+K/zSCYQdvjw4fbEYChF4cVYUQl6IOxLz7gIepE/lAEiUpa+hRZVbLboxVY9&#10;4DqnMmU//DQspKAL+RXOJ/bRS0OAug9J+HoJYXUf7D/11FNmdPIQ8Bp23HFHd+CBB7orrrjCXXXV&#10;VTXumXhloOSL0mW4D0Nn2HPZsmWWhwjh0FvXM6eE/gEmTCk+hGOQE/fDdbfddpt5avRvqDzwHhil&#10;wNY4pvsg/pzJgEhk4GxRiowhAWUsx1QhuPlMIAxkAIvi1vAf5bgmCoQznX1ElThOUN6yRbcodVSe&#10;oQNlB5SHlCN1gq0MIiqQP9IJyAikm/JQ+ZoNnFe94GnMPAoRAR4uIyePPPKImz17dsoIiV92IeJG&#10;lCeEYaYrHgRP7nvvvdee8ISXTrqWEYYTTjjBvAeule5cO2rUKLd69WrTi05Gmgx4A4Bw9CP07NnT&#10;4k9Pf7s8AylBwkxmoAODMVeYB1bi5sgAEiPhTCAeMo+MhEWVSQjnohAyXYXIf/RH0sNFKeQrvdoU&#10;Lr3jkG1UeUbehCstlY9hL9xhetnVo62HhvI1ClH6AH3ppKPZwDHyED3/qrx1LyK5Bx980O2///7W&#10;IchsRsqF4wjxEo7w7BOvyknnpRPDiqeddprNFaA5xTHC6Lz0wtgZccAjIV69gESnInbIewjnnXee&#10;u+aaa6wpQxwiIiZYnX322dbMIc7wfW23Z8Dc8zFjxtjYJ24Lwxpk8Msvv2xPfBgI1wRFMoGbY8oq&#10;zQSYTJkWVrKQgj7aUjmoKIxDM6MuPWxUgm4Mh51yyinWq33ooYe6W265JTUdNgqhfKkTDLXdfPPN&#10;1iNOe5m2KVN1qQPoTRgZQ6FF6bJFFx5mzOLbZ599Uvqp/skI0+NAOJceTmGJm+N64nKe/8SPQeo8&#10;x/nPPkJd03WA89KTtNgPC0OIdCJCDIThWmxPcXMNcUk/riE9rpk8ebKlRxidQ7bLM4BdYKhnn33W&#10;Xn6AAYlUysNuF198sbvrrru2XJUZTICgd5PJEIAbigrKGIQMp+nClGQYNSqQH+ijguWJy8SUiRMn&#10;mjsKGTCmz5MiCsgIqGCQEu9zYGQMYdEZtscee5iehKGORAXqpQyafOQpfvzxx1sTFcNBP/Ja59lm&#10;A+dlSILygeNAYQDHdS58jco2PU2F1X/FpXB4g/fff7/717/+tZVhs0+8/IeEOAZRMEJB/wV9COG4&#10;2BImZzJAAYYocO3DExuIXAlQ8FQK2ihU4GzgZRHaXMQFUCwqqHDIUNpszBHHa2HIJwqQh+SlRHmK&#10;+0cZUIk/+OADd+qpp7rjjjtuy1WFBXmGXuhCRcNt5eHAf6bO7r333taWJU/1xIsC5J+MBh3vuece&#10;m5ZM3UPXcD7HDehEvrElD9lSP3lgTZgwwTwE5Tn3yHnKBKHZQtODF8fYz4acyYA2IZ0Y9913nymH&#10;kHCYDBDc7IMOOsg98cQTW67cGnEiAzKS9JWpDIfx5IiKDGQ8ymOEYSxVavIYEqZJtvvuu2+5qrBA&#10;B/IL3dAF3SAIhCYjk2Qef/xx0zfKsgVyzZmzzyvA48ePt+ZMEshAojqBkNf0NfBw4L/uT+cJj63S&#10;1JUHkQ05kwFNhI4dO1oTgUTDClDo/EcR3JOjjz7a3rLKhjiRASBDAUzLGHSUngF5SQEqjyHcMDGQ&#10;xxyn04h5GlEA3cJkwL7+07dx5ZVX2lNM5BVV+aIPetE8oIObfiA6vZNCBuSfhHuhXkhf6gDH8NJ1&#10;XrZInVEdqi3vcyYDjISZWHQUkiAKkaHax5AA/3lhgs6ubIgbGZB5IjcYl/tkOCcKqLDJR4RCRjdE&#10;x9SHECVhISIByp436iABhrvoGOYFGoiCPEX3KICO6IY3y1oQ6EG/S1KaCehP+bMN60qe8tDVOW0R&#10;8pz6TBj2OZYNOZMBowjMsqJTggRIDPaRElKIthnveTNikA1xIgNluu4JMkA3SC8KKC/Iz7Bu7HOM&#10;POeNOWauRbUakyqk8oxKR+chngpTa/GsICuGQaMiAkDa7733nnkDNF/Qlw44Oq+TQAZIuPzZUgfI&#10;b+oB++Q/98mWY+yrnsg+syFnMqBgcf+ZIEFGkigKShH2OQ5pMC2S1yszgXAQRXieQW0K5xvSm/sg&#10;8yADJpJABuhGxuoeC6En6WmrCoCQPgLr8wRmCS/pxFZQuHwCvRBVRuUR80/ogKXPaNddd3WVlZV/&#10;WSHzCZ6eV199tXm16IuudL5pNEH3Ea7DcYF0C4P/5CX6IuzrmPb1H6gOZUPOZMATn0kNTIHkiUQh&#10;q+KpjYKCTILo1q2bjT9nAsoxtMhLI0w+QmGE66OCdCATRQYvvfRS6hjCfXJ/tWVufYA0VTmVJq4u&#10;W9qHLI3FsKdccHRT/klPtvmE9JKOqoAYGLrQb4DBTZ06NRUuCvASD8vXMfpCM4Yt5ED58so1IyHS&#10;D73zXbZxQ85kQGFjKCyyQLuLnkq1SchMCIHpkjztGWOurUIOHjzYKgtbKjHXRgXpz/1QIRhNwI3E&#10;M+A/51RZCkFYVE4qJelhXOhHuuQ1PcT0iqOrjuOx6R6kZ215Xx+QfqSHvqTHf+0zosQkpLfeesvK&#10;Nt/6ZAPeKQ8wVgFiRWHG3Bn2phnIMV44Il/Rm7zkfhoTciYDVQAY9sILLzR3i44sKiaeAvOyGXqk&#10;TwEvIhvLUjEYFsMzoKOJykIhRFVhSJcKAXR/kAHjufyXfpJ8Pz1IkzxVelRUjvFCCl4X3gHHGD+G&#10;HJ555hk7r/DazyfIM9JhS/6E0yd/8Ag0W457yXeeZYN0Uh6iLw8yJmyRf+gOCXCcMPnOt7hhuzwD&#10;ta2Z5UTFxN0/88wz7Y0o+hIofLmK2Z6iVAzcXtpzemqoQKKAKgw6ofubb75pZEDbV+45x9G7EIZG&#10;/OSF8ps058+f74444gjrZ2E6Mm4unbks8Mn7INJLFTrfxkf86MdQHW/cnXvuuTbllQlHeIWaFCOi&#10;yFYX8g1IXnWWskRnOhP/7//+z86hF+c4Xoh8ixu22zNAyEC5qqqIykyOUQn+CoSRcF1UBcG96L5o&#10;6/JSB2RAzzjvWeh+0Y975P7yCeJXvlJZqbSzZs0ysmX5Kt4DYO4/wlTg8BATUohKTRoYGfrRbGEi&#10;D/rwTj0TYjT9lTCqG1EAHfCkSF/EgH7km/SnbDlPHjY2bBcZkLnh/bBwTJVwWzJWcVEQ4WujgPSn&#10;rct4NB8pYeEKnsjop/OFAOmk5w3/w/nEvqDzbEGhdJU+4S1Q+ukSBaSLtqqX4eNhfRsbciYDDw+P&#10;hgVPBh4eHgZPBh4eHgZPBh4eHgZPBh4eHgZPBh4eHgZPBh4eHgZPBh4eHgZPBh4eHgGc+/8vyiT1&#10;PdjRfQAAAABJRU5ErkJgglBLAQItABQABgAIAAAAIQDki7K8DQEAABMCAAATAAAAAAAAAAAAAAAA&#10;AAAAAABbQ29udGVudF9UeXBlc10ueG1sUEsBAi0AFAAGAAgAAAAhADj9If/WAAAAlAEAAAsAAAAA&#10;AAAAAAAAAAAAPgEAAF9yZWxzLy5yZWxzUEsBAi0AFAAGAAgAAAAhACYqwmkTBAAArQkAAA4AAAAA&#10;AAAAAAAAAAAAPQIAAGRycy9lMm9Eb2MueG1sUEsBAi0AFAAGAAgAAAAhALrBpbu8AAAAIQEAABkA&#10;AAAAAAAAAAAAAAAAfAYAAGRycy9fcmVscy9lMm9Eb2MueG1sLnJlbHNQSwECLQAUAAYACAAAACEA&#10;Y1t2wd8AAAAHAQAADwAAAAAAAAAAAAAAAABvBwAAZHJzL2Rvd25yZXYueG1sUEsBAi0ACgAAAAAA&#10;AAAhADThK5/6QQAA+kEAABQAAAAAAAAAAAAAAAAAewgAAGRycy9tZWRpYS9pbWFnZTEuUE5HUEsF&#10;BgAAAAAGAAYAfAEAAKdKAAAAAA==&#10;">
            <v:shape id="Text Box 74" o:spid="_x0000_s1089" type="#_x0000_t202" style="position:absolute;top:21418;width:35093;height:34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175C09" w:rsidRDefault="00175C09" w:rsidP="001B2A8A">
                    <w:r w:rsidRPr="00F07086">
                      <w:rPr>
                        <w:rFonts w:cs="Times New Roman"/>
                        <w:i/>
                        <w:color w:val="000000" w:themeColor="text1"/>
                        <w:szCs w:val="28"/>
                      </w:rPr>
                      <w:t>Hình 7.1. Đồ thị vận tốc – thời gian.</w:t>
                    </w:r>
                  </w:p>
                </w:txbxContent>
              </v:textbox>
            </v:shape>
            <v:shape id="Picture 75" o:spid="_x0000_s1090" type="#_x0000_t75" style="position:absolute;left:2636;width:24669;height:2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FW4E7GAAAA2wAAAA8AAABkcnMvZG93bnJldi54bWxEj0FrwkAUhO8F/8PyBC9FNy1oJXUTbKla&#10;FAqNvXh7Zp9JaPZtyK4m/ntXKPQ4zMw3zCLtTS0u1LrKsoKnSQSCOLe64kLBz341noNwHlljbZkU&#10;XMlBmgweFhhr2/E3XTJfiABhF6OC0vsmltLlJRl0E9sQB+9kW4M+yLaQusUuwE0tn6NoJg1WHBZK&#10;bOi9pPw3OxsFX/RRb847f3jbLbvq8LjfHtfdTKnRsF++gvDU+//wX/tTK3iZwv1L+AEyuQ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VbgTsYAAADbAAAADwAAAAAAAAAAAAAA&#10;AACfAgAAZHJzL2Rvd25yZXYueG1sUEsFBgAAAAAEAAQA9wAAAJIDAAAAAA==&#10;">
              <v:imagedata r:id="rId32" o:title=""/>
              <v:path arrowok="t"/>
            </v:shape>
            <w10:wrap type="topAndBottom" anchorx="margin"/>
          </v:group>
        </w:pict>
      </w:r>
      <w:r w:rsidR="001B2A8A" w:rsidRPr="00D72CB7">
        <w:rPr>
          <w:rFonts w:cs="Times New Roman"/>
          <w:color w:val="000000" w:themeColor="text1"/>
          <w:szCs w:val="28"/>
        </w:rPr>
        <w:t>D. Trong khoảng thời gian từ 3 s đến 4 s.</w:t>
      </w:r>
    </w:p>
    <w:p w:rsidR="001B2A8A" w:rsidRPr="00D72CB7" w:rsidRDefault="001B2A8A" w:rsidP="007C50DD">
      <w:pPr>
        <w:spacing w:after="0" w:line="360" w:lineRule="auto"/>
        <w:jc w:val="both"/>
        <w:rPr>
          <w:rFonts w:cs="Times New Roman"/>
          <w:color w:val="000000" w:themeColor="text1"/>
          <w:szCs w:val="28"/>
        </w:rPr>
      </w:pPr>
      <w:r w:rsidRPr="00D72CB7">
        <w:rPr>
          <w:rFonts w:eastAsia="Times New Roman" w:cs="Times New Roman"/>
          <w:b/>
          <w:color w:val="000000" w:themeColor="text1"/>
          <w:szCs w:val="28"/>
        </w:rPr>
        <w:t xml:space="preserve">Câu 7.7 (Sách BT CTST): </w:t>
      </w:r>
      <w:r w:rsidRPr="00D72CB7">
        <w:rPr>
          <w:rFonts w:cs="Times New Roman"/>
          <w:color w:val="000000" w:themeColor="text1"/>
          <w:szCs w:val="28"/>
        </w:rPr>
        <w:t>Xét hai xe A và B chuyển động cùng nhau vào hầm Thủ Thiêm dài 1490 m. Xe A chuyển động với tốc độ ban đầu trước khi vào hầm là 60 km/h và chuyển động chậm dần đều với gia tốc 144 km/h</w:t>
      </w:r>
      <w:r w:rsidRPr="00D72CB7">
        <w:rPr>
          <w:rFonts w:cs="Times New Roman"/>
          <w:color w:val="000000" w:themeColor="text1"/>
          <w:szCs w:val="28"/>
          <w:vertAlign w:val="superscript"/>
        </w:rPr>
        <w:t>2</w:t>
      </w:r>
      <w:r w:rsidRPr="00D72CB7">
        <w:rPr>
          <w:rFonts w:cs="Times New Roman"/>
          <w:color w:val="000000" w:themeColor="text1"/>
          <w:szCs w:val="28"/>
        </w:rPr>
        <w:t>, xe B chuyển động chậm dần đều với gia tốc 120 km/h</w:t>
      </w:r>
      <w:r w:rsidRPr="00D72CB7">
        <w:rPr>
          <w:rFonts w:cs="Times New Roman"/>
          <w:color w:val="000000" w:themeColor="text1"/>
          <w:szCs w:val="28"/>
          <w:vertAlign w:val="superscript"/>
        </w:rPr>
        <w:t>2</w:t>
      </w:r>
      <w:r w:rsidRPr="00D72CB7">
        <w:rPr>
          <w:rFonts w:cs="Times New Roman"/>
          <w:color w:val="000000" w:themeColor="text1"/>
          <w:szCs w:val="28"/>
        </w:rPr>
        <w:t xml:space="preserve"> từ lúc bắt đầu chảy vào hầm với tốc độ 55 km/h. Nhận định nào sau đây là đúng về thời gian chuyển động của hai xe trong hầm?</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A. Hai xe đi hết hầm Thủ Thiêm cùng một khoảng thời gian.</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B. Xe B ra khỏi hầm trước xe A.</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 xml:space="preserve">C. Xe A ra khỏi hầm trước xe B. </w:t>
      </w:r>
    </w:p>
    <w:p w:rsidR="001B2A8A" w:rsidRPr="00D72CB7" w:rsidRDefault="001B2A8A" w:rsidP="007C50DD">
      <w:pPr>
        <w:spacing w:after="0" w:line="360" w:lineRule="auto"/>
        <w:jc w:val="both"/>
        <w:rPr>
          <w:rFonts w:eastAsia="Times New Roman" w:cs="Times New Roman"/>
          <w:b/>
          <w:color w:val="000000" w:themeColor="text1"/>
          <w:szCs w:val="28"/>
        </w:rPr>
      </w:pPr>
      <w:r w:rsidRPr="00D72CB7">
        <w:rPr>
          <w:rFonts w:cs="Times New Roman"/>
          <w:color w:val="000000" w:themeColor="text1"/>
          <w:szCs w:val="28"/>
        </w:rPr>
        <w:t>D. Dữ liệu bài toán không đủ kết luận.</w:t>
      </w:r>
    </w:p>
    <w:p w:rsidR="001B2A8A" w:rsidRPr="00D72CB7" w:rsidRDefault="00616FE6" w:rsidP="007C50DD">
      <w:pPr>
        <w:spacing w:after="0" w:line="360" w:lineRule="auto"/>
        <w:jc w:val="both"/>
        <w:rPr>
          <w:rFonts w:cs="Times New Roman"/>
          <w:color w:val="000000" w:themeColor="text1"/>
          <w:szCs w:val="28"/>
        </w:rPr>
      </w:pPr>
      <w:r w:rsidRPr="00616FE6">
        <w:rPr>
          <w:rFonts w:eastAsia="Times New Roman" w:cs="Times New Roman"/>
          <w:b/>
          <w:noProof/>
          <w:color w:val="000000" w:themeColor="text1"/>
          <w:szCs w:val="28"/>
        </w:rPr>
        <w:lastRenderedPageBreak/>
        <w:pict>
          <v:group id="Group 76" o:spid="_x0000_s1091" style="position:absolute;left:0;text-align:left;margin-left:0;margin-top:46.25pt;width:367.8pt;height:200.45pt;z-index:251686912;mso-position-horizontal:center;mso-position-horizontal-relative:margin" coordsize="46708,25454"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hFlPQEgQAANUJAAAOAAAAZHJzL2Uyb0RvYy54bWykVttu2zgQfV9g&#10;/4HQu2NJliJbiF24zgUFgjbYpOgzTVEWEYrkkvQlXey/75CUbCd20Tb7YJmX4VwOZ87w6sOu5WhD&#10;tWFSTKPkIo4QFURWTKym0den28E4QsZiUWEuBZ1GL9REH2Z//nG1VSVNZSN5RTUCJcKUWzWNGmtV&#10;ORwa0tAWmwupqIDNWuoWW5jq1bDSeAvaWz5M4/hyuJW6UloSagysXofNaOb11zUl9ktdG2oRn0bg&#10;m/Vf7b9L9x3OrnC50lg1jHRu4Hd40WImwOhe1TW2GK01O1HVMqKlkbW9ILIdyrpmhPoYIJokfhPN&#10;nZZr5WNZlduV2sME0L7B6d1qyefNg0asmkbFZYQEbuGOvFkEcwBnq1YlyNxp9agedLewCjMX767W&#10;rfuHSNDOw/qyh5XuLCKwmF0W8TjPIkRgL82zPJskAXjSwO2cnCPNzU9ODnvDQ+ff3p2tgiQyB5zM&#10;/8PpscGKeviNw6DHqehxenIBfpQ7VBQBKi/mcEJ2B+tQD/26gcUfwpWmST4pxgGSs6CN0kmejJzA&#10;PnJcKm3sHZUtcoNppCHXfQrizb2xQbQXcaaN5Ky6ZZz7iasvuuAabTBUBrfeU1D+SooLtJ1Gl6M8&#10;9oqFdMeDZi6cGuorrDPn0A9x+pF94dTJcPEXrSHDfHacsY0JoWJv30s7qRpM/c7BTv7g1e8cDnHA&#10;CW9ZCrs/3DIhtY/eU9IBsuq5h6wO8nA3R3G7od0td760RnmfB0tZvUB6aBmIyChyy+D27rGxD1gD&#10;8wBHAZvaL/CpuQT0ZTeKUCP193PrTh4SHXYjtAUmm0bm7zXWNEL8k4ASmCRZ5qjPT7K8SGGij3eW&#10;xzti3S4kpEQCvK2IHzp5y/thrWX7DUh37qzCFhYEbE8j2w8XNvArkDah87kXArJT2N6LR0Wcagez&#10;y82n3TesVZfAFlL/s+yLDpdv8jjIupNCztdW1swnuQM6oNpdABDA7EoxUsKvY0wYnTDBzzsLnLJr&#10;B2PoTu0v6Wixfl6rQYiXLRln9sU3KojZOSU2D4w4LnCTI1KBNhnIF7adVRT4oJcKZwA0Ru4leTZI&#10;yEWDxYrOjYK675hm+FrcT18ZXHKmegpw4y40uK83/eQMOqFXXUuybqFeQ/PVlGMLnd80TBnIkpK2&#10;S1oBF32qwiXDlQI7+KIErvQN8Z90PI/jSfpxsMjjxSCLi5vBfJIVgyK+KbI4GyeLZPGvS5EkK9eG&#10;QryYXyvW+QqrJ96e7X7dOyH0Vd+fA9f5ng9MB655Ou1dhCUHifPVWE0tadww0Arp+HS/4aE9oOlw&#10;/wHFF+M0n+QROm2LoyTOE6DW0BbhMZMWnifeS/Hep+CFH4JTviT828GH2r1z3OPkeO6lDq+x2X8A&#10;AAD//wMAUEsDBBQABgAIAAAAIQC6waW7vAAAACEBAAAZAAAAZHJzL19yZWxzL2Uyb0RvYy54bWwu&#10;cmVsc4SPywrCMBBF94L/EGZv07oQkaZuRHEjIvUDhmTaBpsHSRT79wbcKAgu517uOUy9fZqRPShE&#10;7ayAqiiBkZVOadsLuLb7xRpYTGgVjs6SgIkibJv5rL7QiCmP4qB9ZJlio4AhJb/hPMqBDMbCebK5&#10;6VwwmPIZeu5R3rAnvizLFQ+fDGi+mOyoBISjqoC1k8/m/2zXdVrSzsm7IZt+KLg22Z2BGHpKAgwp&#10;je+wKs6nA/Cm5l+PNS8AAAD//wMAUEsDBBQABgAIAAAAIQDjhVr/3wAAAAcBAAAPAAAAZHJzL2Rv&#10;d25yZXYueG1sTI9BS8NAFITvgv9heYI3u0nTVBuzKaWopyLYCuLtNfuahGbfhuw2Sf+960mPwwwz&#10;3+TrybRioN41lhXEswgEcWl1w5WCz8PrwxMI55E1tpZJwZUcrIvbmxwzbUf+oGHvKxFK2GWooPa+&#10;y6R0ZU0G3cx2xME72d6gD7KvpO5xDOWmlfMoWkqDDYeFGjva1lSe9xej4G3EcZPEL8PufNpevw/p&#10;+9cuJqXu76bNMwhPk/8Lwy9+QIciMB3thbUTrYJwxCtYzVMQwX1M0iWIo4LFKlmALHL5n7/4AQAA&#10;//8DAFBLAwQKAAAAAAAAACEAX04wKAdxAAAHcQAAFAAAAGRycy9tZWRpYS9pbWFnZTEuUE5HiVBO&#10;Rw0KGgoAAAANSUhEUgAAAUYAAADnCAYAAABi4P8PAAAAAXNSR0IArs4c6QAAAARnQU1BAACxjwv8&#10;YQUAAAAJcEhZcwAADsMAAA7DAcdvqGQAAHCcSURBVHhe7b2Hu1RF9v39/g2/74wSlBwEDKggICoY&#10;ESMSFARRgoAZMyaCgaCIgSiKASQjoIOCCAoiUcAwKhkFMSAoYhydceqtz7539RTN6YarNza1nt5P&#10;1alTp06dCqt35f/PFRL+85//uH//+9/uv//9b75LHnD//fffzc69P/74Yz8/BwOeIyyexfzXv/6V&#10;MZzwPT///HPqmT8DhSPhOleh78PUdbqEeRARkasoNGJUxYEcIUIqGCYVCPuPP/7oPv/889T9goKw&#10;CYfnf/rpJ/frr7+6LVu25N/dF6q4O3bsML9c4z8iIiLiYFCoGiOAuKR1YKLZbdu2zT3zzDPu5Zdf&#10;TpFmQSDClbbC8x9++KEbOXJkvo99IT8TJ050Tz/9tPvmm2+MGKOWExERcTAoNGIU2YmUfvvtNzPR&#10;2vr37+9eeOEF0xr/CjHyHM9z/fzzz7sPPvgg38e+UBy+/fZbN2rUKDd8+HC3e/fuAr83IiLi0ESh&#10;EqNICxLDpH/vlltucS+++KIRJRrbL7/8UuCmNGHzLM9hfv31165fv35u165d+T72Be/mffinKT14&#10;8GD31FNPmVtERETEgVDoxAhotmJfsmSJ69ixoxEY1yLHgjZpITqRIrJ48WI3adIk00CTII0Rv7zz&#10;s88+c1deeaVbvXp1vo+IiIiIzMhIjCKhNWvWuMcff9xde+217qGHHnJ79+5N3aOpiiYG8UBE6gdE&#10;8MczPIs7AmF+9dVX7s0333R9+/a1PsdPP/3UDRkyxHXr1s38ouFt3brVjR492l1zzTXuySeftLDC&#10;MKZOnereeecd67+EMGlSo5neeeedbunSpe7++++3+ECQxAUtdeDAge7uu+82O+66J3tERESEkJUY&#10;0bYgDcjkkUcecVWrVrWRZcgI4tmwYYM74YQTjOhEMNLUGBxp3ry5W7t2bco/5ttvv20kSFg333yz&#10;mzZtmhHc9OnTXcOGDd1dd91lgyYQ6CeffOJatmzpHn30UXseoRn9xBNPWN8l15s3b3YzZswwwsTe&#10;p08f16pVq9Q7RXqvv/66O+uss4xEiR/QfV1HREREgIzECGFALghaHBoXJPjll1+a5gapQFyVK1d2&#10;c+fO3Uf7QiAiiE6DHrhBXghN4EqVKhnhoQ1CjLzjjDPOMNLEjh/8ojVefvnlFgbvff/9993YsWON&#10;rHnnSy+9ZFql4rpz5043e/bsVDx4Dn9otfXr13dz5sxJuSGyR0RERAgZiRESEnHQZL7iiitc9+7d&#10;jejUrEVjbNKkiVu5cmWKiABExzQZSBOtU2HhTngQX7Vq1Wy0mGsIjYEaNLobbrjB7svv9ddf7045&#10;5ZRUGEz7oRlNuNx/9dVXXdOmTV3v3r3drFmz3A8//GDhcR+TOPEsYVavXt1Gs+Wm70MiIiIihANq&#10;jJDHsmXLTFtUs1dkwuAK2twXX3yRIkaEZ0aMGGHEiGaHX8LiWe5DUkceeaT5gcDwj5xzzjmmISp8&#10;tEb6Dc8880x7DtLjGqLWM4S7YMECd8EFF7hjjz3WmtEQtQhZ5Mg7q1SpYtN3FE+gd0VEREQIWYkR&#10;wqA5y6DIeeedZ/2GkBHu3KdJO2bMmJT2xj09BwHRjwghQVAiQOxohzSlGbghfN0/++yz3XXXXZci&#10;PMK64447XOPGjS1MBlbQMvGP4Kbw6PscP368EWObNm3cqlWrUv4Ih77J2rVruwkTJtg170B4b0RE&#10;RESIjMQoYoI8zj33XJvuQv8dZMQ9+ho7d+5spghPpIjQ93fMMccYmXIdkhH9imhvkJyexQ+aYa9e&#10;vUzL5B3I7bff7k499VTTNhkAYvBEccPkPTNnzrQwIGEIEUIWgRIu73jvvffciSee6ObPn29u3ON5&#10;7nEdERERIWQlRrQpCKl169auffv2NrUGDQ/yefjhh02Dg4xEVAiEA9lAYBDdP/7xD/ODm/xu3LjR&#10;mtmDBg2y5jHvgGAZfOnSpUuqqYx59dVXWz/m+vXrbTSaOZEQGcL70DrREAkTzZH102iY9DcSBu8D&#10;kydPtuY2U4FEltJ0IyIiIkJkJEZIA+LBpA8P7bBnz562vG/YsGE2yfr777834lE/IiItjf7BBx98&#10;0OY+iqAIj8GSTp06GTHSp8j0HJ5nwvbRRx/tGjRo4G666SbTTunDhORwR5Okqaymt/o6IUbCGDp0&#10;qAmj2miWIlD8QcjMc2S+JN/D8/o2xTsiIiJCyEiMkNmePXuMQCA1NDrmCTISDWlBLhALpCMtEYIR&#10;MSKbNm1yl1xyyT59kzyL+7p169xHH31kdu7hzjXu+Ics0SaZEoQ2iDsaJO4Ki3h999139ix9iGiL&#10;aLWQMvHGD/6ZO8kgEVN2cNc9xZXviIiIiBCyaowiH5qomBCSiBIROYZkiB/c0NRwf+6550yTC3e4&#10;4R6icHDjHfhHRHwKW1qi3IkDdhFc+N7QJGxIk5UwTCDXu8LnsBN2REREhJCRGEVskAlEg8m1CErE&#10;w7VIBruIhvuYaJ1Tpkxxjz32mI0cy5/IC9LDLSSsMGziEbphIkB2/IV+FV80SDaQoAmOZql38R4B&#10;fxEREREhMhIjgEBEViITuWUS+ZEJYaEN0jxGexSJCYQNwueBrjNJJj+AMHkHSwtXrFhhTWsIVN8h&#10;fyC0R0RERICsxFgYgKDQ4KTNqTldlCB8NEH6KHknwvsjIiIiDgZFToyQFAMgIkbMoiZG3qOmurTF&#10;UEuNiIiIyIZiIUZICbKiv5G5i8xtLGrwTt7Ne2WP5BgREXEwKDZixGReIite6tWrl3+36BBqjZjE&#10;IQ60REREHAyKnBg12AEpMSmc5Xo1a9bMv1s0CMkY0fsjIiIiDgbFMvgigRCRI444wrYTg7A0QZx+&#10;SMzCgMg4XSIiIiIOBkVOjJqcTb8iywDLly9vzelmzZrZxg4MxmiABImIiIgoaRQ5MWokmk0oaEZD&#10;jDVq1DCSZJ0zTVyIU4MkERERESWNIidGBj5YZ81OO+zaDTnSlIYYOZyKHcHVDxibuxEREaUBxaIx&#10;stsNWmKFChWMGDliAGGzWrYnQ1MUOUZERESUNIqFGNkBvFy5cq52zVqu0pGVXNXKVayfEQ3yn//8&#10;pzW1IcXYxxgREVEaUGjECAFCbJg2f/Df/3H/+f3fbtWKla56laquiifEc88621WvVMXVrFLNtTj7&#10;HDv35fjjj7d+xtiUjoiIKC0oVGKUmAb4x3/d7//6zS17Z6mrUbWaq1apsluyaLGr4bXFujVruzfm&#10;v5Ga7M0zNKfj4EtERERpQKETo6bn/OvXf7nfPDFefOFFRoyVKx7hlix+27TFo6rXdHP+MSfVnGa/&#10;RKbsxEnYERERpQGFRow0oyFEyFEDKSuXr3DVfDO6wuHl3NIl77jFb77ljixXwR1Vo6b7w/vhEH9G&#10;py+77DK3ffv22McYERFRKlBoxKjtxExb9E3pP/7zh7uiYydX6YgjrY9x5bLlbqFvPtf09rq1arvf&#10;f/vdzoNBa2T6js5ziYiIiChpFBoxqo9QGzbQjF73yTq3etW7Rop793zv3lYfoydGiJPzWVavXu3e&#10;ffddO7Q/aowRERGlAYVGjPuBAWYv//UE6P7wFm/Sx1j1iEquXu2j8u5HRERElEJEYoyIiIhIQyTG&#10;iIiIiDREYoyIiIhIQyTGiIiIiDRkJEYt0Suo6FkjRU+IjD5jQpBve2Ks4omxbiTGiIhSC+ov85HD&#10;en0gyTVkJEbmFH799ddu1apVbtasWW7+/Plu69attjqFeyQGduYsMkWHCdqzZ892r776qps+fbpb&#10;sGCB+/bbb1MJjAkxsonEURBjREREqQT1lR31NTf5+++/d++//74dR7zPXGVfp7WgI9eQkRg///xz&#10;16dPH3fqqafasr3atWu7Dh06WAKRKCQaCaSNZm+66SabrM3WYphsTLtt27Z9ifFtT4yVPDEeFYkx&#10;IqI0A7JD4aHerl271rVq1cqtWbMmVedFiMghpTFOmzbNTZ482X344YeWMP369XO1atVy3bt3T/1r&#10;YEKQEN7o0aPdli1b3KZNm0yYsI2fSIwREWUL1FdIERMlaOLEie64445z9957b6ruc++QJMbwHBZI&#10;jWZ1t27d3MUXX5xSo0m8Xbt2uRtuuMG98cYbbseOHXZPB1xFYoyIKHtQfaXu03weNmyY69u3r53T&#10;9NVXX6U4IZRcQ0Zi5OPVx8CH01/Yo0cP23SWhIP0UKk55Ip/E5rcXbp0cWPHjk2d+KdEi8QYEVF2&#10;QH1Vc3nZsmVuxowZbu7cua5p06ZuypQpKaUHf/ADZq4hIzGSKBAcJtrivHnz3O23325aoRKGxNuz&#10;Z49bunSpHWzVuXNnd/TRRxtB0r8ockwiRtySBGSyZ0K6n0z+5U/306/TURC/Qrr/0F6UkvSeTOAe&#10;BRrIzIb0cJWnmZDuPxvS/f4VCcNLt2dCQfwrrfCjNMjkP7yXzV+IJP+yF1TSn2VwlPOVku6lQ+4o&#10;Rg888ICZ1PNOnTq5rl27ml3ECAckhVHWkZEYlTiQXu/evW2n7ebNm1u/I6NUIkZM/WvQrH700Udd&#10;3bp1TfX+7rvvMhIj1zynDl7smApPpCrJhPAZxZl4JYF7+JPouUzhy5/igH8kGxSWnkF4L8/J1L+x&#10;RPFQF4XuY+LOc6F/uWNPvx/aM4Fnfv75Z7NjhuEkQd9NXvFu4sl1JiTFJVPY8oNJHAiXa6UB71T6&#10;hN8qf8QlfA4TCd+dCeFzEq4zQWlFnJRXhJEEhZse32zQfUw9i+jZMN8R2bmveoTIjv8NGza4CRMm&#10;mMJy6aWXGkEqH3kOM0wr2Ql7xYoV7oUXXkiFxbjDySefbPVYzxEGkmvIqjEiK1eudCNGjHBt27a1&#10;vRObNGliZMm9MMOwk1CQJn2Op512mh10xX0ltoiRQRxGuJgKxCg3Jrvs7N27N1VYyVAyhoEfTPyn&#10;yyeffJLyj0mm45ewkvzjzveo/5Q4MbjE7j5J/pHly5e7jz/+ONWtQKFCg07yS/jaLYiTEZU++h7C&#10;4nu5jz++W4LbunXrLHzFbefOnSm/ocm7OJOb8NDg5Z9nN2/enEoDJD2OepY4kW+0CkjjJH8SwlNL&#10;gWd4F2mf5FfvJZ2VbopbJv98P3ZM7bKkdzGgxzcrnYgLYesb+RY0GN6B8D0qU9nKDi0alVvixoAh&#10;6ZnkFyEOlG3ixnNIGPckITxNceM9CN+T5FdhEedwmhsEjBvfrO/CP9fYiRfCTlWEz/fTD8g90oY9&#10;T3UAXcWKFW3vU+oZcdI7lN6YqqukCaTImUzkIf55xymnnGLbBaqu4o9ncw0ZiVH/iAj/lCQKWiDa&#10;3qBBgyxB0hNWQqYxveedd95J+cEMiXHJkiUmkCxzJBcvXmzvwS8ZQWF4/fXXzc+iRYvsfrpQmJSh&#10;CMT41ltvJfpFCAchU/VtFKBM4SMLFy40gud7iRsFhPck+SUcvpGBqM8++yxVcDAhCfpp9N0S0ujN&#10;N980oSCHmgjvYT4o4eKXdxA+z2AnfUSMxAshrqQn/jJ9F/eUVwyU4S9bGhA3Kjjx4hnSgQqT5DdM&#10;A4hBFYe8zeYfO/GGoFRpeZY/C95PvurbEa4R7GoiIuQtbrxf/tLfifBHpfdgrl+/3tI6yS/CuyFG&#10;/CPkE3lC+Ujyj3CPPyq+X2lHOUjyi5AWfOs333yTylOeoY6Q13wP8VC5wa500Pfgn7rKvaFDhxoh&#10;Mt1ORxZDkvzhqixj8i7ih13fRz5ce+217qKLLrImdJs2bVzHjh1NMWIAlul8ylvSItdwwMEXPpwE&#10;EDk2bNjQCFIZrURFsJNIJOrll19u5Ia7EpzMCvsYeR4J7YjejwBl3sGK4pLkni5yT/crd4Q4yU9o&#10;TxdVNN0n3qQd1+G90I7oeZEizyjNeB92AX9yk13PAN3DRBR2KHLXu7nm+dBPKHqX3oM9W9iqcJhA&#10;35vkHxF4Fn9A78GUeyjcwyTNsPMOzDCuQH6zSRheNv96B6a+LZP/MCzMTOkl4TvDuGPqGd6le7Ir&#10;fAQ3pRd2RpIh2Pr161t9Q1Pk4DlIkjnGdHnhD/+EBRS+0pqFGjNnzrT0VR6gjULQhMuiD72Te7mG&#10;A/YxkjB8OIkAUZ5xxhnWz6iMREhIVWoSHNX+mmuuMW0GN/kJiVGJiX9lEn4UBuFj4o/nuZ9JFD6m&#10;wkzyhyh8+eM6yR/CuzEJNxS5p4virwKD3/Cevit8J3aFlx5v/Cod5E/vxx1T4WIC3A70XXqPwkp/&#10;b7ro3XoHZrbwuUeYiPzzfJJfRP71vXoX93APn1Ue4I4f/Ct8XSPcV9h6Nl24R1ihmSmeCkfQ+9P9&#10;SQhHcVX4Sf4kere+R9e6p/QB6c/iT9+LtsnsEciLs9xFiDVr1jSTwRSlj+IECIP3AAiQs+Bp9eBP&#10;HIB/WjHt2rVzPXv2NP9qZucaMhIjiYKGyL8Lice/0Jw5c9x9991ndhKKBGQ4H38kHn13qNhPPvmk&#10;NQ1EliocITGG7mGhUQaEgnu6Wyjhs5gKM5uAJPckUbgHikcoxCGMR9J34Rb6k12FNpTQX+gWfm+S&#10;nyTRc1SQpPvpgv8wbQ/22YLEJ92NNEh/Hnt6HsvEPSmNw+eThLAQ5UWSH0TvleD3QGmAn/C5JD9J&#10;wnOKC2aYFuw9QFgKFzeFT7/p6aefbnVMzWcGTVu2bOmef/55a35TR3mGuPOMSE1ljgFTunz69+9v&#10;9Vdh6324jRo1yjVo0MCm6mlAKteQkRgffvhh619gRJpRLdY/P/vss/aPROIASPCCCy6wvofhw4e7&#10;F1980TpsIUtIUxmqDA6JMSIi4sDgiBCOIf73b14j/LcnJk7f9PLv3z1R5Z/d/sPeH9xTo8fYiZz0&#10;I1LHaDJzNDFNXkiNPkiIk7rIteokGh9CnYYUx40bZ/MVmZbz0ksvmZsIEpP+TqbjoY2ed9557rnn&#10;njOyzTVk1Rjpp6ADGUJjFFLTbxASF82RfkQ6rfGHnRFb/o3kD4nEGBHx52AEmC8iR3aqsmsvv/7y&#10;q+tzx53uyIpHuKqVq7iqVaqapshoNBoi9VTEhgBph6qXXOOP+k03GANX1GnsjPhLY8Qfg2G6j8lA&#10;qxSlXELWwRclIImnxFFCYooA+cdRwnPNM6H/SIwREX8OnKZJ8xlSNHu+logdLfGoWrWNEKtUqmzm&#10;uS1auCeeeCJFhtRN6inXiOouojqaXm/xr6a27quuY0cIl3s8g5lryEiMSkAlhBKHxFVikSj44xq/&#10;4T2ZSnDMSIwREQWDEVy+tvgvrx3SrF68aLEb+NBAV6NadTueGG0Re+dOV9jUJbqxVF+pnwjhiOxE&#10;cqqz8se16jIm97BzX9d6ViTKc5i5hqwaoz5e/zpyB3S6klgiQPlFSDiZSkTMSIwREQUDzWX6GdEU&#10;sa9auco1OLGBq12zlvv7//3NVeOc9qPq2F6nX+z4wuqZkamvf9RNESPdXAyShnVSdVb1MyRDQL2n&#10;/5D71H9Jej0n/FxDRmLUR4eJKDf+keSG4EaCyY7IrucxIzFGRCRDdQmEdU8DL+s/WedanH2Oq1m9&#10;RkpThBRPO+VU99nWT21Ahv5H2zHfhyMNUOGy1wGT/7GH7rKrzsou4VphYcpP6A97riEjMRYWlPCY&#10;kRgjIpKh1pdaYGhrENG/vTwy5GF3adt2RoaQYuUjK5nG+OgjQ92a1WtSAzGQYyaSYmL2Rx99lLqP&#10;KYnYH5EYIyJKAVRPGAUWKdJdxYgzgyrlDy9nZvWq1WzAZfrUaXaWkrREiBHNErckRGIsGCIxRkSU&#10;EkCG6sNj3fSNN97oqrC+2RMizWZIES0RAoQMbT6jt//8409GkL/+nLdNYBIiMRYMkRgjIkoBIEMG&#10;PiBHFkkwgZpJ2pWOPNLVqlHTRpyffWZcHvl5UjRi/Jcn0fwmNHYmf2c6fTMSY8EQiTEiohSA+sFu&#10;USzfgxRZ0gcx1ql9lGtzSWv3+bbt/9MUPQlCkDSfmcKDO4M0sY+x8BCJMSKiCCDSQRMMr2XHXXWD&#10;aTQQF0TIlnymKfp6wrpnlvKhBaovESLE7vLPajfxdiZ84+YDtHekg1Fp9h5VPEKJ2B+RGCMiigCU&#10;d60O0fxAjThj6sA4tuhjZ212vmEpH/WD9c5jxoyxJXki1r8Kluyyh6bqYyTG7IjEGBFRBKDMq88w&#10;nBSNXSPOnKF05pln2qbO5cqVs+YzwrZ+IlPqTWGAzV/Y24A48P5IitkRiTEioggAAekoBEgOIoQU&#10;qQdswHDLLbekdtVmI1n6Fa+66irbDUcECjFiLwyIEIkLQjxwi+SYjEiMERFFAEiIMo8pO0TE8aMc&#10;TAUhoh1CivQpss+pNDn8SVtECgOQIeEiCheJxJiMSIwREUUAyrw2hYXkOGeFaTjspM25K5Ahu2vT&#10;v8gAC32O+GO5LcJz0uwKA4QZrnvGlETsj0iMERF/AdLAMMNrNVm5Zs/CY445JnUYFeTIaXvXXXdd&#10;ijzTkeT2V0DzPX1UmndEYkxGJMaIiL8AiE+jz5RxrhG0MrTE2267zTVu3NjIEC0RadSoke2EjYaI&#10;P54vbCJMR5zHWDBEYoyI+AugbNM3CBmK6NACmZt44YUXWj8iZR6pW7eumzp1aursbD2nOlKUiMRY&#10;MERijIj4C4DY0BbVb8fxAHfeeacNqtB0rlChgpEjZzRPmzYtRYb0KVInINPiIKhIjAVDJMaIiL8A&#10;yjUCOXIYHMcGM/WGqThM2qa8M18RwmTKDoMgkCNzCvWsdtMpSkRiLBgiMUZE/AVAiBwcN2nSJHfc&#10;ccfZSDOkyCBL8+bN3b333mtbieEP8sOUcK3md1ETVCTGgiESY0RECM8TNHWt7y+//8+0Oe9u5djc&#10;/7fD9po1a4wQaTYjDK5gcqQwxwsLCjMkJMJV3cAsSsyfP9+WBPIexV3xiNgfkRgjIgKwQYM2atD2&#10;Xlyzcw3nN7PNl53U52XtmrWuSZMmKUKkL5Hlfa+88orbsmVLfoilAxyi/95771k9RFvFFFFH7I9I&#10;jBERAdipRrvVSL7f833e1l5e2PJr+2fbXPtLL7PjBapXq24DLccee6w77bTT3Pvvv18s028KCkhx&#10;69atKS1RdTISYzIiMUZEBEBDZCsvDrIXSUKGaIy//PSze+bpZ4wU2U2bY0urey2R8sw0HDQx+gwx&#10;0cZKE4iXRsDVhI+kmBmRGCMiQviySjNZh0vtRVv0drTFwQMHuYrlK9gxAxxIhXnrLbe6N954w8gG&#10;TVHaIlKaQB1U3yJxVb2MSEYkxoiIAJAignaonbFfHD/BdtLm/GbOX0FTPPvMs1zfe++z4wTQxJiK&#10;AylCPpiljXQY+ZYmG5JkJMdkZCTG9BEzmbKnu4duakaEiY8ZiTGiNEHTZFRGKfNohhAjAy6rV73r&#10;xowe4yqUK2/nOaMlQoodLmvvdmz/3AZhwjNWpImVRjAY9PXXX6fqJGZox4Q4SROuBd3TfdJJaRb6&#10;yzVkJMYwkcJmQpiIMnFD5IfnND8LP5EYI0obKLdhnxvL+HCzJrTXEtevW+/OOuNM60s8okJFO9P5&#10;sL/93V10wYVu6+Ytpk0i//HPlAVkmsdIvRShq95qQ1uENJE/7KQT/rknXuBeriErMS5evNhdeeWV&#10;dg7FZZdd5mbPnp3aEkmkR+Jgf+qpp2xSK3vNMWWhXbt27pNPPjE/SthIjBGlBZRHkaO24+L6ix1f&#10;uLat26QIkT5FmtCNGp7k3l/7nvvl51/yBmR8E5pmNuGUBWQiRuovppQe6rJIT2nENV0F2BH8iBzx&#10;QxrmGjIS48aNG13nzp3d/fff7+655x7bIaR+/fpuyZIlliASEmjz5s2ud+/ebvDgwW7o0KHuwQcf&#10;tLlce/futYQj4TEjMUaUFlDBVfmp6Fxv377dderY0abhoCFqkOXhwUPcksVv2xxG9T9iWrPb14Gy&#10;gGwaI98ftvQgQe6RPrjhB+Ga+6QV1yhJIslcQ0ZiZIt19nAjweibeO2111yzZs3cTTfdZIWBhCOR&#10;SJixY8e6d955x9yUkNxDsCsDIjFGlBZQhqnY0oAGDRrkzj33XFe5UmX3t//3f3lzFL3WOO7pZ6zJ&#10;TH8i03ggx7Af0hfu/BBLN7JpjNRxyBD7hAkT3CWXXGItRDbRbdu2rTv//PPtKIaRI0e6bdu2WV3G&#10;P6bqe64hIzFqCoISgH4Hdgjh8B6upS1CdqwJ7dmzp51sxgRXFbhIjBGlFSqTtID69etn5ZJ1zjWq&#10;V7cR6Pvuudf6GiFEm8foRYQoO0TpA8oPsXQjEzFSj+lKUBcZ9ZY0YTXPQw89ZKTJTkDU3euvv96O&#10;dEVpghClPZYVrbkgyEiMJBKJBUgE7BAjiUNCcB+TtaIDBgywf5imTZuaVjl+/HhbOE+i4q+gxIhf&#10;RNC7lJnp98N7iK6B/Os6CQovfD4MPx26ryaF7Nmg8DB5Xna9E1FYQPGQXc/JLwjvp98Lw9a9MPwk&#10;6B1IaFeY6VDYClPvyAbuh350zbNJcdT7JWF85F9meA97uihshUOfeZ06dWxrMDZ+oC/94osucsOf&#10;HO7Jz/+pe+LDPySos51tFNo/nzf528fTX+MHKA6y8x4J1/Kna0xd85z8AoWTdC8MW/cUflgOdR93&#10;FJ0PPvjA3ERmKDbcA9RVhQPhscRx+PDhdo1fBOWIXcep62zCK20TM9eQkRj5YBJQifvll1+6Dh06&#10;2JpLZQAm9zkNjf4ZBmtItBNPPNG2YMpGjLilizIBO5kDIWMn4SV6L/64Lzf5w51nFU74HTLTReGF&#10;9/V8knCPZ5AwPkl+JfKva/wjxFnpxDXh6Zvkh+/kWt+ldJFfPSc3/sRCN70btzAO6SJ/hCl/hJHp&#10;GfmXXXFJ96f7upeUt1wrfph/Jm8VB/zoWuHhTp83ftetW+cu8gR40kkn2XK+8uXL28Ah2hA75eg5&#10;haH3ZRL51zX+9c4wbyX4IezwXqa85T52uR0ob+UHLZCw5Ea9ZRMJ3qn36V3p4L1sncaAqsInDPzP&#10;mDHD/kwYWA3TOteQkRgBH6wE4d8VzZAEJ6HSC58ylt2J2bmYfgoKIPeUgQciRkRhYsfkmnBVGHBT&#10;IRBwD5/VM5iAe7rWe9JFzymMbP5x577iEb4zyT8Shs213qHnQ3eJ7uu50FSYQO/Vc6HgjuAH/weK&#10;I8+E76XwJ/lFFJ78yp7kF1H42MNnEN1TGALu4bN6BhNwT2FACKF/yi3xpzuI8knZZJeZBg0amEYE&#10;GdJ85vyVtWvXGmnwjMLjfXonJuEmCfdDP5jh86E7/rjHNdC79DymwtR9PZsuuCN6HhN37CI9uUOM&#10;nPlCOpAmShv8pAN3/jBGjx5taSr/CAOsZ599tu0chDtC+LmGjMRIgkp2797tHnjgATvUh+swY0gU&#10;JY4yhp2KOfyHvgr5wzwYYkQIRxlKZmDnHeF9xQHhfvi8Mh0zDCv0E4r8hHaeV9yTRN+MHX9hGOnC&#10;PUTPKM5yD79BYckNyE6hVphAz+Bf1/iVf5n44d3YFbbCCYX0wlQYeibdn4SwFKbC5Zkkv5LwmTBv&#10;FSeFI0l/f7a8xc4z+g6udZ8BRKae0XcGGUpTpPuHckqY4WiswiQ8vYfrdOEeomcUZ7mH34A9DA8z&#10;/B6FGeYlfsJrhScT/zyPHZEWCqER5urVq62vsHv37u7GG290H3/88T7v1ftC4M6fxrBhwywcwqPF&#10;OHPmTNeyZUs3atQoU5BUHvGfa8hKjCQIH0+CQHYkBomqDMQPiYI/CpX+cTkOskWLFnbgD/fwiyli&#10;5GAgmt3psmjRIpNly5ZZnwhThngHcUDI1DfffNMKMmHjFzuiMMLzNMhU/C1cuNCtWLHCzPB9EsIl&#10;3ipcmzZtsvcQjyT/3KNvlTipcLFDMyPzSf6J3/Lly+3+jh07LH4I71q1apV9K+966623zC/phF/s&#10;vAtthm8BVHDuK1wEv6QFbryHjnY1CXkH30YzCr+Zvgnhm4gXz/Fd9CPxjMJOF8LiPn+cpAHvQZL8&#10;KgzlLWkc5i0DA+QP4RUkb0kfvpkw8aM0xJ3wyNv+/fu7c845xwiRCk9/IvNtmWL29NNP27vwT7qi&#10;WaXn7bfffrtPPELBnW8iDxQ/5S2KRHreYhJf3sczDGzwHp756quv9gkXCfOWcNB4NTKsvEUTDOOh&#10;ck769OnTx76XLdEw0Y7JL57jnXxfOogP9ZRDu6666qrUKDVdD0zFo1xoUJb4E49cwwEHX0jk9Ind&#10;kAAJSuEhUXDnmoQGdPLy78Q2R7qHGRIjhJAkEBhE8O6776bUdZ7HJDwyH38UXkR+KYSYZLreCVFT&#10;4XDHn55NFwhYhZn3sHyKwstzSf65h0nh4Dnex2BTJv98E//cxJF/Xr0LCeOnb+AZXfMuuiRI9/A9&#10;3JM/hc81swK4RyXFP9+D0CeEu0RxCwXyDNMbEs+UZhLeu2vXLnsX30M8k/wh2fKWND9Q3kJQKkuU&#10;R6Udfkkn4gLx8BzXmMzFpdlMueOoAYiRTWTRhngXRMLzShfCw53wlbeUd7mnS5i3EFuYt6Sn4qc0&#10;h6y4xp37qld8l96jeGTKW96jvCW9w7zVO3iG+cf6bkzSAXKkjhA/3s1700G4pBNzkqlDeg+EyOBr&#10;ly5dLL+4x/fCA7mGjMRIYpC4kCKVkYTBZG4j/0bcJ3Hp0CZhdB/wLzxu3LiUWq/CLGLMNiotvzJJ&#10;+NBNwnUoSfd4Fug6Ew50Pwl8L+8CPItd70tHeF920g7oGa4Vd/lDAO66JzuQnzAs+ZGpe2H4ej4d&#10;4fOAZxS/g0U2/+H7MfEbukm4DiW8xzPECyEPuFZe4Fd2Fhjw5wwZoClCDjSfb7755tTCA6WJRO9L&#10;z1tJEnDHL/GQnXCB0kLvCcNCgJ5D8JP+Xp6lriHyiynCwo5JnHUPcuzbt68tyDj88MNTGiN1D8KD&#10;4PAfPqN38j4IE/+MSuMH6N1o4Axc0TznWnU815CRGGnqdO3a1fpgzjrrLGsasxEnHa8QHAmGRtG+&#10;fXv796X5zDMQ4uTJk22kWuq2CsXBEGNERDZQlih7OkyKiizi4Q8arfIf//iHbRxL5ZacccYZVqn5&#10;84ZIREClHRpdlnYWfjffgR2hrn3zzTdWH48//nibekR/qr4fkmQ0eeLEiamWDmGIHGWKGKmnTOjm&#10;Wu48w7N33HGHzV0mvbknYs0lZCTGZ555xvoXOPWMydv8+yIcDQnpkZD883IIELPib7jhBiNImkNk&#10;GKKEi8QYUZhQJVU5oyxS1ujC4Y8czRBBO2rYsKG7+uqrrWuBSg3UTC4L4Fv5Nn2vyAk3/UnQp0w/&#10;KgSIZoygJZcrV87So1u3bjZOwB8DBMszhEv/IGmBG4IboEkPqUKMvA+h/vJ+mvEoTKRpWMdzDVn7&#10;GMkAFTolECKiCzMsPQP1HP4iMUYUJkSM/DFjUrk5opRWjZqLkINmRuCfig8RYFI+kbIAvo+6RHxl&#10;F5nRB4n2xkCSzp3h+5mwThoweky3F/Vw3rx5KWKkPioNCZfwqOu4ET59oIQ3cOBAc6fu8tz69ett&#10;8KV169Y29qB6TTi5hozESALxwQgfr0RTYoZkqcySXyWYJBJjRGEhrNQQHd05aESQApWZKTgM7tE/&#10;psE/yirPhGSAvSyAeOqbiTdNa0alO3XqZKPGfLM0xBNOOMGm09ClxeAIpMYzCFolGrW0Teqs6jEa&#10;otJnypQp1l3GIV8s/2W9NETIblmtWrWyucwM7ihNIUzSNNeQlRhDgtO1yE8ZFhY0EaeeI/EwdR2J&#10;MeKvgvJFOaNscWYzxECzmQEGBO2JbiDKG8Sp8kf5pJzyLFJWAPEQd4SpOjSZ+U5WpvAnwB8CfwRs&#10;7iLtOFRSMEkrNoFBY+Q+bgpTdRM3tRBVr+UPkHZc4xc30lZ+5SeXkJEYgRINMxQlDnYlFiLIT7oZ&#10;iTEiHZQLNod1f/zXhPXIXLMWmWs7nCp/XTJ7IbI2mcEV+rQpS9IUsffq1cu9/PLLVmEpnxZ2fjnF&#10;jlBeuS4x+Ffre1iDbd9OdMzdx5GNKSwdPHH5e5xjzTQdugrq1q1rTWS+FzKkyUz/PjNH+DaRF98X&#10;1j0AqTLfkfQgffAnv0onpVH4LCYI67nuSXg215CVGAsDYQJHYoxIByQBGdjO2b/65pmRQR5BsBEs&#10;23xxrspPP/xobrNnzjJtieaj+tQYYGF+HSPOaEeUN7QfVebSBIif79D51OzUo29jezOuSYPPtn5q&#10;O4WzPwGzQWgq63vr1atnzVzmgvLNIjt9exKYUM68SREbz5A+EcmIxBhRsvD1WNt4mYboyQK7uXkx&#10;ovDXH77/gZv44kTbQBZSZASWJiWrMuhPo6Krz0wVHxO30gR27YEUOZ7VSD//mFa+kz+Ajz/62E14&#10;YbwdusUO4nwjhIjJzvjMw2RARRof36hv5lsxk6AD9+VHz2ci0kMdkRgjShSUDdOevMZkG796kkBj&#10;ghxxhxQ3rt/gzj2nhatSqbKr4puREAVNSvYF1OoRaUBhpc9GFCUFaYyQIN8p4U/g1ptvcee3PM92&#10;DudIBb63WtVq1ofK8kW+l2/SgIf6BHGDHLnORHTajzGsj7JH7I9IjBElCsoF5IdAGqYletLAvnvX&#10;bnflFZ1d/WOPy9OevNSrWze1yABCEClqUwOIQpWeAYLShrz+RV8fPDnyrRs86Q99ZKhrfFIj0xLL&#10;HXa4q1Wjpn1rgxNOtN2zmYOpwQ6+i++WRiyC5BrJRHQskWTpq57lOfxGYkxGJMaIEoVVTk8UP//4&#10;U6rvDcKgOdm9a7fUwfamLXp5dtw4I0BphZQriAETEUFAAFzjp1TBfyvf988PPnTPPfucq1GtupHg&#10;kRWPsG6CenXqGjn279ffvbXwzbxBGC8anea7+CbSgGs1o/WnkInoeIYwlE5cE1YkxmREYowoNqhC&#10;qjKqYkKM1pz2WiLN6bFjnjKSQHPiyFLOX7nummvdvNfmWrNTZYqwwvIlN2DhBtdFCb2f70HSgZu+&#10;HU34phtutCaztEM0RY5TKH94OderR08355V/pP4keA5g6huTROmKJIH74TQexSeT/0MdkRgjigUq&#10;A5AEFRLtBTe0PTQoZP68190J9Y83UjyqVm3TFtGo6Hvb/c0uIwuIsTQBrU3fhcl1uJ4ZE6F/7/HH&#10;H7duAQgQMuSwLUj/2KOPsTOsv9n5jfvxhx/z+hx/+939mn9Ua2GAZbzaPAMhD4hzJMZkRGKMKBZQ&#10;BqiIkAWai4gE+eD9D9xjjw5zx9Q7OkWGmBxuP8A3KSFNtCe0LZvzV4qgb4LgQ8KXnS3jOEXzuOOO&#10;s0GjCvnnVNMtADly6NZcrwmjLdvAjBf6WDHpd+XPoDDAPEbImfgSNyQiMyIxRhQLKAMaPFD/GJWT&#10;5W1oSzWr17B+NgRibHbqaW7Tho2mNUEOaloaOZYi8A18k0aH+S6ZrGNmg1xG0JmMzaRsjmele6DH&#10;1T3cmwsWuu92f5v6Ps6rttFqT4hM32F+Y2FpjGwXyL6N5IOImzhij9gfkRgjigWUASoiWhSVkp3I&#10;2TeQydk0KUWIjRqe5N5etNhWuVh/oicMzfnTdWmCiIbyDSGyHpkmM9t+IZR3VqqgLbIVWptLWrsv&#10;v/jS/QwJ8l1ohnxbvnbItQ70x62wiIslgeyvqj8nEXphhZ9riMQYUSwg/6mUkCN7JrKVHdtiVa1S&#10;1UgRcuzft5+bN3deaiBGfW1qYmLHrTSBss130WRm4wr2PUQ7ZAK6liqiMbKk79VXX7VvU9cARAg5&#10;QoD6TjRG3DXBvbCIi91wmPNJeNIWMSOSEYkxolBBXqcIzVe83z1p0C+oZvDTY8e6tq3b5E1e9qSI&#10;cMj9Y8MeS2mTaF5Wbhit9tcqP0YSRa3gEL4XiIkD9dHeiAdkpdFzu+ft+jY2cDjvvPNsdQokaH2J&#10;+Vt/cQAXxy3Qr8r35X2X13rz38N0HNn5Pn0ja6T9RZ4UApjgHS4JTKVnRCIiMUYUKiyvIZF8oUkM&#10;maxZvcY9+shQm6d3+N8PS/UpMj2FEVNGciFEROWlJCDtVP18EPyund/YN0H4IsnV7652Y0aPcUdU&#10;rGhrtyFBNESW7bFMkUOwIEK0Y/XllaSWRnzClS8gkmNmRGKMKFSQ1+ofg0CwvzbnVZumgpbIZGZG&#10;Yy88/wL3uNcS9+753gZjWNkBcWjCcok18yirkKOPu00jyidISJGBIDZ3GDl8hK1U4XuqV8s7aIqm&#10;MzvejxkzxghR2m9pIEUAMWp3HcWDeEViTEYkxohCBXmtfrKvv/ralvSxtI2JzFrl0aRRY7fu409S&#10;BERlRSgjiAYISgJohPT72U4/+eSu0eJ77rrbnXPW2fYNzLW0aUWeHNESOaGPpXsiHuIvYtSyRdxK&#10;ioggRo1KK24lGZ/SjkiMEYULX892fr3TpqKc3qy5q1CuvGlWEAmTtyFKCBNNEoGA0BJFIpi6Lgmw&#10;+400xW2ffubeXvy2aYiQIatTMJl8zvfwLbNnzU7FGwKknBN/2RGRIt0EJfVdjEqjMRKPkBwjMSYj&#10;EmNEoQLN6pqevYwMNQWHydpH163n5r76mhGhbRLhm6ZGQF4oH1RSCKQ0NKXRFIcMGmyDRMRfg0R8&#10;D2anyzu6sU+N/V8T2zebibv6SBGRoUy0YL4Je0lg+/btdqZ5mLakeyTGZERijDggyDsqOARAXooI&#10;sKvi40Y/IadKok0x/QaTQZbBAwe599astWYpogEMmtLYVT4wESDzr0JhalBHBIXJtey8nyVzU6dM&#10;sbmG9INC6HwDJl0Bxx9X372/9j2bh8jAEqRo3+PD4Xmg75AppH9fcYN84juVX8SDby+p+JR2RGKM&#10;OCDCPjJpRCIUTLS8J5980vYNZHUH2iL7CV7evoMt9ZNmqGkp+0kRQmQkLY74qpmLO3a0KaazsGyv&#10;kidBmssiRQixY4fL3Ssvv2LrtW202mu8InikLEB5pvTQ90ckIxJjxAEhQhEpAlUytsy/7777bFdt&#10;zd2DVK7tdU1qmotGdhNJESlCiAiIN2VQJA+Zo+U+/PDDdgKepttUKF8+NUh0RcdObsyo0UZ+Nhjj&#10;NUSW6UHyECRaI99XFsAEdFYbKR1CoozYH5EYIw4IKpAEUoFQmHvIqXQnnXSS+/vf/25nkrAEjiV+&#10;1tzc8UUeKXoSsQGWX37dnxAlRQjKnvotsRN/4j516lR37rnn2qmCTMg+7LDDjNw5cIrBlbW+6f/F&#10;5zvytEPf5LdmMwNG+c1nfVtZ0RgZfGEeI3lIWiCRGDMjEmPEAYGWpX5FdpHZsGGDHcZE0xlSgVA4&#10;07h79+62I7VIg1FnmUYgIsJ0KUKIAGj2f/bZZ27OnDl2mJS0W0y+gUnaXbt2dZMmTjINFyKEBBHm&#10;L/INDCxZ36K/rxF1W8VSBsAmEiExkpfUy0iMyYjEGHFA0OyCWCDHBx980F188cXW7IRYdFgTGgmV&#10;DVKENESKdoaLJxLcE0kRKUJQ9oj7Y4895tq3b29x1Yl7xJ0+UQ6VHz9+vP0BEG+I0Fa9eNFcS74D&#10;cocobTSab9K9MgCIkWNYLY/y/ywiMWZGRmIM/1VEbtlUb/njGXXKc61nMSMxlhKEpBSISM361Hzl&#10;/xdaoicACJGpHjfeeKMRIhoipEg+Hn/88XbOM/lOnqvMEF7emuC8yie3RCkAFJb18fl4Srtj/qE0&#10;OZrtkNa3u791M2bMsDNiiDNlD1LErFOnjmvUqJFbs2aN++qrr1Jll/ikSAMyTMX9f/Z0KQsI10qH&#10;ceca6Fr1lj9DhJkGO3futMnrLG/kbB3cv/nmm3385xoyEqM+WAWefppsUGLiPxTclQGRGEsJREhp&#10;gjYEybCLNCRJUxHiYdcY8k1aoo4uffTRRy1v9Ueo5nZRwiowhJivzRFfiBA30+C8bP9sm3t51mxb&#10;YcPGsMQVQkRoMrN0b8qUKXYmM3FX/FVOcxE6JZBvBJaOXqizmNRv1XPykH5YVsuMHDnS9e/f304p&#10;ZJBt6NChtq1aixYt8jTs/HzPNRwUMcpU4UmC/GPKHnZ6Y0ZiLCUIyDBdIEQjRk8wECMHNoX7CkIy&#10;3bp1c5MmTUrlN2WDSqIKVqSg/HkShBAhQ/ZqxG57Nvo4j3hyuGvXpq3No2TVTTVP5Go+t2nTxk2Y&#10;MMG0IOIJKUgDghz5HiQXkYkYVV/JQ4R0gOhefPFFN2zYMNtfkrwlndAa6TJp3bq1a9KkSYpEFWYu&#10;ISMxKuH4cDrc9c+aKRHkFz8UtJAguReJsRSBLEwQ61/zBMOJfcuXLrOdtRmhZcQWTfGYY46xCdw0&#10;PZXH2vwBofKQ/0UJyJBmPtotdkyWGL40fYY75eSmtjqFpXscNEXcm3o3RspXrFhh8SZ+IgKVUZV1&#10;Knqm8l3WkYkYqZekCSZpAim+8sorrkOHDu7TTz9NKTfkt+7TdcLO5Mr3XEyzrBqjCjkJo2ZSpkRQ&#10;Iuk5EpJneFYZEImxlIAsTBA0L0aVp06eYnP50LpYAcImCUxt+fjjj1PEQv6KHDGpQNyjDBQlKEeQ&#10;IU38L3Z84aZNmWpNZuZOEl9pipe2befuvfseI3rFK6zchIM7ptxFArmIbMRIHvL9XKMVtmrVyk2f&#10;Pj2Vx0o7HVO7e/duG7AKw8g1ZCVGtAFGshixmzx5cirxkrBs2TLbsPP666+3/ogHHnjApkeQaEq8&#10;SIylBAEZhvL1l1/ZdmCQIpoXK1ggxokTJ1o5gFAoFxBIWGEQ8hd37hcpfFmif3H4E0/amuVw2R7x&#10;ZXsziH3Txk2paTbEGxJU/FQmEb6Be3yD7uUishGjhDSgX7Fx48a2Gkh/HEoj0gc/2Nl8FzthYOYa&#10;shIj/Qt33323O/HEE21rdhKIhCIxlGiYrDFlDluzZs3caaed5k4//XR3zz33uF27dqX8Y4bEqIyJ&#10;UnRCmquDHLtM+hFt1YYnDUZy936/1/W+8Sbb/Ua7yECOZzQ/PXXGcXq44fVfFeIl0+KXH1eVN2ly&#10;O3bscK+8/LJpiGzmoCNWIcQzTj/DzqNGi+SbbEqN1yyJe2HHtzSL0ksEprSjHHCNH+y4qQ4rnUlz&#10;BtroMpFf3AkLP7qWKN/448k1ZCRGEoYE4aObNm1qZ3SE/xwIiY6gUdApi1/8hP8kJKASNBJj8Qp5&#10;QT6JHJU3NEPRutCoGL294brrjVwgGzREzj1+ZMjDeVN1vB/lYVGIKpjKEtcqZ1xjTps2zb3wwgvW&#10;nLdJ5T6uECLkfcF559tZMZq2Y0cReDIk3lwTVtJ7c1X4XtJNdY/0UzlA8KO6jeAGsOOPJZL0J+sZ&#10;5Yn8UsdVzxUO93MNWQdf9PGnnnqqNY+5JhFCAmQVBOdajBgxwtZj4s59PY9/7JixKV28oCCTf6S/&#10;Rl/JB7QoCMRGnGvkbfogzQuNse+99+Ud0iSi8c8XFQhb8SRu2DnmgLJDs44/ZKYHQYiUm8MPO8zi&#10;SpN5yqTJ7pP8DW/pd1Tfo2nC3g5B4nYogXQLCUv2sF7iJn+YygPsTM9hmST9iLjjBjkqjyS0EkMt&#10;NNeQkRhVSElMln/dfPPN+/yjY3LNCBYjVM2bN3ennHKKTeVYu3btPk04Eg4zaozFK6Q5BZc8VL5h&#10;X/bOUmuO0hSFDNG80BbZNIGNHyBFhIELSIbR36TwC0NU4YgbdiaSs9M0p+3ZOcyV83bIxmT5XquL&#10;L3ZP+SbzV198mddMzheNVKMJo+kSb0bXizLupVEYICEtSVPlP+nK5GzNIBBRIvhBeBZ/bApCHyM7&#10;koezUSg31HeFxzXP6325hqzEyEeTCCeffLIRoxKFhCBhsEOA9P3w7z5kyBDrX4RI33nnnVTCk+iY&#10;ITEqQ6IUnUhrIJ+wk2eLFi2ys5uZzgIhYrY4+xzX776+bs93e4xQRDIpTcw/nx52YYnKE2WNuXOs&#10;V2auJCtVIEO0RTap4ICpvn37ml80QeZY2koXHz/TDiHAfLGuAsR/R9I7c11UTxEGXJ566il31113&#10;uX79+qWm4JDeCHVT9R1hXIApWSz95D5+KTuEhV+Vo02bNrn33nvPrpFcQ9amNB9MYtGUZsSZa5Gd&#10;Kkv4j8Js+blz57oGDRq4Xr162TZH+EknRgo7gzVRCkm6JUu3Ll3tFL7uXbu5rl26eOnqTj3lVGuK&#10;0pfIaC6a4smNm5gf5Gr/XNerurge3a82/+buWwGJ702StDgcWPw7r77aWhr8YUKKTMimnCBojTSj&#10;+bOly6bH1T0sTl2uvMriSBh8J/FGuvi49/R+cLvummvNX2I8c1RIS4TVPaQpK1RIR/5kMM8//3xr&#10;BlNfqc/UTZEo15gsHSStZ86caeRI/QYi3K1btxpx0o2mbo9cQ0ZiVGLxj4EWeMMNNxi5SXCXXQSK&#10;kEhsWsoa2nfffdfc0omRgk9GRckgvnlLE/dgpWK58q5OjVqu6hGVXC12zq5Q0VWvVMXV8OSHWcUT&#10;YI3KVc2s7t3sOZ8HVfy7lBdVvLuZ5u4lzKO09x1IeEctr40e4eNV08enSkWvAebHg+tq3g9xrOFJ&#10;uTLTgvw7WJlCp7/ioHen4heY+A/toaTc84XrQ0lQOvhu6hnpiSk7aYwmzlxFKTTUzVAAdRVt8Lrr&#10;rnODBg2y2SnU5eXLl7tRo0a5wYMHW3eZ+AEz15CVGPVPQN8hxEhCQoL6Z+E+pv5JuObe6tWrbYoP&#10;zelIjH9C0ojmQGIkdHh5V40BlIpeCzyysqvpibBWFUjJE44npNrVanhy8qRlz+RpEActwbsORiA7&#10;4gAZ1/TkV9PHg7hxXatqdXekJ8yjqtcwN0iyso8PFVpbgWk7s8S4RMkqpB11DBLkWvVN6UkaM7BC&#10;XRUxpgM36jP+qMMMrA4cONBIklUvrCDieSlH4olcQkZipO9Qicd0HSZui/gwSZCQEGXy3MaNG02d&#10;X7VqVSIx0jxigmiUDPJmwWSRl4Wvz3cL57/hFniZ/9pc18s3J48sX8GkXu2j8sjKk1D/+/q6txa+&#10;mfzeTJL2vgOKD//NNxa4txYstNMCsSODHhroKh5eztWpWcvigkCkbPRAuaDSLVy40Pqr6QtNjEuU&#10;rML2YvPmzbM0JC3pl+XPhi4KhOk4NKNVvzMRo+q36jZuIkw4QPZMYZR1ZO1j1MfTT3Hrrbem/mEQ&#10;Eof+B0wlIHb8M6eRHTnoc0wixjgqfQD5wxe0AsgfGnz4zx/uow//6Z57+hnTIo+qUdPIp6rXzC65&#10;6OLUaDOjuInvzSRp78sm+LUNXJky89vvdk7KymXLXfNTTk3Fp7bXFiFsmtOtfLxGeo1EfVW8T6On&#10;+8UjygGFOinywiQt6VOkTtIcVt+i/PBMOnDjOUzygWeovzwDoapO63n85BqyNqUhvG3bttn29XTs&#10;MheORJEKzT5tY8eOteVGJBJTAtjunm2JGP3CTYmIGYnxICWNbA4kNoLsyW4503BOauSq0ESln5Dm&#10;a9VqrmP7DnbWM6PMGqlNfG8mSXhnNrEpNP5dz3qCvumGGy0eilN137Q+0hNiyxbnukcGD3Hf7/ne&#10;Kh6Vi3IFsFP+EuMSJauQdggEJs2QeggxMkLNNWkrgswEygjh4Af/XMMHIkZE/YvYcw1ZiRFVnE0+&#10;OQeDE9TYbggyJIFIWKbpdO7c2fy0bdvW3X///W727Nnu888/TyUYQoZhhsSoe1ESBI2uAMJ0ldat&#10;LrHdZTidj5FmRpw5y5kD4znuk63EWA/N2uE/grw5KEl4ZzZZsXyFa3/pZe6YekfbCDjxYXMH63/0&#10;1zNfmunWr1ufInQqH6IKrevEuETJKvpT0bXIa/78+bbeHTv1l/TlHnUzCfgjLO7rGQnuhI27yDjX&#10;cMCm9F8VElBm1BgPTiALmqMQBxqebYTA0rx899T8PW9+tvVTd37L84wQIZ7aNWvZWucOXkvcvHFT&#10;nrbHL9+UPem9mYT36p2Kk11Dsl6wf7f7W7fUa6ysWWYDCqYDESdMtv5iw4cnHns8bw2z908YWqWS&#10;9M4of04gPJrB1Df+ZOTOgChzDyFDlBpITYSHGyYtPuoorb6lS5fawAvCaDSj0EzTwQ9+CUMkiZlr&#10;yEiMhYVMxBiRGRCOkRCmF8jEju30RPLzTz+nyOWxYY/Z4fBHeu2Q85CZrlKxQgU3Y/oMO7iJNBcZ&#10;7icFAO8SEVpT3JuQJcsFsXOA1I2+yaxlhYyAEqejatf2cRxmlep3X3l43lbT+HjZBGy0RP+dEYUH&#10;adsSkZ8ITBo5dkyRIvYtW7a4O++80zaR4HAzxgnYpZ0Na/v06WMDqoxMM7gq8uV5K2c5hkiMpRCQ&#10;jZGI1xLR7rCzvA1tEfOH7/faxgks6aPJzKgjy+YYgWRDVmkFhVVgIUARI0RGPIjDuytXubat27h6&#10;deqalqilhcSHbec01y3UTqiAxIv4US5ysRlWkiCdGYAhjUlvROkdann4weQeor5DznLhsLMrrrjC&#10;3BhX4Dm60FguyMTvLl26pMYQyEPMXEMkxtIImrpeI4OIpGVZs9O7vfD8C0Y+aGdqPrN+GFKkAKvA&#10;k+ZIYQAtES0VkybzwgULXYtzWtiGsMSjZvUatvnEmb4ZzUobvZ/RUPJdWoUIEjsgvrJHFA5EhOGM&#10;EUaj6WOE2NgjFXdIDyGvyB/8Y3KvXbt2toN3mG/KU8YVmPjNqhpmneh9uYZIjKUQ6YRIM3rZ0mXu&#10;/v4DbEAFLRFhQKPDZe1t5gAFlIJOYcZemAWWZvmSxW+7wQMH2b6N6js07ZCRZh+Pp58a61avete6&#10;ACA8Khjvp0Ih2HHTNUJcC4u8I/JAepK2kBnpS/8g85CZ3E0XB0t1mRpF+Qjzg+e0AxO7c3fs2NHc&#10;uMav6jB2+isZcOWERd6Dn1xDJMbiQNi3lyakTbpIO0RD+8k3nT94/wPX8MQGKTKi2coAC0TELjM0&#10;t0VCahIp3ZOg94TvT4oLlYDKckmrVraeGjLm3RwwhZ0m9B233+E+/OBDa2qj5dp0Hf9uVTrCkZaI&#10;ECbXcuM6IjPS8ySUpPtKe+yaaqeVL0zwhiDR9ORX+aBrhEPDmG1C3siP8o2wIVzmNrPph/Iy1xCJ&#10;sThAGU4QtMJf8vsRIRb67hA0NAogo4g0ayjMWudarlw5W7vO+lUVVNK3ILBmutfs7L3ehICJi6bb&#10;QMwL31jg+txxpzXVWWZGvyHLyahgLBHt0aNHfmgRRQlpdCIpSEnkRP6jnWPKH34oN3PmzHHPPvts&#10;amlgSIzsoINfaezpAjF26tQp8Z7iof0TeDfuuYZIjMWBgAxDgZQgKMgQgmRVipGTJyxG/+jn0fph&#10;1hJTsNmgg+aRKgWVhLQtCHgH75aWh51mOyanA3KIlI4NQEut6isVFYy8GzNmjL2f90YUPUR6mIgI&#10;kTxX60BkNWvWLDv7uX379qk/U87RptxocwlWsKExkn88F5KeJBsxKi4QI5tXY8c91xCJsTiQRogS&#10;CFHTctDSML//bo+779573bHHHmtpBSki7FY0bty4VJNGlYMCjr0g0HxICJjRZUjxm53fWH8lezXS&#10;XKepjLYIMbKjM3v5cUpg+O6IogeDItQf/gQhJfJff4iMILNTDqPEHPtAGaHMIJwFzpQbiPDDDz+0&#10;I2QhMjaAYKqN8lGEF0o2YoSYiRNN6YceeijlnmuIxFgcSCNEifoRrTnrifH1ufPcXXf2sX93mswi&#10;RUgp/HfHzogvBVvuBQEEjKAxLvBN5rv73JUiQpnI6c2au2t7XZNaCipT5BxR9IAAIUQ1mRlVZrON&#10;KVOmuMMPP3wfjRCTDVpo4mpnK57BZFSaPza5kZfkI1C5khyIGNmvkV37mRpGeEiuIRJjcSCNECXM&#10;V9Q0mNkzZ1nzlRHfGtWrWzrRv0gHt6ZeUDlIS2mJqjS4FQQQ4up3Vxsh1j2qjpGhBnZoPiOjR422&#10;pX3EkcpAJVKl4r25WBlKI5TnpDsn+EFYaiaHgypsQPvcc8/ZedA8oz8v8g6w4w5rpck3aZ4qO+mS&#10;jRjRUpmjymRvmvKA9+QaIjEWIsICtM+1b7KmC6O3aG3rPlnnmp16WmqyNpOk69apY1MmmFRLuqkw&#10;Y4qUQrekd4Z2CQWZphRnuxx3zLF5Ayv5cyGPrHiEO/GEE91999zrNm/anDe5nP5OxMeV9+rdVATM&#10;iOzIlA+ZJPQLoXH+Dec705/H0cQ0j2lBQIbskk/TmWMLGGxht3zlC89jkt/kGe7srI/GSLjcQ7gn&#10;vxLuc4zE5ZdfnrrP8/w5U3ZYGcMEcMKCXPV8riESYyECoqIQSfSvjYZm2uGvXvPy2iFN6E+3bHUv&#10;zXjJ+vSksTEfEJJkH8uCgLQVSWJKG5DgzuRelnVZk6tCRdMOZbL5xM039badbpI0W5OIAkF5IZHW&#10;DdmE2prKCP65Rqujmcy+idp0FjLUrIQbb7zRzl9io5aCgP0Z6WtUXcREiAd9jphM3mYJIITLzAMG&#10;2qZOnerGjx+f0hLps2QzCvwTDiD+uYZIjIUM/qWNDH3BCSsBS/msL9ETIzvdMNABEdJsRUuEHIc/&#10;OdyarwUtaKQtz/A+2WlOIUzroTJR2MuXL2/NLkiY91mTeeQo987bS6yP0zTZdEKURBQI5AOiPMFE&#10;KAsiSCZak0eQJtv3QTrnnXdeqnmMSbOZgZVJkyZZM1lkRpgFAUv4mKbDczwvYqSsEB/AvMcJEyZY&#10;9w3vmzFjhp0ZDzly/gsTu+nbJu7EmXCAzFxCJMZCBN+pPiG+F6HgoS1CimzayuoVmrE0XSEnmrJs&#10;z/XCc8/bdB3TLv1zBUH4XgouzR4qAgcisWUcFQytg/XUmEwWZ0oOO/PYZHIfP7TYSIyFC/4kIQ2I&#10;hMEO7JjkFc1fpEmTJiY0k+vVq2eDbqeddpqdzIn2Blmxqw3PEh6ERD4jBYH+OBUflU2FCzkSNyuv&#10;/h5+eAdliXvY8ct9+VE8ChqXsoBIjIUIFRwVPsQ0Rk+Kr8x+2fXr28/68xjwQFtjjTEn2700fUbe&#10;jjneH8TI8wWBCirvYvSRUWzSGa0DMqQZBiFy0iPNMPZnpO+QzSHo5+TdmLbRrIgwXSIKDEhF+YKd&#10;piza1yOPPGL5g9C1Qf6QV2j2t9xyi52rzXMqP7JjQqpyKwh4hjAoWzyLUG5EbISrsqvyq3IlvzIV&#10;F9kjMf4JkICHCjHyjQh9NkCFjY1ZIUON+tKERlu87ZZb3e5du40QbYDDkyJzCgtKRBTkdevW2TQN&#10;mswasVSlo8IxKqnOeL0HcjRt1l9rkGU/QpREFAjkCWTEtBn+kMibli1bmkZIHSB/yBvWMTMxG1E/&#10;JCRKXol8VKZEbJgFBWEQNsAUIRIe91RWiUNIdvLDPYme4R7XfyY+pR2RGP8E+B5J+H1m9+TCkj40&#10;sG2fbXMvTpjg6tbxzVmvKUKMNKEvuuBC9+WOL2wdtE3yztfa1ORmh23IKHyPiQ87NKk87I2nM5lJ&#10;W1bK0C/FjutUREYrqWgq0Jg8L+30v8QbgoQYfZj7EaIkx5BK0wQRku6ForwPhXmGNJHpL6Q5TBMZ&#10;EiRfGDxp1KiR5Qu73ZM39PspLAnERT4pfOwhYeFeULD5LCPJej58p8hW7rpnZSXwr/IDdF/3cg2R&#10;GP8EKBAQGX2CaF+sXmFQBcLRhO01q9e40/IPt4cQIcZTm55icwe/+vIre8b6Ez0hafWLXXsTIsoj&#10;SF9J8sPjPmEbiXoynTd3nnvg/gdM82RTWMhQmsjdd99tx1LkYoEtLKhiU9k1kKDKzz2AHZLiWu56&#10;BhMywU6/7vPPP2+i1SfkB3lBExk7WiNbwzEYVhLgXCZGvFUmMCUR+yMS45+BL0siQ9O8vECSNh3H&#10;yw3XXW/TbsoddriNADMthnmKrEO2Jmy+Vkk42gUbITxpkCJDyBK/0upuv/U22/OwwQknGulCjNV8&#10;05ypHTTXGElUBY7IDNIIjRtik7YECYYESLnVNXadeqlmLdtuoa2zRRcrULTZhrox2NnmlVdesZUq&#10;eldJ5UskxoIhEuOfAYT28y9GjqbRefJiCg5Hl3IIFETIJq71fBOaEejxz7/gvv7KN2nzp+xAeNI2&#10;IcLUROp88uOeyJKwCZczmY89+hgjWwiRd0C6zINk01iaZFRY0plKixYUyTEzKJMiPUSkRdpp6SOC&#10;P65p9rIjOeTCRg2UYbRDiBAS1Ggya4i5z9kozAskXPICYixJIorEWDBEYvwz8GVJWp0GMQb0H5Cn&#10;vflmMyZzE3t0v9q9OOHFFMGhEaIhmlbon+UaIuSeXef7MXf/zAfvve+GP/GkO/64+kaGNMfRPNU0&#10;Z5Sb7cGMnPMrNlKSmklZgYiPtEJT1CRnBiEw5c78Pbbvuuyyy4wEaRqjGdJ3CBlycuaAAQOMDJmY&#10;r3AgQ8JXU5xr2UsCkRgLhkiMfwJGYF4guFkzZ7mrOl9pxJVq2nriojn97e5vTUuk6QzxQabWJ+lN&#10;NZkhQMgSskVTxB9EeUvvm90ZzU9PkSDhlj+8nJ0C2L1rNzd/3utGygoPIpSWiFAJIzlmBuVRQrpB&#10;Zmh5AHJk+37WC7OzEM1kmsf0FaIdQoxMyGZqFHMMSWeeQStE4yTt1TzHXSSJW0khEmPBEInRQ/FT&#10;IcGuawnApBJAdJyLPG3qNNMMmX7DaDMERt8iB1XR1Ib0TLP05BVqhtZ89mGo3xANEe2TnbCHDBq8&#10;z/EFzHVkEjh9ihw8tWP759bnyPPWP+mfZ2RZI89hk03xziXou9LzJ3QDspMmoTuABLnGJN3oK0To&#10;E6xTp45NtEYzREPkGpP1w2zqsWfPntRkbYWNKN1xU/i4Q4oQItdhHIobECO74iheSpOSjFNpRiRG&#10;DwqzhEKtQk+8KdTY0QIo5GgA7EzD+mIt6aOvD/OSi1u5LZs25/UjehHxISJHSFH9jPiB4D7+50fu&#10;icefcMfXP94IViSLEC5EO/fV13xi+kJMOU6SQwQiG/JB+aXypaYqgjujxdKcJVxDYowOcywo02Yo&#10;k2iEaILSChs3bmybBQ8ePNg2aiC8sgzmsbLGWWVa6RSJMRmRGPNBRRMhUnCofKqAxF3//Cy141B5&#10;NXEhMbRGTs77NH+JHQIRQnqmJeaTIJLql8zXGHvf1NsOzIcAGbCRBoqW2K1LVyNEG5X2YSQSouQQ&#10;gvJGTVflDyaipiz3RYaYbKTRtm1b2zmmefPmtnchJAgZMscQ89prr7WpTghhaJkc9rIM5jGyCID0&#10;oT4ifFckxmREYvQgfqFmofhix6SCsQUUW4FRecp7AoMYGXGmebtq5Sr3w94frD9RfX4QmabZQISm&#10;QXo3BkreX/uee2TIw6ZpEg59hzSZIUXC5BB95jrSxBa5YieMRFJEDhGQN5AUecMfWdKfl67Z9GDZ&#10;smWue/fuqQnWaIUQIk1lVp1wfjJkuWDBgn3CUti8j+YzZlkGXQYI38G3YUoi9kckRg8RIkLFUqWQ&#10;Bjlq1CjbkEFNrepey0Cre+bpZ4wIf/SkCBmGo81ohpAi9yFGSHHDuvV2BGnTJiebhhj2TTL9ZkC/&#10;/u61Oa/mPe+f4xnE+imzkSJyiIByxJ8YIi2fJjMm8sILL7jHHnvMmsms/qGJjDCAQtkj/wYMGGAb&#10;NKBBoRHqT5HnRYqYlAUkF8hDdVDphxlJMTMiMXqowFBJiCsFh8oBOVLB2IgBDUP9UDdcf717e9Hi&#10;VF8hBAg5Ghn6a6bv4I7GCCnifuftd9hRAZAgWqKm9HDNRhKc24zGKXK15yFUH5Y0TdwSSRE5RED+&#10;oMGH02LYvovNUxlFZuBEpxmyFpm8w16/fn0rfzQp0Zx4TgRBOIQrosWNe9JMeR9uZRn6w+d7+FZM&#10;vgl7xP445IiRuEgA8ZL8nk+IFKKXZ8+2CoWGcYTX6mp6jeOM00+3+WoQFFqdCAu7+hUxITPIkPOg&#10;Rw4fkdr/sIoPCzKk/5Ctv9pfdpn7YscXRmysj6bZbBO9vWmj2t7tV18pud6PCNOllCA9bdPTO7yW&#10;G8Au/yB8NrxmIvtbb71lfYCceUJ5Qugr1Egyu1tDkky5ERlIAAQIuBYpSkQYeg6CVBzKMjiSgJU7&#10;SoeQJCP2xyFFjIqH/j0lNkE6X9v75wcfWnO3/rG+Gea1OY04s/HDxg0bU4Mm0uikNVofoDc5EoDd&#10;uQc++JCtjYYQqcCQLBWXE90ef/xx22qeuOQaRC6kqwY/+E5EFVECQeEW+kGUP5j4Y2OGIUOGuP79&#10;+9tOQZQhNHcNnHB91lln2dGyI0aMcC+//LKFKc0/Is5jLCgOOWKksqkiUmkwqUA0Y5mbSHOXpu5h&#10;f/u7keIJ9Y93TU9uajvlQIIaCLFpN2iJ+cRI85dlgbfefIs779yW1mcIsTKocswxx5gWw8oIjrtU&#10;pUVyDaSxvo305VtJc6U77onp75u3XNOdgZ2pJTSPW7VqZdvsQ4A0kWkq0zxmAIXVJ5AlgyzsMqR3&#10;0kwO8zkiEmNBccgRoyqmDh0nXmzc2rHD5abdQYoMiKAxNj6pkXtj/ht5zeN88lP/H1ojZIo7m0OM&#10;yG8y16l9lPv7//3NCJHwOne6wvZjRDuSBkXl573YcxH6NglkJXIMyRACQ5gCtWjRIptrx2FL2pAB&#10;obxAgmjcLL/jMPmXXnrJngvDlp2w5ab3RERiLCgOKWIkDqqgxIkKxIjmlZ2vTE2dUfP54cFD3OK3&#10;FhkpIvT9WZMbLdEL5Pj5tu2u7733WZMZDZH+w8P/fpirVaOm63R5R/fcuGeNQBGIURUVU5U316B0&#10;5Rv5ZhGgms3c5xo/nC0ycOBA16FDBysXaIVag6xm8u23327L72gmsymDyJa0U5iEp7xVGstPRB4i&#10;MRYMhxQxqrJQcdDe6OtjRxTbWt4TG1oeO9iwcQP9h+pPRCtk+R2jzN9/t8dNnjjJtWxxrjup4UnW&#10;/4hoHuKJx59g/ZRfeS3U+iJpfvt38m5GUkkL3g8x5GKh5Jv4VkyIi+/k2M3du3ebPPTQQ3YGMs1k&#10;RoohP7RBCBHBjU0bOAaA3WyYP6o/EUyEdCRsES5lS+kpTVLpjD0iEmNBkZPEqPepgigOXFPB2G4e&#10;TQWthOZabV8h0RZvuP4G0wQ1Mduaz17QFj/79DM7t4UjCmhqoxViQoZI16u6uFm+yQyZ8owGY9A2&#10;GTWmwgLFQfErCShdJOnXQPFLv4coPWWX4Jdvw6QSMsD06quv2oATo8UIRIiQ7pxayATrHj16uF69&#10;etm0G4WrOChcBDsEiF1TaPQ+oHQF+JM9Io8Y+bMhTcK8U1pH7IucJkZpGKFWQT8WWkk4qtninHPc&#10;uKefMW2QZrJNyPZkyMAKBPfoI0NduzZtbWcbNZkxIcfL23dwE14YbxpmWVnLLNKASLBDLKQZJm7S&#10;aCFz7PKndA3vc81zXOOPyfD33HOPjRJDhOonRCvHpP9w6NChttv16NGjUzvaRBQtmN7E+nDyiPwi&#10;35BIjMnIWWKkAOjdVGSaZDSbaa7xfiotO6ecfvrp7vPtnxsJohlqTiJHi7J7zjlnnW1ECAmydA87&#10;2iWDM2tXr3E7v95p/jUok0iKSCkC6cLILyaVhPQRyUlEkhCeSA9/GkBimRxNZEbZWRXE2cekr1aY&#10;QISkNaPxbMhw5pln2ul3y5cvt6ZwOMk6oujx2muvxd11CoCcJEbepQpN5WVreSonZyxLi2H35cWL&#10;F1vFZGI3zWeIjTmIL/smM1t/QYAQIYRIPyLNaFapTJ823TRKBmMgU4iP6Tv7kWEopQhh+mBHIDtE&#10;TVS0bAhM5IhJes2ePdtNmTLFiI50pH8QMlRTGTLkiAXmG3IgFGFqKg52wuYdlAmNzkcUPeja0OAV&#10;aa46GYkxGTlLjBAe0rVr11QHP1oMc+GYB8fSMCq7aUqe3ND4GIlu17adjUozmEJzmSk3XHNkwcQJ&#10;L9pmEbY8z/u3JXv5/YhGkGWkKU26kEZ8P6YGSUSM3MeEuJ555hkbGb7rrrvsz4SpM6Sf0lTdERMm&#10;TLB1yhMnTrRwCA9iDZvjqpTYdR1RPCA/JORBJMTsyElipDIy4kwzuaInQt5JJWZy8PDhw23eHARH&#10;5USjnDxpkmt+WjPTENEMGVRhC7Cj6x3tTm9+ujWZOf+ZVS02KOOFJXua8I1AjNIeE6UUgbyArNR8&#10;xs6SMXaj/vzzz13v3r3d2Wef7Zo1a2ZaIOnHQInWHTdp0sQ1bNjQ/nS2bNli6Uk4EJ2IkApI+irv&#10;ccPETe+FkCM5Fg9Id9IcUZ6QR5Egk1E2iNHnnTIVMuLatDTCxh1S4h2+knGN5lejajVX/rDDbcAE&#10;O8cPjBk5yvzSj7jt08/czBkvuSYnNbLmcmUfr0r5pMjuOdf0usZNnjzZ3sczmDZC7bVC2WmCExeu&#10;D7ieuQCALPgeFVq+WwSiAq40lV+IB8gfbiIm+ZU7FQISnDp1qjWLMS+66CLT/NCqQxONEE3xlltu&#10;sSNA+WMhXL1HGoiax4igOHFfcUWw6zsiigektf6clBfp+RXxP5QJYoSY0NYgI9PQPBGZ9uavbY6h&#10;t0OUby9+285ageiqV6rsanuzUvkKrvtVXd2und+439Hyfvu3G/TAg+7qq7q4KhWPdHWq13SVfXOZ&#10;dcxoRMyvY2VFSe7Bp0IL6SBco2XhBgHpvgo4Td5QS8POfUyRI88zXQOCow+wTZs2lhd8NyI7fYR0&#10;NzCQMn36dDdt2jSb6hGGTxx4d0TZAUsmt2/fbuVFeUe5QCL2R5kgRk201txAa7ri5u1cs0PN/Nfn&#10;2wl69AtWZfWK1/4aN2hoZ6Ts3fO927Ftu3t55izXtFFjV6dGLVfJ+6viCbGWJ8+jatR0pzQ9xUZM&#10;mT5C5RchlQT0bpqaIjjcEJEhonu6r6bphg0brCLQzB0/fnyq6cvBThowgQQZNGGzVqbW0GyGOGlK&#10;00mPQIAi4rAfEuGdEWUHc+bM2Wceo8pRJMZklBFizGvKQo55K0nyBFJklcm557SwJrDWJzc84UR3&#10;b5+73Kb1G2zZ3rRJk90pjZsYER5Rrryr6ZvWNapUddU8gV7bs5eb9OJEC0t9X6AkK74KreIirQ9i&#10;krYmzQ2T0+ogQJbYPffccyntj6YwWjAaICTIDtb0GbIdF4Mpd9xxh/Utilx5p9JAZCtTlYj72JGI&#10;soM33njDffzxx5a3oURiTEaZaUoznUbbfFmz2pu333qb7WRDPyJrlBk4YQBl0VuL7P7wx59wHdpd&#10;aoRYvXIV0wwxj61bz82aPsO9+vIrpk2iiYoEqPCQTUkWGt4vkhIZETfsTH2haXvNNdfYdBiaxUxY&#10;1+iwNmnFriYy/mgWc0YyW3Jpx2vCIlwIVuQnIkRDJB5c6/3cJw66F1F2wJ8nGiN5S9kG5GVJlfHS&#10;jjLTlKb5TD8i/YlsD9a9W3cjQqbSYDLhmpP2Vq5Y6V7xhMfZKVqpIk2SkednnxlnI8zWb+mJFk3R&#10;7PlNRZES8VUBKm6QXpAXE6Lfe+8998orr9jRnszFZAsz5mNCfIcd5v8MvAkRohHSJG7RooWNKHOy&#10;3ddff20T29lJSHMG+T5pfdiVNxAfaYA9nSSVFth5NqxcEWUDocYoMgztEfuiVBGj/OkZkRQmE6jR&#10;Glmeh1YI2UGKCNf97uvrxnnS41xn3Nglhy3A0CRbt7rE3Xfvff4FvOR/RIvd+i69nfdADAA7lV/x&#10;UeGBKBQ//OCOyC6/mCDdr64JJ90/67eZM8hcQJbLsZZbGh/NX+xogwyOQIYQ4d133207ivfr18+N&#10;GzfO3qnweCciO8COCKSr3OSOG98OCEvhya/cuI4oO6CVwcoX8lDlQnlelsG3UJ+Aymcm6L7SALvK&#10;ejpKHTESUREQdmkoby5803W58ipbmgfpoQHSr3jlFZ3dBeedb2uZ0Rw5NoBRaUxk7mtz3Yb1G4z8&#10;Mk3ANnL0FV0FRpoS8UHTwi7C4F54H5GmhagPUH7U7ORaWin2lStXup49e7rLLrvMjuxkM1bShn5A&#10;TCZSY2r+JSbnHLPWm+VddKYTHhsv8L6IiGzg6NhwSSDlUH+YZRVwA/VNdY3vEl8kQfUZfyJG1et0&#10;lDpilN+dO3eandUTbGKKhqgD7hHID3I8pt7RRpa4QZj4YUswtC+m3JBoigODOEnEyD0RYyhKNBUi&#10;Ep2wuMbOfZqpXPMu7iEQFqO6a9assX4dmsOMePPdaHwnnHBCanRYy+jQAiFDmsM0hdmai9Pu2KqL&#10;kWLWJPNO0kPx4V2YxD8iIhv4M6U8qj6o/JTlskPcRYrUC76J60zfpHou8qTu4pbkv9T1MerjIBem&#10;ndBXduyxx1rzGCKEADG5pv9QJIn2SJOZjWP5eAnhkRCYSBJ0T4ksu54nLsRfYfIvJTcEvxAxu8Uw&#10;AZpzR9h8FfLTWcZsvqq+QCZPY2fAhEnT999/vx3pyXOES3wJM31QBFPxwI5wH7eIiGxg8IU+RhGB&#10;yk8SKZQV6BtUL6k7WpefBNy5L/+Z/IFSpzGKABg4QHOCWIxIvDbIYEq5ww43MoQI0RTpX8T+6pxX&#10;3eaNm2zUmqNMCUv/DCSYzCQQN4T38gx2Eg5iwiROKkCEwx6DV155pevYsaPr3LmzmWh+HHoFCaL5&#10;QXoso9NoMd9As5kCyuHuCM0bVHtlkuKJ6N3ESXEjDrrHte5FRBwIDL6wkYTKGmWnrIOyr41O+B7q&#10;D5KpTlB/8IuIa6jvSSh1xMgEa9bgolmpuQm5QIwQYjjowpZgTz811v30w4+pid9MvaHPUBsYhASS&#10;qTBwTyTKKO6yZcvs4Kp3333XdpRhEjTxIO5Mkg5Jj0ERSJH7zZs3t6V1HOBEU/jSSy+1fyiIjPh8&#10;9913FgdpgmSQiJhrJNQMMUWGiDIdN/lRoYiIyAbKCeVOdZEyE/7hl0XoW6gb8Ab8QsstU33A75gx&#10;Y9zSpUtt/i51U2mRjpIjRvLDC/fY+h8ym/jii+7aa65xVT3J1K5V21Xw5MP6ZdYxQ4xoiDSjLzz/&#10;AlsPrY0ceBZiFDmyZtoHbBlvmpd305pqEoE1zupvZGL0CN/8HTVylHts2DDXq2dP//6qriIrYxj9&#10;RWP178RkDTWbUlSrWs20QkaOH3nkERsUwWQzUMIno/TdFEjsMokTJoI/+/584sMPEDlyzX2lXyjc&#10;l73I4d9PWunsazPz3RIlouQQ5AN5RR/38CeHuyefeMINe3SYtz+ZtxEzZcfXB8vHg0UQdrrwLisb&#10;PlyrXz7c3/jT5x3ejXuU2f/kl3nKlLl706bMUY5xyxfVF54RqBdA9Ut1jVYXCxvYAJmjdrlHGDIR&#10;1TX665nFwT4IKEH23gSUGDGKyNiRBpOpNizpY/AE8tOWXzSfOcqUJjP3Xpo+w23dstWWA/7808+p&#10;MLRuWjvg6HhT3CBPJoe3a9M2Jd26dDWTdyps9l1EI9XcR0a1iQOkzGl/by9a7N55e4lb4oVRYTKK&#10;DBRJ5SrYZm361Gm2W3kHL6TFFV6SKohJRMkhyAfqxYTxE6z8Sijne7/fu4+/g0b4TCB5f5Z5p2aq&#10;XnNGEuVGy3ipj1ZH8+s7ygp1Ej+44Z/4Uqc0kGJKTX79wpTyQCsLkRt7G9BPzy5P+EUUBn6om9hF&#10;kvi79957rSsL96S6W2LEaITlE2fZO0utj5Btvsg0msg0mTHREHFnL8QnH3/CElBizWYvrHD55KOP&#10;3cI3FhhpLVu6zC168y13x223G7lBdgozHL2G/CBE7JwdfVm7S+09mFT6LZs2W/gIxMr77J+WeOcn&#10;tjpyw3+wXAQFmfQnrUg/8gl7UiUxiSg5BPlQnMRoyomXPd9+5/r37WfzjdeuWWv15gf/PjtHKb/O&#10;m/Zo9cjXKy+Qoyk0vg4hIj8R3MiRI20XKKamiRBFjtu2bbMuq3Xr1qWeD8PBpAtKdpErZ5EzNsAu&#10;U/BTOkqMGBkoGfrwI67BCSeaVgZJibQwIUum3eBnz3d7jKBI0JHDR7jBAweZOfChgXafFS1kOGSH&#10;hqnn0fggRQiSa+xoPWTaqBEjrYnx8JCHbcduMowMIqPJLP7ptIOPMs78+Aw2svQJrMxTYiclcC6A&#10;tBjh00oVi/Qlv9IrSEoiSg5BPhSrxujrCeVks1coeA8KSaOGJ1ldo45+t/vbFAmKEFE0pHz85LXN&#10;UOGgLtFEZtUXxEe/P3VNhCjSZErbbbfdZuSHG89RH7EzPYlZLewQRZcC/EM9VUuPvQLoBuPZdJQI&#10;MTJYcdYZZ6YGUpiLiGYIeZGomn5zUoOGpsW1ad3GtfXC7to8g0hz4XlWuOBfz6EZIi8897xbtWKl&#10;W7l8hcmqlatsJx6dAig1XwRIZqHS278cI9s+w7nGH2q/tEcjyvyBEH0faj/2XATfPGbUaEtzHfnA&#10;n1lSJTGJKDkE+VCcxEidQGn4+J8f2REg1EnKC+/EvOiCC60eL1n8thEidYw6KM0RO/VQ9Wjz5s22&#10;xp8zg1jgcMkll9i2aZAipIbJXGFmerB5SlgXEe49/fTTRqjcb9u2rXv00UeNNBHIccaMGTZQitaY&#10;jhIhRkZwSTBIjP5DaSAiOiodJm4QJqb816tT1/q4WPGC9gdxsvKF/kYSmMIgtZ3EJrO0X6O0Qkwy&#10;BL+4S8XHP2IZ5d3kh+Y6JiTJfQoC38S/EhmpfzDcchF872hPjKQ/Syy1uiipkphElByCfCguYrR6&#10;hpLh64kUDcjvmp69bINoFBxac5QZFBbs3KPLC4WDeDKzBJM6BHGheKDlsQv/sGHDUloeApdgsnqM&#10;GSNsr4cbGqY0yieeeMIWVkh7ZJocS225Zh8C/G/atMkWW9DXmI6MxKiKTwAI1wgRpPOSXVqIMBHg&#10;sCkYWv4xgZhdz7KCxeb05RMfGUViiQhDCTMTYsQNfzS9aUpLHhhwv3vwgQfdQw8+5O7vP8AN9OYg&#10;745JU/vB+x/Is+Pur7n3kPfPs3LDD27YcdczmHqHPZv/POGignN4PCPToeCec+K/99J2l6b+uBD+&#10;zJQHoZA+iWFEKR4J88Ln2xUdO+1Tl8i7Ab6e/Kn8yn9mPxk02A3xQj1RncJd9Ur7F/CHiqKjFh/1&#10;Gj/MMNm62ZObJ1X4QxodgypMj6NJDHAHUkLgHbRJRprhGtzFNwMGDHCXX365jVajfUKaAH+Eg6DU&#10;0K3HzJR0ZCRGIkjkeIkiihAII0BMGGWuH6oqGxiwxx8aIZGTOiySVKRhZi2BCzOrrEllxBP8ISNp&#10;359NDrm0KW2Slh8HkgLlV9qzoUB0/HGivGAP7+EGCaIEIfQ/4hftkQUb+DntlFPd0EeGpjiDOb/0&#10;HV544YW2dC8JbKXHwgmWy/IMgqYJZ9Hs7tSpk23Jh9bJ6Zb0Xap1J6WNecisOEtHRmLkYQDJYWfN&#10;LgdMMV8POwGLPBFGea644gpbk0mnKG4QKi9H8MvM++7du7v27du77l27lVnphnQ7hCTt+7PJIZc2&#10;pU3S8uNAUqD8Sns2FUaXrmb2vLqHdXHRTO7Y4XIzr/RN6eOPq59qQkOS2CFPNEi2B+zR/Wrzy3Qf&#10;OAOuYJS5ZcuWdhRHJkCMKFrMXYSjeFZKGGHAXSzQ6NWrlzW577nnHpvYzX04iVFuFmnQF5mOrE1p&#10;ERskxyanEB/teZGehBexiQKaI52hGlbHHb+ACCNc457eT1Hm5FBC0vdnk4iSQ1J+HEgOFknPetHg&#10;C/319Oerj5/mNFN3mjdrbkSItoiJxsi0uKfHPu1mz5xl/Yz0U9I/KY5AweIQNjS9pFFjgB+awrRc&#10;IUK4CBN+4YA3pvJgZyL3gw8+aNojq9nERZAvbnQLpiNrU5pAIUiIjh2j6VODhQkUIhQx6mPo7Dzn&#10;nHPsRSJPhYFJmPoA2wKsjIoGXw4ZSfv+bHLIpU1pk7T8OJAUKL/Sng2FgRPIjUGXaVOmurPPPMv6&#10;FWlCM2hH05mRao4R+fCDD92XX3xpgzUa7LQZIgxy+vegVLE6hQPZ5s6da0v4kkALlGbyrFmzUlN8&#10;1MKla+/ZZ5+1a4iV/kg2exaJwlmsVOMdH3zwQX6I/0NGYgxJjbOX2S+QUR0C1FQV7LwYv4z0QKB0&#10;eN544432cbhDkPjBvxLYwiUxy7Lkf8shIUnfn02SwohSPJKUHweSpHCSJOnZQCDFjRs2pvobEeYY&#10;d72qi3vs0WF5s0E8+aEhmnjNkuds0MWL2T1PwB1dunSx+YujRo1KJC4Ar6AJ9u/fP6WcIYTB5i4c&#10;+8FUHTRLugLwK4UO/wyWMpdRAzMhshKjSJCOTNrizPvBnUTCRCA5/Iko2XWGuUFEUMSKAEz8RWIs&#10;Y5L0/dkkKYwoxSNJ+XEgSQonSZKeNfnfQCtK1K233OL63HmnjQivWL7C3NEMtdZeYeU1xT0n5Lsr&#10;DHhlyZK8ZbfMMcQ9CbgzYs1RwPgLeeitt96yQRl2xp84caJph7t27bJ3c5+RauZG8jzvTEfWwRdp&#10;hnRusv2XHUDvI407pj5EkUFj7NGjh+0sI42RiEREROQuUsSZTzoMzmrj5qIE70PbQ6tkUBj+QbJx&#10;DlomfniG6YbYk+KZtY9RWh//ApDdkCFD9mlGQ3wIL+OaPRTZdou5jTyLW7ZIRkRElH1Qx+EB1Xc1&#10;aXErSoijIDcGftEM2fk/03txh6MYmGEVDIMy0lDTkZEY9ZE8xItvvvlm6z/k30A7VxCpkCTpCzjz&#10;zDOts5Rr/ERijIg4NEB9R+CH4lCKCJ/3oZjRTGYQZsKECYlEB3BnMwrGSiBF+CsTsmqMCC/mIyG7&#10;Cy64wOYOEWBIjjSbmYSJRklnpgZbkEiMERG5Deq4iBATboATqP9FCfgHshNP8U4IEnsS4CoUu3CD&#10;WrgqiaMOSIy8DCEAhrzpQ2SUB5VUAXM2C5tE0s7X3CEizHORGCMich/iCwQCQoqr7sM3kB3vxMwE&#10;4ialDW7CfybtMiMx8lEEENr5N2AeEFv9MM+IaTloiAyDs1RQS3Pwx0v1fETpAnmTDvJNeQwoMOS7&#10;8l4CcJN/RH70hxhR9FBehOkuEzflH6bcBK4B/vFTGCD8dCmssA8E3iPhvZmgOMkfptIiHRmJMROo&#10;OMxZ5IwF2uks4GZdo9RTXqZKo0hElC6oAkGQ5CcbgNA/c/3119vyKP2r6g8O/5jMTujbt6+tbuLP&#10;kFVQ/PNyX2HyXETRg/RmFcftt99uy904o5xD2hgcVcXHD3nJ1BTm7DG3j52rtXqN+7F+JqPAxEiC&#10;K9FVEUSACG5KbN2LKF1QhSGvkPXr17uxY8faMbVUNAgxzF/Ij+VT3GMuK3+MbCLC6gK6TuRHYUcU&#10;PZi3xxJdBkWvvvpq17hxY9ewYUM7v1z5R77wp9enTx+baseILWuHIVG6v8K6GrEvCkyM0hBIdEwS&#10;ln8fVTK5hRJRuhDmn4TK1KRJEyM/7okUuUdrAOJk8j523CgHV111lWmYGogjDJ6LKHqwJReTmJnH&#10;R4uNXarRHOnaIo+od+QRy+LYuIXNE8gbNEo2ZtAZ5rF+JuNPa4wkMhWBhJUbIjJUxYoofUjPL9nR&#10;Ou66665U3ikfGWhDO6E5xp8gFQ93jqqEHJnniv+Y58UH1hCj9ZMfpDmjrexnwHpg8gF3CJPBUprP&#10;mkIDWdJtwuo0NmoljyP2R4GJURqGCDC0k0FhhYqVpHSCfKGSYJJ/qkg0xe6++267lvaHSZ/Ueeed&#10;ZwNs8o/J7AQW8atZpvyPKHqQ/qQ1dU1/Vr1797Yz2SE/8o3BUBZccO4J3R/KU/ZNJd9YDsfzEfuj&#10;wMQYQmSImW6XRJQ+kC/6QxOZIRAjGqPuSdhinp2SabpRAVXB6K+qUaOGW7t2rVVGwuBeRNGD9EdI&#10;b5EgWv3rr7+e6j/mD61OnTq2dZf8kUfMLGG7LnbUJ38j9sdfIsaI3EKjRo2MGKk8YYVhOznO6qEi&#10;QZrSVpj0zw7I7OLOdfpzEUUHSI58oJ8QkzNNtBGr8oEBM3a4pj8SolSfIivUyE8G0GJ+JSMSY0QK&#10;mYiRilS7dm3boURaB5Vx3rx5diYHGgjXVD7uRRQ9pAEiNJOZPqWjRZRHaIw1a9a0/VGVPwg7ztSt&#10;W9f8RyQjEmNECpmIkT5ERjy1DpWKh8nC/WbNmrmNGzemKiMVMKLoQf6gAZLm7K7P6DMj1DSjuUc+&#10;MM+YvQtGjx6d6uog35hyxf6qmfY5jIjEGBEgEzGy/pSNPjkEDQKkklHB0FLo7NeOJtyLxFg8IH/I&#10;B7o32L9AJEk+sPgCk/0L2KyVJjZ9wwzS8Nzw4cOtP5I5jmE+R/wPkRgjUshEjBAeOyF37NjRtBIq&#10;ITsucY0WSQUNm3ARRQ/SG02d/kP2PuSaKTn0+9LlQT6QL2zFxUolSBKyhByZ18hINfcjMSYjEuMh&#10;CCoDJCYNgkr1ySef2MFA1157rVUwKhaCH+4zV/HOO++0EU7mx7GSgsnE2jREYUZiLB6QH8xRPPfc&#10;c13btm1dhw4d7CiA5s2buwULFli+kRf4Y0I3/YwQKETKahnmMCr/I/ZHJMZDEBAZ5KZJvzTH2rVr&#10;Z5UL7QKT5jFaIX1W+EFTZMRz8ODBrnXr1rYZMRO/qVj4AWgkhB1R9GByPXmF1s5xxJKbbrrJ8g6o&#10;e0O7XOOfXbDIe+VrJMZkRGI8BAF5IdIIEZEalUV2XUtrxB1J8g+kZUYUPUhn0h6TfFDa081B/mAn&#10;XyA+rtUHqXwN70fsj0iMhyBUKbTGGRMNgsrDNZWF/icRIoJ/ntOzYeXCVMWLFa14QLoj0vrID/X1&#10;SsgP8pa8wS/+wjzjOuZXMiIxHoKQxgdUwahIMrkvbYRmGHateFGFkxlWNkDljCh6pKc9Ijt5oD+2&#10;0D3MQ8gSicSYBOf+f0QEUoME+VCJAAAAAElFTkSuQmCCUEsBAi0AFAAGAAgAAAAhAOSLsrwNAQAA&#10;EwIAABMAAAAAAAAAAAAAAAAAAAAAAFtDb250ZW50X1R5cGVzXS54bWxQSwECLQAUAAYACAAAACEA&#10;OP0h/9YAAACUAQAACwAAAAAAAAAAAAAAAAA+AQAAX3JlbHMvLnJlbHNQSwECLQAUAAYACAAAACEA&#10;oRZT0BIEAADVCQAADgAAAAAAAAAAAAAAAAA9AgAAZHJzL2Uyb0RvYy54bWxQSwECLQAUAAYACAAA&#10;ACEAusGlu7wAAAAhAQAAGQAAAAAAAAAAAAAAAAB7BgAAZHJzL19yZWxzL2Uyb0RvYy54bWwucmVs&#10;c1BLAQItABQABgAIAAAAIQDjhVr/3wAAAAcBAAAPAAAAAAAAAAAAAAAAAG4HAABkcnMvZG93bnJl&#10;di54bWxQSwECLQAKAAAAAAAAACEAX04wKAdxAAAHcQAAFAAAAAAAAAAAAAAAAAB6CAAAZHJzL21l&#10;ZGlhL2ltYWdlMS5QTkdQSwUGAAAAAAYABgB8AQAAs3kAAAAA&#10;">
            <v:shape id="Text Box 77" o:spid="_x0000_s1092" type="#_x0000_t202" style="position:absolute;top:22159;width:46708;height:32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rsidR="00175C09" w:rsidRPr="004110E5" w:rsidRDefault="00175C09" w:rsidP="001B2A8A">
                    <w:pPr>
                      <w:spacing w:after="0" w:line="360" w:lineRule="auto"/>
                      <w:jc w:val="center"/>
                      <w:rPr>
                        <w:rFonts w:eastAsia="Times New Roman" w:cs="Times New Roman"/>
                        <w:i/>
                        <w:szCs w:val="28"/>
                      </w:rPr>
                    </w:pPr>
                    <w:r w:rsidRPr="004110E5">
                      <w:rPr>
                        <w:rFonts w:eastAsia="Times New Roman" w:cs="Times New Roman"/>
                        <w:i/>
                        <w:szCs w:val="28"/>
                      </w:rPr>
                      <w:t>Hình 7.2. Đồ thị vận tốc – thời gian của ô tô A, B, C, D.</w:t>
                    </w:r>
                  </w:p>
                  <w:p w:rsidR="00175C09" w:rsidRDefault="00175C09" w:rsidP="001B2A8A"/>
                </w:txbxContent>
              </v:textbox>
            </v:shape>
            <v:shape id="Picture 78" o:spid="_x0000_s1093" type="#_x0000_t75" style="position:absolute;left:7825;width:31052;height:2200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flceq8AAAA2wAAAA8AAABkcnMvZG93bnJldi54bWxET0sKwjAQ3QveIYzgzqYKfqhGEVEouvJz&#10;gKEZ22IzKU3U2tObheDy8f6rTWsq8aLGlZYVjKMYBHFmdcm5gtv1MFqAcB5ZY2WZFHzIwWbd760w&#10;0fbNZ3pdfC5CCLsEFRTe14mULivIoItsTRy4u20M+gCbXOoG3yHcVHISxzNpsOTQUGBNu4Kyx+Vp&#10;FJzSj5vuU3uUXo932b3sZNp1Sg0H7XYJwlPr/+KfO9UK5mFs+BJ+gFx/AQ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D35XHqvAAAANsAAAAPAAAAAAAAAAAAAAAAAJ8CAABkcnMv&#10;ZG93bnJldi54bWxQSwUGAAAAAAQABAD3AAAAiAMAAAAA&#10;">
              <v:imagedata r:id="rId33" o:title=""/>
              <v:path arrowok="t"/>
            </v:shape>
            <w10:wrap type="topAndBottom" anchorx="margin"/>
          </v:group>
        </w:pict>
      </w:r>
      <w:r w:rsidR="001B2A8A" w:rsidRPr="00D72CB7">
        <w:rPr>
          <w:rFonts w:eastAsia="Times New Roman" w:cs="Times New Roman"/>
          <w:b/>
          <w:color w:val="000000" w:themeColor="text1"/>
          <w:szCs w:val="28"/>
        </w:rPr>
        <w:t xml:space="preserve">Câu 7.8 (Sách BT CTST): </w:t>
      </w:r>
      <w:r w:rsidR="001B2A8A" w:rsidRPr="00D72CB7">
        <w:rPr>
          <w:rFonts w:cs="Times New Roman"/>
          <w:color w:val="000000" w:themeColor="text1"/>
          <w:szCs w:val="28"/>
        </w:rPr>
        <w:t>Hình 7.2 mô tả đồ thị (v – t) của bốn xe ô tô A, B, C, D. Nhận định nào sau đây là đúng?</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A. Xe C chuyển động đều, còn các xe còn lại là chuyển động biến đổi đều.</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 xml:space="preserve">B. Chỉ có xe C chuyển động đều và chuyển động của xe A là biến đổi đều. </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C. Xe A và B chuyển động biến đổi đều, xe C chuyển động đều.</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D. Xe D chuyển động biến đổi đều, xe C chuyển động đều.</w:t>
      </w:r>
    </w:p>
    <w:p w:rsidR="001B2A8A" w:rsidRPr="00D72CB7" w:rsidRDefault="001B2A8A" w:rsidP="007C50DD">
      <w:pPr>
        <w:spacing w:after="0" w:line="360" w:lineRule="auto"/>
        <w:jc w:val="both"/>
        <w:rPr>
          <w:rFonts w:eastAsia="Times New Roman" w:cs="Times New Roman"/>
          <w:b/>
          <w:color w:val="000000" w:themeColor="text1"/>
          <w:szCs w:val="28"/>
        </w:rPr>
      </w:pPr>
      <w:r w:rsidRPr="00D72CB7">
        <w:rPr>
          <w:rFonts w:eastAsia="Times New Roman" w:cs="Times New Roman"/>
          <w:b/>
          <w:color w:val="000000" w:themeColor="text1"/>
          <w:szCs w:val="28"/>
        </w:rPr>
        <w:t>B. TỰ LUẬN:</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b/>
          <w:color w:val="000000" w:themeColor="text1"/>
          <w:szCs w:val="28"/>
        </w:rPr>
        <w:t xml:space="preserve">Bài 7.1 </w:t>
      </w:r>
      <w:r w:rsidRPr="00D72CB7">
        <w:rPr>
          <w:rFonts w:eastAsia="Times New Roman" w:cs="Times New Roman"/>
          <w:b/>
          <w:color w:val="000000" w:themeColor="text1"/>
          <w:szCs w:val="28"/>
        </w:rPr>
        <w:t>(Sách BT CTST):</w:t>
      </w:r>
      <w:r w:rsidRPr="00D72CB7">
        <w:rPr>
          <w:rFonts w:cs="Times New Roman"/>
          <w:color w:val="000000" w:themeColor="text1"/>
          <w:szCs w:val="28"/>
        </w:rPr>
        <w:t>Tốc độ của một vật có thể tăng trong khi gia tốc của vật đang giảm hay không? Giải thích.</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b/>
          <w:color w:val="000000" w:themeColor="text1"/>
          <w:szCs w:val="28"/>
        </w:rPr>
        <w:t xml:space="preserve">Bài 7.2 </w:t>
      </w:r>
      <w:r w:rsidRPr="00D72CB7">
        <w:rPr>
          <w:rFonts w:eastAsia="Times New Roman" w:cs="Times New Roman"/>
          <w:b/>
          <w:color w:val="000000" w:themeColor="text1"/>
          <w:szCs w:val="28"/>
        </w:rPr>
        <w:t xml:space="preserve">(Sách BT CTST): </w:t>
      </w:r>
      <w:r w:rsidRPr="00D72CB7">
        <w:rPr>
          <w:rFonts w:cs="Times New Roman"/>
          <w:color w:val="000000" w:themeColor="text1"/>
          <w:szCs w:val="28"/>
        </w:rPr>
        <w:t>Trong các chuyển động sau đây, chuyển động nào có giá trị gia tốc không phải là một hằng số trong suốt quá trình chuyển động?</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a) Một người đi xe đạp đang tăng tốc đều trên đường thẳng từ trạng thái đứng yên.</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b) Một quả bóng nằm yên trên bàn.</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c) Một thang máy chuyển động từ tầng 2 lên tầng 4 và có dừng đón khách tại tầng 3.</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Hãy giải thích các câu trả lời mà em đưa ra.</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b/>
          <w:color w:val="000000" w:themeColor="text1"/>
          <w:szCs w:val="28"/>
        </w:rPr>
        <w:t xml:space="preserve">Bài 7.3 </w:t>
      </w:r>
      <w:r w:rsidRPr="00D72CB7">
        <w:rPr>
          <w:rFonts w:eastAsia="Times New Roman" w:cs="Times New Roman"/>
          <w:b/>
          <w:color w:val="000000" w:themeColor="text1"/>
          <w:szCs w:val="28"/>
        </w:rPr>
        <w:t xml:space="preserve">(Sách BT CTST): </w:t>
      </w:r>
      <w:r w:rsidRPr="00D72CB7">
        <w:rPr>
          <w:rFonts w:eastAsia="Times New Roman" w:cs="Times New Roman"/>
          <w:color w:val="000000" w:themeColor="text1"/>
          <w:szCs w:val="28"/>
        </w:rPr>
        <w:t>T</w:t>
      </w:r>
      <w:r w:rsidRPr="00D72CB7">
        <w:rPr>
          <w:rFonts w:cs="Times New Roman"/>
          <w:color w:val="000000" w:themeColor="text1"/>
          <w:szCs w:val="28"/>
        </w:rPr>
        <w:t>rong một quán ăn có hệ thống đưa thức ăn tự động bằng băng chuyền, một khách hàng đặt một món ăn qua hệ thống tự động. Sau đó, đĩa thức ăn được di chuyển từ khu vực bếp đến vị trí khách hàng cách nhau 5 m từ trạng thái nghỉ. Giả sử chuyển động của đĩa thức ăn là nhanh dần đều và biết tốc độ của đĩa thức ăn đến khách hàng là 2 m/s.</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a) Gia tốc của đĩa thức ăn là bao nhiêu?</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lastRenderedPageBreak/>
        <w:t>b) Nếu trường hợp khách hàng đặt một li cocktail, vì chiều cao li và mặt đế của li nhỏ nên li sẽ bị đổ khi gia tốc của nó vượt quá 0,5 m/s</w:t>
      </w:r>
      <w:r w:rsidRPr="00D72CB7">
        <w:rPr>
          <w:rFonts w:cs="Times New Roman"/>
          <w:color w:val="000000" w:themeColor="text1"/>
          <w:szCs w:val="28"/>
          <w:vertAlign w:val="superscript"/>
        </w:rPr>
        <w:t>2</w:t>
      </w:r>
      <w:r w:rsidRPr="00D72CB7">
        <w:rPr>
          <w:rFonts w:cs="Times New Roman"/>
          <w:color w:val="000000" w:themeColor="text1"/>
          <w:szCs w:val="28"/>
        </w:rPr>
        <w:t>. Tìm tốc độ tối đa mà li có thể đạt được để không bị đổ.</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b/>
          <w:color w:val="000000" w:themeColor="text1"/>
          <w:szCs w:val="28"/>
        </w:rPr>
        <w:t xml:space="preserve">Bài 7.4 </w:t>
      </w:r>
      <w:r w:rsidRPr="00D72CB7">
        <w:rPr>
          <w:rFonts w:eastAsia="Times New Roman" w:cs="Times New Roman"/>
          <w:b/>
          <w:color w:val="000000" w:themeColor="text1"/>
          <w:szCs w:val="28"/>
        </w:rPr>
        <w:t xml:space="preserve">(Sách BT CTST): </w:t>
      </w:r>
      <w:r w:rsidRPr="00D72CB7">
        <w:rPr>
          <w:rFonts w:cs="Times New Roman"/>
          <w:color w:val="000000" w:themeColor="text1"/>
          <w:szCs w:val="28"/>
        </w:rPr>
        <w:t>Xét hai ô tô đang chuyển động cùng chiều trên đoạn đường cao tốc. Tại một thời điểm bất kì, tốc độ của xe A lớn hơn tốc độ của xe B. Dựa vào dữ kiệu này có thể nhận định được gia tốc xe A lớn hơn xe B hay không? Giải thích tại sao.</w:t>
      </w:r>
    </w:p>
    <w:p w:rsidR="001B2A8A" w:rsidRPr="00D72CB7" w:rsidRDefault="00616FE6" w:rsidP="007C50DD">
      <w:pPr>
        <w:spacing w:after="0" w:line="360" w:lineRule="auto"/>
        <w:jc w:val="both"/>
        <w:rPr>
          <w:rFonts w:cs="Times New Roman"/>
          <w:color w:val="000000" w:themeColor="text1"/>
          <w:szCs w:val="28"/>
        </w:rPr>
      </w:pPr>
      <w:r w:rsidRPr="00616FE6">
        <w:rPr>
          <w:rFonts w:cs="Times New Roman"/>
          <w:b/>
          <w:noProof/>
          <w:color w:val="000000" w:themeColor="text1"/>
          <w:szCs w:val="28"/>
        </w:rPr>
        <w:pict>
          <v:group id="Group 79" o:spid="_x0000_s1094" style="position:absolute;left:0;text-align:left;margin-left:38.05pt;margin-top:54.3pt;width:438.8pt;height:184.85pt;z-index:251687936;mso-position-horizontal-relative:margin" coordsize="55727,2347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j5YfDgQAAK0JAAAOAAAAZHJzL2Uyb0RvYy54bWykVttu2zgQfV9g&#10;/4HQuyPZli1biF24zgUFgjbYpOgzTVEWEYnkkvQlXey/73Ao2Y6Tok33wTI5HJIzZ2bO8PLDvqnJ&#10;lhsrlJxF/YskIlwyVQi5nkVfH296k4hYR2VBayX5LHrmNvow//OPy53O+UBVqi64IXCItPlOz6LK&#10;OZ3HsWUVb6i9UJpLWCyVaaiDqVnHhaE7OL2p40GSjOOdMoU2inFrQXoVFqM5nl+WnLkvZWm5I/Us&#10;Atscfg1+V/4bzy9pvjZUV4K1ZtDfsKKhQsKlh6OuqKNkY8SroxrBjLKqdBdMNbEqS8E4+gDe9JMz&#10;b26N2mj0ZZ3v1voAE0B7htNvH8s+b+8NEcUsyqYRkbSBGOG1BOYAzk6vc9C5NfpB35tWsA4z7+++&#10;NI3/B0/IHmF9PsDK944wEI5G2SAbA/oM1gbDNBtNRwF4VkF0Xu1j1fWPdmaTod8ZdxfH3r6DOTsN&#10;SWSPONn/h9NDRTVH+K3HoMVpAo4EnB69gx/VnoAIkUE1jxNxe5BDPXRyC8I34BpP+9MMKsTjkgAw&#10;6Tjg0iGXZoNkMBkE5Ib9YTLMXrhPc22su+WqIX4wiwwkPOYh3d5ZF5DqVPz9Ut2IugY5zWtJdrNo&#10;PBwluOGwAtjW0itwLJ/2GA9tcAJH7rnm4ZC/eAnpg6H3AixcvqwN2VIoOcoYlw5hwHNB22uVYMR7&#10;Nrb6R6veszn40d2spDtsboRUBr0/M7t46kwugz6k3Inffuj2qz3WzRBj5kUrVTxD7I0KLGM1uxEQ&#10;lTtq3T01QCuQOUCV7gt8yloB+qodRaRS5vtbcq8PWQyrEdkBTc0i+/eGGh6R+pOE/J7209TzGk5S&#10;KDSYmNOV1emK3DRLBWHpAylrhkOv7+puWBrVfANGXfhbYYlKBnfPItcNly6QJzAy44sFKgGTaeru&#10;5INm/mgfJZ9zj/tv1Og2MR2k9GfVVRTNz/Iz6PqdUi02TpUCk/eIahsAqO75pRYsh19LhzB6VeY/&#10;bxuwy208jKH1NL90RkPN00b3gr9iJWrhnrELgc/eKLm9F8wXup+cMAbAHRgDlv2tZILp1WmFPQCa&#10;YHeKPVki1bKics0XVkM9tzQSv1TH6YsLV7XQvro9in7cugbxOmsWb6ATGtGVYpsG6jV0VsNr6qCt&#10;20poC1mS82bFC+CYT0UIMoQU2AGLEogQu90/g8kiSaaDj73lKFn20iS77i2madbLkussTdJJf9lf&#10;/utTpJ/mG8vBX1pfadHaCtJX1r7Z2tpHQGia2HwD3yARA9OAadglOhNB5CHxtlpnuGOVHwZaYS1P&#10;HhYQ2iOaHvcf8DdUyM/aXZIkA6DY06b1TtZGc4IBOAR7sBrwTYBetu8X/+g4naPW8ZU1/w8AAP//&#10;AwBQSwMEFAAGAAgAAAAhALrBpbu8AAAAIQEAABkAAABkcnMvX3JlbHMvZTJvRG9jLnhtbC5yZWxz&#10;hI/LCsIwEEX3gv8QZm/TuhCRpm5EcSMi9QOGZNoGmwdJFPv3BtwoCC7nXu45TL19mpE9KETtrICq&#10;KIGRlU5p2wu4tvvFGlhMaBWOzpKAiSJsm/msvtCIKY/ioH1kmWKjgCElv+E8yoEMxsJ5srnpXDCY&#10;8hl67lHesCe+LMsVD58MaL6Y7KgEhKOqgLWTz+b/bNd1WtLOybshm34ouDbZnYEYekoCDCmN77Aq&#10;zqcD8KbmX481LwAAAP//AwBQSwMEFAAGAAgAAAAhAIEg1/3hAAAACgEAAA8AAABkcnMvZG93bnJl&#10;di54bWxMj8FOg0AQhu8mvsNmTLzZBbGAyNI0jXpqmtiaGG9bmAIpO0vYLdC3dzzpcWa+/PP9+Wo2&#10;nRhxcK0lBeEiAIFU2qqlWsHn4e0hBeG8pkp3llDBFR2situbXGeVnegDx72vBYeQy7SCxvs+k9KV&#10;DRrtFrZH4tvJDkZ7HodaVoOeONx08jEIYml0S/yh0T1uGizP+4tR8D7paR2Fr+P2fNpcvw/L3dc2&#10;RKXu7+b1CwiPs/+D4Vef1aFgp6O9UOVEpyCJQyZ5H6QxCAael1EC4qjgKUkjkEUu/1cofgAAAP//&#10;AwBQSwMECgAAAAAAAAAhAH8D5pS3fwAAt38AABQAAABkcnMvbWVkaWEvaW1hZ2UxLlBOR4lQTkcN&#10;ChoKAAAADUlIRFIAAAJJAAAA0ggGAAAAXr5UnQAAAAFzUkdCAK7OHOkAAAAEZ0FNQQAAsY8L/GEF&#10;AAAACXBIWXMAAA7DAAAOwwHHb6hkAAB/TElEQVR4Xu3didc1RXUv/t8fcddVY3KvRuOMCM4KIiCC&#10;oiIoiqAIzoiKiAoI4ggSZgQNCuKAIigi4HAjwiUxRAYRkRAZTCROEEhMHO489S+fSr7Pao/nvJw+&#10;z3mec9732d+19uru6uqq3VW7q769q7r6/+sKhUKhUCgUCr+DNSNJ/+///b/uf//v/93k//7f/9u2&#10;QyGN//N//k+TwL5waf6P//E/Vs734zgnDvlf/+t/tW2hUCgUCoXCEKwZSUKKEJdf/vKX3f/8n/+z&#10;++///b83UjMEfZIUYoT02EpTuH1py++//bf/tkKMnHOcawuFQqFQKBSGYM1IEnKCyIQsITP2hxIW&#10;14Xo2M8xIiT9/jESJg+kSbjzxLlCoVAoFAqFIVgzkoSkICtIyl//9V93l19+eQsbSpLED0nKtX/3&#10;d3/XXXTRRS39//pf/+sKUUKQ7H/pS1/qbr311pVwUigUCoVCoTAEa0aSfvOb3zT5/Oc/333gAx/o&#10;7rzzzsGeJHFDdGxdbwjt/PPP7/78z/+8hfEe2Qq3z2v0gx/8oDv00EO7b3zjG02H8iQVCoVCoVAY&#10;ijUjSbw85557bnfcccd1v/rVrwaRo8A1PFF9kmSO0/vf//4V8pNz4jqf4x//+Mfd4Ycf3l155ZWN&#10;QBUKhUKhUCgMwe+QJGQj5ATpQERCRnKOx8a2T17AvjDCm/PqV7+6+6u/+qtNphFiIz/HiSc86fXj&#10;XX/99d1ZZ521Ekd85zN5u0+Y/uIv/qJ7xzve0f3sZz9r8Ynz4Lx4hUKhUCgUCuPwOyQJWUE4/vmf&#10;/7nNJfr2t7/dfec731khIQTZMOeHhygkCeEQbisN5OTkk0/u/st/+S8tHCm6++67W5q33XZbIzff&#10;//73uz/7sz/rbrzxxnaed+j222/v/vIv/7KRLPONki5xzWc+85nu2muvbce8St/73veajnfddVdL&#10;B0K0nD/66KO7Y489doWECbctklQoFAqFQmFTGDvchkDwvnz1q1/t3vrWt3ZPe9rTuptvvnnF+4P4&#10;PP/5z+/+9E//dMVzE68PmH+08847t8nazhnu4lFCnJ75zGd2b3zjG9ucIvOVpP/sZz+7+8pXvtJd&#10;dtllbdK1OUz77bdf20d4pG3793//992HP/zhphsCdcUVV3TnnXdeI0EI2S677NJ0iC7ylsYLX/jC&#10;NvwGOe8cKRQKhUKhUBiH3yFJCFKICUFCHvzgBzfvjmPneXwe+tCHduecc84K0Uh8x8jT7rvv3v30&#10;pz9tBEl6//AP/9B997vf7R73uMd1Bx10UPNE8U4hL+LuueeezWP161//uvvHf/zHNvH6wAMPbMRM&#10;usiN6z/1qU81DxFv1MUXX9x0+ad/+qeW51577bVCfuRJkLMdd9yx++Y3v9nCoydE90KhUCgUCoVR&#10;jPUkISSGp2yPOeaY5hW644472jHigcg85CEPaYTFMYQgicOr84xnPKMRGETIOfGkudVWW3Xvec97&#10;WjzeIKTrVa96VfP2uD7DYieccEIjZ/YRJeGG2kzEdszLhVjZGsKTvrghQdIndHjKU57SnXHGGStD&#10;bCFJjguFQqFQKBTGYSJJAl4gQ2GGyXhvQjx+8YtftCE4c4NCahCOkJN3vetd7bwwIiyka5tttune&#10;+973NqJDnH/5y1/evEBJS74nnXRS96AHPahdIw5C5TprJMnHkBu9tt122+7FL35xI1DmUTknDddl&#10;X57ve9/7VnS0jc6FQqFQKBQK4zCWJPEUIRCG2J785Ce3YS3EJcTChOuXvvSlbQgtHpwQEPtve9vb&#10;uu23374RG+cRlpAdpOaII45ox84Rw2q8QiE2yBNvlCG9kJpbbrmlO/HEE9t8KMeuk785R/vss08b&#10;xvPJPzIXQiYecQ7BSloRx4VCoVAoFArj8DskCblAUsB6RM961rO6H/7wh42UIBaIzwc/+MHuqquu&#10;amFIUchH9k28fuITn9jmComT89J+6lOf2r44c5wv5l7xild0e+yxR8s33qQMtwlDjMx/MtnbNcJ8&#10;zUYvxzxI1mTaeuutu1NOOaVdj9Q5Z16UPF1Pj+gYQlYoFAqFQqEwDr9DkkJqkJWXvexlbVK14bUQ&#10;mG9961vNE2SuD6IR0hEC4nq/DNlpp526G264ocVxHcJiyQBenaOOOqqRI4J0yadPklxz/PHHN0+S&#10;NJGtd7/73SukShwTtXmseJOkYXkBX86ZQ0WH5EsHQ3++hJN+CBJkWygUCoVCoTCK3yFJSAlBIEx2&#10;3mGHHbpLLrmk+8lPftK8MYa8TOJGRJCQxM0WibEEwHOe85x2nTjCeIO+/vWvdw9/+MO7V77ylW1J&#10;AeF/+7d/2yZtm/tkeA+R8an/m970pu4P//AP26Tsa665pg2/iR8CZMkAE7I/8YlPdPfee29bPsBk&#10;cWsm0UW+CJFfmEhfnJC56Cu9QqFQKBQKhXEYO9wWAoREfPGLX+ze/va3dwcccEDzxvDcIBjxypCQ&#10;DduE+fLNsJrP+Q19WTPpLW95S5ODDz64CeIkzTe84Q0rYeYeWUjy9a9/fXfIIYd0p512WiNXf/M3&#10;f9P0ivAQXXrppe3/bCaK8zRZjdu5EKF77rmnpXPhhReu6CncvnuwLRQKhUKhUBiH3yFJiASCFJKE&#10;dMTrghiFCCE+tiEf4oSA2JoL5Lckfg0ibs7l+sQjST+S8Eh0saWPMNcbfrMVLg/nkr44X/va19qQ&#10;nKG4fp5QJKlQKBQKhcKm8DskCZAHJALGbacRZMXikL4q4x0yb0i6wkNmkJyQHiIs1yZ8Up4QPSPi&#10;S1NeN910U3fkkUc2HZC7INfmmkKhUCgUCoVxGEuS5oF4f6ysbW5TvkzLhG/7IUbxEBl+Q3xCapwb&#10;AtdKy+raH/rQh9rwm7SKDBUKhUKhUBiKNSNJCA4ShKSYx2QCtjCEJZ4kpAip8Vd/+8JyXfaHQtrm&#10;NFkiIGkiT4VCoVAoFApDsGYkKR6heHIcIz8hSRlOs1L2f/yP/7F95YbQOG+4LERpCJIH4mWbfIok&#10;FQqFQqFQGIo19SQhK5lQbXgt5AVpIeKceeaZ3cMe9rDuBS94QTtP4v2xPwSu6eczazqFQqFQKBQK&#10;azonCUGJx2iUvNj++Mc/7nbbbbfmSfJ/NesqOUdm8QDxQiUP19rGc1UoFAqFQqEwBGtGkpCTcdIn&#10;QN/73vfagpFI0n/4D/+h/VLE8FyfSA1B8uhjXFihUCgUCoXCfWHNSNIk8PT4gS6SdNxxxzWCRPyn&#10;be+9924reyNRSBLCVCgUCoVCobAIrDtJ4h0iyNLjH//47g/+4A+63/u932ueJGTJUgE5P9STVCgU&#10;CoVCoTAvrDtJyjwl/3fzH7cHPehBzYv09Kc/vRElf/MPkeJxKhQKhUKhUFgEFkKSzBE68MADGzki&#10;yNG3vvWttu9LN5O8Sc0lKhQKhUKhsCgsZLjND2uf9KQnddttt1132GGHtcnbFn9861vf2j3kIQ9p&#10;niZrJdVXaYVCoVAoFBaFhZCks88+u3mNfP7vlyXmIiFFp556avfABz6w23fffVs8k7cLhUKhUCgU&#10;FoF1J0l+UWKo7fd///cbWfqTP/mTRpL8QsSk7Z122ql76lOf2l1zzTU13FYoFAqFQmFhWHeS9P3v&#10;f7+Rovvf//7dr371q0aUzEmyMjfP0f7779++djv55JPbF26FQqFQKBQKi8C6kyTeIeQHIbL/0Y9+&#10;dGW4zXG+bMuCk4VCoVAoFAqLwLqTJATJIpFIkC/YzjrrrJXhtpxHoGqdpEKhUCgUCovEqkkS78+o&#10;bAp9AmT/Yx/7WCNJv/nNbxp54j2KN+m+0ioUCoVCoVBYK8yFJPV/Xms/ayE57u+Pkh7nTNy2oKTr&#10;CoVCoVAoFJYFqyZJGTpDkky+RobsCyMhR/YzDykoklQoFAqFQmFZsWqShAQhQOYUIUdIU7xJBDEi&#10;fa9SUCSpUCgUCoXCsmLVJAnRyV/9Q5gQHoQpYUiSfeeKJBUKhUKhUNgcMBdP0o9//OP2Kf/f//3f&#10;tyE3BAkx+uEPf9h9/OMfbytp33TTTS28jyJJhUKhUCgUlhVTkyQeoL4kDPH5yEc+0v65dscdd6x4&#10;k+y/613v6s4///zuT//0T7vDDz+8rajtfNKwjyT5ug25SnhJSUlJSUlf0ueM7pcsTjYCpiZJCE0I&#10;Dq+PreMbbrihe8lLXtJWzb799ttbmIUh3/KWtzQCJC6v0sUXX9y96lWv6u6+++6VAhbXEgB/8Ad/&#10;0K7hWSopKSkpKelL5rWm30iY49G4JWsn5hyn/G03AgZ5khAehZOv2O699942lHbiiSd2D33oQ7tb&#10;b721xf3rv/7rbocdduiuvvrqlcL9m7/5m27PPffsvvGNb6wYuq3hOMNt5UkqKSkpKRknCBHRB/Xn&#10;u46LWzJ/ST+eeghZ2giYmiQxTJLC+eUvf9m8Q+TLX/5yIzrxJF100UXdM5/5zO7OO+9sBSrMYpGv&#10;fvWruw9+8IMtPeEKn7cp/24brZiSkpKSkhJTOPQ/+pJ01vqicXFL5i8hSdlPPWwEDBpuY5gprO99&#10;73vdGWec0f3iF7/oLrnkkvZXf/OQnDvhhBO6ZzzjGSvEJ4Toda97Xfeyl72sxUla+XdbkaSSkpKS&#10;kkmCKN1zzz3dP/7jP670H+lbStZWQHmnzAlOsBEwNUlSOIwUe0do/KX/uuuua4X1la985bc8SYcd&#10;dlgbbhM/hWn/zW9+c7fbbrutGLZwc5Ie/OAHt7lNf/VXf1VSUlJSUvJbcvPNN3c33nhj981vfrP7&#10;sz/7s+6WW25pInxc/JL5iTL+/ve/37am0tx1112ND2wUTE2SEJuwSF+rnXPOOY0wCbvsssu6Bz7w&#10;gY0kOT7yyCO7Jz3pSY0EOUaIXHfQQQd1u+++ewsXhjhl4vZXv/rV9vUb8RBEErbekvz/83/+z+1+&#10;r7rqqoXqM0nM8UrDERkXbz2krwO54oorWtktUqdR6etHtyuvvHLleFz8RYk6Vbd9fRep46geqdtx&#10;cRclff2WuW4vv/zypa1b7d1/+k//qW3HxV2UpHyUG9Eeq9/ReOsp/XJzTJ9+ezd6fhHS1yF1q+zG&#10;xZ0k0d/1+mlEKX34RsDUJAmhQXj+9m//tnmKzDEKaVJw5hXddtttbWLd6aef3jxJ3KIpTJO899tv&#10;v+7ggw9uxyFPhtt4ob71rW/9W07/6rVadCXIm1j7ieH/6le/Wqg+k8CAsf3ou0gd+zoQtqLs1Oey&#10;ILqxZ7r93d/93UrYMsGb21/8xV+s6LZoHUf18CGG8lsmRDdzV+hm/baELRNMVfjLv/zLFd0WrWNf&#10;B222jvSf/umf/u3sciD66Sc8G+k/Fon0UdFDW8LutC0QHcVbFKIf+Yd/+IdWt//8z//8b2enQ64H&#10;RAlJgoRt6RhEkhCis846q3ve857XHXLIId1b3/rWRphe9KIXtTlJb3zjGxvjNEdp++23b4WZLxF0&#10;mL5uM4+J0cTAeJLMSSqSNBuKJA1DdCuSNAyjehRJmh1FkoYj+hVJGoboR4okzYZBc5KsZWQ80ldr&#10;P/3pT7uf//znbfu5z31uhej4hxtiscceezSyhFiRa6+9tg21xcAjlgAw3FYkaTYUSRqG6FYkaRhG&#10;9SiSNDuKJA1H9CuSNAzRjxRJmg1TkyQF4rN/hEflx7Mk3MTt3/u932vDbRoo4Vbatsq2ivHAnXTS&#10;Sd2HPvShNunb9TGgs88+u0jSKlAkaRiiW5GkYRjVo0jS7CiSNBzRr0jSMEQ/UiRpNgwaboOQIMeE&#10;IVgXyZwkSwCYk2RCN1KBABmWs9K2RSd5ncR3fQhWDbetDkWShiG6FUkahlE9iiTNjiJJwxH9iiQN&#10;Q/QjRZJmw6DhNpVNGIECihEgRdZLMpk7BEq8X//6161CnEOeUtiui2QxySJJs6FI0jBEtyJJwzCq&#10;R5Gk2VEkaTiiX5GkYYh+pEjSbJiaJK0FQpLq67bZUSRpGKJbkaRhGNWjSNLsKJI0HNGvSNIwRD9S&#10;JGk2FEmagBhGkaTp0deBFEmaHUWShiO6FUkahr4ORZKmR5Gk5Xqu1gpFkiYghlEkaXr0dSBFkmZH&#10;kaThiG5Fkoahr0ORpOlRJGm5nqu1QpGkCYhhFEmaHn0dSJGk2VEkaTiiW5GkYejrUCRpehRJWq7n&#10;aq1QJGkCYhhFkqZHXwdSJGl2FEkajuhWJGkY+joUSZoeRZKW67laKxRJmoAYRpGk6dHXgWxUkpT0&#10;SL+BTB5pPMdJzoUk5TmwdS7n+2kEwhLf/jyRvCJFkmZHkaThiH5FkoYh+pEiSbOhSNIExDCKJE2P&#10;vg5ko5IktkssjdFf+kLnnXBlQgcizFaY+LY6UiQp4a7N9Y6lkfXGhElf42ex1uSR8Hkg9xApkjQ7&#10;iiQNR/QrkjQM0Y8USZoNRZImIIZRJGl69HUgG5EkScfve2wRlewTNt1fR8wvfHTofv681157dS9+&#10;8Yu7Aw44oHvBC17QZNddd+1e+MIXdi996Uu7ffbZp52/7rrr2nXScK19ackLQQqpkk8a6Xkg9xAp&#10;kjQ7iiQNR/QrkjQM0Y8USZoNRZImIIZRJGl69HUgG5EksVv3ixzZEgSG/SAxV111VfsJ9Je//OXu&#10;D//wD9tq8w996EPbgqoPechDugc84AEtzNbxgx/84PbLH2ERv/FxzZlnntldc8013Y9+9KNGinih&#10;iHuLl2le95UyihRJmh1FkoYj+hVJGoboR4okzYYiSRMQwyiSND36OpCNSJLSMOqo5YG0+Gfh6aef&#10;3h1zzDGN3LB3pCik5/73v38Le81rXtN99KMf7U455ZTuqKOO6t70pjd1p512WrvWsWse+MAHdr//&#10;+7/fyJOt63ihRv+LKO8Mvc0DKaNIkaTZUSRpOKJfkaRhiH6kSNJsKJI0ATGMIknTo68D2YgkidfI&#10;ENh3vvOdbo899uie85znNPuOhwi54SEKKRKPN8iWrdFDeWmIrrjiivYcZFjt+uuvb/Fs3/Oe93SP&#10;fvSjV8gSr5ThOENz4mgIXTev+0oZRYokzY4iScMR/YokDUP0I0WSZkORpAmIYRRJmh59HcjmRpLG&#10;CaSxy3EavYQ5f+ONN7ahtLe85S3dwx/+8BUvD+8P7xGy9PKXv7w78cQTV+yb2Cf06YcjQv2v25Av&#10;55On+IbTEK39999/hTDJz3Dcnnvu2V155ZVtaK+fTx/SSfpkU0icSJGk2VEkaTiiX5GkYYh+pEjS&#10;bCiSNAExjCJJ06OvA9mcSBJ7I8iIc7G/kJHM77HVCSfMfKATTjihe/KTn9w8RAgKezYsZv9d73pX&#10;9/GPf7z77ne/+28aTAcdwZB1ki6++OLu8MMPXxnC41miA4J27LHHdtdee23TG/J8ZQK448ikPEb1&#10;KJI0O4okDUf0K5I0DNGPFEmaDUWSJiCGUSRpevR1IJsbSaIn4mOrvrMfezS/6Ne//nX3y1/+sjv/&#10;/PPbcNr222/fSAkPDmKy1VZbddtuu23rCG+66aZGRHL9EAwlSeYfafzkabiNN+uP/uiPmm7I0hOe&#10;8ISW5m9+85sVYoRM2KcbcpjlB8ZhVI8iSbOjSNJwRL8iScMQ/UiRpNlQJGkCYhhFkqZHXweyOZGk&#10;2Jx6dg5BStwQo6985Svt03weo0ygRox23HHH7rWvfW13/PHHtzTElwZBkpLOEAwlSfJCcuhNB/fz&#10;uc99rnv1q1/dPeIRj2i6IkwvetGLuq997WvtfsSNnv3hvHEY1aNI0uwokjQc0a9I0jBEP1IkaTYU&#10;SZqAGEaRpOnR14FsbnOS2BzRydr6jP+GG27o3ve+97UvzXyK/7CHPaxt2eyhhx7ahtJMvBaflybe&#10;J6QjJCQEZAiGkiQ69/MkwhAnOr7kJS9phC4er6OPPrrplLjgeFIeo3oUSZodRZKGI/oVSRqG6EeK&#10;JM2GIkkTEMMokjQ9+jqQzYkkIRcEqbjrrru6n/70p21C9FOf+tQ2t4jn6FGPelQbSrPAo4ZCYyOd&#10;kKD+Yo466nySn0ZzCGbxJHlmSHSwn/x/9rOfNS+YCd5ZZ8m9XXDBBa1jpK+4k/IY1aNI0uwokjQc&#10;0a9I0jBEP1IkaTZMTZIUSCo7DbAw+/3jIXBdkaTVoUjSphGbtaUHImRfR6rB0JEKc07je+655zYS&#10;YUitv4gjT9JnP/vZFTJFIOkhSil72wx9STfhQzCUJEHuTzz3Ry8NtuPcP8+Ye3nMYx7Tvobz7CF+&#10;l1122QphFC9627rWfl+KJM2OIknDEf2KJA1D9CNFkmbDIJLUn/MQA7FlFMR+FrBzLg01Y7Fv24fj&#10;IkmrQ5Gk8ZC/fNlltn37ZY9WvaajDsGXYbvssksbikIeECVE4vOf/3wbrsqXYK4la41ZSNIQIEVv&#10;fetbV0ig+/Xrk1/84hft/tyrskL+lNWoHkWSZkeRpOGIfkWShiH6kSJJs2FqkpQhhXQSyJA5G+l0&#10;+luNVDqnGIqtc/2CFVYkaXUokjQe8pcvYhTbI+ySff785z/vPvjBD3ZPfOIT28TrkAUE6bGPfWx3&#10;zjnndD/5yU/ata5h70kj9rmWWGuS5H5MMH/b297WPf3pT28kCUHce++9W2Ofyef9r+H6ehRJmh1F&#10;koYj+hVJGoboR4okzYapSZKKVukhRvYjjjVMOiTSj89g0siSfsE6LpK0OhRJmozYIF0yqfnOO+/s&#10;vvCFL3RPetKTmt0hBn4L8oxnPKN785vf3IgTe2XHro8nJSTJOVtpriXWmiQpF/fmHu++++7mRfIF&#10;nGFGk7tN7PYFnDjuPeUYKZI0O4okDUf0K5I0DNGPFEmaDVOTpHQM6XgYgv0QJJKOqC/iJB7pF6x0&#10;iiStDkWSxiM2yi7pYuufaPvuu28jAYiRtYTMO/KjWPYXG3UdD0rfvqWX+4h3ai2x1iTJy07Kxv1a&#10;FPNLX/pSG2JUPsTcpQsvvHDlue1LkaTZUSRpOKJfkaRhiH6kSNJsmJokqfCQoDvuuKN773vf2+20&#10;007tC5mTTjqp+8EPftCMQTxxdCR+i2Deg18nWBHYg9cvWHGLJK0ORZLGQ/7s0Fdd5t9Y9DErYpNn&#10;PvOZ7V9nPt+PXetciXk5tsLpHmHTiSv9tcRakyTPV59EuifHJnYbgvSvOV/0bb311o0o9TsEUiRp&#10;dhRJGo7oVyRpGKIfKZI0GwZN3Fbpt9xyS1s3xtDEYYcd1tz0VvZFhDxgOhFxGcvb3/729k8rjRX3&#10;vXkeOU8YD5LkrVWHkM6IaLRtF4HcK/3uueeeZliGHhZp7ONAR0aLJPUfWLII9MuN/PCHP5wbSZJ2&#10;yj/5kNxriEvO+RLtvPPOa0QeOTKUhBwdccQRbZI23b7+9a+34bfYmmsNLdnGW5TwxMmx7Vri5ptv&#10;bgRYPu47ec8LIUUIRco1efnf25FHHtnWhFJuns9PfvKTjUC5d3Fuv/327hvf+MZKWWSb/UUgOmhj&#10;1K1Oa5H6TIJV0XX2ynEt6nYolA+hS0iS7TJB+dDPM+HZWIZy8/yk3OjB3i6//PLfebnyrC0K/boN&#10;SfISOASuz72EJNkXvhEwNUnSeShohsBIDUcI4y3gltegertkOLwur3jFK1pH5dh1vEove9nLWvxU&#10;nIL25ZBGWOEzJpJzi6qE6EdvnqSvfvWrjX07XiYoIz9VRZJSXnRcVLnRIWSCHoiI1Z0drxa5t9yf&#10;zj0dPdEwOacROOigg5o9moTNG4IkWXnacFJ0cw0Cl45U2DKBt2GUJK1HY5tyJWeddVYrP+TS0CRv&#10;XDzGt912W/PQKfeUPx2Ry/XQcxxSVnSJJ2kZ69aLIyK63nU7CfKPLstMksgVV1zRPEl01Q4IWxSi&#10;g7qzr/+zKn/6yui8SB2TP31mJUmQdL75zW8WSZoEhawBtEWQFFKMw0TY3XbbrXU44mgAnva0p7U3&#10;phSuBfp8OeNXCenwbD/2sY+14bZvf/vbjVzlFxD2c7zeIl+kiCB1CJyvoRalzyRh7Mpao6vMhGW7&#10;CEmd0YHwOnoo56FT6kTjnXpw//bVza233tp+MusXHDp2BMnCiexQ48X+TFD2Kb9reQi99Xngo3c/&#10;v0WL/68hScou9y58rfWUnzK2r3wNrb/+9a/v/v2///eNbD7ykY9sq3cbplR+qWt6GaIh86jvWSRl&#10;48WGbgidsLUus6Fy/fXXt+d2vet2ksg3uiCWyo6HdVzcRUl0NEypvWObym2RZWYbHYh2Rr3SzTn6&#10;5llYpJ6p23i61PG4uJOkn4a+MC9KiyT264mpSVLeFvOmaOut0wRQc5KQHfsK79Of/nT7rFpj5Zi4&#10;9nWve10bggNpIEkf/ehHmyfp0ksvbS5ylUjsexvUyS5C5G84gS6XXHJJ84QtUp9x4q0q5RThuRE2&#10;Lv5aC8+CNw16KDe62I6LO4vkHtUL7x6bMTfOStL5jxpyZD7NAQcc0J144oktf/HoQrfoZ9uv40WV&#10;2SRRt/SmJx2F0dt9j8adpygn+cnLW7F92/322695lLzQeF6V+Wc+85lWbvR0rQaUfmut4yTJs9Cv&#10;W1J1u2lR57byV4fqW3s3Gm/RQqfYlzK0VW7j4q6HyJtt0StlaBudom/qeBEyr7p1TylzL6T6//Ik&#10;jQBJQnYQI+xSIXkL1xHxIl133XUtDBnScfmkOi541ypQb6R77bXXCnFyLhO3r7766va2j1jZRrz9&#10;r7fI14RfHgqsmXH4+mdR+kwSOhpu82ZKV2G2i9IzOqTuvPF5wBK+WmEb3oKkzSNp4jXbIVkAEjlC&#10;1lJ/4samrHskzLG3Ko2XYa3oOy7PRcm1117bGrOUXfReDz2VXUSeJEOnyJH1pBDRXXfddeUaevmV&#10;Cw+dbT+99RI60JUXRN3yZCd8NO4iRd3GO+14Pet2nMiXDrY8h8rOcOq4uIsSuhFzV/U1sc9Flpkt&#10;HXKsr+BJStjo+YStp8g3dZt5hOp4XNxJ4tror01Ckjg5ypM0gv7wGmGs/ii+3XbbtUbzcY97XOuw&#10;kSgTunfYYYcWH0EKUTrkkENawxovkm2G2xS+YyI+EWeR4j4ZBvZsGGEZdOoLfTKRMbrReTTeegkd&#10;Urf2uZ91rPPQCQFHusw3MuTj32M6ap+ssyneoLjgQ85dxx5tY7f0s2WPGozMSYreyyKZt2KfftF9&#10;NN68RV55IcokdlteYud05lYmR0qJNoD9KXfXqKdFlWXKSf2r28xJWra6/e53v9smbtMtOi9Sx+hg&#10;m3krhlzHxV2k0E8/gfzSd1yc9RT62Ko7+mjvvKBlTtKy6Ji6vffee1vdaifHxZ1GtLOcIzneCJia&#10;JCkQBa0BZRS2GkZk6eUvf3mbr+ALN+FHHXVUWxpABxVDYjiG27z9943L5FDue56kGFbysV0E5Evo&#10;l6/b3KvjZQIdvZGa+0O3GC5ZBOSbOqSPNxZu2hAVknLNfjpkYj9pZAvukceSp8iwmrWNTCQ2GRvJ&#10;ll6uBekm/QgdkoetY65yXofkt0xAPLx00M39uYeUx1oi5Z4yzD5RdggIYuknv4Y3kVVzwI455pgV&#10;XaNv0nAMjtcS0ZeO6paejpetbk08RoBTXsrF/qKgfFJPmbiNLC0TlA/Jhyp9G1sU+u0VPdibIVT2&#10;lzDb2P8i0K/bPgEegv49aoszJ0n4RsDUJCkVn8JRYIxE4XvokR9rquh8EB8eJi66xLdvwuehhx7a&#10;riXCa52k1YEnadnXSeoTE/aSurVlV8SD6zwR38cByv5Vr3pVWx3b4o9Ikq/WHHuj5MpmK0MQ3eRB&#10;Nw1bwpYJa71O0lCoN2LiuzI3BH388cc3L7LnF1k67bTTWrk6n3h09oLkWufWEikjNqRueZIWXW7j&#10;UOskDUf0q3WShiH6kZAkL/xDkOsBSeJJgoRt6Rg03EY0dhohBaTyudcZhbVnTO50jiGbuG3s2LF4&#10;xjHNZ/jiF7/Yjon0sgRAkaTZsDmQJDbATlKvjkO6daaO0wmLZ44Vr6RhNbaRL9We//znt+E716TT&#10;tR2C6ObaIknTI/mrN/VlzooGU10hrerofve7X/eBD3ygraekXvovVkjv0LoaiuhIvyJJ06OvQ5Gk&#10;6ZE+KnoUSdoyMTVJ6ndKGiEGkM7NkJSVtX3t4lglmEB77rnnNgNxnbFM8xf6nZI0zj777OYhKJI0&#10;GzY3T5Jw9ctObJ3TmZpUeMYZZ7R/p4UY2T7nOc9pi5f6dUjiug4cS28IoptriyRND3n3OwXlZkhL&#10;GK+epRYMvxFD777eUsfqK/OZUm9rhehWJGkY+joUSZoe/ecBiiRtmRg0J0njw81u1eJMZvYli8/4&#10;DZshFN4YxbWOikUmdZSGRazg64skBsRoYmBIUnmSZsfmQJLiRdJpqtdM7hVG3vGOd7SvIdmBTjYr&#10;PV9wwQVtvhW7Yzeusc0+GXq/0U0aRZKmh7zT6CM+5pshScKUJX3NGzOZXh0+9rGPbQ1y6ky9i7uW&#10;SBkVSRqGvg5FkqZH+qjoUSRpy8TgOUk6ZENrJmu/8pWvbG/4vjbwtsg4xNNIEQtE+qJN3NHOMh1c&#10;Jm4XSZoNmwNJUpfmpaSztNVRINe8iOqf98G8luc+97ndCSec0OIkfjra2FbC2QkZgugmDboVSZoO&#10;6iBlTg9f8pik2v/yjfgVjAU9zVVClgyvu1a8oXU1FCmjIknD0NehSNL08DxELyiStGVikCcpnVMa&#10;yxjJqFFkK9yWBDkm4vFAaVCLJM2GRZCkvg0Eqa90prZIEm+DTgvBYQ/CeBz8RNWQmi+jdKY8Saee&#10;emprpJO+9GJbSZvYl3c//2nh2qRbJGl6yFt5p/zjSYpeztk6/6lPfaqRXuTXfx1POeWU9tl7XrRI&#10;6o9tzFKP4xBdiiQNQ1+HIknTI21U9CiStGViapK0FmBE9XXb6rAIkqR+dIYaA/WUjs6E6oQ5tgCh&#10;9WqEn3/++e2z8Wc/+9nNe9TvRP3Wxifv6UTXEimjIknDMKoHT5LyGwe2gRipY5O5kWC/jHGNc2wj&#10;6ahvnqh5IGkWSRqGvg5FkqZH+qjoUSRpy0SRpAmIYRRJ+l2EFGkM4lkIObJ1DuExL01nqX4zEVvH&#10;aaFRP0AW3+rt0pBmPhVfS6SMiiQNw6gemyJJzrMBYskPc8x4iy38yVbVs7o3/K4exJ8HoluRpGHo&#10;61AkaXqkj4oeRZK2TBRJmoAYRpGk34U8QmzSyakzYTk2dLbPPvs0r5H6jffo9NNPb79lUL8ZgrN1&#10;bY7XEikj+RRJmh6jetwXSVK+6tSHHFZJR5LU/0477dSWCGAvkI5kHohuRZKGoa9DkaTpUSRpuZ6r&#10;tUKRpAmIYRRJ+l3IIw2ABkGnZMhEh/j5z3++22OPPZrXSMeYH8++853vbOtmpfPMF26uJerbubVu&#10;UFJG8iqSND1G9dgUSWIb+crVvsb5zW9+c7MHk/PNP0NgeJTUvTjzQHQrkjQMfR2KJE2PIknL9Vyt&#10;FYokTUAMo0jS7yKkBsnRmPpfkXWwLP5oaCWTsbfddtu2NpZ46lSnSD/X9kWY8+I5XkukjIokDcOo&#10;HpsiSaB8Q4KI47e97W0rpHmbbbZpC8yqb3U/D0S3IknD0NehSNL0SNsVPYokbZkokjQBMYyNQJJc&#10;48FW7nmws6/DgdRH6sbQmM+7LfHAO6DzM5yCIFn36JxzzmnnR39wm3SF2Y6GkbVE9CiSNAyjetwX&#10;SYK+TalX3iX2giT5/57lHt7//ve3H2727cG+reMhiG5Fkoahr0ORpOkRO40eRZK2TBRJmoAYxkYg&#10;STovHYshMOXeHyoRjhDZJ875JYWVsP0qRIeHGFk8UJjFHzW00hEvCw4uC1JGRZKGYVSPaUjSKFyn&#10;80WUPPPE129+fO35YidskM2RoXYT3YokDUNfhyJJ06NI0nI9V2uFIkkTEMPYCCQpc4OUeYa8DJUg&#10;ROrCOZ/xf+UrX+le+tKXrqyqzBvwuMc9rv1nzXwjcVN3rvnJT37SHkphy4KUUZGkYRjVY1aSxL6U&#10;vV8Z8STxQJq/tv/++/9WXYhnOwS5tkjSMPR1KJI0PdJHRY8iSVsmiiRNQAxjI5EkD3cITj7TRo4u&#10;uuiiNp9EPZl8m8/5/a/PkJrrcm1WXpeG/7GVJ2k2bIkkiR3EVtiJBSlN8ke22ZaV+bMkhDhD7ze6&#10;FUkahr4ORZKmR/qo6FEkactEkaQJiGFsFJLkunROiJF/8vlJsbd9w2rmHfEePf7xj29/4zfpljcg&#10;19iqM6L+dIJIkn/9OV4WpIzoXCRpeozqsRpPUoi0oTX/ddxxxx0bUbr//e/fHXjggd0vf/nLmZ7/&#10;6FYkaRj6OhRJmh6x0ehRJGnLRJGkCYhhbASSxGuk8yL+x/Xe9753ZRjE0BrPkcUf/aBYvRBx1VPm&#10;KznOOkc6P2HmJPkRsv1lQcqoSNIwjOoxC0kC17IHWzbDljxje+21V7M3tuafkHfeeedgu4luRZKG&#10;oa9DkaTpkT4qehRJ2jJRJGkCYhibK0myVY4eWJ1R0C/bPMz2/VvriCOOaJ/x52s1nqM999yzu/DC&#10;C9uDJX6utU0jADlOmG06UvvLArqRIknDMKrHPEhS7IUg1LvvvvsKOX/xi1/cPE59u8o+EjQO0a1I&#10;0jD0dSiSND3SFkaPIklbJookTUAMY3MkSfHy5E1dp5Ev1nh5QpwMq/m/mrkgT3rSk9p/1HRQSNJ2&#10;223XXX311W3eiLi8RP08xqF/nviZrbKjy7IguhVJGoZRPWYlSeMgPXb685//vNt1112bDbJFHwno&#10;tGPLbNBzOMmeoluRpGHo61AkaXoUSVqu52qtUCRpAmIYmyNJ0pnoVBCibIUrVx2IRsbQ2Qc/+MFW&#10;9tY38gZv31DHJz7xiVb+0hGfZAhtU/XS14EUSZodG5EksVX1kcncGXr77Gc/u2KH6m2SPUU38ehW&#10;JGk69HUokjQ90hZGjyJJWyaKJE1ADGNz9iSFLEWEHXbYYe3/Wcqc+FrNsJohtS9/+cvdXXfdtdIR&#10;6WzSeUU2VS99HUiRpNmx0UhS7NP8OB8FsEfepKzefvLJJ6/Y4yR7im5Fkoahr0ORpOmRtjB6FEna&#10;MlEkaQJiGJsjSYooRx2GIbWTTjqpe+pTn9p+NKvz4T3afvvtu4985CONGKXMiWt0VvEkJdzD71ja&#10;4zCaf5Gk2bERSVJsjL0IQySe9rSnrQy/HXPMMe3LN7Y5DtGtSNIw9HUokjQ92Gv0giJJWyaKJE1A&#10;DGNzJUk6iptvvrn7zGc+08o3a9HocHzWb90j5dz3EHm4c4wgOZ+6yCTaTdXLqA5FkmbHRiRJbC7r&#10;c8U2r7rqqu4pT3lKG3pjv768dH4coluRpGHo61AkaXqkLYweRZK2TExNklR4ROGo+HSoCU/j1j/W&#10;YNmHnE8YOeuss9qQT5GkyUhZ9cvag6iMlBuSZF8nkzI++OCDu2c/+9kr840MWehovvCFL7ThjAzF&#10;ieu+km7KPcd9iS6TykF4X4okzY6NRpIIe7SF2Jmwa6+9tn1MwAvKhk8//fQWrh0RJ3HZtG2RpGHo&#10;61AkaXqkrYweRZK2TExNktL5xt2tkWIMITyO+yK+Rst58XxJFaPKVvjZZ5/dvBtFkiYjZZVOIWWp&#10;nOn2gx/8oA2peQCe+MQndk94whNWhtTs+2LojDPOaPfiGmkp4/x2ZF73JZ2+FEmaHRuJJE2CfGLn&#10;11xzTVvIlF3zKB177LHtmewPC8eWiyQNQ1+HIknTI31U9CiStGViapIU4mOrk77++uu7T3/6022C&#10;pUKLmzyi4fLvrksuuaQ777zz2urL/XVPFLD9j3/8483TUSRpMpRlyiSdga268Jd9X6k973nPa2/a&#10;RCdivaOjjjqqESgPbT79l5brkk4I0zyQMosUSZodRZL+NU+2w3bZPmKx7bbbNq8o7zO7z1eX2iR2&#10;7ZoiScPQ16FI0vRIHxU9iiRtmZiaJCkQ/1VS4X506lcCj3jEI7rHPOYxbeG3G264ocVhGBorv7V4&#10;3/ve1330ox9t3iL74rje+RiY8zr2IkmTkfKKBwnZ1DmYz+XP+4YiMt9IWeo8NMKJ66GVBsmDK8x5&#10;23ndV8osUiRpdhRJ+lew0dgPgm/ozZCbFyueUh4ldckrKi7diiQNQ1+HIknTI/YWPYokbZkYPCfp&#10;xhtv7A455JA2D4ZRmFO09dZbd294wxvaA6bgGIkJlscff/xKJ33xxRe3eTK/+MUvmtGk8fN1lTfD&#10;IkmTES8dkvOjH/2o/TpEmT/84Q9vHQZy5Cuggw46qBFZnYRyd51912ZIgqgPYbbC54WUWaRI0uwo&#10;kvSvebL52KmtY22FxU+9HLD/D3zgA20agJcI1xRJGoa+DkWSpkf6qOhRJGnLxCCSxHvhh6VWYU4n&#10;qyPmJdpqq61Wwg3x8DQxaHFc65wfo15++eWtoRPPljekPEmbhrK44IILGqF8wQte0MoLMfLFmmE1&#10;f+P3JZvyVHYhQo4TJo2kJcx5+8T5eSBlFimSNDuKJP2rrWpf2Ks82VHs+corr+ye/OQnt+eAWB4g&#10;uhVJGoa+DkWSpgf7jF5QJGnLxKDhNg2UAiYMIMJL9KhHPapNHhbv0ksv7Z7+9Ke3hjSdsYfPT1JP&#10;OOGEFiaea5EkrnOFLx7JvBlxFiXR4e67727Di95UY/TzkCBp5sFy//LlCXLuO9/5Trf//vu3P/GH&#10;HBG/bPB5tOFKRusa10rLddnPNuK4H2Z/Xvc1mjavl0ajH7YMoqzVr3pF5OyPi7dI0RH0O9LU6bzq&#10;aqiM1m0IcD/OWkg/39EyMPRmsUnDbuSUU05pL3LkG9/4Rmt/lrFukaRvf/vbK8eLrtuINkQ7/fWv&#10;f711qOPiLEpSNtq8TO1AoPtx1lvolH7CPnvzQ+/Mk8vL6rhr11voqE7VrdGccXEmiXtxPein+0vO&#10;bAQMJkm2eaAdG97x24ADDzywFT6jOPXUU7sddthhxf1NGJPhIPEYTwzLcJ35NP4Tdu+997Y0kDBb&#10;4o1mvSX5ajB0Bhrcn/3sZ3PTRzrSZrTEP6uE2RfujeS6665rZahskEjDCrxGu+yySyNOyJv43qj9&#10;nLZ//bg810PkTY/c30033dQeykXqNCopc7bGq2k5BOH33HPP78RdpKhjw6rKLuWa7bj4ay3JO3ro&#10;6NXtuLjrIalHndJjH/vYlTlKhvnvvPPOFo5oakvEG5fGosSzzSO/THXreVBOvG/q1XZc3EVJysa6&#10;cEhS6nRRZZY6yzF9/KSZftpm5/v92KL07NetfkXd+qBqXNxNiXSI/kabGS6wETATSUJuECXHPB5v&#10;f/vb2y8tECQE6PDDD29zZMQjrhH/jW98Y+vkc22fJPkKTqfl7V4DopFzzD243sKQdFCXXXZZ08E2&#10;Oo2LP1SQLnl4E8+xr9RsfZG27777dg94wAPaFzzelH327Ce05l7QgaEmvvKSTo7JaH7rLak7ernP&#10;cXEWJfShm/JyHF2XTU86felLX+r+/M///LfsblF6Jl/25tnoh623sCs6KCP6nHbaaW243/PC23rA&#10;AQesPCNEvHHpLEqWrW4JnYwAKDft3bg4ixT1mDZZG2freFFlprzoxBaJeox+vC39fixxxqWzHjKP&#10;unWvrpeOESN9vf57I2DQnKSQJCTHlvBivOMd72hv4iE+jv0CQ7zEDUnaeeed23GfJGnczL+QRrxJ&#10;Yb+2i5AwcC5URubNajTOasUbh3uWlwfsWc961m8tmmdC+957793G4bF/1yiTeJEIt73lGJKOX4yM&#10;5rNekjcmetHHm7zGIfW6LEI/nkEPPdexcls2HdWpRjbH/bLtx1svSf72lRUvobodjbeewsvrLVdd&#10;8kTzJHmh4FV63ete1954eWnzLC+LqFu2l+NF1615l0T+5o7SbS3au3kIT40+hw3GHhchyqov9GFv&#10;hgPTBkc/5/vXrqfMu261SZbz0Z8XSRqBAiEhRwpJZ33ccce1BjNxhPsZ5TOf+czmbhRXuH1zkjRe&#10;jnmcnIsnifGHOKUCktciJDowfm8D9J+XTtI2FOlN8s1vfnMjRhkuUBbK6SUveUkz6syfyVdrjl1P&#10;7COXyn8cgV1voUPKzXHmrSxSp3FCP2Xp7ci8qUXb2jhRp5mTRD+Seh+Nux4yWreZuD0abz0k5UDM&#10;/7ClnwUnraMUsnT00Uc3T7fz49JZlPTnJC1D3SZ/Wx0qTw1iOS7uoiR2h4QoP/tp8xYpqTf6eSZ4&#10;tsyV6pfpuOvWS6IHQd7ULfI2Lu4kkQYBJMkc2IRvBAwaboMUONLAZazQ0nGLY/+iiy5q82kw61SS&#10;dZP22muv5hpPAduaeGwisjfBNMTSyHW2i5DkjQjy8nhjnZc+iM2JJ564MtfI/fMeGWazMnbKU3no&#10;BJRTJqQKz1Y8jcYtt9zSjuel36wymj+3rEbDffTDFyl0pA/iqcEwf8VxbG5ZREfAg5hjNrDIOh7N&#10;F4FXt/2w9ZS0RZk4SxBfb8pW5vZseaYMUS9b3VpGRRuQ40XXbUQZIkeGV3gexsVZpKhH5ZYvecm4&#10;eOshqSs6RQ8vXPrDkKT+uWWoW3WqbtXxuDjTiKFEX6/HZjcCBpEkhRTj1Bh5E896PMK44RiGjsev&#10;MJx3jcJk2H6sylUqrvQIkpR/t4kLuSbH643oRrBvhoUU5t5zrn+csom3x3EeEvciXIPuq7Ttttuu&#10;ESPzjQypmXjKa4BISkv8fh4gjGQ/59WDYS378iT2F4F+/sSblbITtiyIjupDJ89W6ZqyXRbwJOWZ&#10;SHlmfxFIuUWX/AZn0eiXizr0AsFL4/nileVV4tnOM6neSeIvAkiSl8J+eWZ/EZB38teR8pzzNiwT&#10;Uka8756Nfhu4CMi3rwPRlvCuauchZZp4i0C/bg2XqVsv/EOQ+yP6m1oCYAL6nT23tnVJvInzsmgs&#10;3/Oe97ShN1B4/j5vbhJy4fN5ZEic/qf0tobbeFN0CIHwRRoWyJtwPzP8rJNELw2ucrBP6Au2HhBh&#10;WZ1cXIZ5xBFHNDJITMpGkF772tc2r5uyFW+W+zVM2f8kc5Y05oW+DiTDbSmfZUB0U950q3WSpsOo&#10;HhluWyZ4JuNx1d5ss802zaPkmbOWW9oe8Tyni7JLXsJaJ2kYop9+wrOh7hwvEtr36AW1TtKWialJ&#10;korW+Ph81X/CjPl7W7OgoUaIR8R6SQyDeNgMHfltwLve9a62PhJPk4KVVgzoYx/72GZFkjLUZd82&#10;5DH7wj0krvN7kPe///3dwx72sFY++WJtv/32a414GmrXzdpoF0kahuhWJGkYRvVYRpLEzgjvtq9l&#10;P/e5z7XfJnnmeJW8pOWFJEMii0CRpOGIfkWShiH6kSJJs2HQxG1vYIafdMq+0CAeeENo1nXxppa3&#10;OfG5bI1fOu/hC4kIsQA/uNWIbQ4kKXoR9+i8ByINry0P0kknndQ9+9nPbqQIAXR/htT8ENgaH4Yq&#10;xPW/qeQz6/0WSRqG6FYkaRhG9VhGkkSvtD+83HTk9fYLEy91vLcf+tCHGkHyvHkGF4EiScMR/Yok&#10;DUP0I0WSZsPUJEnDovJVOK+HAtIYZT5SGh0S43Beo+Vcrk+cGM7mRJKit/sH95d7Mk7+yU9+snnW&#10;uPg1yP6ttueee7ahSfFcpzzcX8rStSFcs9xvkaRhiG7Kv0jS9BjVY1lJUp4n68GoW/te3nisffn2&#10;7/7dv2sLTnqZWRSKJA1H9CuSNAzRjxRJmg2DJm6ng9cQZSuMUZAc20bEG72O0dhKU+PFFb65eJJI&#10;fhnifkyGQ4IseeBt1Rc1yBHPEQJoiFFcZeCeiP1RwpT8hqJI0jBEtyJJwzCqx7IOtyFFnk+dga+N&#10;PGfES5p/H2prDH3zKC3KLoskDUf0K5I0DNGPFEmaDYNIUr+wgjQ0/XP9uGS0MeqH+3fbokhS8mHU&#10;9qOX44RZAoDhMyykRmPL2LJGFHLEE4Yc5Us15AhByD32t8k3YTmeFUWShiG6FUkahlE9ltWTxNaQ&#10;Ip2BRfM838I8u8iTuYBZj8yweH6dlHhkrTu1IknDEf2KJA1D9CNFkmbD1CRpLcCIFkmSpM8bJK94&#10;vuxHHJuD5VNxLnsr+5oQajXxLP5oWM0n/a9//etX/kRurlHSWGsUSRqG6FYkaRhG9VhWkkQQIroh&#10;SY7Zn2fZC459cwMf8YhHtBcbQ28+K3cNIFhrjSJJwxH9iiQNQ/QjRZJmw4YnScmnP7eKkQtzbMVt&#10;JMmXatY44jUivEbEopA6M9dnGM71iJL9tUaRpGGIbkWShmFUj82NJNmqc8NxnuvMhfRxxROf+MS2&#10;TAd4hsVdSxRJGo7oVyRpGKIfKZI0GzY0SQL5aFRtY9QhS/6X5se9VvA1zyj/U3v0ox/dve1tb2sr&#10;iqfR9WDYct/neD0ejiJJwxDdiiQNw6gem6MnyfPo+XTsJcbQm+U57ne/+3WPe9zj2ppl7GKt7bVI&#10;0nBEvyJJwxD9SJGk2bDhPUlpEENwNLBWTtVg7rjjjs0lb0K2N07DbAcffHAbdovniYRkcdVLj+RB&#10;WWsUSRqG6FYkaRhG9djcSFKebft5XtmAL1If9ahHta9StUP+3u6atUSRpOGIfkWShiH6kSJJs2HD&#10;kyTEJmTHZ8PvfOc727CahTK54/NvNcNqadjE9SDQ0zbXO5cw+gtbaxRJGobopo6KJE2PUT02J5Lk&#10;WSTCCdjyAttqg7wMed633nrrRpTWEkWShiP6FUkahuhHiiTNhi2KJInPQENcpBPRGIa8kOTBcHwq&#10;zEu01VZbtYnYJmRrLHfeeefWoPnFiniuj8FMK2uNIknDEN3UZZGk6TGqx+Y4JykyGhdZ8nskQ2+e&#10;f+2AYXbtg5eotBvzsuMiScMR/YokDUP0I0WSZsMWRZJcZxgs3qE0cCFItiTpX3DBBd2rX/3q9qWa&#10;uUa8Rlzvhx56aPsnnfwNrZnUaQK365YNRZKGIboVSRqGUT02J5JExkG4dgJJ0h54GXroQx/a2gNt&#10;AY8S29WO5KOMeaBI0nBEvyJJwxD9SJGk2bDFkaRMpNawSSNzERw7b9+fjA855JDWEEbMSXjd617X&#10;XXjhhc3Iiev9md9bJcOSxrKhSNIwRLciScMwqseWQpKI9sLLFZvQHhle99LkhcmXrdoB7cqkdIai&#10;SNJwRL8iScMQ/UiRpNmwxQ235doIg7Vatn/IIRPPeMYz2tdp5iAYVrMY5E477dTWQ7IWkvgkb4/+&#10;P3fVVVc1j9IyGkWRpGGIbuq4SNL0GNVjSyFJ7ABJ8qxrL3z1dvbZZ7d1lLw4IUp+3O2cePNAkaTh&#10;iH5FkoYh+pEiSbNhi/MkaSCzlYYfXR5//PHNW4QUIUf2999//5Z3Gkjx7afRdC1BjrxNIkvSXTYU&#10;SRqG6FYkaRhG9dgSSBK7HPfVm/bgnHPO6R75yEe2r1pN6L700ksnpjMURZKGI/oVSRqG6EeKJM2G&#10;Lc6TFLLDM2S+0ZOf/OSWvoaOG53nSIP385//vOWRhtE1faN2TPy7zZwkjccijX0SiiQNQ3QrkjQM&#10;o3psCSTJ80zYgmvANl+9nXrqqSvD8dZR0m7MA0WShiP6FUkahuhHiiTNhqUmSTEyW5LGK+GMUbwQ&#10;Gm+At9xyS/fGN76xuckRI2Iy5u67795dccUVbUgtDWMqvy9B8kSSGJbrHC8biiQNQ3QrkjQMo3ps&#10;SXOS+nGyb7id8CgZevPVmwVlrZ+m/XAu7Q8ZgiJJwxH9iiQNQ/QjfZKkv4z95rzjhNHdczRq5z5o&#10;MnXF+UXe13pi6UnSaCUhQo5VskqM+P+SP3t768uaJ7YHHnhgd8YZZ7SJmVzrMQTYVCXHcJAkhm9e&#10;k+NlQ5GkYYhubIBuRZKmw6geWwJJmgTxtS/56u2zn/1sa0989WZh2dV+9VYkaTiiX5GkYYh+pE+S&#10;0ofa0i/CptOn0t829+mYowFJSvyNgKUnSWmsbPuEKSTpyCOP7F7zmte0X4f0CZI3PhVqWA1BIvnx&#10;rHTuq5JjWEWSpkdfB1IkaXYUSRqO6DYPkkTYiHZDW/ORj3xkZT7jYx7zmJZ+2pKh6RdJGo7oVyRp&#10;GKIf6ZOk6N4fnWHntrF590HEEdc5HzHddtttLVzYRsBmQZJSmY4JUuALlPxPTePlDe9Zz3pW+xEt&#10;Y2AI3vL6f+RPmtILUZoEcUiRpOnR14EUSZodRZKGI7rNgyRJIx2EdkJb4hcmJnMbejOE/6Uvfam1&#10;T2QIiiQNR/QrkjQM0Y/0SRLd2Hj6RELvhOXe+sdw+eWXt/6GzSdsS8fST9wm9oXdcccd3UknndT+&#10;2p21TGx32WWX7gMf+EB7wNO4qURECElKmHRiCEWS5o++DqRI0uwokjQc0c3zTbdZSRJ7RYqkY99W&#10;e2K43hwlL2SWB7BFlIamXyRpOKJfkaRhiH5kdE4S0M2LAO+RLTECc9ppp7UPF/wE+swzz+w+/OEP&#10;t7767W9/e/f5z3++Xb9M7fpaYulJksrQSB1zzDHdrrvu2obSxEeOiFVyv/vd7/6WQbrGNmSI0Sat&#10;pCe+/UmIYRVJmh59HUiRpNlRJGk4opvnm26zkiRtB5uVDgFbHYj25OSTT24ebO2Qr958/ToERZKG&#10;I/oVSRqG6Ef6JCm2TTe2aEmcvffeu3vZy17WPeUpT2l9Kxs3D89+5uTxoB5xxBHtuk31n1sSpiZJ&#10;IRgaCQXuIfrhD3/YPgeMSzoFl8L3wN10003d9ddf3z7JF+68cwyJERnr19iYeC0s4T/5yU+6b3/7&#10;221YLR4jFWQxyD333LOtfYT95hoiXegbxiRJvElIvCJJ06OvAymSNDuKJA1HdNPO0G21c5L612Zf&#10;+6cNM/Tmq7f80uiLX/xia3/yUmZ/kt0XSRqO6FckaTySj6187ff7W9s777yzeYgMmfEQIUFsWN8a&#10;xwMyRExl2WuvvbqXvOQljTy96EUv6l784he3UZt8CLVM7fpaYmqSpOJT6NzO3G8HHHBAt+OOO7Yh&#10;rVRMxOKL3HXvfe97u+OOO6774z/+49Zp9ivR1o8lQ5IcSx8BUiHxGqlMFehP/DfccMNKPOTMfl+3&#10;eYGepEjS9OjrQIokzY4iScMR3VZLkiZBOml3tF+f/vSnW7uEKFnF/5JLLmm27vymvnorkjQc0a9I&#10;0niwS3Yvr/St7FAYfc4///zusMMOW/EIxRPq2Bw7awqecsopbToLT6khtqQnbeSfWAJA+cN63Ncy&#10;YGqSpLIVFkKEReqYrUfkb/kKKw2HyrH1pnX00Ud3d999d/frX/+6+/jHP94mVdtPPGnyFGloFP7n&#10;Pve5bo899lhhtbbk8MMPb96oVLzrU/kJi37zgvRIkaTp0deBFEmaHUWShiO6rRVJYseE7SBBOg1v&#10;5HmZ89WbFf61Q+JMyrdI0nBEvyJJ48EW5ad/jY3qp426cDhss802K4Se59PfJ/Sr7PDaa69t/yil&#10;Z8iWNEKSEi7MfCVrETpej/taBgwiSQolRqGReM973tM99rGPXSnIFK4GlIfJw+ZYfB35c57znGbk&#10;4gqHkCSVprExpIblGlbbd999W2XHhd0nQ8kz6YQ8zQu5zyJJ06OvAymSNDuKJA1HdFtLkpS2yFY7&#10;pN3hUcrQmzbsvr56K5I0HNGvSNJ4sEcODNAn8Br56hsh0qfqYw2b7bbbbt2tt97adKQfG0WmPDPC&#10;CH31d/adE0dccay4jSQtQ/mvFwaRpBSiwnL8/ve/v3mSUtgJt9ja9ttv375GS6GbNGZymGE68VPI&#10;httUYD7j5/ozT8nDkPxSSUlLw5TwSJj0vEA3UiRpevR1IEWSZkeRpOGIbmtFkrQ94756E+Zlz4se&#10;omS1f3OUJuVbJGk4ol+RpPGQ5zXXXNP6ZESdLfJucjjss88+rU81qmPE5t577219KLulW/pV+rLn&#10;2HdeBIhjcbRJSFLibwQMIklYZciJY54kLmb7KUiFb2jNP9Li3RHuuje84Q3dwQcfvGI4wuOu9jZm&#10;vtF3vvOdFlcFklRO/xrp2qpMYQl3LN48RHqEYWk08luScXEXKRb3QpKi77g46yWjOoQkpf6WRejI&#10;VtSryYyLLrdxMkqSRst2vWU0/5CkfpxlEDpq3NWtTmueZZZ2RvtEhLGjdDinn376iifcV29ZmXs0&#10;nVGSJM489ZxV6IAk5Yfe4+IsSlI+5q76GGgZyiz2ED20Jewu/VDOr0X7lz4Z2LsyedrTntbIEfuz&#10;5d3Un+Y/pffcc08bDkaA9eXpR6VD59yL9MRPn27rGEz6DkklGwFTkyToVxJ53/ve1yYsggJLuE8E&#10;/Vg2YSloJMln/ClwlfGxj32skSTGn8pQYbZJbxFCB/ogSV/72teWkiTRJz8cVF6LLrNRHdKRLlqv&#10;vigzdcv21OuPfvSjpbC3UdEQXX311b/1DNFxUTY4Wre+bF02kpS61firWyRpPepW+nkh/MQnPtHa&#10;RB4lHZWhNzqQvGDeeOONjSQtS90mf7ohRzp6ZGlc3EVJykY/YckX+8q8H2cRol6VG/3yUpiX+z6Z&#10;HirqI7Ybu4mNabscO89b6is0tmYUhvfIr7guvPDCFjdpiR8v4VAC7F5cb99LeQ23bQL9giNIkjlJ&#10;KbBsTQjbbrvtVoyHqOi3vOUt3XOf+9xWaeB8vm7DUBU+MUxna+zUf2IWIZZe56Hh3bIOys0339zI&#10;yLi4ixI6euvjgnaszBapo/JKHao7HYHOapnKLWVkq+y4qJWj+h0Xf1HCi8Tubr/99hWdU77j4q+1&#10;KB95E3WLwKnbcXEXJf1yUrcmpK5H3coP8VEu9n2w8rCHPay9/Nmed955jVTShX4pu2Wp2zwPygk5&#10;v/TSS5u3a1zcRYryQ0K0d3RVfuPirYeoa2VGJ6L+fFzEUyOc6MeU7bjr70tcnzwcpz6EsSWeIx9C&#10;mcJiuorFTc0/ss6Rsok9jatb1/bzmkaij+dKuYc0bQSsmiRxK4cMpeCMi3L9YdSOkSLLBlgyYL/9&#10;9mvHxDVZTFKHYH4NI7NFmmzNpl+ERBfMOUSETuPiLkquvPLKpqNtyotnaVzc9RD5Ky+62Br/9uYy&#10;Lu4iJfZFv9TxuHiLli9/+cuNaNJVvdJbXY+Lu9aSuu0/n1W3/yq8G/199WZlYnMstW08S4iT88qM&#10;fstUt/KVPwJCf9tx8RYp6pNu2mLlFTscF3c9RN50yrF9YfTzgtN/Tug7S90mD/dtX70g10RfGo8l&#10;GzNCY2Hlyy67rOUtv0iuXW3dhtwbIeDF0n9vBMyFJIX0hCRx9ZmThMUKU6Bc3xakstaRwhVf3JAk&#10;FcCN6JzwxFmUyJ9YBDMuynHxFi08Id5ilbPjuGQXJSk3nkNvUh5K++PiLlIQeI0JFzl9U37LIt72&#10;8vGCYzqOxllv6dett0l1Oy7eosULmbo1lLoedSsPz51t2jBi6E376E0/X70J5xXQkS5L3Wqf6Q0/&#10;+9nPWsds3sq4uIsU9ajD92w4XnS5pZ4J3bQlCFHWDVxNPyY99qFeHOf3Wj7xN52Fh/L+979/62ct&#10;xaO+xBfPtck3dUsXn/mr2/zgdqhIH+niWZIe2QiYy3BbCjEGoxAtAeAtLuHcf7vvvnsLS1rOGW7T&#10;gOgQHKtgFWtfnKS53kIPOvgSQINrTlLuZVmE0XobRUbtL7K8SMonW42GsstDuyxCPw2HtzyTLZdN&#10;P6IjyLyVvt0tygZH69bbpLrtx1kGoR/Com69mK1n3aYjy3PIxnxVpH3zxu+fk14gkSR/ExBnGeo2&#10;oqx8hawjtB0XZ1GSsvEybejIvjavH2cRor6jh7bEM5EX1ZybpV12HZEWO/JSd8EFF7QPnwyrmX/0&#10;9Kc/vbUR8lJ3xL74JmbbJj3nTNxWt+Ym9fO6L0nZg/5b/+5YmhsBg0hSv8BU4Lvf/e72dZvKSAXZ&#10;qljjpVbads6xxsHE7f6npdLgSfKmlbfmGJSt9GzXW+Qf8WUAT9KyTWSM6Ax0qHRN3ZBxcdda1H3y&#10;tuVJ4p5dVD2Ok9gou6RbvA2xvWUR3kHu8X5d9st3vWW0bnmSlN9ovEVKv/2hW75cXOu6lb58UkaE&#10;DjpJXi0fp5hYmy+OtIup24hrF9nepe1AjsxbsR0Xd5GinHmSkMyUORkXd60l5dUXL4U8NZlmMnp+&#10;NI3EGXccsm1LrJhteM2oi2HcJzzhCW2+bGwm12UxyfTJ9qOrF351O8uXi0nHsJuX8oRtBExNkhQK&#10;dko8+FzJxkH940UjYPKaCkrj4N9riNKnPvWpdt4PajX8/YK1f18/uF0UYhy1TtL06OtA8rXHMj1M&#10;0U0jSzfehoQtE0aXAFi0jqN6bMR1kmZBOqtzzz23DZF4IUSWTDvQxrFD59OhLQIpI5IvoGqdpPtG&#10;+qjooS1hd+oUoqN4k8BWxQtJzrH92MVFF13U7Man/YiSPjVxnZffpLKIfgTxVbeG24Yg14PhRCQJ&#10;EralYxBJ8sADkuSLjc9+9rPt9yO8RFxwqVhEytabnLVCuAmdj/EEjKFI0upQJGkYoluRpGEY1aNI&#10;0n0jnZ92U3vmxdKiuYZKLJFiwcm0lexxUc9JyogUSZoe6aOixywkyXk2kL7TtSFK9hEkozX6SETp&#10;nHPOaY6IOCzEcd2ksoh+pEjSbJiaJKUCVYyH3r5CEt6vLHN37KdhICrcVrx+Q2C/SNLqUCRpGKIb&#10;G6VbkaTpMKpHkaT7BrsnbM0QjM4NUXrkIx/Z5igZerv44otb+CL1TN6kSNL0SB8VPWYhSeLoK8WL&#10;vYifD0t4jpBqW/821Yeyb3H0t7abKovoR4okzYapSZKKUCmpGBVrPwahwFSeY+cjjjUCtqOV6bhI&#10;0upQJGkYoht7pFuRpOkwqkeRpPsGu88LJKGXdvPUU09tQ24m4BpC4W3X3i3qOUkZkSJJ0yN9VPSY&#10;hSSJK06Ijy1Bko466qg26d+UFuTahwGmtLAhaceeNlUW0Y8USZoNU5OkVDxilHlHtirIOZUlLOdD&#10;qJxX+dnvF6zjIkmrQ5GkYYhubJZuRZKmw6geRZLuG9qweN49A2yObn4Vceihh7ZfmPASbLvttm19&#10;m0U9JykjUiRpeqSPih6zkCTn0n+Ka6uv9OW4BSINzxpiQ5qcQ5RiT+K5nk1NKovoR4okzYbBniQV&#10;aquAhKmgVLQGIeHCIqlMcfoFK16RpNWhSNIwRDe2SLciSdNhVI8iSfcNdk/SZmbfbzU8t/5xudVW&#10;W7WO0LwTQ2/iROfo3T8elXmgn16RpOmRPip6zEqS0jcS/cyRRx7ZvmAzB8ncNc+atMRjR0iSuMLY&#10;evrjcYh+pEjSbJiaJK0FVHKRpNWhSNIwRDeNDN2KJE2HUT2KJM0On277hQUbNM8ESTL0ZmjFl0vX&#10;XXfdyotlxHEkx/N6rlJGpEjS9EgfFT1mJUniqE9OBgtFIkf6RASpv55W4g5B9CNFkmZDkaQJiGEU&#10;SZoefR1IkaTZUSRpOKLbspMkddtfJ+nMM89sqycjSgjTTjvttLJgHzt1P/EYkBzPCykjUiRpeqSP&#10;ih6zkiSeIVvkxRw1Q7CPetSjGkHKucjQe45+pEjSbCiSNAExjCJJ06OvAymSNDuKJA1HdFt2kmS4&#10;zcrR9LKcijmcVkN+5zvf2eYp8SQYfrOEinvx/ETSWbLfed1XyogUSZoe6aOixywkyVwj5/3+as89&#10;9+we8IAHdE95ylOaNxFBQoqzQGRsYQiiHymSNBuKJE1ADKNI0vTo60CKJM2OIknDEd2WnST1/8sX&#10;71C+APYfLl++mbS7yy67tM5SeDwKtp4nYfN6rlJGpEjS9JgHSXJe3R977LFtWQgk2URt16TepWPr&#10;eOg9Rz9SJGk2FEmagBhGkaTp0deBFEmaHUWShiO6LTtJ8lsNw235Ojg/JdXm+XXEIYcc0oiSITj/&#10;wPQ3A+fTSfI+uW5e95UyIkWSpse8SJKvHf2o1py0F7/4xe3ZkobrXUvYSnmSFoMiSRMQwyiSND36&#10;OpAiSbOjSNJwRLfNgSQZbmOD8RSQECVDMIbeLDZpjpIv4EKUxEtnScS3dY/ZDkXKiBRJmh7po6LH&#10;pkjSaB1F1LX+j/AiIcD9dPueJCJsCJIOKZI0G4okTUAMo0jS9OjrQIokzY4iScMR3TYHkuTv7dGt&#10;L30idNBBB7VhN3OUdt555zaXKR4G8bL6cv8aIp0h6OdfJGl6DCFJIcDOZauu/NoLEVbHvmzLuXnd&#10;W/QjRZJmQ5GkCYhhFEmaHn0dSJGk2VEkaTiim86HbpsrSUqnevfdd3cHH3xw++JJG+mrtze96U3N&#10;oxCCpF0SP16GWdrNfv5FkqZHyjp6bIokkfRrIUpf+MIXusc//vFtLtLRRx/dfunFk9RPc7VIWqRI&#10;0mwokjQBMYwiSdOjrwMpkjQ7iiQNR3TbXEkSvdml+SdIj33tjtW5fRZuiQAd6r777tu+hvLVU9pJ&#10;W8Rplnazr0ORpOmRso4e9+VJUr/p25Tvm9/85vY1m/WQ/Mg2cRNvHoh+pEjSbCiSNAExjCJJ06Ov&#10;AymSNDuKJA1HdNtcSRIJ0WGf7kPnijSdcMIJbVKvoRmE6bWvfW3zNGVCL1LlOSPSGYJ+/kWSpkf6&#10;qOixKZIkLFt1euWVV7Z+z2TtV77yla3+1CMRZ173Fv1IkaTZUCRpAmIYRZKmR18HUiRpdhRJGo7o&#10;trmSJB2lDjRbz006Vefdz2677dY6VrL33nu3cxl6Q5gSdwj6OhRJmh5DSFJfTNZ+3vOet7Ky9s03&#10;39yuIerQdl5tZvQjRZJmw6pJkoKKMdimcnMMMRph/YJ1vkjS6lAkaRiiG5ukW5Gk6TCqR5Gk2bEp&#10;T5LlAGwRn4SlPWSz5q0861nPam2m4bcXvOAFzaPkXDrhXNe/flPPYD9ukaTp0S9r2BRJsmWXtvS3&#10;vAOSlMn4wrONzAP99IokzYZVkyRvLip33EPKKBxjzjnfL1hGVCRpdSiSNAzRjT3SrUjSdBjVo0jS&#10;7JhEkiYhbWfmKd1+++3dHnvs0dZSMqnbcI3hOOekI652mXj2cv0k9HUokjQ90kdFj02RJPupi5e9&#10;7GWtz3vpS1/aCO5aIvqRIkmzYdUkKZUfA4j7FzHqnwth6hes8CJJq0ORpGGIbmyVbkWSpsOoHkWS&#10;ZsdQkuT50a5m/pFOTvlvv/32bY7Swx/+8LbGzmmnndbaTXHShhK2Tibl0dehSNL0SB8VPTZFkvSH&#10;6vCLX/xiqy/k9qMf/eia30P0I0WSZsOqSRID8PCSH/7wh82INQLxHjGUEKbRB1VYkaTVoUjSMEQ3&#10;tki3IknTYVSPIkmzYxaSpD3UyYpnP/OWpPPEJz6xkSVrKh111FHdNddcs3I+hKlI0vyRPip6bIok&#10;2SIplnTQ3/EmqZ+1bhujX/IvkjQcqyZJvEYq2zL773nPe7oTTzyx/Yfmc5/7XHtQ84B6WBlLH84V&#10;SVodiiQNQ3QrkjQMo3oUSZods5KktKe25i65T23vVVdd1W277bZteQATuh/5yEd2X/nKV1baZtvR&#10;trePvg5FkqZH+qjosSmSZN/znDpSP+txD9GPFEmaDXPxJN16663dq171qpX/Ef3kJz/pXv7yl7eH&#10;V0Hmjca2X7CMpEjS6lAkaRiiW5GkYRjVo0jS7BhKktwPe02nqm206GB/SsMtt9zShtsM5fzRH/1R&#10;+6WJDtFaStrdrKk0Dn0diiRNj/RR0WNTJEkdmnDP44fQOkZ21/oeoh8pkjQbVk2SkKKTTz65LYzl&#10;54wMgnFYbt2iZ8JAgY4atuMiSatDkaRhiG5FkoZhVI8iSbNjKElyjr1qE22RHtuE5xz5+Mc/3oiS&#10;L98sVPi0pz1t5RNz8T2L/XY47XW2SNLXvva17he/+EU7vyygL1l2koSEsD9QT/S09RPbfPLPmSBM&#10;PGmsJaIfWS+SlPiE3Y2G9WWa++/HSXqpf2KfgGNx1IUXCeUcJK70vAT8/Oc/b+eTDkmd9rFqkuQN&#10;5Y1vfGMbC7cfhTXwu+66a3tAZUyZUQXEK5K0OhRJGobo5kEqkjQ9RvUokjQ7hpKkobjwwgu7Qw45&#10;pHktkCUejA984AMrXiVta38qhLyFeeH1Unv55Ze3DnWZkDJadpL0jW98Y2V4U9nSU5kbWVEfiJJ7&#10;GNcfrgWiH1kvkuTe2JLnUFmkHFJnyIt9cdih7Tgon5SjNKWVsiVJ077zIZ1f+tKXug9/+MPdz372&#10;s5Z+yjrxHd9xxx3dcccd1+bvOUcv4UScPlZNkpCHZz/72d1ZZ53VMpCZTE3i5lb85je/uXITMu8X&#10;rOMiSatDkaRhiG5FkoZhVI8iSbNjrUmStHSIVuXWtloqQAd94IEHdvfcc0/rJLXH6Xxss6+9u+yy&#10;y1ZGAJYFKaNlJ0nsTkdOP2L/vPPO6x71qEe1Onj3u9/d+hI2qszXum2MfmS9SJJ7UjYEAbJFVmxz&#10;32zNsX3bcUgZuoZIy3X25Z3zRLg1xC644ILulFNO6X70ox+1PA1JJ58cu1a9XHvtte3l4etf/3o7&#10;Jyxp97FqksRt5UH89Kc/vVLpMvnpT3/aJqn55NFxbqqvgOMiSatDkaRhiG5slW5FkqbDqB5FkmbH&#10;WpMktp239Xe+853d7rvv3jxKhCdDx3DFFVe0eMpKPPvaXO2dF9uak3TfSB8VPbQlCGY6dIJs+imx&#10;T/79zPbLX/5yCxdHx77W9xD9yHqSJPakrth5iIp7ZpfOuXfbEJ9xEN4vKzZ53XXXtbSIMHnlPA/o&#10;q1/96pU8EB9b+YvjGscJc2wY9PDDD2/35Dj59bFqkmQMG0NGkmSi4CiugfJAIkmOc64P4UWSVoci&#10;ScMQ3TwoRZKmx6geRZJmx1qTJPcf8XZ82223tfbZhO7MVXrSk57UCJQJ3zoYHYqtjvTSSy9t7foy&#10;IWW07CQJCdHRKnfl+Za3vKV9zcZh8MIXvrBdI1z7Y3+t28boR9aTJLE9/xpEDI844ohGRNhY7Iyk&#10;/DZVBtJJmZkr9653vauFuUYZ2hLziwwx+2owRMh18oPk2T/nGKHywYMXB339OF1WTZK4uKzTgezI&#10;NDetIdhqq60auxOeAulDvCJJq0ORpGGIbh6UIknTY1SPIkmzY61JkvbWEgGeu75oY5GjkCU/yn36&#10;05/evf71r2/Pqo6G50NHaFhuVL9lEJOeQ5LIuDjzlE0hfVTiaUvYnbJHMnmQ7ne/+7X+TbkbAmKb&#10;Om7bDP2sJaIfWW9Pki/eH/vYx7YPCZTBTjvt1Ozt6quvbrqErCCU4xBCow++5JJL2ty6008/vemf&#10;PGIHiP3+++/fvrSXpvl30rWiuflJhprPPffcRrLEcW3IrGG35z//+W2eUmyqj1WTJEzsRS96Ufe+&#10;972vEQkKEoxuhx12aO6sFHIkN0bMZeJxslxAP9yDbjt67XqLCjJmiQyOO79o4TY3Od5+/6FdhKiv&#10;vg4hSYvWqy+xLw+JNxMNV8JH4y5SbrrpptaYRK/Rsl1vSf7RISRpNN4ihY5EB6RuQ4BThssiN954&#10;Y/ftb397Ra+U7Wi81UjqKh0NSZv6sY99rP3KJD/KJYaDyCc+8Ynuve99b/s62QTY1crFF188WMal&#10;E/nQhz7U3vwvuuiisefXU4yS9I99WXj00Ud3X/jCF9rX3soVQdhxxx3bi2zqQ/1kux6izgkC/NWv&#10;frV9uTgu3iTJ9aC/cS+wKZtFPtwjQuLDroMOOqiVB7JkdfhddtllpdzEl75tIG1htueff373jGc8&#10;o83rkpYhS+c8565BOnmCLNTp3pBU1wmXPlInzHwl86cdp/ylo52wuGdWQO/rAasmSRQ96aST2lgg&#10;BR3LmIfIg2iGueO+UTjOTSJJCs5Yo7AU/CJJEh3oSz8kiWEgSXQaF39RQscrr7zyt1zmKdtx8dda&#10;5EsnQhf/mPLmkjpdBomOHmKdfN7ulklHwtvAk0TPPFP0Hhd3PSTPBD3se+tCRMbFXZSkjLyhq9s7&#10;77xzKesWSUKAU7cp23Fx5yn9NoKn6POf/3zrrLS/IUklqxMeuhBPQ2zbbbddd/311y/MBmNbJKMi&#10;yNK4uJMkzxVJf2N/U/2h8+xb/uLx2iA7iIplKVJG1vN629ve1obk2GTs01Ya9vEK5GifffZpZCf5&#10;Stt5guT4Wi1eJufk/5KXvKT7wQ9+0OI75ol0/+IIs3XNa17zmu6tb33rSnp9rJokUYb7k6vLw+8G&#10;7rrrrube4k3KTQsXl6TRV3DIlDlNj370o5tBGbrzT6KnPOUprTAXIVyC2D897GOwvGL0Gxd/UYJd&#10;b7PNNq3M7D/zmc9seo6Lux6ifJSXLdfoU5/61G7rrbceG3dRQj/1qrwe97jHNR3pK2xc/EXJE57w&#10;hKafNx/6pV7pPxp3PYRtKStzDBzbJ6PxFimpx9RtP2w07iIldYug0I++wte6brWpykK9JS9Db/k0&#10;vWT1YgjTVrkiSYiTOl7UsyJvfVlsTHssbDTefYnrif7G0GHfbscJWzO89uQnP7ndu/jsnv0hkmxO&#10;+cT27n//+7f5W/gBzoAjIEm2vNbS89VaiJN4ITTkMY95THPWhGcgQNLhwdIXmRPlxdPIF94hnrSI&#10;fZ6/5zznOSvp9bFqkpRMuLX8kuSTn/xk98EPfrCN/xl+o6jzJOww17gZc2oOO+ywxiRNJMy+rRtb&#10;hLzjHe9oguHS6e1vf/vKdlz8RQkdjzzyyBVd6XfooYcuTE/5Rgc6qcNlLDNlRaztleNF2tsk8WZj&#10;2y9P29F46yH9fNncG97whvZm14+zaGFrVbeTRVloW+UtL+WlXRsXt2Q2YXepS+Vt+E0HvKhyVtf0&#10;iaS/GBd3kojPTonr3Uues3HxnRfXvnlZbM7W73L8XxA54kGKcyRl408dCAxiRPAFXmG/OLOckCk5&#10;4Q04BCIUMffLotbO9QkWL5LhY0QJuTM/iScp6cgDKTLpG5kbh1WTpHxKZ3vDDTe0cVrEx3EUidIR&#10;Stk6r1DEcaO2YXKJ1y+I9ZLkG13sR8dlkpRXv6yyXYSoZ/mrV8f2F6nPJIHYZnRdRqHfqK6LskP5&#10;9nXwAsRjPC7uImW0vMbFWQah36iutuPizkukr71Nm+t5lW+e07WScbpMknHXb26ibHks9IGOtc9r&#10;XbebEjrYRo9ZnotRW02a48Q5cRAQJAVBQtZ4i6zZZZhtt912a3O3zJGSpmtCWMINwhsQrj322KOt&#10;vch2o0vyItI1X025O5etONoq85CkgyiZ/C1dkLd8Def5+lBao5jLcBtlGEQeOpmavS5Dx+KQFKKw&#10;frj42YfcOMk16y19HRapx6ZkVK9F69uvY5J6Xqbyo8uoTrHFfrxFC336eo5u11uiS1+PRekySehT&#10;dTtZdAzmZcgnb+y2a5nvLGmvdTkMkaG6iK9u0+Hbpl8cF3+thQ6Rflg/zn2J+KPPkeNJ95T0Tbkx&#10;vMdzZBgSMdp5553bV5bmAbleXOlGYo/Z8i4ZpuPBMqeKDRPpiy8OQaJ4rPLVHD7C1s2V5jlybM4T&#10;MsSr1NfdvOmXvvSl7Qf9wkexapIkE0ZAUUoFwmXYvxH7woOwORAuTvYhx2sF+STfvn4klZFwEjjf&#10;v69IP9z+vNDPK3nYKl8Pof3o2o8DwuepC8gjW2lnS5++Hn1xbjTMNRHXgf15Ifn0ET2F20YSt19u&#10;/WPXJa1s54Xknzxssx+hT+xAnQf9a+aB2FZ/S+jY16mvT7/8IuJG1qJutTnRMXlGz/5+X29hubZ/&#10;nPOQ7VBIQ3rE/TpOujnu55HzztHRVvha1q206Of+pWk/5WO/r9eo5N7sR9dsEz4O/TRGxbUkdZaw&#10;/jn7OZ/j6BIIi/TvJyIs4ZOQ68VPPv1j1+d+k1bKMboJH91POtA/llb/3LTop0E36B9nm3j2SXTO&#10;vvMwri6dD1wjfFTEc24cnJcG4mF+ks/u3//+97drkk8/jRyPivL1Zbn5kOYjmfjd//VZ7oMcf/zx&#10;bV40whMdeJMM051zzjltwrclLqxCb8mLftnwMj33uc9tc6hdN4pVk6TNGamgsH4F1n/DynEKEzK7&#10;PmH2pZM0cm6SAc0C6dFJ2oyM0MNWePQIYSI5LzxxxhnALEhZ2cpLGcmLAdsKk6dtdEOg6RedXIvd&#10;u9Zx9Bd/XpBHdJV+dI7eeavONnFzT/1jkuvmrSPdkmfKgk59fYU5DynHfnzXzwPy7NtN7Fp46jTn&#10;hEePcXXrHhwLTzrzgHRiK6m71AvJuejpnDjCUs7945xPGrMgaRD5Ssd95zhpC7OfbcqHOJ9yXKu6&#10;lX7SlYcwZZR87EeX6GvrPtRpX9fsp+zGQfg4kV/qLraRrbSjY/aF07d/TXRwnHoWpnPMdba5J+cn&#10;QRrOJ1620ce9y1Mbl7qRbsou+dgmrejgOnBsX9q5dlM6jYO0pZk8k5ZtdMp5caO/Y3rLL+dzjTj2&#10;R+0hujo/BMnXmkq+7OvrNgTSsCSED5PMd/7ud7/b0qBj7sO+eJYaQpIQnuSvrniuzj777EairNtk&#10;yM2SOdIRRzq+wLbwpekD0iN9bGiSpJD6xmJdn0996lNtDNV6IcJj7OLm4VDxXHuveMUruj/+4z9e&#10;+U+MOEkrFTkvWBjPpEAGY+Er65j0P3e0RYy4Jy2r8LrXva59LeCTzxj9vPRJmWiw8iApO28Lvmiw&#10;iKi3B+XUf/DE52o1EdDaWlYBdl90T9mJOw/QMWVjvy905lo1WZBOaQDpYg0WE5JNuDTHLmWXdKKr&#10;/Xkg96z8uKe9+Zjg6OsjY+zyF8cDb30Q9epzVevEWKafHuLMs9ykJc/opg7lYT0RH2T4MIPta7Sc&#10;V3bK0VxEk4E1OJ/5zGeaLa5l3ZprYCKmL8Ue9rCHta2vb2zZl/kQ6i51621U3fp/li9x6TSvupVG&#10;RBrKS516Fk1yNxyggdZgc/unfInn2FxO8dSvjkEYPeg+r3KTjvRyj+zeL0gMZRiW0L6oUyRDnYun&#10;fIR5HnRCnnEreKc+xZPWJB2dmySu0bmpF/NB5CNP4YmjHOljMUETj+nAtjL0knthC54Jk4k9R+ed&#10;d16Lk7pI+zdJT+eTd+7NQoTmzWhHtRfKzjnp2beVh7ZY3Wk7hEV3aRDPhj5Cm+hHt8qZbcxSt/Qk&#10;9HDPbEWdsJuE5z4cIwT059Fh+z6wch39nKev+Jb0oP++++7b7CHLFjhHzyGQdsqcSCdlOgTJWxkr&#10;Q2lKI+UrzWzZsvYSGRI38T1H7AcB8ty5d/FTTsINwbGv9FXC+9jwniSVqFAUsqUMLElg2f4zzjij&#10;hSvoVLD9LI6FJVtVlZF6eLn5pJXCJ0ONYhJUdL5S0MD7dNgnjwgdveXrXsTzGSRDUfk+edT49Rn4&#10;PJCykDfD0mjKE+nwgHFnWkTNQ+nzTfqJr2Pi7rSQHsM3gU4DaQ2qGKfymyc8LJC6IYiaT1Ot45Vy&#10;4YrVESDHGkcrImtsNWapS2WcupXevOAh5urViFqUVR0TZZfGWEOMXCpri7mJp7Ogl3ui2zzgvqSp&#10;3OzbOmbv7E9DZE0za5ekHOins9NQ+6u28tPgEo2S6+ddt9L0zHkWlQu9UnbIiJcYZcc+/UdSx+R5&#10;oZs1itStjmtedSsv10nHvufPV01sPG0D+9fJW89FnadMfL2j7pE6nZoOWSdPr6Q5D+TeiHLxBq2s&#10;LFyqPg1n7Lnnnq0u1an70CZ6aUSmzO1wja+RlKk4KTe6DoFr6GCtLXVmMi/bUR7yzb079md97R+9&#10;PKdeTLXPypB9imPNJ+2Pe6HbCSec0AgpHaUjv8gkyDPx6WA9IEM1lr3Qpsknz0Pi8Vwgwsi5ckle&#10;thHrxbFT/3Vjf9bqkZ6Xjk3pMw7iy59+6oNN+xTf//mE0zFx5OWZ9Nx6Hrx46TeUufMQW2V/XoC0&#10;y9pH+tGb/ok7LZI/21DHtupqKJSx+0k59u9NmtFLuGProrElazm5r7592kpD/QknnArq5Nhjj233&#10;LT36jt5vkaR/MwKFqgAVknUcdN4pTPGIBl8DpiLEdS12yqC8CYorLZWWipsHLJuu0ZQ/74HGVmNm&#10;Ilw+ZyQ6L4tnIUfuh1hF1FoRGsHRyp8V7itlZqtR0lggO+6bTsrIZ546JGWKwCFsGhTHrtUAe3NB&#10;mkAYg54HoqM6kWbqS4PwkY98pHnkDjjggJV43hj322+/di/In+t0rMccc0x7mFKX0iLSmhfYkIZf&#10;3tJVhrZIOD1MRvSm7W2HDWhwNATPe97zWkNL/3mVm7QidFAWFrXUuWvcebToRAd6qks2yZVtxWHl&#10;rB7ZoAXe2CTMs24DLyg6VjrQNXXjixllRU92x8PgDV4Hm7rVoSJV7mO1dZvyyvX2dUS8W77ISZiy&#10;sdo1T6u6FeZZ8Sz369bitTq92IPr5wHpuHf3y+Z4GHSMyiQ258WG3atTuuhAeGfoTl+26LlB2pOW&#10;61KG04IuuU4b4dNwW3mQ6EMPLzP0jL2xKZ5ChJJduRfeS22wOPRC6njvlKG85OPcpuA8EV8+9j37&#10;hmwQXvpEN2JfXrbqGtGQjzBpEM+LF299hDJ0TtqeFySO/kOQcpO/a6WVycjC5B+9vHhpJ2JXRhV2&#10;3XXXVp7i5H7YnrZPWyIue/DSwSvsWLpDIV1llzyi11CkzHLf2Uovaaas6emFxEtInqfR6yJsxrOo&#10;3dUnuJYkbh8bniQp5DTgjhWU9Rt0pDmvkojhAw1a3uCdZ6SGHzwEHgjp5Jp5QUegMU3HJG0Pns8e&#10;GYX8iHFbpENnEB14Hiwm5i2MvvOAe055yae/z8jsa/Dk623MeZ4ZC4nZug9hedvmhYpxknlAOv00&#10;Ux7eDHVgGlCNhbpXb95UNXLeKMT3gHuDRU6UYdKRhu28ylJZWN/DYpHc5vKkg3qms3zoqyz7Q0Q8&#10;XC94wQtaQyhsXvrk/lJ2PKc6JB2Qek99pwwcI1HeZpFdDawwdavxzgJvuWYekI40U0ZpSJF05amB&#10;91yIhyQZCkHaNYzC1K0y3WuvvVb+10RmrVvXpK6yr0PyksCj4dl1jp1ZswVhowP9TUxVt14Y2KIw&#10;dYskOTfPuo1+tsibdWH8W5O+0ZtnwpA5r5Y4SBOCkjZSGfEQ8sR58VIPrrOV7qhMgnPSYy/aBF8/&#10;5YVKWknXOV5f3nDHziNq8tcGKh/3gCTwsMYm1LXJuDxM0W9Teua861MP9CNsG6F07+I4n23iGs5C&#10;LoWLB671LHvB8BwkTXF00CY28/YMgWtTPtHdy6f2LOXpnH1kW3nRR96eE95yvwVxnTieF2sE8YKl&#10;35CGa6WZf6ENQcrAVh70kTcdhiD3R6SX59yxtG2lmXwiyJGXXp6lfpuVMrD1Uq+tRcKFjabRR03c&#10;/pcCYeipDBXK9ctNruAiwpEVLktv1MJSSebWWBk5nx8mvvPzAsMF6TIUeXor0ADnIeBaZfAaYPcl&#10;f0bgAUbs5oXcdwzK/WZfOMPUgOn8dVzCMXufg2oU0siIh5ggdrmezAv0jG62XPHIr4dIA/qa17ym&#10;xdGRIkOnnnpqK0tl7BrxdSTcz45T9vPUUVrKSt2Za2ZxNZ06Uhtb4n1jXzolZecaZeft2T+LHM9L&#10;J/cI8mZHyoRHKN5MjTviGz2IeQ6GG/p1q+HhrTF3KXUwLx1BPUiXnnS2ry6RHl5geQnjsbGSrrlL&#10;/bo138xzoWN2vNq6TV1FJ2XBttl8fsqpURaG7Kbxplc8wv269TKG7OW+5oHo5z7pgJgYbkhZylt5&#10;WC2a/SEdyHt+LaSMCMKMSJnnlTKlOz1HZRJS5raeLytTyxuii3LgsbJaM9ItjGgLDbF6yZEHjwx9&#10;lGHSZH+eb/GEpbzVzaiOEde5H/vRgSBgCH/qOHk4Tp0ZxkLEXeu8rfPskW68nikj4WwBOTakNQTy&#10;kn7yIF7Q9QV0c5z7tCXKQnzl5oXUaEPiIknaPm21MsozQC/zI70AiTsU0XOWa4Pcn7QISDPb3Ktz&#10;9sF9988F/bjiJE333D+XbR8bmiQFCimigC2TfuaZZ/5WOOG6NKmWZ6Ef7m3Fr0s8yDGMnJsHGC4B&#10;aatY3ivDBWHBxIOSBxVsXaeh9vY3L30mQSNgngePlsYVMUpZ6OgNY9pnhNnq5BER8WLc84J7T31o&#10;IAwdeEtXZhqGkCT1pl7NDXEc8SbCG+AP03RNWnmY5gE6qk8NPLtCSsyB0EmGdHhDNbQm/5Qd4SI3&#10;x2ue5ea+5KkhoZOhFW+8Vrs1jGXolm79H7R6Vgw32E+YraFpHRz95qkjpB4i0iYIm6EW++5DGXo2&#10;L7zwwpU4hJdE3bonx6upW9eM1g2Rt/KSv+fS260wcdW7+OYE5XcI8s21PDiunWe55f7ULQ+BdoG9&#10;pWNB5LwI8lAb0lLHygihyrV04b30vGS+IWQ7LaSTe5anF1N55v6dU0Y6b3+SD5yTl7mPXhxczzun&#10;vbEfPYlng+32w+wPgWvMAeXx7uuWcwnzzBqat5+6JYYEDa/6qCHX2iKGnhkexKFInhEvWGxoNDxx&#10;lZf75inyEu2FmR7qnaeLfSKa0Rl4Ys0rRaKHltmWhiJJ/4K+YTGoSSRJg+oclp0wRmXCowWzDMcx&#10;KJLz80Dy8fBJGxHRgNLDcRo5X/XkQXWc6xi7t9J56TMJGQLy5oQQaWANb9HROLF5B9HJliBJGtw8&#10;yPPUUXo8WUiROjI3JQ2Yjt6bqHyRAfXqrVX+rhMHSTL06s25r7N9180D0lN/yZeuJo+bM2WoRj7c&#10;6ekQood9bnwu8YTPA9KSvnwRCUMdhn3oJQ/lqewQNORSXMOEys9+v5yQJB3EvOtWHrnn5Gerkzeh&#10;13MoT+XK20E3P9YUL9e5N3Xri8Hom3SG1q3rUock98sT500cGVdPOttMKnVePHNTvNzkWuIc76ph&#10;TnGEzQPuTdrS0zkaYrYCsfaER0H5eUYMLxmOMFnf7x4MddE5+mkHeaG0Pyl/6Q6Ba6LPKEnq68mG&#10;tCOgLJwjPET+5yUeAuNFy/l+PXhuUrbR03YIxB9CkoT1xT3pG7xkOM59sQN2qWyHInlGNkWSkp9y&#10;MXSZYbV41jzP9MicL3GFI0l5bpTrRkaRpH9B37AYBOMYR5K4SHXohhsYEqOyNQwhnPHl4RDfdh6Q&#10;B9HB088EWR16GoUYseEDY87yFRd4UOjGrb/WkK/8DGUYw0fOeEDoKH+Nnc6WvsrHg6ph0cA5Bvc5&#10;L8hL3t7WeLd06vJUNvTSiNLF/AW6+e+ge6CDrXkZxu+RBMfiksSZB5JX6tc+0oYAGX4TroE2JJPO&#10;VVm5N3EMhc0TsVv3qaPUGZq/I1xZKj/PBlszHCmu4S3DhKN1a2jJPLR51210pE/0Ip5Ljb25P8oK&#10;EF2eCM9oytnWG766NZ8l97uauu1fS+RviMXkV5OHzfFQhzxrypO+rnEeARY/ZecZQkLNXZon+vrJ&#10;33PBk4XEGYbm6fIlG++hZ8W0ggc96EFt6C1l4jr3lUnp9E19DEGukW6fJIFwz4I4hocM5Sobeecc&#10;gocAga+3ELucdx37Q0ANSSevWfQUfwhJSh3mHBLEzkKS8owjmobo2OFQJM/IfZEkedoafaCHskkc&#10;xNjwqucmOotrmFAd88xudBRJ+hfEYAgjn0SSPMzeXrjzGRLRuHEJawDNSeo/OGQeSF50s34FF7m5&#10;RmkUcl6nefDBB7dOQlznGDsPkzdEx2sJ+qQx0zF4G+ZR8pBqgDV2+RpLPPegUaa3a+ZdZv3GQaPk&#10;mMjbcJtOyLGGQkOoHtUnHZSVjs2bNm+A45Qpke48kDSjlwaMDrxIJhYLU9/mRWRSOf10Ys4bcqWL&#10;8HlAftKXpmEWRNfLQfRUT4YOkCdDBuIZbtZJ8No4Ftf8Kd5OHdW86zZpKTNb+RF68gylPGwRTkMx&#10;hpv7dWtiNS+Zt2vHub9cNwTJL3pJy9CpydfmcjlWr4Y5vLCYE8LLJC4Pq7ZD3YonzFs8z5PhYWkL&#10;mwekEzuTrvKQLxLkxcbwmWE+3jjxfKHoBcZwc653jTlWnhceO2G59yHIdfTok6SEOU9PnmhtLntP&#10;OZtnxguMuAjTVpvfIw6IY58nzktj0hM+FK4ZQpKSV3Q1rIkY82Q7TjhvMbtENIcieUY2RZKUobrU&#10;lsmT5yjttDjs0AujkYZ8DSacF1HdI8ribmQUSfoX9A2LQUwiSRqvNCIxdh1svozismaAME/Dkrd0&#10;TaTU0PJ85GHMp8R04WHSAGvsnBOO0Bn+8rCKs5aQPvFQ8iromHQUdOeVsLy8jiz6amTNGTAeLizh&#10;80DuX97ImgnEholseV/Mu9AIcOcjdBpTDSHiBq7VqKhv3gh6pWHJdh7IPUvPlig/SzewM/qbG+JN&#10;GWmRtzi8OOo1RGVe+kQPW4TW8Kk5HzpH4erVUAHSluEWHhx1m5cHYa7de++9m3dOWMLnAWkph6Rr&#10;37PHG0Kn1I9zGn5rxHhGPau53gR0dkFPeuWabIfA9f1rESJkjRcmz53wTJxFPJE3eqg/9Zivt8RF&#10;TnSg6l3YUH0mQTrJg67q0j59dZa8vXkGnDN/ircVkcu1wvP393yUkfsbAvFdJ81Jw222yoWtsa3k&#10;48XPS455ZuK5DpFRltGTTfI08RT27WEo5DmEJCVMXp5dL85eFsxJc+w8fcT1QutlYiiSZ2RTJEnd&#10;siNtmXwd081zQR8v1HQx+TvLxNAROdWX5MVnI2PDkyQGQXQCjEEjwD0aIpRwRsfAkCfGnQdPB+ut&#10;hltS5yY+iDsvyEdH7Y1OA8G4NWpctVzf8qKPjpNXxtura+jDI6GT8FDMC3nQlUu22Sf00yF5+BAl&#10;5+irYaWPMhKPnghLv/N37Tzg/kkaptRh8shwW87zLOg08+l4OgNDScrXtf005gX5SF+a6kse5nYh&#10;b7wRykXjZUjE59nOIwRsAYHTCM8T/XtUhwiSoR8dp3PqDsFAOhKmbg0b+cw5dathVreGdOZdt/JU&#10;VklT+XlxsOZJngX3QJSv4VJ1q9N3DbJiAivbnEfduo4e0pA30Tnz4PZfCpQNe0LWQzBsfc7ua1Xx&#10;1K1nWt2G1M0L8iN0jb6OtQ08HWxMp6h8nLf1wYUO1D0pcy9l6jXtnetT1kOQsiYhSdqDhMnfVhl4&#10;geFVyzleDl5gw+HAG6ZNDiFXpyYci+NFzDXJb1N65nzs1b70DIf64lRY/1xsR1jmg4rvWLh7UOf0&#10;Yn/KSxhiQjd17ngIopO05EPoxhvpXM4T0Jb4gMbzQRd58xpq7/Ks5vnwwiBMvZu75Hl2jxsdG5ok&#10;jRocg/AZqsmKvijSOTkXYTwaWkZpbNfbINezIQ9G6OGJ0c/TuDSkDNbbunkq3qJ08uZ7eNAYNtHA&#10;avg1KBozDbS3GI0J3eYFackvjUbmIBl2QTKUC5KpbLi9xdWRmiCqcdBximcYjMfEg5sGZ556joP0&#10;1aXyy2KS7kEZ04c3Th1rWHz2qwFeS2hADTnqIJSDDoBHhLeGnuyTztzlGi4kWafi6x7eCuWmbN3H&#10;PKAsUg/2eULYUD5jN9xLX94Oeadu6YWgI+5eHEzI18G6J3HmWbdJyzYdkeFk5TEO6tYz6m1a3SIh&#10;7sEzOy/keVdmdJO2NsQXVspQ26HNYP+eE3rTX3wdlnk1PMDIpZcaJDhlK948EEIuXfnTUXuHCOvg&#10;++sMKTMkWF0iSYZdtCns1fy+vEzQH4bqKA95sQ9thUn0acti88S+Z4Pt80bzFCJN5pi5H6KMDAFr&#10;gwxfeblgfzxN/WeIjpP0FEfeRFy6uTdtFY+zelQW/Xojjj0TPrRIe5G+QpqEzalfxM1LDULqpSJz&#10;WIdAevKMfp47XiR9gzpxXpm4jxBwnkp9Bq+wrX7DF4riSYNO6tRSJGzCOffifqUhzkbGhiZJDJQx&#10;x+jM5NeIeSvhHfJmpWNgeHko7Hs7MYbrjcqDzdjyQNuSeRoWskMvnZAt9yrjt48AyctDgSQRD6OH&#10;WmPrTcJDK3zoAzkJeVBTHhp3JI5OHi5ELV/EKF+NmH1xeY00yN5cvG1riFO2SW8toYGjk0ZUw6Bs&#10;0pDSRQfGw8TjpcGbV5lNgnLydRjCxu509t7s6RM7ImzMcALvls4AUYruzs9TT2mlnOih0+EBMXyG&#10;gHvj1NmygdQtHdyLYQV2aXgkdSuNbOcBukmLDrb04NmQ3ziI75yPHVK3eamZF1IHhE7Z6qh1iIYu&#10;eLoypJR7oLtyRqB453i4+nXrvLjzgHpiR/JVV9o3todgKEtCb3mKQ1zjOVBm6hXxjYfLefHpZzsE&#10;rmE7WYdL26Fu2Jl0Uz5EOSBzpjR4TpQVHREs5U6UIbKi/LRBXjLca9KJjpvSUxxppZzMV0uba+tl&#10;ge2nfMSVD93VrzjaXWRSGvRL+SBEXn54ZbNml/ChcF3qULtLNyRWXZpK4IXVOfkjtMKVmXyVr7IW&#10;hhjJP/esjpE36bFT+uYeyUbGhidJDIDRM77sE/vCGEoM2tY519mmo3CcuDkXA5wXNALJs6+TMA+E&#10;MOIBij65nzwIzs8DuU9iX/r2k1/0QcyEEWHO0QsSP9dIwzXz0nES5Cs/W7qMivzplPtaD33km/JQ&#10;zymvhNEhOttXx64RN/HpOg9IV1opC3lJP3ZFr+hnm/peRN3mnuW7qZcA4bkfOtnOs26l1S8z0s/P&#10;vvMhIYmTOlZGKa+1rFv5SSu2JB/pO05e/XuI/uP2iesg9zQE9HCNa9OOkoTlfO6fjOrXL7uE5Zqc&#10;zz4kbBySVnRQHrZ0k0ZEvH45Rnd65VlxXdJKugkTr1/uQ5G0+mn0t9E9z6vjbKNDjsW3n3uNbu7J&#10;1jPlXp3byNjww22MIYY3aoD2GVAe0ojwvgH2RVjCpTEPRK8YtS2JwdMpeffjphFm9PN02/fLIOmn&#10;gYiO0Uc4naKvMEK3PJTR1zXz0nESpC/vUX2ic/RIGP3WEinLdI72R8srcZwXFpsUJ3rOq9ySr7yk&#10;az/6pPGUp33lmPNEOFnruk39SDdpR59xkK84ietaWzrPA/10k3bSd5zyib7RPXFTVsJG69b+vMpN&#10;OtKUV/SNjvLLfnRJnOhkP/eW+P3wIRDf9clLOjyo6tA5x0mb5Didv2sMBdlPWmzAfl/P3FPSsh2H&#10;5JN07Gszc33KwFbe9CTiCuc1sk3+rhMvL4rRJ9c673iSPpMgbdf387BVjrylwoXZ9nWJbrZpq51z&#10;nGukEYmus+i4paEmbv+LERDGzngYYAyK8eTBy3EMi+ERx84lLMe284J0o4N8omMkBm/bN37XedCj&#10;j7B5ILpIsy950KJvGpF+udgXJ8d0yrW2zq8lokO/zJRR9GEDdLJN2Foi9y+fvm6QxqzfaGVf2doX&#10;RuZVt3SRrvTkQZ++Xv26sxWeY/v982tVt9KNRI/U2ySIt5Z1m/Ryn9GP/ad+Uj7ipYzzfBLxbF3j&#10;vONcOw9Ep9w/cZx8cx6iZ87Zip9jyPXZDoV0XIt4pJxSdjmXeP0w+kc/x339XW9fmONcZ5v0xiHX&#10;JF365Hpputa2n76t4+yLQ6SR+IlDcj46Jd4Q5D7kiZgl3b4+sR8EzTlhjj3PjsVL/NxjP9xxrnVs&#10;u5Gx4UkSAyAMKcZiGwOyFWYLCc91EWGBY8Y1T/R1i15BDFlYHpq+Pv1r54F+3tGnr0M/n5RrwvMQ&#10;Oo4E89RxU6ADvZK/POWd/Puy1kg+9Bi9/4RFTwK5hvR1ngeSz6Q8chxxnPjrVbfSicgj+W4q/dF7&#10;2FTcWRD7D6Sfckle2e+Hu8Zxrk14zmV/Hkha/XpKWERYYD/PL4E8N5Cw/vkhcH90yf1Lo59fygTE&#10;6esGzieNXE9G9SYwev0oxHMd9MtoNExeSb+/T0CY6xCTpNHfZp8MhWtH80+62Sf2Idt+vraQ/VyT&#10;OJF++MZF1/3/n+zfUHmPXsAAAAAASUVORK5CYIJQSwECLQAUAAYACAAAACEA5IuyvA0BAAATAgAA&#10;EwAAAAAAAAAAAAAAAAAAAAAAW0NvbnRlbnRfVHlwZXNdLnhtbFBLAQItABQABgAIAAAAIQA4/SH/&#10;1gAAAJQBAAALAAAAAAAAAAAAAAAAAD4BAABfcmVscy8ucmVsc1BLAQItABQABgAIAAAAIQB+j5Yf&#10;DgQAAK0JAAAOAAAAAAAAAAAAAAAAAD0CAABkcnMvZTJvRG9jLnhtbFBLAQItABQABgAIAAAAIQC6&#10;waW7vAAAACEBAAAZAAAAAAAAAAAAAAAAAHcGAABkcnMvX3JlbHMvZTJvRG9jLnhtbC5yZWxzUEsB&#10;Ai0AFAAGAAgAAAAhAIEg1/3hAAAACgEAAA8AAAAAAAAAAAAAAAAAagcAAGRycy9kb3ducmV2Lnht&#10;bFBLAQItAAoAAAAAAAAAIQB/A+aUt38AALd/AAAUAAAAAAAAAAAAAAAAAHgIAABkcnMvbWVkaWEv&#10;aW1hZ2UxLlBOR1BLBQYAAAAABgAGAHwBAABhiAAAAAA=&#10;">
            <v:shape id="Text Box 80" o:spid="_x0000_s1095" type="#_x0000_t202" style="position:absolute;left:6919;top:20347;width:47203;height:3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2PCMMA&#10;AADbAAAADwAAAGRycy9kb3ducmV2LnhtbERPy2qDQBTdF/IPww1014wRWsRkFBGkpbSLPDbZ3Tg3&#10;KnHuGGdqbL++syh0eTjvbT6bXkw0us6ygvUqAkFcW91xo+B4qJ4SEM4ja+wtk4JvcpBni4ctptre&#10;eUfT3jcihLBLUUHr/ZBK6eqWDLqVHYgDd7GjQR/g2Eg94j2Em17GUfQiDXYcGlocqGypvu6/jIL3&#10;svrE3Tk2yU9fvn5ciuF2PD0r9biciw0IT7P/F/+537SCJKwP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2PCMMAAADbAAAADwAAAAAAAAAAAAAAAACYAgAAZHJzL2Rv&#10;d25yZXYueG1sUEsFBgAAAAAEAAQA9QAAAIgDAAAAAA==&#10;" filled="f" stroked="f" strokeweight=".5pt">
              <v:textbox>
                <w:txbxContent>
                  <w:p w:rsidR="00175C09" w:rsidRDefault="00175C09" w:rsidP="001B2A8A">
                    <w:pPr>
                      <w:spacing w:after="0" w:line="360" w:lineRule="auto"/>
                      <w:jc w:val="both"/>
                      <w:rPr>
                        <w:rFonts w:eastAsia="Times New Roman" w:cs="Times New Roman"/>
                        <w:i/>
                        <w:szCs w:val="28"/>
                      </w:rPr>
                    </w:pPr>
                    <w:r w:rsidRPr="004110E5">
                      <w:rPr>
                        <w:rFonts w:cs="Times New Roman"/>
                        <w:i/>
                        <w:color w:val="000000" w:themeColor="text1"/>
                        <w:szCs w:val="28"/>
                      </w:rPr>
                      <w:t xml:space="preserve">Hình 7.3. </w:t>
                    </w:r>
                    <w:r w:rsidRPr="004110E5">
                      <w:rPr>
                        <w:rFonts w:eastAsia="Times New Roman" w:cs="Times New Roman"/>
                        <w:i/>
                        <w:szCs w:val="28"/>
                      </w:rPr>
                      <w:t>Đồ thị vận tốc – thời gian của tàu hoả.</w:t>
                    </w:r>
                  </w:p>
                  <w:p w:rsidR="00175C09" w:rsidRDefault="00175C09" w:rsidP="001B2A8A"/>
                </w:txbxContent>
              </v:textbox>
            </v:shape>
            <v:shape id="Picture 81" o:spid="_x0000_s1096" type="#_x0000_t75" style="position:absolute;width:55727;height:2000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DJCK+AAAA2wAAAA8AAABkcnMvZG93bnJldi54bWxEj80KwjAQhO+C7xBW8KapHkSqUURRBE/+&#10;HDwuzdoWm01JYlvf3giCx2FmvmGW685UoiHnS8sKJuMEBHFmdcm5gtt1P5qD8AFZY2WZFLzJw3rV&#10;7y0x1bblMzWXkIsIYZ+igiKEOpXSZwUZ9GNbE0fvYZ3BEKXLpXbYRrip5DRJZtJgyXGhwJq2BWXP&#10;y8souGPbTJ/bh3NWVodrot1udjwpNRx0mwWIQF34h3/to1Ywn8D3S/wBcvUB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HtDJCK+AAAA2wAAAA8AAAAAAAAAAAAAAAAAnwIAAGRy&#10;cy9kb3ducmV2LnhtbFBLBQYAAAAABAAEAPcAAACKAwAAAAA=&#10;">
              <v:imagedata r:id="rId34" o:title=""/>
              <v:path arrowok="t"/>
            </v:shape>
            <w10:wrap type="topAndBottom" anchorx="margin"/>
          </v:group>
        </w:pict>
      </w:r>
      <w:r w:rsidR="001B2A8A" w:rsidRPr="00D72CB7">
        <w:rPr>
          <w:rFonts w:cs="Times New Roman"/>
          <w:b/>
          <w:color w:val="000000" w:themeColor="text1"/>
          <w:szCs w:val="28"/>
        </w:rPr>
        <w:t xml:space="preserve">Bài 7.5 </w:t>
      </w:r>
      <w:r w:rsidR="001B2A8A" w:rsidRPr="00D72CB7">
        <w:rPr>
          <w:rFonts w:eastAsia="Times New Roman" w:cs="Times New Roman"/>
          <w:b/>
          <w:color w:val="000000" w:themeColor="text1"/>
          <w:szCs w:val="28"/>
        </w:rPr>
        <w:t xml:space="preserve">(Sách BT CTST): </w:t>
      </w:r>
      <w:r w:rsidR="001B2A8A" w:rsidRPr="00D72CB7">
        <w:rPr>
          <w:rFonts w:cs="Times New Roman"/>
          <w:color w:val="000000" w:themeColor="text1"/>
          <w:szCs w:val="28"/>
        </w:rPr>
        <w:t>Quan sát đồ thị (v – t) mô tả chuyển động thẳng của tàu hỏa trong Hình 7.3 và trả lời các câu hỏi sau:</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a) Tại thời điểm nào, vận tốc tàu hỏa có giá trị lớn nhất?</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b) Vận tốc tàu hỏa không đổi trong khoảng thời gian nào?</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c) Tàu chuyển động thẳng nhanh dần đều trong khoảng thời gian nào?</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b/>
          <w:color w:val="000000" w:themeColor="text1"/>
          <w:szCs w:val="28"/>
        </w:rPr>
        <w:t xml:space="preserve">Bài 7.6 </w:t>
      </w:r>
      <w:r w:rsidRPr="00D72CB7">
        <w:rPr>
          <w:rFonts w:eastAsia="Times New Roman" w:cs="Times New Roman"/>
          <w:b/>
          <w:color w:val="000000" w:themeColor="text1"/>
          <w:szCs w:val="28"/>
        </w:rPr>
        <w:t xml:space="preserve">(Sách BT CTST): </w:t>
      </w:r>
      <w:r w:rsidRPr="00D72CB7">
        <w:rPr>
          <w:rFonts w:cs="Times New Roman"/>
          <w:color w:val="000000" w:themeColor="text1"/>
          <w:szCs w:val="28"/>
        </w:rPr>
        <w:t>Giải thích tại sao trong trò chơi bóng chày, cầu thủ ném bóng thường sử dụng tư thế giao bóng như Hình 7.4. Vị trí mà cầu thủ bắt đầu tác dụng lực đến khi</w:t>
      </w:r>
    </w:p>
    <w:p w:rsidR="001B2A8A" w:rsidRPr="00D72CB7" w:rsidRDefault="001B2A8A" w:rsidP="007C50DD">
      <w:pPr>
        <w:spacing w:after="0" w:line="360" w:lineRule="auto"/>
        <w:jc w:val="both"/>
        <w:rPr>
          <w:rFonts w:cs="Times New Roman"/>
          <w:color w:val="000000" w:themeColor="text1"/>
          <w:szCs w:val="28"/>
        </w:rPr>
      </w:pPr>
      <w:r w:rsidRPr="00D72CB7">
        <w:rPr>
          <w:rFonts w:cs="Times New Roman"/>
          <w:color w:val="000000" w:themeColor="text1"/>
          <w:szCs w:val="28"/>
        </w:rPr>
        <w:t>quả bóng rời khỏi tay cách nhau một khoảng 3,5 m. Có thể xem gần đúng chuyển động của bóng trong tay cầu thủ trong quá trình giao bóng là chuyển động nhanh dần.</w:t>
      </w:r>
    </w:p>
    <w:p w:rsidR="001B2A8A" w:rsidRPr="00D72CB7" w:rsidRDefault="00616FE6" w:rsidP="007C50DD">
      <w:pPr>
        <w:tabs>
          <w:tab w:val="left" w:pos="1335"/>
        </w:tabs>
        <w:spacing w:after="0" w:line="360" w:lineRule="auto"/>
        <w:jc w:val="both"/>
        <w:rPr>
          <w:rFonts w:cs="Times New Roman"/>
          <w:color w:val="000000" w:themeColor="text1"/>
          <w:szCs w:val="28"/>
        </w:rPr>
      </w:pPr>
      <w:r w:rsidRPr="00616FE6">
        <w:rPr>
          <w:rFonts w:eastAsia="Times New Roman" w:cs="Times New Roman"/>
          <w:noProof/>
          <w:color w:val="000000" w:themeColor="text1"/>
          <w:szCs w:val="28"/>
        </w:rPr>
        <w:lastRenderedPageBreak/>
        <w:pict>
          <v:group id="Group 82" o:spid="_x0000_s1097" style="position:absolute;left:0;text-align:left;margin-left:108.65pt;margin-top:.3pt;width:409.95pt;height:216.65pt;z-index:251688960;mso-position-horizontal-relative:margin;mso-width-relative:margin;mso-height-relative:margin" coordorigin="1565" coordsize="52063,27514"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k14g5GgQAALcJAAAOAAAAZHJzL2Uyb0RvYy54bWykVm1v2zgM/j7g&#10;/oPg72nsxI4To8mQpS8YUGzFtYd9VhQ5FmpLmqS87XD//UjJTrK0h922D00liqLIh+RDX7/fNzXZ&#10;cmOFktMouYojwiVTKyHX0+iv57veOCLWUbmitZJ8Gh24jd7P/nh3vdMFH6hK1StuCBiRttjpaVQ5&#10;p4t+37KKN9ReKc0lHJbKNNTB1qz7K0N3YL2p+4M4HvV3yqy0UYxbC9KbcBjNvP2y5Mx9LkvLHamn&#10;Efjm/K/xv0v87c+uabE2VFeCtW7QX/CioULCo0dTN9RRsjHilalGMKOsKt0VU01flaVg3McA0STx&#10;RTT3Rm20j2Vd7Nb6CBNAe4HTL5tln7aPhojVNBoPIiJpAznyzxLYAzg7vS5A597oJ/1oWsE67DDe&#10;fWka/A+RkL2H9XCEle8dYSDMBvFomAwjwuBskGdJOswD8KyC7OC9JBtlySQip8usuv3B9X73eh+d&#10;PPq001BJ9gSW/T2wniqquc+BRSA6sCCaANYzRvlB7cl4GPDyaggWcXuQQ2yd3ILwDczyySTOoTYR&#10;nOF4PMk98LTo4Euz0TAfQXYQvuFokI4ytHgMnxbaWHfPVUNwMY0MVL0vRrp9sC6odir4vlR3oq5B&#10;Totakt00Gg2z2F84noDxWqIC9z3UmkFoQxB+5Q41D0b+5CXUkM8/Cnz38kVtyJZC31HGuHQeBm8X&#10;tFGrBCd+5mKrf/LqZy6HOLqXlXTHy42QyvjoL9xevXQul0EfMD+LG5duv9z75gkFjaKlWh0g90YF&#10;qrGa3QnIygO17pEa4BbINPCl+ww/Za0AfdWuIlIp8+0tOepDFcNpRHbAVdPIft1QwyNSf5RQ35Mk&#10;TZHc/CbN8gFszPnJ8vxEbpqFgrQkwMya+SXqu7pblkY1X4BW5/gqHFHJ4O1p5LrlwgUGBVpmfD73&#10;SkBnmroH+aQZmsYsYc09779Qo9vCdFDSn1TXUbS4qM+gizelmm+cKoUv3hOqbQKgu2fXWrAC/lpO&#10;hNWrNv/x7IBbboMwhvnT/C8bDTUvG90L8YqlqIU7+FEEMaNTcvsoGDY6bs4YI+0YA47xVTJOsY07&#10;rXAHQBPsQbEXS6RaVFSu+dxq6OeWRvrfq/vtdw8ua6GxuxFFXLehQb4uJsYb6IRpdKPYpoF+DePV&#10;8Jo6mO22EtpClRS8WfIVcMzHVUgypBTYwTclEKEfeX8PxvM4ngw+9BZZvOilcX7bm0/SvJfHt3ka&#10;p+NkkSz+wRJJ0mJjOcRL6xstWl9B+srbN+db+yUQJqefwIFv/FQHpgHXPE12LoIIIUFfrTPcsQqX&#10;gVZYy5PHAw/tCU3E/T/4+/Xsggf94EuHkyQeZO3gS7MUtr9D3d6n4IVfglO+JfzXgQ+1/ZLBz4/z&#10;vdc6fW/N/gUAAP//AwBQSwMEFAAGAAgAAAAhALrBpbu8AAAAIQEAABkAAABkcnMvX3JlbHMvZTJv&#10;RG9jLnhtbC5yZWxzhI/LCsIwEEX3gv8QZm/TuhCRpm5EcSMi9QOGZNoGmwdJFPv3BtwoCC7nXu45&#10;TL19mpE9KETtrICqKIGRlU5p2wu4tvvFGlhMaBWOzpKAiSJsm/msvtCIKY/ioH1kmWKjgCElv+E8&#10;yoEMxsJ5srnpXDCY8hl67lHesCe+LMsVD58MaL6Y7KgEhKOqgLWTz+b/bNd1WtLOybshm34ouDbZ&#10;nYEYekoCDCmN77AqzqcD8KbmX481LwAAAP//AwBQSwMEFAAGAAgAAAAhAN8VgTDgAAAACQEAAA8A&#10;AABkcnMvZG93bnJldi54bWxMj09Lw0AUxO+C32F5gje7+aOtxryUUtRTKdgK4u01+5qEZndDdpuk&#10;397tSY/DDDO/yZeTbsXAvWusQYhnEQg2pVWNqRC+9u8PzyCcJ6OotYYRLuxgWdze5JQpO5pPHna+&#10;EqHEuIwQau+7TEpX1qzJzWzHJnhH22vyQfaVVD2NoVy3MomiudTUmLBQU8frmsvT7qwRPkYaV2n8&#10;NmxOx/XlZ/+0/d7EjHh/N61eQXie/F8YrvgBHYrAdLBno5xoEZJ4kYYowhzE1Y7SRQLigPCYpi8g&#10;i1z+f1D8AgAA//8DAFBLAwQKAAAAAAAAACEAzvAAVCwuAAAsLgAAFAAAAGRycy9tZWRpYS9pbWFn&#10;ZTEuUE5HiVBORw0KGgoAAAANSUhEUgAAAPUAAACJCAYAAAD0UX7fAAAAAXNSR0IArs4c6QAAAARn&#10;QU1BAACxjwv8YQUAAAAJcEhZcwAADsMAAA7DAcdvqGQAAC3BSURBVHhe7d2HlyRVFQZw/xZzjsec&#10;cxYVAxhAEZbgrogIKGEB0cVFMGMOmHPOEbOiYkZRTKgYMedYnl8x3+7b2u6e7tmuma7pd8+5p6or&#10;ddV797vp3Vd1paZSpUqbiiqoKw2a/ve//zU/+9nPmksvvbT5y1/+srJ18cl9j6P//ve/zeWXX77m&#10;56mgrjR4+ve//93yJKAMif7zn/80v/nNb5rf//73a3qmCupKlRaQWOqf/vSnzT/+8Y+VLdNTBXWl&#10;ShtEk6zwn//85+YHP/hBc9lllzV//etfZ7LYvYD6b3/7W+tCLCppoH/+85+tFnSfYph50mZxAyv1&#10;S+RknKyQS4D+7ne/23z9619v3fFpqRdQv/e9720uuuiilV+LSUD9xz/+sfnDH/7Q/Pa3v23+9Kc/&#10;zUURua7rifEqVZpEjMkkOZEo+/GPf9y86EUval71qletbF2degH1eeed13zpS19a+bX4pGH//ve/&#10;N//6179WtqydaN5f/vKXbTb217/+9YZ7LLEGno1nQnn96le/ajkZ1iSZwpXWh4B6kszZJ7P/nOc8&#10;p3nJS16ysnV16gXUL3/5y5sLLrhg5dfyESADDC0L4PN272chQOY5uJcf/ehHrTv3ve99bxeL2yRk&#10;KKDf/e53zS9+8YsW+BXc/ZM2Jivj2prckJ/nP//5zYtf/OKVratTBXVPpLMMSQCLpMdGEMAeffTR&#10;zS1vecvm4Q9/eHP++ec33//+9/cANZB/+9vfbo444ojmDne4Q7Pffvs1n//852v4sE4E0JOUPg8S&#10;oDfc/X7ta187EdQswjOf+czmm9/85sqWzUs6bCOsnv/96le/2nzlK19pPvGJTzSHH354c+aZZ7ZA&#10;vuSSS3YxUAuX3vzmNzef+9zn2j5hqVl4+QFCJfHp90Z6HJuZ9Mm3vvWtkaGaNtc3b3vb21a2rE69&#10;gPqtb33rXjG1tDyLYN+tbnWr5uY3v/lSgHojiBIBwoQArDMl+rrXvW6XhQ6oL7zwwuZhD3tYyzt3&#10;7my+8Y1vtKAGZn3G/dNPr3jFK9pjZWEpC+dSzjK0rr/RuYMhk/zL/vvv3zzkIQ9pk8wXX3xxq1Dj&#10;nr/zne9sPvShD60cvTr1Cuq4FrTMkUce2TzgAQ9ornGNazRXvepVWyHjlrp5zN2bhgkrZj0InUSP&#10;mBFzd13TtlgXnHM1EHZPs3DO67JEhv8LA4Jnyf7yGv5ftl2CKvErdn+O1VZpry7neq6R3+U+S+ci&#10;xwAlMALb1772tebcc89ttmzZ0nz6059uvvOd7+wCNPabJX/1q1/dPPrRj277SYyt/dK2lPHTnva0&#10;1mJoY0qBu27pGZ71rGe11xlFuc/cn6V71k7azzLHlMfmmeMppD8jKzkOl+eV66tRjsl5rrtenOfw&#10;39oZoG93u9s1t771rZsHPvCBzfbt29sEGQv+3Oc+d+NB/Y53vKM555xzmmc/+9nN3e52t+aOd7xj&#10;y7e4xS2aq13tai1f+cpXbsF9rWtdq7n61a++F1/nOtdp91372tdurnnNa+5ado9zHdcrt7mu7V2+&#10;ylWusuuaN7jBDZob3/jGbSPe/va3b+NJ7D7vdKc77VoPO0aj4xxviXkeN7rRjdr789/uwe/b3va2&#10;exznv3gojsk9Wl7/+tdv417/e+c737nlu971rrvWcy+5jntwbeuWjpHgQoDCOsciv+c972kBqO2B&#10;1phnCerSarPAj3zkI1vwUkAAHaXz9re/fQ/va9u2be0x6AUveEHzwQ9+sF3v0mMe85jmPve5T3Pv&#10;e9+7fb6b3vSmu55fH3tuz3OXu9ylufvd794+t2fSJvrKcfrrJje5SXOb29ymfdZ73vOe7fXuda97&#10;tdfGtuH73ve+7W+5AeBgSO5///u3vx3vmLSjvrjZzW7W3PCGN2zv5brXvW67jIyEr3e96+31m/x0&#10;uTym5Mgl+XB9cqjvtYXn8Mzpy/Qv2XRsZPtJT3rSSouuTr2AmlBIluGDDz64FUod4qbToRpQ42v4&#10;Bz3oQXswV+TBD37wXttHcTrRMnyPe9yjZY1FqRAmjQV8YUJesntzjs733wceeGCbXDrkkENa63XU&#10;UUc1j33sY3etA4rflpglPPTQQ1tQEKIoM9fj2tq/devW5glPeELzuMc9rm0Xzx7wEmj/edBBB7XX&#10;8z8A0WX302XHlsUJrBqXTqLsJz/5ya64maB86lOf2gX4MHcv6zKtL3zhC1uPwnVizd71rne17nd+&#10;e46AWiLn3e9+d7vepSc+8YntcxFecqCNDzjggD3aDj/qUY9q211fahPHAaBtD33oQ9trWNdmXSYv&#10;WY8s+D/na1fKVB8DMfYbA48+0v6USv7TOdbDftufvuqyfeUS51ruxX1ZUjD3u9/92n1k0j1qi9x3&#10;AI3dL1CTS4pPv0xLvYD6TW960y6tzn2SNDv55JNb4aaBaR+dNGmMbhYiaKULlWW2+x/b4tLFBcLZ&#10;Vp4bwd0Xyv3k2qOumfvLvTpuXiQ04UYHsJ/97GdbBaNf4oIHyDhDXS996Uubj3zkI22/hdwb70si&#10;LfdMkQTUiiPEfbaPorTDJHKufkpbdCn7E1JxX3G2eV73zJXFflNKWYZzXvrddd1fuPvf5f5Rx3b3&#10;lzyO7POcuQ8hzfHHH9+CGti54kIaClgbf+ADH2g+/vGPr5y9OvUC6je+8Y1t/FaSBxHnGVbhBnJF&#10;PvOZz6zsrTRvImSvf/3rmze84Q3NJz/5yeZlL3tZm+sAaPHZU5/61HboSr7j7LPPboHsWG42UJRC&#10;CTQ7duxoYzuCKI5mPSkC/+NaiiMmCfI8yPXD/jfA7Crt7C+PD3V/bxS5B0rI/cIBD+/JT35y21fC&#10;p9yn9oanDc9+S7p89KMfXfm1N9FSkjOKISr1QwSCNeYWv+Utb2mtbKy2tje8JedBoIBaUgawAaRL&#10;hExsLm6W7ebWf+xjH2sVN8B/+ctfbvtyEcAyJKJ4tLc2HVXbHVDzfIF62vbtDdTcvUqLQZSoRJps&#10;OGDLqNL+vCbWFmh//vOftxn8Csz1pdKj6JJ9wgd1H7wov6ehXkAtKbMeFWVpCJMywuITXIVzTyIQ&#10;gAvYLKx4zTpAA/O0AlNpOiJ/lCn3eq3Eigt1JJwlnzc9qDVYXmODJYVkegkpYeX+zzJdbRmIUFB4&#10;3Ges/SSPKs2fgHlfFaW+Mgrxyle+sg2hpqVeQO0m+gS1RI7hFQ8s5hDXxYWJhiSsYhX7K+1JLAC3&#10;blT8XGkxiFLgWZFxlYAy4NPS4EDNxZbsocW4jdwT65YsM5Zl1yAyvax2dcUrrRfNS9ZcR+UhNlwo&#10;MTkt9QLqvmZpqWWWueU6crllXIHWuiWwq5gyFmsig6yscVeWvVKloREDRnYNQZL7aWlQoJZRV4ec&#10;oRkTDWRvgddwjCIIlTeGcd73vve1y1NOOaVNCnHRK82PuO41udYvCR0xK70QoP7CF76w8mt+BLjA&#10;bPwVsIEaiJ/+9Ke3FTcstNcoAbpjLLngZr70nbhbNpK3qNQvJXtOtjcc1GqB5z1OLcb48Ic/3IKZ&#10;i61s8bTTTmtriLFa5GOPPbYtqFC7bGYSVkklc8g9r1RpSMRKLwyozdqZ5SamJZMKzPdVAWWWkHpZ&#10;b4QwMK+YwlgeV4WFxiy342sGvNIQSRmpEGdhQD1LAfq0BLQssZk/rLRhLW62Ekgutjg67jdAs9Ji&#10;8Jr9rjREYqXJLizJC01LvYBa4b80/LzJeJ3ZXiy0iQdJmHkRAEvNzQZqgGaxzXQB+kr7RlUpbgyx&#10;0gH1hltqoAa6eZNZRUocjYObXACwhreA27qkGJDTahJjZrzk5QGV1kaEqhapbCwtDKhf85rXrPya&#10;HwEtsHKprQMyEGOJsPwGfNYaqBWi9EG0qGGyvM+rUqV5U4YMTbxZCFAbM543qes+8cQTW1ebdcbA&#10;nMQYBnaZd0sNoVR0XiThxvLnfzHl4TVA6qgrVZoXlbXjQL0QMbWE1rxJ6ad3NZ1xxhntsBarDMiW&#10;rLd1MTUGPHOF1TiXxJ00/selZGkBNbFLGTuW647nIVASvAFVPjnXUrmq/6qTIyrNi8qQB6hnGSLu&#10;DdRnnXXWyq/5EfCcdNJJ7Zs2ZL4BF5jjditGkSCTBbdfLJJKMsC1HzBZV42UrKJjZdC57ba5hphd&#10;AQ1FYTsLDbSjii4oANfzor5KlVYjMlkajZLIKUNUytmmBjUC2GOOOaYdwuJiAx2wSpjFatuudNS4&#10;tngXGL3Kx9s7yoqzLjuXS+0lAgpdHG+CuhrzuEKjSAdRCnWqZ6VpSB6GJc6QFbL0G6C7ORqG6Itf&#10;/OLKr9WpF1A/73nP6w3UHjyudcBn+AwA3//+97cWlrX1eh4VZSrPxOCsc5Jrzu8CumSgd6zrs9Il&#10;aXyzwgCY9dYJknFeN1OzxJWmIR4nS8xQhMk1C06eulZ8IUDNUhsj7otYXplt4IwLbqzaMJr6cFac&#10;Ww3cgMmKs8COZXVZ5FFgDjvOORrSyxdCGpySkKxTAKM09dRTT21/W5cczBs2K1UaRbHIgGw97Hcq&#10;yLrE9eaNTku9gJqV9AWOvoiWAy4WNW53ACmBxlqr/7YdAzGOhbbMtgDcMtehACgJFWy0KjCLu3kg&#10;Cl9SZ+7jc97hHYD7qoIMfaVK44g3R37jegfkto9LtDJgPM1paZCWWkNwt1lolperDKjYZBJvXwTs&#10;H/7wh3sk0sax8xwL1NZdj7WXwTfefvrppzfHHXdcC2QAxuL6xz/+8e22bGe1ZegrVRpHGTGJdbaM&#10;K854jCKgliOalnoDNe6LNAwrCoCxxNa9l4wFF9/6jUdZ5i7HogfUhq+AFgfEAa4lMPtKRyx29lFk&#10;o9ynSpUQ2SC7QBwLnWWs9ShaCFBzUyWp+iANwxX2cvkANsAGdFZV/FECljvt2HHsuJSbOlZsDKSx&#10;zqWVBnSABmzbw9xyz11BXWkcAW0SYSUH0NZHkfyQEulpqRdQe3GB1wjNm8S3xpC93oV7nS9OiDdM&#10;v/RFioxfY4C1BNouiIE3oC/jcln1ABmIA24sfhZHl9YZJ86e5Y2PlZaPuN2x0iXbNqnU2HApuZ6W&#10;egG1qZe+ZzxPYgEBF4i52YAN4Iax/JcxabF0aZUnWehYcOPW2SY+50KzwiWYAda2crtPpFg/4YQT&#10;WuvtvystPsWTilXMcj08LOCNRS7ZNtZ6HAkHlSJPS72A2neVTJOcF4lDWOZYU2BUFOJhDWH5Iojh&#10;KxY3Vrhk23H5O8dZNw5ISbD4AWqWAAzMgK1E1baSTQX1IoZJnVJp40jikoyQHSMa3FgVWgyD7Vxb&#10;r99V7+BllX0SUGMKBJOZgNpyHC0EqL2jbJ7zqRV6SBbkpf2AzWJ7WKzD/PYyfxMrgNXQ0iSW7XY8&#10;t0anuq5t3GpWGHOrWWFLAM52DOxKVt1TpcUkr42WZ/FWTsABJCGcd2nrN2XARkesU/JGPPq02O4h&#10;9wHcjFXWJxEZV28xLfUCam8cmSeo1VQbgAdGQMyXOAAxQLfNullZ2TaJHYNpbsNjrkcxqCsHWiAG&#10;cNZZcYm3ktrut4/Lsex9TeustO8EMEAL0CVQWUQFQkAsoxxZYgwkWBmPvgigAThW2XIaD28hLPW8&#10;QU27cpOUZQawwLtWDqh1pESa2Ny6xgNcIFZIEiBbArN1cb3OqbTYBLBCq1GWlzwF1KUs8Qhn+bj7&#10;rOReJrnZ44hczvJ23l5ALXElgTUvos1kANP44iRWMuz3rOw6lATmdtHWxrgBV5wMyFkCuaEyybj6&#10;YYBhkFGMcVZQFloJMEVeyg+P0LTeRSOA3nQxtc6R2BA7A2HXUvutgyyzPuk3BmLnstisr2s/4xnP&#10;aAEM2Jh13rp1a5uIq3Olh0P5BNMoK414WmLtyESWPnEjh7IWa9onLYT7rVTTzKhpSANqfCzeAFrZ&#10;ZA9BewKTuEfmkqUExlGcGHkaLo+3roMlTMTTEmDiaW5YEmiL1smVJhNlTYbGhUm8LZN/JEYNY2JK&#10;XVbcnAFyRy7yWqyNzp3IJ/FUp6VeQG1Ch7HqSQQopjBqQA3KEmtQ5aWZrGHeacAO3MaCk7UOmMMl&#10;aFfj8hxLQxuEgIehwITrJtFSwTxMEjOTP/0pKcbdtg2z4vocgA2LmiLM5eaV2UYeyR0gy5JTELNY&#10;yT5ow0HN0voMjskQXCANyK2RWTYOqNhDjCDxJVHhZg1RxVUCJO5213WyjXYtATkvlihzLwRAx1ca&#10;NlHQlLMQitelCvDwww9vjjjiiHbpt7DKUCUD4ngWWZzNsKgM5KXhJGg3kjYU1LQaDWfIR+MAaEAq&#10;CcHN0UAsb5nan5YMI8lous4ocK6VTdf0Mb1qmYdPjIG340hyAnSq/7C6AtsURomjlTKTQ2Toi+fo&#10;iy+UO5kNbzTxHDcE1NwWMQgXJmWVXavHwgr610p5FdEkS519SaBRALHu4e45jhEyVFAPn4CQ6y3h&#10;CcBJeLLKGZbkMaq1Nudf3K3fWWvj1JKlAfqiEFDPMn4+F1CLd2WQudVc7wMOOKCNU8QyJbHi+1Ij&#10;LZbWIeMstXgbaMVCFArN69hsnwRsk0Gq6z18AmpJTiAG4IxmWGLb7RcSlm+pAWxgJreLBmrGUs5p&#10;WpoLqMWjwOaFApIPRx55ZHPQQQe1VrUcChJXA3U3Xp6WgFX1VxeQYWDVWf6TBpbs8huoA+yAvDzP&#10;NrHTRidEKo0mIGNFuaDmFbBc+ksMXMoXIltGMrjgZJE7Dag8R4AGbNfiWXZda8BWs0A+Fok8q2Tu&#10;tDQ3UHNbWGtjulu2bGk/L+u3yp2Q+lXzrDMFTQdYN8eU1rQMIDV4F/zOYVEl1kpQxvoCves5N9dw&#10;zZSQ6iwAHmWpCYznqLQYpO/lYUy2YQgUMzEKMtPp49WMA5Bix7vWOeec0xYTZQzbvpJskzBjjBaJ&#10;hLQmLE1LcwE1AHEPzjvvvBZ0Xuvjq5SSZYYQEFdYQYrvYAGPGIZGBfTEMzrNukkWqaLJcRJsGWow&#10;owYwgRRgAVX8DMDuRbx0+eWX7wK3dftjrbuAdr7O3Jd4v9J8CLD0E8uE5UbSr10QzkrO19/iU7Kl&#10;RJg3x1iQFTkbCVNWfF//a54E1DyPaWluiTLaEKC9SsjSvGTukUYDTEDTMY6zbTXOcZbO0+ga2hL4&#10;dDygBtyymbH+OkXn5VwKxf5Y6S6wnU+5yK6vpv0r9UPaXV8I4QCOAmcQAHreAHM9csE7FM6x4AwS&#10;V90wFgMVY2IJ/PEMnEvO1hP0vBXKZlqaG6hRLCmQ0IbcZK4M12eeRFlkbjSABqxJjvl/v7lZhCIg&#10;D6BxCWrnCxNUlk16A0Wl+ROwULi8LxaJogY2YZi+1D+Uc9/kPsiBMIyXCMyGOnmVQO1eyDE5AXpx&#10;PeVjiNV+3iXD4L7nDXjtItafluYK6pI0EoBYzpuAVoNaBsABKnc82/wGaJ1lPcdlX9h+wiQfQMAq&#10;rQ8BKyB4LRVjoHwTU84ApCjIMetpFUvyv93/9jseIdnmTbpn49yMCGMmmacyUhwsbNxX74+lXghQ&#10;90kA6EGBFyAxjQmsJagD3nI5igN6WUbnVuqfAFfMDLhyHgxAAEKxqqIqh5yGRBQRD5XFZ+1Zcc/D&#10;w6TEeJjkjNWnCCg04Pf8FEY5tEqJKJZRzioccMxqNEhQe3CusoYZ9ZYTIC0B7xhL+wJ67HfWKQqN&#10;TFlU6pcAWMKUiwvEBFWMK1QyNGpc1vahUtfCx6qTW+451124YbiVAkisjh1HIWgbOQWWX1XcYYcd&#10;1o4mAfhq3u8gQY24OB4eGAPgADQADrPito+z1jkHzzJ0UGltRJhNtmChA2rCLvus/Td7XoPcss6e&#10;swQ/AnyWXUiiSMa7CbyBZ9u2be24O1Ab3pvk0g8W1DS6CR6ScQGk4Q8Cw5UJiLly2ZbhrwAZW3ee&#10;/RXU60NcTpMmWCKgBmg5EqDuIwezaMQKk0tudhecfgO9F20CsJEkoDYBxW/MS50UmgwW1DrfwwEu&#10;a53hD1ofW+faxL2xjXaUOJOl5+7RinF5WA3xj0azr1J/JJNsFp9l3E3WSX8MheIudy3tJPKs5NF7&#10;8QCbLAJnFJnnZ4Bk09V0YB+W8OIGljqgNryVc0bRYEGtMcW/LDVtr7E86LhGth2wHdc9RsNKknEJ&#10;WX8xzyydVWk2Irzcy8zq4y1NcifXg8gOT463ICFliW1TFJWpw5QPufPCDm6wZ5jm3l3fiz6Mi5tw&#10;snPnznbaJ0NCLrUBd5x8qozEMurcb6+rNuuMfJp4tFq+YbCgRhpYo2oI1nWS9kJJxjiey8dCyEoq&#10;eKABJSKUJHJ9NGilfkg/AQyhNgarT9aDuP0y7uUYM6tJoQu7KBqgU93IPaZwKHzMGwR2DNwSWCwm&#10;VgyVcW3J1oR25CvKQGLMCzkpA9fnGfIy3dMkogCNEGgrSoR3sxoNGtQeECjjSluO0pqsLkGiBHSe&#10;zKvvXplP69VLfms0YNZwigs0fKV+SF8AjESQYZ718Ir8B6+uj+KQkGvjhICYXJJJ/1muz0qznDNo&#10;UCPaloDQ9kmWATu3yZggiwCsyle5PUoCgTllgeJyQKbBDfBnpplz+ur8ZSegZqV4RrymvkkOhZyw&#10;jstAgwc14HGBANRcbtpfgkEdt+0EB6BVi0nOcIGAlmW2T6E8BmbXcJzf3PDqgvdDrBmviVvaRyxN&#10;JhJmcX9N1lmmvhw8qLnc3lwKlJIKT3nKU1orDJRiJFYYG0KRZHAc64y9+YLrDfxiKec4zvFiH3FT&#10;pfkSEBs+5Bmps2Y95wlsQOYFCMtUdEk4rZZr2Ww0eFATEBYXkIHaJHhutMRELLbfAAvEXG9ZRNaY&#10;ZbYuhgZyyTJWnettG3Avm0D0TWq6KU4ekX6T4wBwQzn7Gu6QhQwFySaLYZeRBg9qJYXcaRZX0svL&#10;5eJSs+CAziWXGHMMQQJWGUXCBPx+G+THUQT22U5QKu07ASxAa1djr5SpEEg/ULqUKo9pLcNbijiU&#10;ArP88irLrogHD2ogJCTiZYkwL2cAxlhbS1aaFQb+0hITMMzVBmjHcMMBnQUBbsqhWut9J0M32l0f&#10;UKz6TChkHbhZb31JMZvuOK3Vdl3nG3baV0u/WWjQoBZPAzCLHFByqWl/gAROk94DakxwuqAmFITN&#10;ca4XUFuyHmJzGdRKayMWmjWmINNPlvpI3wmJbHMMt9wbc4z7TlKm+l7crIiDMl+PLPpQaNCgVhpK&#10;KADSktYH4rjPQEmQCAyrQJAIjn0BteNZCcoAeJ2DKQbHuJbzxOybfaJBH8SVVuxBkarWi3KlQLV9&#10;FKff+khf2q9PDEeOIpls/WU6Iva5pDpSsZsGDWrJFa4zYcClFQ4gY4XtB3yW2L4kaJxPGdjv2BLw&#10;mMARMhbEsRXYsxHFC7jCmhLUwiDb9REFCuBm3rG6+ony1Z+qsmKxudfqpeVHgNnLLs8+++z2baHl&#10;HORlp0GD2hhkxqAD2NLKEhQJmLh8tL9tAbVjWWegth+AA2rXoCBc3/mO8T/OnycR1M0cC0o0ak8K&#10;Ux9pSwyw2j/KU1vrHwk0oE1f6T+ll0hpp9ENljlWGu/YsWPQ86/nTYMGtU7W+SwxK0BICFCYtgfG&#10;gNoxhIcQAbX1gJ7AcdWdF2BHqJybayhekWWd19jqZge1qj79oJ/Sjtqa5Q6gtTWFnL6iALjX2poH&#10;pZ9cB9i9mN9nnQJoltqygno3DRrUigtiaQlFBCTMXS4B6XcEKaAWy1EKhC6uYCloBNC5ifUwN5GQ&#10;VVqdTIBIYY821BeJp9POlLG+yf6MQAC246x7X7eX8VuqHARk7reloiJ11pWuoMGCWmGBTmd9R1lp&#10;TFBoeoIC+CxGCVoCQ8C41ayDawT02H7n5nyAtpQ0M/Qyj4KJzU6y2EDK4wHaUoHqg7RzchfxmGy3&#10;1D/af/v27e23sdQhcLdLS63+oPbDbhosqLnALGm0eoAYQEcoEsclRku83QV1rpNrlfvjFpZMWXAP&#10;V5s6t+zEm6JMKU1tqd3kKcq+AnAxtnZ1jH61XV9R2M7lHfnAHXAnplYhyFrXct49aZCgFj8RAoJh&#10;wjo3Ou43Lq0xCwCUAXUECcf9JmglqO0jaK5hexRDOG44i03g5lm7vNnIiwH0jXaNNQbU9FXaWjtq&#10;WxZdv6QP9Y1j9B0w886MT6skpBwojWql96RBgtowR9w3AgB4EZRst7QvFqALakLGgiRmZtUDauzc&#10;XLsL6sR+sdbGYSuNJtVh+kZbCoe0WxRyGOjlRuzTTwAdpQrk1vWD9qbEK4gn0+BAbcyyBCagEgQW&#10;N78JAAGyHSAJg/225xhWI0k2wmRfBMw+loMlSHa8ZOcE2PkPNceV9iaWlNLU1vrAeoaz9APFCvT2&#10;aU/H2QfIicP1g3O0u1p+9eGVxtOgQE1Dc72ATqcTCgJBUACLtQXOCIjtAWJAjUsBA3hMaFwPmGO9&#10;w84nUCXnuo51P65XC1P2Jq8LkrNIe2Eg1dbaXLuV7eo3q26/8yQkATt9EZAv6wysaWhQoFbIoE44&#10;lhkHgAGYZX6HbZchtXSO8/0mNKVA2W8ZAQq7RnkczrWtOy//oSa50hVECQtNKM20V9qMFe62Y37H&#10;OzJ0ZVn2Q6w2pV7d8NE0KFDrTMkpnRvtXXZ6focjJJIrLIZXHZlcYCjKO8i48IZE7Hcs4SsFreQI&#10;XbjcHgE186i+22w3GTuWcyjbDZftmj4r98d7UjLa7Vueln7jbSkZrbQ3DQLUNLLxTkBmactOLoUh&#10;QoLL7azouIojmWuFKIZMKIzy2rleea1w9ucY92a7T/h6H9ayE/eYstP22mhU23XXy9/6g1eW7drY&#10;tZLQtORx1aKTvWkQoPa+KTXBpSCks0ex/QQA0CRWxN2rDTt5eSGrkmmAJQew4ziCyLpw6VmYaV7l&#10;upnJa4TKtum22TjO8Vzv0m0PqCUyk0TTXyx3dcP3pEGA2hBWwJVOHiUQ4YDQcayvdzBPQ4RD1pyV&#10;4JJHmLrX77Jjcl/+W2ztXdLLTF4qqC0CzFHtNoodSzEqLHFu2jb5D6CWSBNb+03ZVzd8TxoEqNOB&#10;04IaR5h8J3gWTc6iy7ATolmE0rHYunP877JOB9TevJVp2m0Ue0mCV1CVrnvALa/C/QZuVtrIg/6q&#10;tJsWHtTeNplhDZ0bt7oUgi4TAMdxpX1ZYS3EGpgVlP8iUHiU5QbiCKD9FAJrTeCWkUyJTX4i7dZt&#10;s3D2aWfH85BUjkWZln1tv5yKsW3JMm642gKxdbXWu2nhQa3DVgNxl3W+cwBtrdaStVHi6N1nruO6&#10;wBrwdv+zZP9vyVov2xCXdgO8gHS1vtOW2lTbWhcnq+d2HmC7Rre9xdPCJGPZqVcgJ17IUGnBQS1B&#10;ppNnBTUhYClN+pjF9R5FXmjH6ki4ua576QpZlwN85/m+0jIRz0pbRRFOowTTppbnnntuO0FD241q&#10;b+sY2AN4S/8J6Pva35uBFhrUki1c7wjItKyjuc7zspKUi3FuAjcNqJPUoVjElstUaeZzR0kyaqtR&#10;lrbkgNJSLK2s1HCYb2wBavd86+U5mEXH2tt5y04LDWrjx6ULNo7tD1MAgNTH+7oN00jgUDSJ+cp7&#10;yz1YD7AJuO93LctMLspPRtqzpw3SPuPYcdoTiNNOPCRKIYqh5GwPu4al62jv+t7vBaa4ceIlcdQ4&#10;tt9xqowIh1k+fYGI1TV5w9Q/MbP/l53PPaQMtbw/ruSyFKSwtICsDaZlbaTfFBiVJMlJQejXtK1j&#10;c84oVruvanCZaWFBbYqd4QtxkixyJmOM4hyns2Wt10tTS8IRRlbCPQC3e3Uv5f2pfiKYy/DucJay&#10;fPZpGBDxqEkaceftd6x2niQPMuNrHfHYLLSQoPbBb5pZ5wGEjsLdzst6gARU4t/1JECVzKNQyvvD&#10;uUf3RygdsxlmF0lGKc/0njbutq9KWvc1S5Vg+mxa1kbCJX0+jlhw3o4+TptOkodlnwa7UKAmLMYb&#10;AVonGarQSQF3KQhh+3U2a7lR3x9WYiquKy1I935ZGNYaAIZEko08EmWvvlelOs8zyRPILeR5PZul&#10;2gD7FYeMYvtyjt8U3WptIuThhnflAJeyYL/lsnyHehwtFKi9JUNcpLO6wlByBMJxLCBQb+QXGiij&#10;888/vxXQCFr3frN9CIkczwPMQqDMV/dsYmX9AzyeK0osoMKec5r+S3u4pqTYJGLFS7e+vL51/c8A&#10;uB7wL0tSchwtBKjzNhMWOta5FIIupyNTXbQIncjtV6jCInuG8n49DwCI992vOHxRBY+VA2ZTUhPH&#10;BqwBlN9dcHnm7nOPYueEZatXG8enYCQ+c06uUV7PUrun7ZedFgLU3g0N0DqIZVhNOACEu61IYZGm&#10;3on9AKEUOgwAnsl2zNpJAC0KAY5qLPeaaagBSO45z2CJATvcfd7VOOfoc/+9GnHtHR/PoPw/665n&#10;n7i7flNrg0HNWqn60hmESOfEmpVCgHWmpePEr4s4tdGXFwNqACBo1nEJBOs8k40mHhLLTDlqV4ku&#10;fcJSu/eAKG3PO8KeIc9U9hHO8+Y5cbZhx9jGpZ8mSw30ybHkurlO+X8Y+KdREpudNhTUMqaslo5K&#10;J41iQkCYWGef2lnkCq1LLrmkzYZHqN1/KYTYPgml9cjUA6n4WNadwGPKR127sXbTWrvfdpYYU90V&#10;AHXvfxI7Nv3p+bvXsE0czSOYNrcgTo7XkOuV/4cpJc9TaQNBTbBo4Aj+JNaRLKCy0SFo4gsuuKAN&#10;I1g69z/qGT2Tz8X0kTSjLLj35nRTmv7PbCbvC3NfimYuvfTSlaNHU0CUZ5iVnesaWXcdijlZ8lmI&#10;gsl1cPd/sOsu+/h0aENAzdIaU0783O2oLuswQylDca08n2crE03l89gnmyt2nffwi9hYbG+pssow&#10;FEvNtZaU8n62aRRJ3tc9Tf+UnGMt9bG+A2butvviGcz6gXgJ0YRnoyy1NlZ92IeCHCJtCKhNctfZ&#10;OqTsoLKjCFPiOsNFQwF0iOBmTjWO8BFOIYT9eJ7zgLnarHPayjJVbF6IOEtSEagppfRH7j/9ZRmA&#10;WXouz8kzEFo4l3fgf2cFcZeMYxtSc/3E9O7B/VjaR1lUuoLWHdR5d1XZKRGUcDQyAaEAhlqFBVCe&#10;lQLzXBJ85be3gE5su69Cj1yLS9190X1e5RRFMi35JjSwBMiW+gSoWGCehplw4l2JNV7ARRdd1Pav&#10;/5mnEuZdSKZGgeRecm+GCNe7knCRaV1BzZLQ4Nw6WpegB9gl6zDHEKp5CPxGEmHz6mBCOSpjD/il&#10;dd0X4tEExK4nAQac1i+++OKpXxjBjaUc5Dz0l3s3Oy0JQCMWLPl6ffXTc/B6ANjoiCVOaECpVNpN&#10;6wpqmWHCEXeUgOAuqFkDVo3W3wzk9cTm+Y4DAAu3r+PWri37G3eeAvWfcbkpR20NiBQJgIv9eQ4A&#10;qsBDIk0MLuGU7Dhw85Swa64HiLuk/cTMEmaWmQkXS03JVNpN6wZq9dEESPKGuxRA6xggL3/rsM32&#10;PmfgSHzbJYAxMWJfwgxgA8y8GAJou1MZAVucywti8YB4CMUaknzkxrNRROJn4/zcf+9ZV7xUaTet&#10;C6jNmimHowDcZAAWGYjDwCxW2ywWuiTPThDHAVc8zAKxhmshAs89ThuzvuW1/K8+YMnX+h8bRaOS&#10;iZ6TBRdu1I8n7Em9g5owXXjhhbuELaQjCDH3icstfhMTDk3gZqFR1jOkfbi+CnJ4NN32Wo2cV8bM&#10;XSC4tviexZv12htJ7pUHMu6etedmlpm1UK+g1tiAOu5NFCyzon4WbL2SLhtNyRCPIiEHV9KspNWK&#10;Q0qiOLsvWSzf1SXxxUobXlqkmvNpyDN5Y+go8txi/2WQm1moV1DLuE5yjdQcL+PnacZNv+ROAjxh&#10;ZZ1Y1mkElqvdtcxi9JA4mjIZ4pci3e8474b3IflaaU/qDdSGIbjd44irOC5xtNnJc3cFlfAq4Ajo&#10;gD7jzspOxxFX3XBP6YI6N2//8F+sOEudJNqQSGVchulK0k5qGJb9hQijqBdQR9DGZbC548tcfA9c&#10;hva61pp7rO1Kkp3evn37WGvF+rLspQX2hYxch7tt/1CJpydf0CVKTKVZ+dyVrqC5gRpQWQfCB7Dj&#10;BInl0RnLnNwAZqATP2u3vCpIfKhtCLH2MUrA2zEU5RzHqtwyjqydtTEAd0k8zROSp3DNIZMkqnbo&#10;klBFYU2lvWkuoBY7i9kIG4EcNzWS5Zbl7lqoZSOxsrbSDmJh7WcsNsQ6EWbjyaOUI+tE0I3vO7ck&#10;x2tjSsFY9NAr8oyOjGoDbcgLqZZ6b5oZ1BqRoLA0tKUvDrIaaVwdQNC6HQHQ4rp5Wmj/iV3T9Vkn&#10;iSbZY16DmBRAWEEWjXvL8kksiVPFmko0ZeglpoCAO2uJxWySTJZZ7/42LzjsOji/XdP1cI53XdVy&#10;gJdrAbB1Hk7YiIB7Y3XdN6uu6ELbYsqT1QZszyyHwa33TJaOmSWDvqhEZkojoL8BWqytXz3nOCOy&#10;rDQTqAHEFDrAwIDEwnRdQFaEhk1ixnGGrmaxGjrPeVxOlU9AIA5VRx32Hq3TTjutXWLfNFZKqLBF&#10;htmEEAUuAWEXrBQSBvBMSKD9hQgsKMUlEQMwOIqMULk3bjOBsu5ZLct1x1n33JjScbylWNmzuab/&#10;JKDAK2ud+8Ta0RJ4jesrMPFKXXOxTzzxxGbbtm3NIx7xiGbLli0t77fffu1y//33b0466aTmhBNO&#10;aI499tiWxebaUN/pI/cWZbyIRFmbENMFdWkYtDNFpi0rXUFTg5q7CNQssEZOw1p2h1M0vKwrsFx2&#10;2WUt0FgfoBEzGspiyRTkZ6rezp0720+YmsBPASgZBT7WzjmsFIBRIv4/wmi5FsHMeaO4pPJ39nvm&#10;7nHrSbmP3Es4fWMZxUKJ6Av9R3HpB5M0ZNopPDPIAGfHjh3N1q1bm8MOO6xVCieffHLbb/Y5Tk2B&#10;cID3oD94DrLSPCJ9TEmV4JsHUXj+g1fCMvPAsFg65a3agFxQ8vZ55mWnqUHt21Tj6oR1ZkDMOpx6&#10;6qnN6aef3hx44IHNwQcf3JxxxhktUAkUK6GjdFLAiSstJkVZ8DqAxhROIQHFTPGy/Pr7kEMOaZXB&#10;cccd15xyyimtF0Ex+CwtT4PsuNYsRF6iuCgO8kW5Ay4DYYya50SWbEvyrI/vqA2JxoJaY3IZuaLc&#10;a24gF5eGF+/R9t7cYW6tmFDtNuvrWI2rIypYl5P0O0+Bi8+qkx0KQG5BzoEHJpwiPzwA8sSFti8e&#10;hPBI2MUjwDwNwF1NpsidcIYH4bxxhmgz0x6g1mBiujPPPLM5/vjjm6OOOqpdF8/RkIZIZtW2lSrN&#10;QgwJQHK5ySJlIIdw6KGHtt7AMcccs4vPOuusNqQYlSgjp7wLysH1lomuBKziJJoTeMW54ljuTgVw&#10;pUUiRgeAZbzJKS+Rh8i6ewOLfIwcgNCA1ecFmH/tu+IZQWDFN3vcfSXxkoe0rO5ypSESucUZaSDP&#10;liy1EIDrzloDv4QgL5QH6mN+ErSGGGXPN4v8zzSkVanSZiKeqJBSPA/wrL8Mv2FDIzK8Vwle6/JG&#10;EoSGHg1vLrICqKCuVKkgYDUqw9qz9ClyUbDE3TfuL8t/9NFHt9l9Iztif17ColAFdaVKU1BcfMzC&#10;WyoiMsQnFyWhB/TGy8XxMv4pejICsJ6gr6CuVGkfCcCzBHj5KTE9Fqsb3593Yc4kqqCuVGmTUQV1&#10;pUqbiprm/5PNnw95dtMnAAAAAElFTkSuQmCCUEsBAi0AFAAGAAgAAAAhAOSLsrwNAQAAEwIAABMA&#10;AAAAAAAAAAAAAAAAAAAAAFtDb250ZW50X1R5cGVzXS54bWxQSwECLQAUAAYACAAAACEAOP0h/9YA&#10;AACUAQAACwAAAAAAAAAAAAAAAAA+AQAAX3JlbHMvLnJlbHNQSwECLQAUAAYACAAAACEAJNeIORoE&#10;AAC3CQAADgAAAAAAAAAAAAAAAAA9AgAAZHJzL2Uyb0RvYy54bWxQSwECLQAUAAYACAAAACEAusGl&#10;u7wAAAAhAQAAGQAAAAAAAAAAAAAAAACDBgAAZHJzL19yZWxzL2Uyb0RvYy54bWwucmVsc1BLAQIt&#10;ABQABgAIAAAAIQDfFYEw4AAAAAkBAAAPAAAAAAAAAAAAAAAAAHYHAABkcnMvZG93bnJldi54bWxQ&#10;SwECLQAKAAAAAAAAACEAzvAAVCwuAAAsLgAAFAAAAAAAAAAAAAAAAACDCAAAZHJzL21lZGlhL2lt&#10;YWdlMS5QTkdQSwUGAAAAAAYABgB8AQAA4TYAAAAA&#10;">
            <v:shape id="Text Box 83" o:spid="_x0000_s1098" type="#_x0000_t202" style="position:absolute;left:7990;top:23889;width:45638;height:36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Rf8YA&#10;AADbAAAADwAAAGRycy9kb3ducmV2LnhtbESPQWvCQBSE7wX/w/KE3upGSy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8Rf8YAAADbAAAADwAAAAAAAAAAAAAAAACYAgAAZHJz&#10;L2Rvd25yZXYueG1sUEsFBgAAAAAEAAQA9QAAAIsDAAAAAA==&#10;" filled="f" stroked="f" strokeweight=".5pt">
              <v:textbox>
                <w:txbxContent>
                  <w:p w:rsidR="00175C09" w:rsidRDefault="00175C09" w:rsidP="001B2A8A">
                    <w:pPr>
                      <w:tabs>
                        <w:tab w:val="left" w:pos="1335"/>
                      </w:tabs>
                      <w:spacing w:after="0" w:line="360" w:lineRule="auto"/>
                      <w:ind w:left="1335" w:hanging="1335"/>
                      <w:jc w:val="both"/>
                      <w:rPr>
                        <w:rFonts w:eastAsia="Times New Roman" w:cs="Times New Roman"/>
                        <w:i/>
                        <w:szCs w:val="28"/>
                      </w:rPr>
                    </w:pPr>
                    <w:r w:rsidRPr="0016376B">
                      <w:rPr>
                        <w:rFonts w:eastAsia="Times New Roman" w:cs="Times New Roman"/>
                        <w:i/>
                        <w:szCs w:val="28"/>
                      </w:rPr>
                      <w:t>Hình 7.4. Động tác ném bóng chày.</w:t>
                    </w:r>
                  </w:p>
                  <w:p w:rsidR="00175C09" w:rsidRDefault="00175C09" w:rsidP="001B2A8A"/>
                </w:txbxContent>
              </v:textbox>
            </v:shape>
            <v:shape id="Picture 84" o:spid="_x0000_s1099" type="#_x0000_t75" style="position:absolute;left:1565;width:43910;height:2454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v+wvBAAAA2wAAAA8AAABkcnMvZG93bnJldi54bWxEj0GLwjAUhO+C/yG8BW+arojUahQRBPEg&#10;qLvg8dE822LzUpJoq7/eLCx4HGbmG2ax6kwtHuR8ZVnB9ygBQZxbXXGh4Oe8HaYgfEDWWFsmBU/y&#10;sFr2ewvMtG35SI9TKESEsM9QQRlCk0np85IM+pFtiKN3tc5giNIVUjtsI9zUcpwkU2mw4rhQYkOb&#10;kvLb6W4UbF6mve3tbNy630N6cWv3xNopNfjq1nMQgbrwCf+3d1pBOoG/L/EHyOU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yv+wvBAAAA2wAAAA8AAAAAAAAAAAAAAAAAnwIA&#10;AGRycy9kb3ducmV2LnhtbFBLBQYAAAAABAAEAPcAAACNAwAAAAA=&#10;">
              <v:imagedata r:id="rId35" o:title=""/>
              <v:path arrowok="t"/>
            </v:shape>
            <w10:wrap type="topAndBottom" anchorx="margin"/>
          </v:group>
        </w:pict>
      </w:r>
      <w:r w:rsidR="001B2A8A" w:rsidRPr="00D72CB7">
        <w:rPr>
          <w:rFonts w:cs="Times New Roman"/>
          <w:b/>
          <w:color w:val="000000" w:themeColor="text1"/>
          <w:szCs w:val="28"/>
        </w:rPr>
        <w:t xml:space="preserve">Bài 7.7 </w:t>
      </w:r>
      <w:r w:rsidR="001B2A8A" w:rsidRPr="00D72CB7">
        <w:rPr>
          <w:rFonts w:eastAsia="Times New Roman" w:cs="Times New Roman"/>
          <w:b/>
          <w:color w:val="000000" w:themeColor="text1"/>
          <w:szCs w:val="28"/>
        </w:rPr>
        <w:t xml:space="preserve">(Sách BT CTST): </w:t>
      </w:r>
      <w:r w:rsidR="001B2A8A" w:rsidRPr="00D72CB7">
        <w:rPr>
          <w:rFonts w:cs="Times New Roman"/>
          <w:color w:val="000000" w:themeColor="text1"/>
          <w:szCs w:val="28"/>
        </w:rPr>
        <w:t>Tại hiện trường một vụ tai nạn trên đường quốc lộ ngoài đô thị, cảnh sát phát hiện vết trượt kéo dài 50m qua các đo đạc trên mặt đường cảnh sát kết luận gia tốc của ô tô trong quá trình giảm tốc có độ lớn 6,5 ms</w:t>
      </w:r>
      <w:r w:rsidR="001B2A8A" w:rsidRPr="00D72CB7">
        <w:rPr>
          <w:rFonts w:cs="Times New Roman"/>
          <w:color w:val="000000" w:themeColor="text1"/>
          <w:szCs w:val="28"/>
          <w:vertAlign w:val="superscript"/>
        </w:rPr>
        <w:t>2</w:t>
      </w:r>
      <w:r w:rsidR="001B2A8A" w:rsidRPr="00D72CB7">
        <w:rPr>
          <w:rFonts w:cs="Times New Roman"/>
          <w:color w:val="000000" w:themeColor="text1"/>
          <w:szCs w:val="28"/>
        </w:rPr>
        <w:t>. Nếu tốc độ giới hạn trên làn đường được quy định là 80 km/h thì ô tô này có vượt quá tốc độ cho phép không? Giả sử Trong quá trình giảm tốc, ô tô chuyển động chậm dần đều.</w:t>
      </w:r>
    </w:p>
    <w:p w:rsidR="001B2A8A" w:rsidRPr="00D72CB7" w:rsidRDefault="001B2A8A" w:rsidP="007C50DD">
      <w:pPr>
        <w:pStyle w:val="Heading3"/>
        <w:shd w:val="clear" w:color="auto" w:fill="FFFFFF"/>
        <w:spacing w:before="0" w:beforeAutospacing="0" w:after="0" w:afterAutospacing="0" w:line="360" w:lineRule="auto"/>
        <w:jc w:val="both"/>
        <w:rPr>
          <w:b w:val="0"/>
          <w:color w:val="000000" w:themeColor="text1"/>
          <w:sz w:val="28"/>
          <w:szCs w:val="28"/>
        </w:rPr>
      </w:pPr>
      <w:r w:rsidRPr="00D72CB7">
        <w:rPr>
          <w:color w:val="000000" w:themeColor="text1"/>
          <w:sz w:val="28"/>
          <w:szCs w:val="28"/>
        </w:rPr>
        <w:t xml:space="preserve">Bài 7.8 (Sách BT CTST): </w:t>
      </w:r>
      <w:r w:rsidRPr="00D72CB7">
        <w:rPr>
          <w:b w:val="0"/>
          <w:color w:val="000000" w:themeColor="text1"/>
          <w:sz w:val="28"/>
          <w:szCs w:val="28"/>
        </w:rPr>
        <w:t>Một xe tải đang chuyển động đều với tốc độ cho phép trên đường cao tốc trong khoảng thời gian ∆t. Khi nhìn thấy biển báo “Đoạn đường hay xảy ra tai nạn”, tài xế quyết định giảm tốc độ. Sau khoảng thời gian ∆t</w:t>
      </w:r>
      <w:r w:rsidRPr="00D72CB7">
        <w:rPr>
          <w:b w:val="0"/>
          <w:color w:val="000000" w:themeColor="text1"/>
          <w:sz w:val="28"/>
          <w:szCs w:val="28"/>
          <w:vertAlign w:val="subscript"/>
        </w:rPr>
        <w:t>1</w:t>
      </w:r>
      <w:r w:rsidRPr="00D72CB7">
        <w:rPr>
          <w:b w:val="0"/>
          <w:color w:val="000000" w:themeColor="text1"/>
          <w:sz w:val="28"/>
          <w:szCs w:val="28"/>
        </w:rPr>
        <w:t>, tài xế quan sát thấy một tai nạn đột ngột xảy ra ở phía trước. Do đó tài xế hãm phanh gấp để dừng lại trong khoảng thời gian ngắn ∆t</w:t>
      </w:r>
      <w:r w:rsidRPr="00D72CB7">
        <w:rPr>
          <w:b w:val="0"/>
          <w:color w:val="000000" w:themeColor="text1"/>
          <w:sz w:val="28"/>
          <w:szCs w:val="28"/>
          <w:vertAlign w:val="subscript"/>
        </w:rPr>
        <w:t>2</w:t>
      </w:r>
      <w:r w:rsidRPr="00D72CB7">
        <w:rPr>
          <w:b w:val="0"/>
          <w:color w:val="000000" w:themeColor="text1"/>
          <w:sz w:val="28"/>
          <w:szCs w:val="28"/>
        </w:rPr>
        <w:t xml:space="preserve"> để tránh va chạm. Giả sử trong suốt quá trình chuyển động, xe tải luôn chạy trên đường thẳng.</w:t>
      </w:r>
    </w:p>
    <w:p w:rsidR="001B2A8A" w:rsidRPr="00D72CB7" w:rsidRDefault="001B2A8A" w:rsidP="007C50DD">
      <w:pPr>
        <w:pStyle w:val="Heading3"/>
        <w:shd w:val="clear" w:color="auto" w:fill="FFFFFF"/>
        <w:spacing w:before="0" w:beforeAutospacing="0" w:after="0" w:afterAutospacing="0" w:line="360" w:lineRule="auto"/>
        <w:jc w:val="both"/>
        <w:rPr>
          <w:b w:val="0"/>
          <w:color w:val="000000" w:themeColor="text1"/>
          <w:sz w:val="28"/>
          <w:szCs w:val="28"/>
        </w:rPr>
      </w:pPr>
      <w:r w:rsidRPr="00D72CB7">
        <w:rPr>
          <w:b w:val="0"/>
          <w:color w:val="000000" w:themeColor="text1"/>
          <w:sz w:val="28"/>
          <w:szCs w:val="28"/>
        </w:rPr>
        <w:t>a) Vẽ đồ thị vận tốc – thời gian biểu diễn quá trình chuyển động của xe tải.</w:t>
      </w:r>
    </w:p>
    <w:p w:rsidR="001B2A8A" w:rsidRPr="00D72CB7" w:rsidRDefault="001B2A8A" w:rsidP="007C50DD">
      <w:pPr>
        <w:pStyle w:val="Heading3"/>
        <w:shd w:val="clear" w:color="auto" w:fill="FFFFFF"/>
        <w:spacing w:before="0" w:beforeAutospacing="0" w:after="0" w:afterAutospacing="0" w:line="360" w:lineRule="auto"/>
        <w:jc w:val="both"/>
        <w:rPr>
          <w:b w:val="0"/>
          <w:color w:val="000000" w:themeColor="text1"/>
          <w:sz w:val="28"/>
          <w:szCs w:val="28"/>
        </w:rPr>
      </w:pPr>
      <w:r w:rsidRPr="00D72CB7">
        <w:rPr>
          <w:b w:val="0"/>
          <w:color w:val="000000" w:themeColor="text1"/>
          <w:sz w:val="28"/>
          <w:szCs w:val="28"/>
        </w:rPr>
        <w:t>b) Độ dốc của đồ thị trong trường hợp nào lớn nhất?</w:t>
      </w:r>
    </w:p>
    <w:p w:rsidR="001B2A8A" w:rsidRPr="00D72CB7" w:rsidRDefault="001B2A8A" w:rsidP="007C50DD">
      <w:pPr>
        <w:pStyle w:val="Heading3"/>
        <w:shd w:val="clear" w:color="auto" w:fill="FFFFFF"/>
        <w:spacing w:before="0" w:beforeAutospacing="0" w:after="0" w:afterAutospacing="0" w:line="360" w:lineRule="auto"/>
        <w:jc w:val="both"/>
        <w:rPr>
          <w:b w:val="0"/>
          <w:color w:val="000000" w:themeColor="text1"/>
          <w:sz w:val="28"/>
          <w:szCs w:val="28"/>
        </w:rPr>
      </w:pPr>
      <w:r w:rsidRPr="00D72CB7">
        <w:rPr>
          <w:color w:val="000000" w:themeColor="text1"/>
          <w:sz w:val="28"/>
          <w:szCs w:val="28"/>
        </w:rPr>
        <w:t xml:space="preserve">Bài 7.9 (Sách BT CTST): </w:t>
      </w:r>
      <w:r w:rsidRPr="00D72CB7">
        <w:rPr>
          <w:b w:val="0"/>
          <w:color w:val="000000" w:themeColor="text1"/>
          <w:sz w:val="28"/>
          <w:szCs w:val="28"/>
        </w:rPr>
        <w:t>Đề khảo sát mức độ ảnh hưởng đến sức khỏe của các phi công trên tàu vũ trụ, cũng như máy bay phản lực. Năm 1954, các nhà khoa học thực hiện một nghiên cứu trên tình nguyện viên John P.Stapp. Khảo sát được thực hiện trên một chiếc xe trượt được gia tốc dọc đường ray từ trạng thái đứng yên đến tốc độ 282,5 m/s. Sau đó, chiếc xe trượt được hãm phanh đến khi dừng lại hẳn trong 1,4 s. Mô tả quá trình chuyển động của xe trượt.</w:t>
      </w:r>
    </w:p>
    <w:p w:rsidR="001B2A8A" w:rsidRPr="00D72CB7" w:rsidRDefault="001B2A8A" w:rsidP="007C50DD">
      <w:pPr>
        <w:pStyle w:val="Heading3"/>
        <w:shd w:val="clear" w:color="auto" w:fill="FFFFFF"/>
        <w:spacing w:before="0" w:beforeAutospacing="0" w:after="0" w:afterAutospacing="0" w:line="360" w:lineRule="auto"/>
        <w:jc w:val="both"/>
        <w:rPr>
          <w:b w:val="0"/>
          <w:color w:val="000000" w:themeColor="text1"/>
          <w:sz w:val="28"/>
          <w:szCs w:val="28"/>
        </w:rPr>
      </w:pPr>
      <w:r w:rsidRPr="00D72CB7">
        <w:rPr>
          <w:color w:val="000000" w:themeColor="text1"/>
          <w:sz w:val="28"/>
          <w:szCs w:val="28"/>
        </w:rPr>
        <w:t>Bài 7.10 (Sách BT CTST):</w:t>
      </w:r>
      <w:r w:rsidRPr="00D72CB7">
        <w:rPr>
          <w:b w:val="0"/>
          <w:color w:val="000000" w:themeColor="text1"/>
          <w:sz w:val="28"/>
          <w:szCs w:val="28"/>
        </w:rPr>
        <w:t xml:space="preserve"> Xét một người đi xe máy trên một đoạn đường thẳng. Tốc độ của xe máy tại mỗi thời điểm được ghi lại trong bảng dưới đây.</w:t>
      </w:r>
    </w:p>
    <w:tbl>
      <w:tblPr>
        <w:tblStyle w:val="TableGrid"/>
        <w:tblW w:w="0" w:type="auto"/>
        <w:jc w:val="center"/>
        <w:tblLook w:val="04A0"/>
      </w:tblPr>
      <w:tblGrid>
        <w:gridCol w:w="1127"/>
        <w:gridCol w:w="1127"/>
        <w:gridCol w:w="1127"/>
        <w:gridCol w:w="1127"/>
        <w:gridCol w:w="1127"/>
        <w:gridCol w:w="1128"/>
        <w:gridCol w:w="1128"/>
        <w:gridCol w:w="1128"/>
      </w:tblGrid>
      <w:tr w:rsidR="001B2A8A" w:rsidRPr="00D72CB7" w:rsidTr="001B2A8A">
        <w:trPr>
          <w:jc w:val="center"/>
        </w:trPr>
        <w:tc>
          <w:tcPr>
            <w:tcW w:w="1127" w:type="dxa"/>
          </w:tcPr>
          <w:p w:rsidR="001B2A8A" w:rsidRPr="00D72CB7" w:rsidRDefault="001B2A8A" w:rsidP="007C50DD">
            <w:pPr>
              <w:pStyle w:val="Heading3"/>
              <w:spacing w:before="0" w:beforeAutospacing="0" w:after="0" w:afterAutospacing="0" w:line="360" w:lineRule="auto"/>
              <w:jc w:val="both"/>
              <w:outlineLvl w:val="2"/>
              <w:rPr>
                <w:b w:val="0"/>
                <w:color w:val="000000" w:themeColor="text1"/>
                <w:sz w:val="28"/>
                <w:szCs w:val="28"/>
              </w:rPr>
            </w:pPr>
            <w:r w:rsidRPr="00D72CB7">
              <w:rPr>
                <w:b w:val="0"/>
                <w:color w:val="000000" w:themeColor="text1"/>
                <w:sz w:val="28"/>
                <w:szCs w:val="28"/>
              </w:rPr>
              <w:t>t (s)</w:t>
            </w:r>
          </w:p>
        </w:tc>
        <w:tc>
          <w:tcPr>
            <w:tcW w:w="1127" w:type="dxa"/>
          </w:tcPr>
          <w:p w:rsidR="001B2A8A" w:rsidRPr="00D72CB7" w:rsidRDefault="001B2A8A" w:rsidP="007C50DD">
            <w:pPr>
              <w:pStyle w:val="Heading3"/>
              <w:spacing w:before="0" w:beforeAutospacing="0" w:after="0" w:afterAutospacing="0" w:line="360" w:lineRule="auto"/>
              <w:jc w:val="both"/>
              <w:outlineLvl w:val="2"/>
              <w:rPr>
                <w:b w:val="0"/>
                <w:color w:val="000000" w:themeColor="text1"/>
                <w:sz w:val="28"/>
                <w:szCs w:val="28"/>
              </w:rPr>
            </w:pPr>
            <w:r w:rsidRPr="00D72CB7">
              <w:rPr>
                <w:b w:val="0"/>
                <w:color w:val="000000" w:themeColor="text1"/>
                <w:sz w:val="28"/>
                <w:szCs w:val="28"/>
              </w:rPr>
              <w:t>0</w:t>
            </w:r>
          </w:p>
        </w:tc>
        <w:tc>
          <w:tcPr>
            <w:tcW w:w="1127" w:type="dxa"/>
          </w:tcPr>
          <w:p w:rsidR="001B2A8A" w:rsidRPr="00D72CB7" w:rsidRDefault="001B2A8A" w:rsidP="007C50DD">
            <w:pPr>
              <w:pStyle w:val="Heading3"/>
              <w:spacing w:before="0" w:beforeAutospacing="0" w:after="0" w:afterAutospacing="0" w:line="360" w:lineRule="auto"/>
              <w:jc w:val="both"/>
              <w:outlineLvl w:val="2"/>
              <w:rPr>
                <w:b w:val="0"/>
                <w:color w:val="000000" w:themeColor="text1"/>
                <w:sz w:val="28"/>
                <w:szCs w:val="28"/>
              </w:rPr>
            </w:pPr>
            <w:r w:rsidRPr="00D72CB7">
              <w:rPr>
                <w:b w:val="0"/>
                <w:color w:val="000000" w:themeColor="text1"/>
                <w:sz w:val="28"/>
                <w:szCs w:val="28"/>
              </w:rPr>
              <w:t>5</w:t>
            </w:r>
          </w:p>
        </w:tc>
        <w:tc>
          <w:tcPr>
            <w:tcW w:w="1127" w:type="dxa"/>
          </w:tcPr>
          <w:p w:rsidR="001B2A8A" w:rsidRPr="00D72CB7" w:rsidRDefault="001B2A8A" w:rsidP="007C50DD">
            <w:pPr>
              <w:pStyle w:val="Heading3"/>
              <w:spacing w:before="0" w:beforeAutospacing="0" w:after="0" w:afterAutospacing="0" w:line="360" w:lineRule="auto"/>
              <w:jc w:val="both"/>
              <w:outlineLvl w:val="2"/>
              <w:rPr>
                <w:b w:val="0"/>
                <w:color w:val="000000" w:themeColor="text1"/>
                <w:sz w:val="28"/>
                <w:szCs w:val="28"/>
              </w:rPr>
            </w:pPr>
            <w:r w:rsidRPr="00D72CB7">
              <w:rPr>
                <w:b w:val="0"/>
                <w:color w:val="000000" w:themeColor="text1"/>
                <w:sz w:val="28"/>
                <w:szCs w:val="28"/>
              </w:rPr>
              <w:t>10</w:t>
            </w:r>
          </w:p>
        </w:tc>
        <w:tc>
          <w:tcPr>
            <w:tcW w:w="1127" w:type="dxa"/>
          </w:tcPr>
          <w:p w:rsidR="001B2A8A" w:rsidRPr="00D72CB7" w:rsidRDefault="001B2A8A" w:rsidP="007C50DD">
            <w:pPr>
              <w:pStyle w:val="Heading3"/>
              <w:spacing w:before="0" w:beforeAutospacing="0" w:after="0" w:afterAutospacing="0" w:line="360" w:lineRule="auto"/>
              <w:jc w:val="both"/>
              <w:outlineLvl w:val="2"/>
              <w:rPr>
                <w:b w:val="0"/>
                <w:color w:val="000000" w:themeColor="text1"/>
                <w:sz w:val="28"/>
                <w:szCs w:val="28"/>
              </w:rPr>
            </w:pPr>
            <w:r w:rsidRPr="00D72CB7">
              <w:rPr>
                <w:b w:val="0"/>
                <w:color w:val="000000" w:themeColor="text1"/>
                <w:sz w:val="28"/>
                <w:szCs w:val="28"/>
              </w:rPr>
              <w:t>15</w:t>
            </w:r>
          </w:p>
        </w:tc>
        <w:tc>
          <w:tcPr>
            <w:tcW w:w="1128" w:type="dxa"/>
          </w:tcPr>
          <w:p w:rsidR="001B2A8A" w:rsidRPr="00D72CB7" w:rsidRDefault="001B2A8A" w:rsidP="007C50DD">
            <w:pPr>
              <w:pStyle w:val="Heading3"/>
              <w:spacing w:before="0" w:beforeAutospacing="0" w:after="0" w:afterAutospacing="0" w:line="360" w:lineRule="auto"/>
              <w:jc w:val="both"/>
              <w:outlineLvl w:val="2"/>
              <w:rPr>
                <w:b w:val="0"/>
                <w:color w:val="000000" w:themeColor="text1"/>
                <w:sz w:val="28"/>
                <w:szCs w:val="28"/>
              </w:rPr>
            </w:pPr>
            <w:r w:rsidRPr="00D72CB7">
              <w:rPr>
                <w:b w:val="0"/>
                <w:color w:val="000000" w:themeColor="text1"/>
                <w:sz w:val="28"/>
                <w:szCs w:val="28"/>
              </w:rPr>
              <w:t>20</w:t>
            </w:r>
          </w:p>
        </w:tc>
        <w:tc>
          <w:tcPr>
            <w:tcW w:w="1128" w:type="dxa"/>
          </w:tcPr>
          <w:p w:rsidR="001B2A8A" w:rsidRPr="00D72CB7" w:rsidRDefault="001B2A8A" w:rsidP="007C50DD">
            <w:pPr>
              <w:pStyle w:val="Heading3"/>
              <w:spacing w:before="0" w:beforeAutospacing="0" w:after="0" w:afterAutospacing="0" w:line="360" w:lineRule="auto"/>
              <w:jc w:val="both"/>
              <w:outlineLvl w:val="2"/>
              <w:rPr>
                <w:b w:val="0"/>
                <w:color w:val="000000" w:themeColor="text1"/>
                <w:sz w:val="28"/>
                <w:szCs w:val="28"/>
              </w:rPr>
            </w:pPr>
            <w:r w:rsidRPr="00D72CB7">
              <w:rPr>
                <w:b w:val="0"/>
                <w:color w:val="000000" w:themeColor="text1"/>
                <w:sz w:val="28"/>
                <w:szCs w:val="28"/>
              </w:rPr>
              <w:t>25</w:t>
            </w:r>
          </w:p>
        </w:tc>
        <w:tc>
          <w:tcPr>
            <w:tcW w:w="1128" w:type="dxa"/>
          </w:tcPr>
          <w:p w:rsidR="001B2A8A" w:rsidRPr="00D72CB7" w:rsidRDefault="001B2A8A" w:rsidP="007C50DD">
            <w:pPr>
              <w:pStyle w:val="Heading3"/>
              <w:spacing w:before="0" w:beforeAutospacing="0" w:after="0" w:afterAutospacing="0" w:line="360" w:lineRule="auto"/>
              <w:jc w:val="both"/>
              <w:outlineLvl w:val="2"/>
              <w:rPr>
                <w:b w:val="0"/>
                <w:color w:val="000000" w:themeColor="text1"/>
                <w:sz w:val="28"/>
                <w:szCs w:val="28"/>
              </w:rPr>
            </w:pPr>
            <w:r w:rsidRPr="00D72CB7">
              <w:rPr>
                <w:b w:val="0"/>
                <w:color w:val="000000" w:themeColor="text1"/>
                <w:sz w:val="28"/>
                <w:szCs w:val="28"/>
              </w:rPr>
              <w:t>30</w:t>
            </w:r>
          </w:p>
        </w:tc>
      </w:tr>
      <w:tr w:rsidR="001B2A8A" w:rsidRPr="00D72CB7" w:rsidTr="001B2A8A">
        <w:trPr>
          <w:jc w:val="center"/>
        </w:trPr>
        <w:tc>
          <w:tcPr>
            <w:tcW w:w="1127" w:type="dxa"/>
          </w:tcPr>
          <w:p w:rsidR="001B2A8A" w:rsidRPr="00D72CB7" w:rsidRDefault="001B2A8A" w:rsidP="007C50DD">
            <w:pPr>
              <w:pStyle w:val="Heading3"/>
              <w:spacing w:before="0" w:beforeAutospacing="0" w:after="0" w:afterAutospacing="0" w:line="360" w:lineRule="auto"/>
              <w:jc w:val="both"/>
              <w:outlineLvl w:val="2"/>
              <w:rPr>
                <w:b w:val="0"/>
                <w:color w:val="000000" w:themeColor="text1"/>
                <w:sz w:val="28"/>
                <w:szCs w:val="28"/>
              </w:rPr>
            </w:pPr>
            <w:r w:rsidRPr="00D72CB7">
              <w:rPr>
                <w:b w:val="0"/>
                <w:color w:val="000000" w:themeColor="text1"/>
                <w:sz w:val="28"/>
                <w:szCs w:val="28"/>
              </w:rPr>
              <w:lastRenderedPageBreak/>
              <w:t>v (m/s)</w:t>
            </w:r>
          </w:p>
        </w:tc>
        <w:tc>
          <w:tcPr>
            <w:tcW w:w="1127" w:type="dxa"/>
          </w:tcPr>
          <w:p w:rsidR="001B2A8A" w:rsidRPr="00D72CB7" w:rsidRDefault="001B2A8A" w:rsidP="007C50DD">
            <w:pPr>
              <w:pStyle w:val="Heading3"/>
              <w:spacing w:before="0" w:beforeAutospacing="0" w:after="0" w:afterAutospacing="0" w:line="360" w:lineRule="auto"/>
              <w:jc w:val="both"/>
              <w:outlineLvl w:val="2"/>
              <w:rPr>
                <w:b w:val="0"/>
                <w:color w:val="000000" w:themeColor="text1"/>
                <w:sz w:val="28"/>
                <w:szCs w:val="28"/>
              </w:rPr>
            </w:pPr>
            <w:r w:rsidRPr="00D72CB7">
              <w:rPr>
                <w:b w:val="0"/>
                <w:color w:val="000000" w:themeColor="text1"/>
                <w:sz w:val="28"/>
                <w:szCs w:val="28"/>
              </w:rPr>
              <w:t>0</w:t>
            </w:r>
          </w:p>
        </w:tc>
        <w:tc>
          <w:tcPr>
            <w:tcW w:w="1127" w:type="dxa"/>
          </w:tcPr>
          <w:p w:rsidR="001B2A8A" w:rsidRPr="00D72CB7" w:rsidRDefault="001B2A8A" w:rsidP="007C50DD">
            <w:pPr>
              <w:pStyle w:val="Heading3"/>
              <w:spacing w:before="0" w:beforeAutospacing="0" w:after="0" w:afterAutospacing="0" w:line="360" w:lineRule="auto"/>
              <w:jc w:val="both"/>
              <w:outlineLvl w:val="2"/>
              <w:rPr>
                <w:b w:val="0"/>
                <w:color w:val="000000" w:themeColor="text1"/>
                <w:sz w:val="28"/>
                <w:szCs w:val="28"/>
              </w:rPr>
            </w:pPr>
            <w:r w:rsidRPr="00D72CB7">
              <w:rPr>
                <w:b w:val="0"/>
                <w:color w:val="000000" w:themeColor="text1"/>
                <w:sz w:val="28"/>
                <w:szCs w:val="28"/>
              </w:rPr>
              <w:t>15</w:t>
            </w:r>
          </w:p>
        </w:tc>
        <w:tc>
          <w:tcPr>
            <w:tcW w:w="1127" w:type="dxa"/>
          </w:tcPr>
          <w:p w:rsidR="001B2A8A" w:rsidRPr="00D72CB7" w:rsidRDefault="001B2A8A" w:rsidP="007C50DD">
            <w:pPr>
              <w:pStyle w:val="Heading3"/>
              <w:spacing w:before="0" w:beforeAutospacing="0" w:after="0" w:afterAutospacing="0" w:line="360" w:lineRule="auto"/>
              <w:jc w:val="both"/>
              <w:outlineLvl w:val="2"/>
              <w:rPr>
                <w:b w:val="0"/>
                <w:color w:val="000000" w:themeColor="text1"/>
                <w:sz w:val="28"/>
                <w:szCs w:val="28"/>
              </w:rPr>
            </w:pPr>
            <w:r w:rsidRPr="00D72CB7">
              <w:rPr>
                <w:b w:val="0"/>
                <w:color w:val="000000" w:themeColor="text1"/>
                <w:sz w:val="28"/>
                <w:szCs w:val="28"/>
              </w:rPr>
              <w:t>30</w:t>
            </w:r>
          </w:p>
        </w:tc>
        <w:tc>
          <w:tcPr>
            <w:tcW w:w="1127" w:type="dxa"/>
          </w:tcPr>
          <w:p w:rsidR="001B2A8A" w:rsidRPr="00D72CB7" w:rsidRDefault="001B2A8A" w:rsidP="007C50DD">
            <w:pPr>
              <w:pStyle w:val="Heading3"/>
              <w:spacing w:before="0" w:beforeAutospacing="0" w:after="0" w:afterAutospacing="0" w:line="360" w:lineRule="auto"/>
              <w:jc w:val="both"/>
              <w:outlineLvl w:val="2"/>
              <w:rPr>
                <w:b w:val="0"/>
                <w:color w:val="000000" w:themeColor="text1"/>
                <w:sz w:val="28"/>
                <w:szCs w:val="28"/>
              </w:rPr>
            </w:pPr>
            <w:r w:rsidRPr="00D72CB7">
              <w:rPr>
                <w:b w:val="0"/>
                <w:color w:val="000000" w:themeColor="text1"/>
                <w:sz w:val="28"/>
                <w:szCs w:val="28"/>
              </w:rPr>
              <w:t>30</w:t>
            </w:r>
          </w:p>
        </w:tc>
        <w:tc>
          <w:tcPr>
            <w:tcW w:w="1128" w:type="dxa"/>
          </w:tcPr>
          <w:p w:rsidR="001B2A8A" w:rsidRPr="00D72CB7" w:rsidRDefault="001B2A8A" w:rsidP="007C50DD">
            <w:pPr>
              <w:pStyle w:val="Heading3"/>
              <w:spacing w:before="0" w:beforeAutospacing="0" w:after="0" w:afterAutospacing="0" w:line="360" w:lineRule="auto"/>
              <w:jc w:val="both"/>
              <w:outlineLvl w:val="2"/>
              <w:rPr>
                <w:b w:val="0"/>
                <w:color w:val="000000" w:themeColor="text1"/>
                <w:sz w:val="28"/>
                <w:szCs w:val="28"/>
              </w:rPr>
            </w:pPr>
            <w:r w:rsidRPr="00D72CB7">
              <w:rPr>
                <w:b w:val="0"/>
                <w:color w:val="000000" w:themeColor="text1"/>
                <w:sz w:val="28"/>
                <w:szCs w:val="28"/>
              </w:rPr>
              <w:t>20</w:t>
            </w:r>
          </w:p>
        </w:tc>
        <w:tc>
          <w:tcPr>
            <w:tcW w:w="1128" w:type="dxa"/>
          </w:tcPr>
          <w:p w:rsidR="001B2A8A" w:rsidRPr="00D72CB7" w:rsidRDefault="001B2A8A" w:rsidP="007C50DD">
            <w:pPr>
              <w:pStyle w:val="Heading3"/>
              <w:spacing w:before="0" w:beforeAutospacing="0" w:after="0" w:afterAutospacing="0" w:line="360" w:lineRule="auto"/>
              <w:jc w:val="both"/>
              <w:outlineLvl w:val="2"/>
              <w:rPr>
                <w:b w:val="0"/>
                <w:color w:val="000000" w:themeColor="text1"/>
                <w:sz w:val="28"/>
                <w:szCs w:val="28"/>
              </w:rPr>
            </w:pPr>
            <w:r w:rsidRPr="00D72CB7">
              <w:rPr>
                <w:b w:val="0"/>
                <w:color w:val="000000" w:themeColor="text1"/>
                <w:sz w:val="28"/>
                <w:szCs w:val="28"/>
              </w:rPr>
              <w:t>10</w:t>
            </w:r>
          </w:p>
        </w:tc>
        <w:tc>
          <w:tcPr>
            <w:tcW w:w="1128" w:type="dxa"/>
          </w:tcPr>
          <w:p w:rsidR="001B2A8A" w:rsidRPr="00D72CB7" w:rsidRDefault="001B2A8A" w:rsidP="007C50DD">
            <w:pPr>
              <w:pStyle w:val="Heading3"/>
              <w:spacing w:before="0" w:beforeAutospacing="0" w:after="0" w:afterAutospacing="0" w:line="360" w:lineRule="auto"/>
              <w:jc w:val="both"/>
              <w:outlineLvl w:val="2"/>
              <w:rPr>
                <w:b w:val="0"/>
                <w:color w:val="000000" w:themeColor="text1"/>
                <w:sz w:val="28"/>
                <w:szCs w:val="28"/>
              </w:rPr>
            </w:pPr>
            <w:r w:rsidRPr="00D72CB7">
              <w:rPr>
                <w:b w:val="0"/>
                <w:color w:val="000000" w:themeColor="text1"/>
                <w:sz w:val="28"/>
                <w:szCs w:val="28"/>
              </w:rPr>
              <w:t>0</w:t>
            </w:r>
          </w:p>
        </w:tc>
      </w:tr>
    </w:tbl>
    <w:p w:rsidR="001B2A8A" w:rsidRPr="00D72CB7" w:rsidRDefault="001B2A8A" w:rsidP="007C50DD">
      <w:pPr>
        <w:pStyle w:val="Heading3"/>
        <w:shd w:val="clear" w:color="auto" w:fill="FFFFFF"/>
        <w:spacing w:before="0" w:beforeAutospacing="0" w:after="0" w:afterAutospacing="0" w:line="360" w:lineRule="auto"/>
        <w:jc w:val="both"/>
        <w:rPr>
          <w:b w:val="0"/>
          <w:color w:val="000000" w:themeColor="text1"/>
          <w:sz w:val="28"/>
          <w:szCs w:val="28"/>
        </w:rPr>
      </w:pPr>
    </w:p>
    <w:p w:rsidR="001B2A8A" w:rsidRPr="00D72CB7" w:rsidRDefault="001B2A8A" w:rsidP="007C50DD">
      <w:pPr>
        <w:pStyle w:val="Heading3"/>
        <w:shd w:val="clear" w:color="auto" w:fill="FFFFFF"/>
        <w:spacing w:before="0" w:beforeAutospacing="0" w:after="0" w:afterAutospacing="0" w:line="360" w:lineRule="auto"/>
        <w:jc w:val="both"/>
        <w:rPr>
          <w:b w:val="0"/>
          <w:color w:val="000000" w:themeColor="text1"/>
          <w:sz w:val="28"/>
          <w:szCs w:val="28"/>
        </w:rPr>
      </w:pPr>
      <w:r w:rsidRPr="00D72CB7">
        <w:rPr>
          <w:b w:val="0"/>
          <w:color w:val="000000" w:themeColor="text1"/>
          <w:sz w:val="28"/>
          <w:szCs w:val="28"/>
        </w:rPr>
        <w:t>a) Vẽ đồ thị vận tốc – thời gian của xe máy.</w:t>
      </w:r>
    </w:p>
    <w:p w:rsidR="001B2A8A" w:rsidRPr="00D72CB7" w:rsidRDefault="001B2A8A" w:rsidP="007C50DD">
      <w:pPr>
        <w:pStyle w:val="Heading3"/>
        <w:shd w:val="clear" w:color="auto" w:fill="FFFFFF"/>
        <w:spacing w:before="0" w:beforeAutospacing="0" w:after="0" w:afterAutospacing="0" w:line="360" w:lineRule="auto"/>
        <w:jc w:val="both"/>
        <w:rPr>
          <w:b w:val="0"/>
          <w:color w:val="000000" w:themeColor="text1"/>
          <w:sz w:val="28"/>
          <w:szCs w:val="28"/>
        </w:rPr>
      </w:pPr>
      <w:r w:rsidRPr="00D72CB7">
        <w:rPr>
          <w:b w:val="0"/>
          <w:color w:val="000000" w:themeColor="text1"/>
          <w:sz w:val="28"/>
          <w:szCs w:val="28"/>
        </w:rPr>
        <w:t>b) Nhận xét tính chất chuyển động của xe máy.</w:t>
      </w:r>
    </w:p>
    <w:p w:rsidR="001B2A8A" w:rsidRPr="00D72CB7" w:rsidRDefault="001B2A8A" w:rsidP="007C50DD">
      <w:pPr>
        <w:pStyle w:val="Heading3"/>
        <w:shd w:val="clear" w:color="auto" w:fill="FFFFFF"/>
        <w:spacing w:before="0" w:beforeAutospacing="0" w:after="0" w:afterAutospacing="0" w:line="360" w:lineRule="auto"/>
        <w:jc w:val="both"/>
        <w:rPr>
          <w:b w:val="0"/>
          <w:color w:val="000000" w:themeColor="text1"/>
          <w:sz w:val="28"/>
          <w:szCs w:val="28"/>
        </w:rPr>
      </w:pPr>
      <w:r w:rsidRPr="00D72CB7">
        <w:rPr>
          <w:b w:val="0"/>
          <w:color w:val="000000" w:themeColor="text1"/>
          <w:sz w:val="28"/>
          <w:szCs w:val="28"/>
        </w:rPr>
        <w:t>c) Xác định gia tốc của xe máy trong 10 s đầu tiên và 15 s cuối cùng.</w:t>
      </w:r>
    </w:p>
    <w:p w:rsidR="001B2A8A" w:rsidRPr="00D72CB7" w:rsidRDefault="001B2A8A" w:rsidP="007C50DD">
      <w:pPr>
        <w:pStyle w:val="Heading3"/>
        <w:shd w:val="clear" w:color="auto" w:fill="FFFFFF"/>
        <w:spacing w:before="0" w:beforeAutospacing="0" w:after="0" w:afterAutospacing="0" w:line="360" w:lineRule="auto"/>
        <w:jc w:val="both"/>
        <w:rPr>
          <w:b w:val="0"/>
          <w:color w:val="000000" w:themeColor="text1"/>
          <w:sz w:val="28"/>
          <w:szCs w:val="28"/>
        </w:rPr>
      </w:pPr>
      <w:r w:rsidRPr="00D72CB7">
        <w:rPr>
          <w:b w:val="0"/>
          <w:color w:val="000000" w:themeColor="text1"/>
          <w:sz w:val="28"/>
          <w:szCs w:val="28"/>
        </w:rPr>
        <w:t>d) Từ đồ thị vận tốc – thời gian, tính quãng đường mà người này đã đi được sau 30 s kể từ lúc bắt đầu chuyển động.</w:t>
      </w:r>
    </w:p>
    <w:p w:rsidR="001B2A8A" w:rsidRPr="00D72CB7" w:rsidRDefault="00616FE6" w:rsidP="007C50DD">
      <w:pPr>
        <w:pStyle w:val="Heading3"/>
        <w:spacing w:before="0" w:beforeAutospacing="0" w:after="0" w:afterAutospacing="0" w:line="360" w:lineRule="auto"/>
        <w:jc w:val="both"/>
        <w:rPr>
          <w:b w:val="0"/>
          <w:color w:val="000000" w:themeColor="text1"/>
          <w:sz w:val="28"/>
          <w:szCs w:val="28"/>
        </w:rPr>
      </w:pPr>
      <w:r w:rsidRPr="00616FE6">
        <w:rPr>
          <w:noProof/>
          <w:color w:val="000000" w:themeColor="text1"/>
          <w:sz w:val="28"/>
          <w:szCs w:val="28"/>
        </w:rPr>
        <w:pict>
          <v:group id="Group 85" o:spid="_x0000_s1100" style="position:absolute;left:0;text-align:left;margin-left:0;margin-top:97.6pt;width:346.35pt;height:232.85pt;z-index:251689984;mso-position-horizontal:center;mso-position-horizontal-relative:margin" coordsize="43990,29573"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mUhr1EgQAAK0JAAAOAAAAZHJzL2Uyb0RvYy54bWykVttu2zgQfV9g&#10;/4HQuyNZlm9C7MJ1LigQtMEmiz7TFGURkUguSV+yi/33nSEl27VTtM0+xBmSw+HMmZkzuv6wb2qy&#10;5cYKJWdR/yqJCJdMFUKuZ9Gfz3e9SUSso7KgtZJ8Fr1yG32Y//7b9U7nPFWVqgtuCBiRNt/pWVQ5&#10;p/M4tqziDbVXSnMJh6UyDXWwNOu4MHQH1ps6TpNkFO+UKbRRjFsLuzfhMJp7+2XJmftSlpY7Us8i&#10;8M35X+N/V/gbz69pvjZUV4K1btB3eNFQIeHRg6kb6ijZGHFhqhHMKKtKd8VUE6uyFIz7GCCafnIW&#10;zb1RG+1jWee7tT7ABNCe4fRus+zz9tEQUcyiyTAikjaQI/8sgTWAs9PrHHTujX7Sj6bdWIcVxrsv&#10;TYP/IRKy97C+HmDle0cYbGaD6WSUgXkGZ+l0OO5PvW2aswqyc3GPVbfHm1NI8vHmYJKhV3H3cIz+&#10;HdzZaSgie8TJ/j+cniqquYffIgYdTuBOwOkZA/yo9mQyClB5NcSJuD3sQz90+xY2vwtXOhqmwxAY&#10;zU9AO4Y+SLJJ4ov1EDnNtbHunquGoDCLDNS6L0G6fbAugNSp4NNS3Ym6hn2a15LsZtFoMEz8hcMJ&#10;GK8lKnDfOa0ZRDX47yX3WvNg5A9eQuX4rOOG71m+rA3ZUug2yhiXziPg7YI2apXgxK9cbPWPXv3K&#10;5RBH97KS7nC5EVIZH/2Z28VL53IZ9KHaTuJG0e1Xe98yg0mX35UqXiHtRgWCsZrdCcjKA7XukRpg&#10;FOAeYEn3BX7KWgH6qpUiUinz91v7qA8FDKcR2QFDzSL714YaHpH6k4TSnvazDCnNL7LhOIWFOT1Z&#10;nZ7ITbNUkJY+8LFmXkR9V3diaVTzFch0ga/CEZUM3p5FrhOXLvAmkDHji4VXAhLT1D3IJ83QNGYJ&#10;a+55/5Ua3Ramg5L+rLpmovlZfQZdvCnVYuNUKXzxItAB1TYB0Njzay1YDn8tE4J00eE/nhhwy20Q&#10;xjB1mp+y0VDzstG9EK9YiVq4Vz+AIGZ0Sm4fBcMex8UJWYw7soBjfJVMxlgznVa4A6AJ9qDYiyVS&#10;LSsq13xhNfRzyyDxt+p++c2Dq1po7G5EEeU2NMjX2Zx4A50wg24U2zTQr2GoGl5TBxPdVkJbqJKc&#10;NyteAMd8KkKSIaXADr4pgQP9oPsnnSySZJp+7C2HybKXJePb3mKajXvj5HacAYH1l/3lv1gi/Szf&#10;WA7x0vpGi9ZX2L3w9s2p1s7/MC/93A1809EjuOYHROcikA9Cgr5aZ7hjFYqBVljLk4cDD+0RTcT9&#10;O9SdTkfDURqRy3E3yICsgVrDuBulE+BxzPl7qdv7FLzwIjjlW8J/E3iz7fcLfnScrr3W8Str/h8A&#10;AAD//wMAUEsDBBQABgAIAAAAIQC6waW7vAAAACEBAAAZAAAAZHJzL19yZWxzL2Uyb0RvYy54bWwu&#10;cmVsc4SPywrCMBBF94L/EGZv07oQkaZuRHEjIvUDhmTaBpsHSRT79wbcKAgu517uOUy9fZqRPShE&#10;7ayAqiiBkZVOadsLuLb7xRpYTGgVjs6SgIkibJv5rL7QiCmP4qB9ZJlio4AhJb/hPMqBDMbCebK5&#10;6VwwmPIZeu5R3rAnvizLFQ+fDGi+mOyoBISjqoC1k8/m/2zXdVrSzsm7IZt+KLg22Z2BGHpKAgwp&#10;je+wKs6nA/Cm5l+PNS8AAAD//wMAUEsDBBQABgAIAAAAIQD2xDvY3wAAAAgBAAAPAAAAZHJzL2Rv&#10;d25yZXYueG1sTI9BS8NAEIXvgv9hGcGb3STSaGI2pRT1VIS2gnjbZqdJaHY2ZLdJ+u8dT3qbmfd4&#10;871iNdtOjDj41pGCeBGBQKqcaalW8Hl4e3gG4YMmoztHqOCKHlbl7U2hc+Mm2uG4D7XgEPK5VtCE&#10;0OdS+qpBq/3C9UisndxgdeB1qKUZ9MThtpNJFKXS6pb4Q6N73DRYnfcXq+B90tP6MX4dt+fT5vp9&#10;WH58bWNU6v5uXr+ACDiHPzP84jM6lMx0dBcyXnQKuEjga7ZMQLCcZskTiCMPaZSBLAv5v0D5AwAA&#10;//8DAFBLAwQKAAAAAAAAACEAIMS1p1UvAABVLwAAFAAAAGRycy9tZWRpYS9pbWFnZTEuUE5HiVBO&#10;Rw0KGgoAAAANSUhEUgAAAWoAAAEUCAYAAAAC8HxSAAAAAXNSR0IArs4c6QAAAARnQU1BAACxjwv8&#10;YQUAAAAJcEhZcwAADsMAAA7DAcdvqGQAAC7qSURBVHhe7Z19jCtV+cdXlEi4IULyk6qJWVD0qhFX&#10;+MNyCVgxwGK4UBKQipgsJpDVkNgECTWI4gtaRWNB1EWvSTGIi7zVNygg3AL3XouKFl/3omIVwV4F&#10;rYJSReX5zXc6Z85MO22n7Zm9053vJ3mybWc6O52e+czpmXPOMyeEEEJiDUVNCCExh6ImhJCYQ1ET&#10;QkjMWWdRt2Wt0ZSO82yv0GlKY22v7gEhhIzFOoq6I/ViWuaXqtJyXtkrtCqyNJ+WYp2yJoTMBusm&#10;6uZqTlLpkjSc5yZplhdlbqli1dfD0WkUJZ3KSWWvXjEIISQc6yPqdlWWUwsR1WKbUs6kpFAbZ9sd&#10;qeVTksrX9m4zDCGEhGBdRG3XeBfLllIH02m3pd1nzY60+1/00yjJQqoggZ7uBG3TAe+bW5TysJ0i&#10;hJAYMJaobeGmilJ3nndpS2VpTuaWqwNqp6jxzkmm14j1oszNZWWlsiK5zSnrsbWNuZRk8lVpttdk&#10;NZ+RlP2aFfPWeo1AE0utkJKFkr9Bpd3wbnNOUpm8rPbdQGxIaWFOFmlqQkjMGa9G3SzLoiXTotfU&#10;7YosWa8NbHpoVSRnybLgt7sjakuii0WpNa2ab7sljXLOlnMqNS+5lbolbOv1VkPKOUu6CwHt252a&#10;FFIZf624tSpZa39y5Ya0vO9PLUvV14iN5o/uBSZs2zYhhOwNxmz66NaeUx5Tt6vLlgQHND2ARtGS&#10;b1ZWeyuutqh7JOvUvueyq/6eIfWCta61jZ6bf+3KUn+TilNT963brku5VJJqzz40SgvBFwBCCIkR&#10;Y7dR23J0mz/aUl32i7uPIHGCwNdbspq1RN27Paf27X+5u+5Spac+jBp8ak7msyWpNJqD26gtWqtZ&#10;a7u9TTmEEBIvxr+ZiB4cqvnDfrwgPU3EfqIStd0M09uc4dCqycryomy2hI12782LQW3UFDUhZDYY&#10;X9RO2y5q0Xazx6img4hEjWaLVGF097pOsy7l5bT1/v4eHk2KmhAyA0wgatzDK0gqlZf88lxfj4s+&#10;mri519tsYTGVqNFjI7gm31jJSGa5Ym3Jg32DcU7yPQ3p9aL1v3rbwwkhJGZMJOpubws0K/TeDAyi&#10;IUVr3Wzv3cQpRG1fKAbU5O1lbq+PjnTc3iS9NerujcuRFxpCCNnLTCZqC7vHxIhBLAp73d4h3hOL&#10;unsDc1j/52YlL4vzuJA4MZ+VUr33piNq2SPa1wkhJAZMLOqxsG/8GRoFaPfbDmjzDsAe7Tig20eY&#10;0ZKEEBIH1kfU0pFGMR2fuTU6Ncmn0lIMHO1ICCHxYp1EbdGpSzGdklzfyJf1pimruXlZLK85zwkh&#10;JN6sn6hBpyGl4l4est2sSNGSNOvShJBZYX1FTQghZGwoakIIiTmxE3U+n5dDDjlEGg32myOEEBAr&#10;UV900UVu3+dUKiXt9l5tzSaEkFgQG1HXajU9QMWJ0047zVlKCCHJJRaiRs35wAMP7BM1olQqOWsR&#10;QkgyiYWoM5lMoKRVsL2aEJJk9rqoL730UlfIBxxwgPt4fn7efYybi2yvJoQklb0qatSUlYwRaOZQ&#10;j7PZrCwsLLjPl5aWnHcRQkiy2Kui9ooZ3fJ+8pOfuM/f+ta32iJ/wQteYD/HX0IISSJ7vekDNWVI&#10;GvSKGpTLZbsNG71CCCEkicTiZqIiSNSEEJJ0DIgas9Gleib7dxIAONJ1Y0TaK4qaEEL6mU7U7YaU&#10;l5zeGT5RI6fhnGQKFbvJwo1Ga+isdRQ1IYT0M4WorZo0as3zGclYUvaLui4FS7bZMGlYPFDUhBDS&#10;z1Q16matImttR9heUTtZv33uDgFFTQgh/Rhoow5ISNsoyYKdOLYzMGdhEBQ1IYT0E42onazhOuZl&#10;MV8ZmUiWoiaEkH4iEXWrtiLlirqJWJVyPiMpS76pXCV0r49jjz1WDjvssL74+te/7qxNCIkzu3fv&#10;lnp9zPZPEkg0Neo+OlIvYDg4mkOclwL4wQ9+4IraO3zcG5gb5Kc//WnsYteuXXLPPfcELotrRLXP&#10;P/7xj+2LNP4GLZ8mtm/fbu930LJpIqpjgeOAch20bNIwvc0o9hFx++23y8033xy4bNKA/JPIOona&#10;ol6wRZurDK5T79y50xXyK17xCvexN8477zz52te+Fru47rrr7AhaNk185CMfsSeoet3rXifnnntu&#10;4DqTRlT7PIsR5bGIYrumtzkr5eCb3/ymY4tkse6iXq4OngVvPdqo0XTyy1/+0nlmDtRIvvOd7zjP&#10;zHHxxRe7x+SMM85wXjVDVPv8t7/9zT6p/vSnPzmvmONb3/qW/OhHP3KemSOqY4Hj8Ktf/cp5ZgbT&#10;24xiH8EPf/hDo8cUv9Ao6onpFTV6ejgPXTpSy6cs2SxKecgdRYraz3//+187JZk6JphR0CQUtYai&#10;pqjjTASixqjElGzO5bs3FKurUsxi9GJKMqXGXh+ZOEuixoRU6ngg3vve9zpLzEBRayhqijrORCDq&#10;tqxVSrKcTcu8LRhL2pklKdVGj1KkqDWdTkcOPfRQ93hQ1F0oaoo6iRgQtTkoao13rm4VFDVFDSjq&#10;5EFRG8LkiQ7RedumVVDUFDWgqJMHRW0Ikye6N49kOp12H1PUFDWgqJMHRW0IUyf6nj173PRjz33u&#10;c+Wqq66iqD1Q1BR1EqGoDWHqREdaMnUMkKbs29/+tvucoqaoAUWdPChqQ5g40X/729/KfvvtZ39+&#10;/MVzitoPRU1RJxGK2hAmTnTUoNXnVwl/KWo/FDVFnUQoakNMe6Kj9ow2aXx21KbRVg0oaj8UNUWd&#10;RChqQ0x7oudyOfezFwoF51WKuheKmqJOIhS1IaY50TF9o/rc6PEB0Skoaj8UNUWdRChqQ0xzoi8u&#10;Lrqfu1gsOq92oaj9UNQUdRKhqA0x6YmOSdvVZ8ZoRMzx4YWi9kNRU9RJhKI2xKQn+jHHHON+5pWV&#10;FedVDUXth6KmqJMIRW2ISU70SqXifl7MlIf5p3uhqP1Q1BR1EqGoDTHuiQ4pH3744e7nxdzTQVDU&#10;fihqijqJUNSGGPdE9yYFgLCDatOAovZDUVPUSYSiNsQ4Jzqk7E0KgCaQQVDUfihqijqJxErUOFmU&#10;lE488cS+VPEm4vrrr5ft27cHLpsmqtVq6NT4l1xyifs5jzzyyMB1VHhnz8MQ86B1Jo1x9nmcwPeI&#10;k79erwcunyZuuukmueOOOwKXTRNRHQscB/TsCVo2aZjeZhT7iLj99tuNHtNdu3ZR1HFg586drpQw&#10;DzMK0KwE0u2HSbl/zTXXuNOYIiDtoPVUXHjhhe66J598cuA6k0bYfU5CRHksotiu6W3OQjm46667&#10;KOo4kISmDwxoUZ8RA11GwaYPP2z6YNNHEqGoDRHmRIfAvLVp/JwbBUXth6KmqJMIRW2IMCc6JltS&#10;nw+TMIWBovZDUVPUSYSiNsSoEx3TlqqkAJjOFNOahoGi9kNRU9RJhKI2xKgTfXl52f1s6L0RFora&#10;D0VNUScRitoQw0703qQAYWvTgKL2Q1FT1EmEojbEsBM9KMVWWChqPxQ1RZ1EKGpDDDrR0bND1abR&#10;40Ol2AoLRe2HoqaokwhFbYhBJ3o2m3U/06WXXuq8Gh6K2g9FTVEnEYraEEEn+o4dO9zPg6QAENi4&#10;UNR+KGqKOolMIeqmrOZSMlesO8817bWKFJfSMm8LZl7SS0WprLWdpYPZaKLOZDLu5ymVSs6r40FR&#10;+6GoKeokMpmo2w0pL813BdIj6mZlyRb0fDYv5UpNapUVWV7EumlZrractYLZSKLGJD/qswSl2AoL&#10;Re2Hoqaok8gEorZq0llLHPMZySz0iLq1KllLKAuFmvjrz22pLFu179SyVIdUrDeSqL1JAYJSbIWF&#10;ovZDUVPUSWSiGnWzVpG1tiNsj6gbpQVLKEtSCZJxsyyLlmwy5abzQj8bRdSrq6vu5xiUYissFLUf&#10;ipqiTiJTtFG3ekTdlHLGep5dtR4F4SzPVax3BrMRRN2bFADSngaK2g9FTVEnEYOirksRQulps9a0&#10;pboM4RStNYPZCKLuTbE1LRS1H4qaok4i6yhqa40ihLNxRX3LLbf4atO4oTgtFLUfipqiTiLrKOqW&#10;VHLW8lRRGs4rvXhFvXXrVjuNT280m4PbuMMQpajPO+88d//RNc8EFLUfipqiTiJG26jt54baqLds&#10;2eI+9sa2bductScjKlEjD+OBBx7o7idy0JmAovZDUVPUScSgqMP1+lgM2etj1kTtrU2HSbEVFora&#10;D0VNUScRo6KWVkVyqaB+1M4oxhH9qHGyKCkdffTRcu655/YFelF4MxOPG1FkIUftedOmTe6+o4km&#10;aL1JglnI/cEs5MxCnkTMitpi2MjEYn346LxZzUJ+0kknufuNXwJB60wazEK+PhHlsYhiu6a3OQvl&#10;gFnIJyJY1CB4ro/RQ6hnsdcHkgCoFFv77LPPWEkBwsCmDz9s+mDTRxKZQtTmmUVRe5MCvOUtb3Fe&#10;NQdF7YeipqiTCEU9Bd4UW89//vPly1/+srPEHBS1H4qaok4iFPUU5HI5d3/f9ra3RXKiU9R+KGqK&#10;OolQ1BOCu9BqX5FiC70GKOouFLWGoqaoTUBRTwj6Sqt9RYqtqE50itoPRU1RJxGKegLQ51Ttp0qx&#10;RVFrKGoNRU1Rm4CinoBjjjnG3U+VYoui1lDUGoqaojYBRT0mlUrF3Udvii2KWkNRayhqitoEFPWY&#10;DEqxRVFrKGoNRU1Rm4CiHoNhKbYoag1FraGoKWoTUNQhGZVii6LWUNQaipqiNgFFHRI0c6h9C0qx&#10;RVFrKGoNRU1Rm4CiDgFuGOLGodo33FDshaLWUNQaipqiNgFFHYJisejuF7rmBUFRayhqDUVNUZuA&#10;oh4BpIMh4mq/MNglCIpaQ1FrKGqK2gQU9QgKhYK7T8NSbFHUGopaQ1FT1CagqIewZ88eNykAAhMx&#10;DYKi1lDUGoqaojYBRT2EfD7v7g+mNB0GRa2hqDUUNUVtgliJOk45E6+44grZd9997X1Bii08D1pP&#10;RVQ595gzcX0iymMRxXZNb3MWygFzJsYE1GqUlE488URfBmJTETYL+amnnuruCx4HreONqLJYMwu5&#10;P5iFnFnIkwibPgJAoVApttBGHSZhLZs+NGz60OA4sOnDDGz6iAlxEXU2m3X3A+3UYaCoNRS1hqKm&#10;qE1AUfewY8cOdx/Qfxo9P8JAUWsoag1FTVGbgKLuIZPJuPuAFFthoag1FLWGoqaoTUBRe/Cm2EJt&#10;GsIJC0Wtoag1FDVFbQKK2oM3xRbm9xgHilpDUWsoaoraBBS1w6AUW2GhqDUUtYaipqhNQFFbICnA&#10;oBRbYaGoNRS1hqKmqE1AUVuUy2X3//am2AoLRa2hqDUUNUVtgsSLGk0cw1JshYWi1lDUGoqaojZB&#10;4kVdKpXc/xmUYissFLWGotZQ1BS1CRIt6jAptsJCUWsoag1FTVGbINGiDpNiKywUtYai1lDUFLUJ&#10;DIm6JavZrkx8kV21loRnPUUNmYRJsRUWilpDUWsoaoraBIZE3ZDSwpxkChVbeG40WjJOb+T1FHXY&#10;FFthoag1FLWGoqaoTWBI1HUpWCLJro5Tf+5nvUR93333hU6xFRaKWkNRayhqitoEZkTdWpWsJZJi&#10;3Xk+Iesl6jPPPNP9P5jS1AQUtYai1lDUFLUJzIi6UZKFuQUpNTrSbo839NrLeogaGVNUUgD8NVGb&#10;BhS1hqLWUNQUtQnMiLque090Y14W8xVpOovD4hX1SSedZPfK6I0HH3zQWXsyjj76aPd/ILWVKShq&#10;DUWtoagpahMYEXWrtiLlirqJWJVyPiMpSyypXGXiXh9btmxxH3tj27Ztztrjg9qz2k7YFFthoag1&#10;FLWGoqaoTWDoZmIvHakXFiy5oDnEeSkEUYt6khRbYaGoNRS1hqKmqE0Qkagt6t3ub7lK+Do1ThYl&#10;pWOPPVYuu+yyvoC4UDMeN6655hp325s2bbJr/0HrTRrMQq4D3yNOfmYhZxZyZiE3Q+SiXq62nRdG&#10;gxNbSQkpse666y5jsbCAGn5322eddVbgOtPELbfcYvcoCVo2TeDipPYbN1iD1pk0otpnnKA4+W+7&#10;7bbA5dME9hdD/YOWTRNRHQscB/wKCFo2aZjeZhT7iMD3dMMNNwQumyTuueceinpy0NPDeejSkVoe&#10;c2gsSnmMO4pR9fpAbUltd//995fvf//7zhJzsOlDw6YPDY4Dmz7MwKaPqcCoxJRszuW7NxSrq1LM&#10;zltiSUmm1IjFyERvUgDUpr2z55mCotZQ1BqKmqI2gQFRt2WtUpLlbFrmbaFY0s4sSak2/ijFKESN&#10;+aXVNjFT3rXXXktRO1DUGoqaoo4z0bVRT4BpUSNTizcpAFJsoR2Sou5CUWsoaoo6zmxoUQel2KKo&#10;NRS1hqKmqOPMhhV1b4otSBtQ1BqKWkNRU9RxZsOKujfFlkpYS1FrKGoNRU1Rx5kNKWqIYlCKLYpa&#10;Q1FrKGqKOs5sSFFfeuml7nZ6U2xR1BqKWkNRU9RxZsOJes+ePUNTbFHUGopaQ1FT1HFmw4kaky2p&#10;bQSl2KKoNRS1hqKmqOPMhhI1atOjUmxR1BqKWkNRU9RxZkOJenl52X3/oBRbFLWGotZQ1BR1nNkw&#10;okYSgDAptihqDUWtoagp6jizYUSNuZrVe4el2KKoNRS1hqKmqOPMhhA1as+qNj0qxRZFraGoNRQ1&#10;RR1nNoSox0mxRVFrKGoNRU1Rx5mZF/WOHTvc92A0Inp+DIOi1lDUGoqaoo4zMy9qpOxS78H8HqOg&#10;qDUUtYaipqjjzEyL2ptiCzPlYca8UVDUmo0qakzAhfjPf/5jxzPPPGPHv//9b/nXv/5lB8oK4umn&#10;n7bje9/7nn2s//GPf9jx1FNPyZNPPmnH3//+dzvwuRDtdtuOv/71r3b85S9/seOJJ56Qxx9/3I4/&#10;//nPduA4YH/xSw/RarXs+OMf/yiPPfaYHY8++qgdf/jDH+x45JFH7Pj9739vx+9+9zs7ms2mff8F&#10;28T+Pvzww/Kb3/zGjl//+td2QLiIhx56SHbv3m3H2tqaHSj3iF/84hd2/PznP7cD20M+QtzrwTmI&#10;ePDBB+1oNBp2QJIIfBbEAw88YAdkjEBZQoo7xP33328HjueNN95o7ysCyWkRO3futAO/hu+77z47&#10;7r33XjuwHwiMKEZs377djrvvvlu+8Y1v2DkYk0isRI0CoKS0detWu/CqAouCikKqCicK5Stf+Up3&#10;/Y997GN2oes9GXpPiOuvv95OojvohMDJoE4I9f/CnBB33nmnnSB12Anxs5/9zI5xTgjvLIBnn312&#10;4AmBz4MYdDIMOiFUwfeeDAiVTPS73/2uHfhsCGT/RuJaBC6SCCSwRdx66612QPyQKU5+TIaFx6gF&#10;IfD/EHgdgeOFQKZqBDKM48RGYL8QuLAi8L1hm1HFddddZ0fQsmkjiu2a3iYyIeE4q+OOUN8FvheE&#10;+p7U96a+R4T6btV3je8d78X3BmGjXKhQZUWVHVWWEKp8oawhVNlDOcT/wX4lkViJGmJRUkqn04EF&#10;SsUFF1zgrvvSl75UvvrVr7rLUOhUoKAg1AmP5XhuoiAiUAhVzQHbnaYgIrxZlyFNbxbyM888065l&#10;qFqHki5CiViJWYkaoeStajZK7Gq/lfgRuBAgVE1J1ZzUhUNdSBDq4qIuNurig/fjOOMioi5O6mKl&#10;Ll7qYoZQNT5VA8TFD6EuhuriiMD3g4uKuoCqCyoCF1hV+0SoC7C6IKsaK0LVYtVFXF241EVe1YAR&#10;+GWAULVkVWtGoBatatSqho1QtW4cBxwT1MRVzVzV1FFrR6ha/D//+U87VC0foWr+6pcAAtvE8cKv&#10;BPWrAaF+Sfzvf/9z49lnn7VjGNgejrNp2PRhjtjWqNGTA4UfhV0VchRuFGj8fe1rX+uuC8mq+aZH&#10;AVlDDqaBnEwWSgVkqj4nmz7YRg1Mb5Oijj8z2UbtTbHVO43pKChqDUWtoagp6jgzc6LGz0Bviq3e&#10;aUxHQVFrKGoNRU1Rx5mZE7X35hq65o0LRa2hqDUUNUUdZ2ZK1BCAN8UWbpqNC0Wtoag1FDVFHWdm&#10;StTeFFuDpjEdBUWtoag1FDVFHWdmRtQ4+VWKrWHTmI6CotZQ1BqKmqKOMzMj6kKh4C4bNo3pKChq&#10;DUWtoagp6jgzE6LGoAOVYmvUNKajoKg1FLWGoqao48xMiNqbYmvUNKajoKg1FLWGoqaozdCWtUZT&#10;Rs86JNJpNmQtzIoWsRc1as/epACoXU8DRa2ZRVF/6lOfkquvvnrs/vOjoKgp6unpSL2YlvmlqrSc&#10;V4bRqizJfLoo9RCyjr2oc7mc+xraqaeFotbMoqhf/OIXu8fDJBQ1RR2KTncOlyC3NldzkkqXpOE8&#10;H01HGpbYU7nKSLHHWtTo2aGeo8cHBDAtFLWGotbMkqgxCRlmjjz11FOdV6aDog5PaxXZpLKy2mvW&#10;dlWWUwtSDFM99tKpST6Vknxt+PuMlvb2WkWKS1bV3z6R5iW9VJTKWttZOppeUXtTbBWLRWet6aCo&#10;NRS1ZpZErT7/a17zGueV6UiiqDFf0Jve9Kaxm9AGibpZXpS5xbI0nee9dDCb4gAXN0oLQ98LjJX2&#10;JtpbrMIzn81LuVKTWmVFlhfnrQ+VluVqmBYbv6iPO+449zFGI2KODxNQ1BqKWkNRJ0vUakwG4kMf&#10;+pDz6hBaq5J11ncju+o0WTSlnJmTTLlftc1KXhbn9XvmsyWp99ZdGyVZmFuUgLe7mCntzodYKNTE&#10;vw9tqSynZC61LNUQFWuvqF/4whe6j1dWVpw1poei1lDUGoo6WaL2/lpHoHaNtufBdOzla+Vujbq8&#10;hrZqp/LYqkjO2kah3n2q6NSLloDTUqg27fe2m1UppK3/l16RNWcdGzR/WO9fHiJJI6XdrrrPLUkl&#10;6P80y7Jo7UTQ1aYXr6hVYKa8sHNNh4Gi1lDUGoo6WaIG6OqrjiXiwAMPHNkUEtj00ShKCq/1KK67&#10;blF8/l6rSqlU7qlVN6S0YFV0S4NvQxoo7d1qP34GBKvYWR7iziaymngPHAJXPszxYSqQCebKK68M&#10;XDZNfP7zn7fbvYKWTRNnnXWWeyy2bNkSuM6kEdU+f/zjH7dP/k984hOBy6cJ76RcQcsnjaiOBY7D&#10;Zz7zmcBlk4b6/PjVGbR83IhiHxE4ptdcc03gsknic5/7nNHtIdCr7PnPf757TBHvf//7HSP1Eyhq&#10;q+Yc1G7dsQSenktJJl+W2lprSN/qlqxmrf9d7KmSezAg6roU8QEH/pO2VJdxAHquLAF4EwJEFfii&#10;TznllMBl08Q73/lOufzyywOXxTWi2mf0SsDJ/+pXvzpw+TTxf//3f4GvTxtRHQsch+OPPz5wWVwi&#10;qn0855xz5NOf/nTgskkCOUOvuOKKwGWmAy4KYhxRg/4OFgFt1PEQNT4HdpKijltQ1DooaoraG8iT&#10;GsS4otZ0LGlXpbiIe3YF8ffGa8ZB1C2p5KzlqeLIjuBIvKoOFJICoL3IdCDhLdp9g5ZNE0iMioS5&#10;QcumCTQjqGOiktuaiqj2GUl6cfIjiW/Q8mniRS96kXs8gpZPGlEdCxwHtNMGLZs01Oc/5JBDApeP&#10;G1HsI8LEMf3sZz8rb3zjG+3Ryddee619jylovUnj/PPPd48nYtOmTQNr0yBQ1M1uZwq/AltSzWck&#10;09vubEu9t4dH16HZIaY30kZtXw0MtFH39qOOAt5M1PBmooY3E+NzMxGZ1vHL9/Wvf737WRGf/OQn&#10;jd1MRC+M0047zbf9hYUFO6v+MDo13IDMSKne0r0+rCpoMQXR+g1o961WvT6QTb7dlGoh3V+jbpYl&#10;M7cgQ+4lmhB1uF4fi2P2+qCou1DUfijqjSvqxx9/XD74wQ/KwQcf7H5GFWhOg7xNiRq/2L3bx9TJ&#10;w7vnOXQaUso4N7TdftSOA5cqfd2TGys52WxJXP2fVCYvqz0zMdm19IXhQ8/NlHb0I7R2pr8ftVXb&#10;zk3Wj5qi7hIoavvnk/7yVQxp4gpko4ka/VbTgW2FLamtLMvi5u4Jltq8KMsrNd8vvA0h6o71Ezrd&#10;+xPaaZrsDU9h2duixlQRuEfQ2/sCgWaPW265xe6iG8WAF/wd1tQxCIw09Dczo0I6aNBKtw928MjE&#10;ppQXR1dkjVVLho1MDDv+naLuJ0jU7SqmfV2SlZ72tjFG69tsHFF3pFUtSMauufSIGvJCDSiVkaXS&#10;qlRrVVktdms5qcUVaThFc9ZF3WlVpeDU9HyixhwU1mtL1oXJW1ZqnsKyN0QN8ULAELH6PCogbIi7&#10;N4tTV9TXyVqlKEtpuMVafz5tfa/1ngqiYvAFGjcL0fV3VFNHeJwJlvI1v8BHgKaUVLrolsNBGP39&#10;GDzXR/jdpqj7CRJ1076hMboXzSg2jKjryP6Tsn7Opq2/XlFj2kk0y2X7ajqdRslukks7DYOzLeq6&#10;FKznKevnfNr66xN14I0uP+spatQsMVXt/LwjWk+85CUvkcsuu8xuAgkCor7mQnzH85LNl6WCi25h&#10;UVLWe9X36BLyAm0U+xdNSnK9I18GYX03uXmrFu4bphiMUVFPC0XdT5Co7e6OnvaxSZlFUV9wwQXy&#10;vve9T77whS84r1i069aJaB2N3m5S7YosWccteMRXR2oF1LTy9o2d2RZ1W+pV1BS7zRw+UYfoOrYe&#10;on744YflXe96l+y///7u/qvATUO0Pz/zzDP2uoOwa9SXX9gzArDTHafh61UW/gJtHLRhF6sDavh+&#10;mtYvg3LIiixFbYj1E7UzgGi5Ki3MjTtFzWAWRT00w0uPlLp36PvnYFB0l6ekaJ2zsyRq1Dxf9rKX&#10;ycknn+y8ougXdbeZbFmqLbSTBheWKEWNGvLWrVvlOc95jv1dqEB3u9NPP1127NjhrD2aQW3U3S5z&#10;OalMcIGeFShqQ6yfqJ1RTM5riNTmnKw0xmygttjoog7s8+rFnrWsK7ZZEvXgbfaLunsMPOUltVly&#10;Kw1fjc/0Pj799NPyxS9+0b6Y+P63FQcddJBcdNFF8sgjjzhrh2eQqOsFbFs3BY5zgZ4VKGpDrJ+o&#10;16Rit7k5N4UqJcna0yimrYI3XhUh8aJ2Zn3cyKJes8rHalXdRKxIKdttG05bllKlxdQ+Qr6QMGSs&#10;yqwKNNNA3pD4pASK2p543/of1i9MdfEZ5wI9K1DUhlg/UQfg3DDyFtYwJF7U9qxnc5KzfjNvVFH3&#10;4wxQQ3OIU1im3Uc0caAZQ+U29cYRRxwht956q7PmdASJulHCzcWUFDztGONcoGcFitoQe1XU6uQL&#10;MUzfy0YXdbc3yMZro55O1LiuQ2T6p/8k+4gbf5iOIZ2GKLWYEbhhiBuHN910k9Fj2idqVUHpubE+&#10;zgV6VqCoDRELUY8Y3dTLhhe104d46E0lZzhv8kSthyyPs4/oOocbhLihqcqlCnS5Q9c7NcJvWD/q&#10;SfCLGjfVcVMwYJDJGBfoWYGiNsS6iRo9PZxlLs4w/VRhvM72G17U1tHAIAS81tdNy1oXfY5nsR91&#10;eFGjp4fz0KU7Es4730SYfQw7etBLlKKGbAP7T4MxLtCzAkVtiPUStd3dan5Rlp0bipWVpe6IvPkl&#10;3T0pJBtf1BbDBj7k9ERiG1LUtrDmZXHZuaFYWZEle/TivCx5Csug7T377LMDRw/uu+++8va3v71v&#10;9KCXyERtfaeFBWs/FgoSPOg5/AV6VqCoDbFeopZWTcp5S87OsFgMoc3mV8cePg4SIWqboKHE/mHH&#10;G1LU+NzlvCXnzXbt0x4tnMWkQP7C0ru9J5980p5e9LDDDuuWMU8gq8wHPvABabX6DnIfUYm6ewNx&#10;ThaLVT0k3opGy2PtkBfoWYGiNsS6idogG07UU7AxRD0ZansYPYg8ggcccIBb5lSo0YOYgjQskYj6&#10;S++xm/l69w/R3zY/+gI9K1DUhqCoNRS1ZhZEffHFF8txxx1nZPSgl2hvJiYLitoQFLWGotbEVdSo&#10;GWMACgaiqPKlAjVq1KwnGT3ohaI2B0VtCIpaQ1Fr4iZqtC2jjRltzapcqUCbNNqm0UZtAoraHBS1&#10;IShqDUWtiYuoIU300kBvDVWeVBx++OHypS99ye7lYRKK2hyxEjVOQFV4Tj31VPtENx0QNU7KoGXT&#10;xL333msXoqBl0wQSeqpj8u53vztwnUkjqn3GTSnIZPfu3YHLpwlM+I4206Bl00RUxwLHAeU6aNmk&#10;EXabjz76qFx99dVy5JFHumVIBUYPIv3Url27ItlHxH333Wf0mOK8pahjwM6dO92ChKGpKECzEtdd&#10;d50dQcumiQsvvNA9JpjWMmidSSOqfZ7FiPJYRLHdYdvctm2bnbE+aHIkvIZlWMf7nlkoB3fddRdF&#10;HQfY9NEPmz78sOlj8DbxC2bQ5Pyo+GBujqDJ+aPYR8CmD3NQ1IagqDUUtSZqUaNdGbPTnXDCCW45&#10;UaFGD0KYw6Co4w9FbQiKWkNRa6ISNaRlYvQgoKjjD0VtCIpaQ1FrTEsQN2pPOukk2bRpk1suVKjJ&#10;+ccZPQgo6vhDURuCotZQ1BpTEsSNtKDcg3iO17F8Uijq+ENRG4Ki1lDUmmkkiJox5tfAPBuqDKhA&#10;jRqjB1HDnhaKOv5Q1IagqDUUtWYSCY4aPYj+z5CWKSjq+ENRG4Ki1lDUmnEkCLENGj2oJudHLw/T&#10;YqWo4w9FbQiKWkNRa0ZJEFlRBuUeRDYVZFXpnZyfok4eFLUhKGoNRa0ZJEHkFUR+QeQZVN+vCuQj&#10;RF5C5CcMgqJOHhS1IShqDUWt6ZXgpKMHvVDUyYOiNgRFraGoNTgODz300NSjB71Q1MmDojYERa2h&#10;qLs8/fTTdg+NoOYNTI500UUXhR496IWiTh4UtSEoak3SRY3MKJBw0Ox1avQgJD4pFHXyMCbq1mq2&#10;r1AGZ4QeDEXdD0XtJ86ixjzZyDGIXIPqO0OYGD3ohaJOHsZE3SgtyFymIBVP+vZarSHeDO6joKj7&#10;oaj9xE3Uw0YPIvcg5uW4++67nbXNQFEnD2OirheswpldlfFb3DQUdT8UtZ+4iBpd5waNHkSbNLre&#10;IfdgFBKkqJOHIVG3ZDVrFdJi3Xk+GV5RH3/88XLOOef0BVImTQNFraGoNWGPBQafYBAKBqOo70WF&#10;Gj2IQSwKipqiNoEhUTektDAnC6WGdNptGaO1w4dX1Fu2bPGdBCqQQmgaKGoNRa0ZdiwgXggYIvaW&#10;RcSg0YMKipqiNoEhUdel2FOA5xfzUmk6i0NCUfdDUftZT1FPM3pQQVFT1CYYLOpO2y6ovhhUVW7V&#10;ZKVccW8iVst5yaSsAp3KSWWMRut6ve6eCEcffbSdwaI3brzxRvvu+aSBkV842YOWTROoceEiELRs&#10;moAM1DFBu33QOpNGVPt8++232yf/bbfdFrh8msD+IhN50LJpwnsskPn9lFNOkf3228899ipe/vKX&#10;213v8Bl7txEUOA6my5vpbUaxjwh8TzfccEPgskninnvuoah7qRf9BdSOMdqgO/WCLFjvQXNIWLyi&#10;zmQygV/WtEFR66CodeBYXHLJJXLUUUf1Tc6/zz77yLHHHiulUinwvcOCoqaoTTBQ1O01bzc7J9ba&#10;ztIw1KWAgp6rhO4Jwl4f/bDpww+EYrLpAwNPMADl0EMPdY+zCjV6EANYJgXHgU0fZmDTRyQ4ol6u&#10;Sli9U9T9UNR+TIk66tGDCoqaojaBEVGjp0cvnVpeUlahXyyHv6NIUfdDUfuZVtSQR9DoQcQRRxxh&#10;T55kEoqaojaBEVFjVGJqc07y9g3FqqwWszJvFfxUpiQNjkycCorazySixrShgybnx3SjmHYUN6mj&#10;OBYUNUVtAiOibq9VpLSclfR8t/CnNmdkqVQbe5QiRd0PRe1nHFGj6xxuxqIrnTqGKtToQfRmAlEd&#10;C4qaojZBhG3U40NR90NR+wkj6nFHDwKKmqKOMxS1IShqzd4QNZK+QsBBowfV5PyDRg8CipqijjMU&#10;tSEoas16ihoTH2Eg1GGHHeYeJxWYMAkTJ4WZnJ+ipqjjDEVtCIpasx6ifvjhhyWfz9tTiarjowJT&#10;jmLqUUxBGhaKmqKOMxS1IShqTZSi/uhHP2qPEuwdPYjuduh2h8n7J4GipqjjDEVtCIpaY1rUqBlj&#10;AAoGoqhjoQI1atSspxk9CChqijrOUNSGoKg1pkSNtuVBk/OjTRpt02ijNgFFTVHHGYraEBS1ZlpR&#10;4wRHLw301lCfXQXan6+88kq7l4dJKGqKOs5Q1IagqDWTiDrM6MHdu3ePNeBlHChqijrOUNSGoKg1&#10;44gaIwMHjR5Uk/Or0YOAoqaokwhFbQiKWhNG1Kgdo5aM2rL6fCpQq0btGrXsXihqijqJUNSGoKg1&#10;g0SNdmXMTnfCCSe4n0mFGj2Ik3sYFDVFnUQoakNQ1JpeUZsaPQgoaoo6iVDUhqCoNUrUOLEGjR5U&#10;k/OPM3oQUNQUdRKhqA1BUWuq1aq84Q1v6JucH6MJt27daue/mxSKmqJOIrESNU4WdVKfeOKJ9mxn&#10;puP666+X7du3By6bJiCnm2++OXDZNHHVVVe5x2RpaSlwnUnD5D4/8MADdg+NV73qVe7+qti0aZOc&#10;ffbZdrLboPeOEzfddJPccccdgcumiai+P0gQ+UaDlk0aprcZxT4ikOTY5DHdtWsXRR0HmIW8P+Ke&#10;hRxZpt/xjnfIgQce6O6nCnSvO//8840eb+xvVFnIo/j+IEHT5c30NqPYRwSzkJuDTR+GSFrTB2o4&#10;g0YPHnfccXbi2D179jhrmwNCYdMHmz6SBkVtiCSIGllRBk3Oj2wqyKqC/tHjDHgZF4qaok4iFLUh&#10;NrKoMTIQ+QWRZ1Dtiwo1ehD5CRUUtYaipqhNQFEbYiOKetLRgxS1hqKmqE1AURtiI4l62tGDFLWG&#10;oqaoTUBRG2LWRf30008PnJz/oIMOsm8Ohh09SFFrKGqK2gQUtSFmVdTlctmWMGSs/o8KNXoQEh8H&#10;ilpDUVPUJqCoDTFrokZuwTe/+c2yzz77uNtHmBg9SFFrKGqK2gQUtSFmQdSYVwPZuZElRW1Thco9&#10;iOze00JRayhqitoEFLUh4ixqdJ0blHvw4IMPtrvemco9CChqDUVNUZuAojZEHEWN0YMYhILBKGob&#10;KjBo5fLLL4+k4FPUGoqaojYBRW2IuIg6zOhBCBxEtc8UtYaipqhNYEbUnboU05YMsqvS14GrvSaV&#10;4pKk57uymE9nJV9uiM6Cp6Go+wkr6nFHDwKKWkNRU9RxZnpRt2pSXEx1pdAr6uaq5FKQRUo2Z5Yk&#10;X1iWxc3ddVO5VWk6qyko6n5GiRo3/waNHsRNQ9w8DBo9CChqDUVNUceZKUXdlHLGIwefqK1li3g9&#10;LcW6t/7clnoxba+fLjWc17pQ1P0MEjW6z6EbHbrTqeUITNZ/+umn293vRkFRayhqijrOTCnqltTK&#10;q1KvlyULUXhFXS9Kynotla9Jx3nJpVOTAmraqYLUPAu9oj711FPl7rvv7ovHHnvMWXsyZlnU73nP&#10;e0aOHnzkkUecd46GotZQ1BR1nDHTRt1a7RN1s5yxBbJcDWqN7kgtD8EsiLdS7RX1li1b3Mfe2LZt&#10;m7P2ZMyyqPfbbz/fsUBMOnoQUNQaipqijjOBom5WS1Iq+aPsa77oIUDU9WJXJMW680IPQcsp6n7O&#10;OOOMwONw8skn2xKfBopaQ1GbFzX65j/xxBPOs+mhqHtQEvVGdtV3m9CPIVHjZFH/76ijjpJcLtcX&#10;X/nKV9wcapNEVDkTkc8NqYKClk0T+MzqmDzvec+TM88805ZV0LrjRlT7jBMK+fKQRzFo+TSB7w77&#10;HbRsmojqWOA43H///YHLJg3T24xiH6MI5kycliFNH7lKkODbUl2GfPxNHzt37nSlhPmOcaVPelx5&#10;5ZX26EHkkPzwhz8cuA6DkYTADXSKehoCRC2NkizgteXqkJuJRfFWuNej1wchhMwa0Yk6RPe8xbK/&#10;JzVFTQgh/UQoaotmRZbsEYnxGfBCCCGzRrSiBkFDyFfX9toQckIImTXMiNoQFDUhhPRDURNCSMyh&#10;qAkhJOZQ1IQQEnNiJeqnnnpK7rzzTjsgbUIIITETNSGEkH4oakIIiTkUNSGExByKmhBCYg5FTQgh&#10;MYeiJoSQWCPy/4bo1MSL5sswAAAAAElFTkSuQmCCUEsBAi0AFAAGAAgAAAAhAOSLsrwNAQAAEwIA&#10;ABMAAAAAAAAAAAAAAAAAAAAAAFtDb250ZW50X1R5cGVzXS54bWxQSwECLQAUAAYACAAAACEAOP0h&#10;/9YAAACUAQAACwAAAAAAAAAAAAAAAAA+AQAAX3JlbHMvLnJlbHNQSwECLQAUAAYACAAAACEA5lIa&#10;9RIEAACtCQAADgAAAAAAAAAAAAAAAAA9AgAAZHJzL2Uyb0RvYy54bWxQSwECLQAUAAYACAAAACEA&#10;usGlu7wAAAAhAQAAGQAAAAAAAAAAAAAAAAB7BgAAZHJzL19yZWxzL2Uyb0RvYy54bWwucmVsc1BL&#10;AQItABQABgAIAAAAIQD2xDvY3wAAAAgBAAAPAAAAAAAAAAAAAAAAAG4HAABkcnMvZG93bnJldi54&#10;bWxQSwECLQAKAAAAAAAAACEAIMS1p1UvAABVLwAAFAAAAAAAAAAAAAAAAAB6CAAAZHJzL21lZGlh&#10;L2ltYWdlMS5QTkdQSwUGAAAAAAYABgB8AQAAATgAAAAA&#10;">
            <v:shape id="Text Box 86" o:spid="_x0000_s1101" type="#_x0000_t202" style="position:absolute;top:26525;width:43990;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iy58YA&#10;AADbAAAADwAAAGRycy9kb3ducmV2LnhtbESPQWvCQBSE70L/w/IK3sxGoRLSrCIBaSn2oM2lt9fs&#10;Mwlm36bZbZL213cFweMwM98w2XYyrRiod41lBcsoBkFcWt1wpaD42C8SEM4ja2wtk4JfcrDdPMwy&#10;TLUd+UjDyVciQNilqKD2vkuldGVNBl1kO+LgnW1v0AfZV1L3OAa4aeUqjtfSYMNhocaO8prKy+nH&#10;KHjL9+94/FqZ5K/NXw7nXfddfD4pNX+cds8gPE3+Hr61X7WCZA3XL+EHyM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iy58YAAADbAAAADwAAAAAAAAAAAAAAAACYAgAAZHJz&#10;L2Rvd25yZXYueG1sUEsFBgAAAAAEAAQA9QAAAIsDAAAAAA==&#10;" filled="f" stroked="f" strokeweight=".5pt">
              <v:textbox>
                <w:txbxContent>
                  <w:p w:rsidR="00175C09" w:rsidRPr="0016376B" w:rsidRDefault="00175C09" w:rsidP="001B2A8A">
                    <w:pPr>
                      <w:rPr>
                        <w:i/>
                      </w:rPr>
                    </w:pPr>
                    <w:r w:rsidRPr="0016376B">
                      <w:rPr>
                        <w:i/>
                      </w:rPr>
                      <w:t>Hình 7.5. Đồ thị vận tốc – thời gian của của bóng.</w:t>
                    </w:r>
                  </w:p>
                </w:txbxContent>
              </v:textbox>
            </v:shape>
            <v:shape id="Picture 87" o:spid="_x0000_s1102" type="#_x0000_t75" style="position:absolute;left:2965;width:34481;height:2628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lfL6bFAAAA2wAAAA8AAABkcnMvZG93bnJldi54bWxEj0FrwkAUhO+C/2F5Qi9SNypaia6iYsBL&#10;KVURvD2yzySYfRuyWxP767sFweMwM98wi1VrSnGn2hWWFQwHEQji1OqCMwWnY/I+A+E8ssbSMil4&#10;kIPVsttZYKxtw990P/hMBAi7GBXk3lexlC7NyaAb2Io4eFdbG/RB1pnUNTYBbko5iqKpNFhwWMix&#10;om1O6e3wYxTsTzy5JWNMuOn/Ps6f18vmazdR6q3XrucgPLX+FX6291rB7AP+v4QfIJ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5Xy+mxQAAANsAAAAPAAAAAAAAAAAAAAAA&#10;AJ8CAABkcnMvZG93bnJldi54bWxQSwUGAAAAAAQABAD3AAAAkQMAAAAA&#10;">
              <v:imagedata r:id="rId36" o:title=""/>
              <v:path arrowok="t"/>
            </v:shape>
            <w10:wrap type="topAndBottom" anchorx="margin"/>
          </v:group>
        </w:pict>
      </w:r>
      <w:r w:rsidR="001B2A8A" w:rsidRPr="00D72CB7">
        <w:rPr>
          <w:color w:val="000000" w:themeColor="text1"/>
          <w:sz w:val="28"/>
          <w:szCs w:val="28"/>
        </w:rPr>
        <w:t>Bài 7.11 (Sách BT CTST</w:t>
      </w:r>
      <w:r w:rsidR="001B2A8A" w:rsidRPr="00D72CB7">
        <w:rPr>
          <w:b w:val="0"/>
          <w:color w:val="000000" w:themeColor="text1"/>
          <w:sz w:val="28"/>
          <w:szCs w:val="28"/>
        </w:rPr>
        <w:t>): Một quả bóng bàn được bắn ra theo phương ngang với vận tốc đầu bằng không đến va chạm vào tường và bật lại trong khoảng thời gian rất ngắn. Hình 7.5 là đồ thị (v – t) mô tả chuyển động của quả bóng trong 20 s đầu tiên. Tính quãng đường mà bóng bay được sau 20 s kể từ lúc bắt đầu chuyển động.</w:t>
      </w:r>
    </w:p>
    <w:p w:rsidR="001B2A8A" w:rsidRPr="00D72CB7" w:rsidRDefault="001B2A8A" w:rsidP="007C50DD">
      <w:pPr>
        <w:pStyle w:val="Heading3"/>
        <w:spacing w:before="0" w:beforeAutospacing="0" w:after="0" w:afterAutospacing="0" w:line="360" w:lineRule="auto"/>
        <w:jc w:val="both"/>
        <w:rPr>
          <w:b w:val="0"/>
          <w:color w:val="000000" w:themeColor="text1"/>
          <w:sz w:val="28"/>
          <w:szCs w:val="28"/>
        </w:rPr>
      </w:pPr>
      <w:r w:rsidRPr="00D72CB7">
        <w:rPr>
          <w:color w:val="000000" w:themeColor="text1"/>
          <w:sz w:val="28"/>
          <w:szCs w:val="28"/>
        </w:rPr>
        <w:t>Bài 7.12 (Sách BT CTST</w:t>
      </w:r>
      <w:r w:rsidRPr="00D72CB7">
        <w:rPr>
          <w:b w:val="0"/>
          <w:color w:val="000000" w:themeColor="text1"/>
          <w:sz w:val="28"/>
          <w:szCs w:val="28"/>
        </w:rPr>
        <w:t>): Một xe chuyển động chậm dần đều với tốc độ đầu 36 km/h. Trong giây thứ 6 xe đi được 7,25 m. Tính quãng đường xe đi được trong giây thứ 8.</w:t>
      </w:r>
    </w:p>
    <w:p w:rsidR="001B2A8A" w:rsidRPr="00D72CB7" w:rsidRDefault="001B2A8A" w:rsidP="007C50DD">
      <w:pPr>
        <w:pStyle w:val="Heading3"/>
        <w:spacing w:before="0" w:beforeAutospacing="0" w:after="0" w:afterAutospacing="0" w:line="360" w:lineRule="auto"/>
        <w:jc w:val="both"/>
        <w:rPr>
          <w:b w:val="0"/>
          <w:color w:val="000000" w:themeColor="text1"/>
          <w:sz w:val="28"/>
          <w:szCs w:val="28"/>
        </w:rPr>
      </w:pPr>
    </w:p>
    <w:p w:rsidR="001B2A8A" w:rsidRPr="00D72CB7" w:rsidRDefault="001B2A8A" w:rsidP="007C50DD">
      <w:pPr>
        <w:pStyle w:val="Heading3"/>
        <w:shd w:val="clear" w:color="auto" w:fill="FFFFFF"/>
        <w:spacing w:before="0" w:beforeAutospacing="0" w:after="0" w:afterAutospacing="0" w:line="360" w:lineRule="auto"/>
        <w:jc w:val="both"/>
        <w:rPr>
          <w:color w:val="000000" w:themeColor="text1"/>
          <w:sz w:val="28"/>
          <w:szCs w:val="28"/>
        </w:rPr>
      </w:pPr>
    </w:p>
    <w:p w:rsidR="001B2A8A" w:rsidRPr="00D72CB7" w:rsidRDefault="001B2A8A" w:rsidP="007C50DD">
      <w:pPr>
        <w:pStyle w:val="Heading3"/>
        <w:shd w:val="clear" w:color="auto" w:fill="FFFFFF"/>
        <w:spacing w:before="0" w:beforeAutospacing="0" w:after="0" w:afterAutospacing="0" w:line="360" w:lineRule="auto"/>
        <w:jc w:val="both"/>
        <w:rPr>
          <w:color w:val="000000" w:themeColor="text1"/>
          <w:sz w:val="28"/>
          <w:szCs w:val="28"/>
        </w:rPr>
      </w:pPr>
    </w:p>
    <w:p w:rsidR="004E2054" w:rsidRPr="00D72CB7" w:rsidRDefault="004E2054" w:rsidP="007C50DD">
      <w:pPr>
        <w:spacing w:after="0" w:line="360" w:lineRule="auto"/>
        <w:rPr>
          <w:rFonts w:cs="Times New Roman"/>
          <w:color w:val="000000" w:themeColor="text1"/>
          <w:szCs w:val="28"/>
        </w:rPr>
      </w:pPr>
      <w:r w:rsidRPr="00D72CB7">
        <w:rPr>
          <w:rFonts w:cs="Times New Roman"/>
          <w:color w:val="000000" w:themeColor="text1"/>
          <w:szCs w:val="28"/>
        </w:rPr>
        <w:br w:type="page"/>
      </w:r>
    </w:p>
    <w:p w:rsidR="002D65BD" w:rsidRPr="00D72CB7" w:rsidRDefault="002D65BD" w:rsidP="007C50DD">
      <w:pPr>
        <w:spacing w:after="0" w:line="360" w:lineRule="auto"/>
        <w:jc w:val="center"/>
        <w:rPr>
          <w:rFonts w:cs="Times New Roman"/>
          <w:b/>
          <w:color w:val="000000" w:themeColor="text1"/>
          <w:szCs w:val="28"/>
        </w:rPr>
      </w:pPr>
      <w:r w:rsidRPr="00D72CB7">
        <w:rPr>
          <w:rFonts w:cs="Times New Roman"/>
          <w:b/>
          <w:color w:val="000000" w:themeColor="text1"/>
          <w:szCs w:val="28"/>
        </w:rPr>
        <w:lastRenderedPageBreak/>
        <w:t>BÀI 9: CHUYỂN ĐỘNG NÉM</w:t>
      </w:r>
    </w:p>
    <w:p w:rsidR="002D65BD" w:rsidRPr="00D72CB7" w:rsidRDefault="002D65BD" w:rsidP="007C50DD">
      <w:pPr>
        <w:spacing w:after="0" w:line="360" w:lineRule="auto"/>
        <w:jc w:val="both"/>
        <w:rPr>
          <w:rFonts w:cs="Times New Roman"/>
          <w:color w:val="000000" w:themeColor="text1"/>
          <w:szCs w:val="28"/>
        </w:rPr>
      </w:pPr>
      <w:r w:rsidRPr="00D72CB7">
        <w:rPr>
          <w:rFonts w:cs="Times New Roman"/>
          <w:b/>
          <w:color w:val="000000" w:themeColor="text1"/>
          <w:szCs w:val="28"/>
        </w:rPr>
        <w:t>Câu 9.1 (Sách BT CSTS):</w:t>
      </w:r>
      <w:r w:rsidRPr="00D72CB7">
        <w:rPr>
          <w:rFonts w:cs="Times New Roman"/>
          <w:color w:val="000000" w:themeColor="text1"/>
          <w:szCs w:val="28"/>
        </w:rPr>
        <w:t xml:space="preserve"> Vật A có khối lượng gấp 2 lần vật B. Ném hai vật theo phương ngang với cùng tốc độ đầu ở cùng một vị trí. Nếu bỏ qua mọi lực cạnh thì:</w:t>
      </w:r>
    </w:p>
    <w:p w:rsidR="002D65BD" w:rsidRPr="00D72CB7" w:rsidRDefault="002D65BD" w:rsidP="007C50DD">
      <w:pPr>
        <w:spacing w:after="0" w:line="360" w:lineRule="auto"/>
        <w:jc w:val="both"/>
        <w:rPr>
          <w:rFonts w:cs="Times New Roman"/>
          <w:color w:val="000000" w:themeColor="text1"/>
          <w:szCs w:val="28"/>
        </w:rPr>
      </w:pPr>
      <w:r w:rsidRPr="00D72CB7">
        <w:rPr>
          <w:rFonts w:cs="Times New Roman"/>
          <w:color w:val="000000" w:themeColor="text1"/>
          <w:szCs w:val="28"/>
        </w:rPr>
        <w:t>A. vị trí chạm đất của vật A xa hơn vị trí chạm đất của vật B.</w:t>
      </w:r>
    </w:p>
    <w:p w:rsidR="002D65BD" w:rsidRPr="00D72CB7" w:rsidRDefault="002D65BD" w:rsidP="007C50DD">
      <w:pPr>
        <w:spacing w:after="0" w:line="360" w:lineRule="auto"/>
        <w:jc w:val="both"/>
        <w:rPr>
          <w:rFonts w:cs="Times New Roman"/>
          <w:color w:val="000000" w:themeColor="text1"/>
          <w:szCs w:val="28"/>
        </w:rPr>
      </w:pPr>
      <w:r w:rsidRPr="00D72CB7">
        <w:rPr>
          <w:rFonts w:cs="Times New Roman"/>
          <w:color w:val="000000" w:themeColor="text1"/>
          <w:szCs w:val="28"/>
        </w:rPr>
        <w:t>B. vị trí chạm đất của vật B xa hơn vị trí chạm đất của vật A.</w:t>
      </w:r>
    </w:p>
    <w:p w:rsidR="002D65BD" w:rsidRPr="00D72CB7" w:rsidRDefault="002D65BD" w:rsidP="007C50DD">
      <w:pPr>
        <w:spacing w:after="0" w:line="360" w:lineRule="auto"/>
        <w:jc w:val="both"/>
        <w:rPr>
          <w:rFonts w:cs="Times New Roman"/>
          <w:color w:val="000000" w:themeColor="text1"/>
          <w:szCs w:val="28"/>
        </w:rPr>
      </w:pPr>
      <w:r w:rsidRPr="00D72CB7">
        <w:rPr>
          <w:rFonts w:cs="Times New Roman"/>
          <w:color w:val="000000" w:themeColor="text1"/>
          <w:szCs w:val="28"/>
        </w:rPr>
        <w:t>C. vật A và B rơi cùng vị trí.</w:t>
      </w:r>
    </w:p>
    <w:p w:rsidR="002D65BD" w:rsidRPr="00D72CB7" w:rsidRDefault="002D65BD" w:rsidP="007C50DD">
      <w:pPr>
        <w:spacing w:after="0" w:line="360" w:lineRule="auto"/>
        <w:jc w:val="both"/>
        <w:rPr>
          <w:rFonts w:cs="Times New Roman"/>
          <w:color w:val="000000" w:themeColor="text1"/>
          <w:szCs w:val="28"/>
        </w:rPr>
      </w:pPr>
      <w:r w:rsidRPr="00D72CB7">
        <w:rPr>
          <w:rFonts w:cs="Times New Roman"/>
          <w:color w:val="000000" w:themeColor="text1"/>
          <w:szCs w:val="28"/>
        </w:rPr>
        <w:t>D. chưa đủ dữ kiện để đưa ra kết luận về vị trí của hai vật.</w:t>
      </w:r>
    </w:p>
    <w:p w:rsidR="002D65BD" w:rsidRPr="00D72CB7" w:rsidRDefault="002D65BD" w:rsidP="007C50DD">
      <w:pPr>
        <w:spacing w:after="0" w:line="360" w:lineRule="auto"/>
        <w:jc w:val="both"/>
        <w:rPr>
          <w:rFonts w:cs="Times New Roman"/>
          <w:color w:val="000000" w:themeColor="text1"/>
          <w:szCs w:val="28"/>
        </w:rPr>
      </w:pPr>
      <w:r w:rsidRPr="00D72CB7">
        <w:rPr>
          <w:rFonts w:cs="Times New Roman"/>
          <w:b/>
          <w:color w:val="000000" w:themeColor="text1"/>
          <w:szCs w:val="28"/>
        </w:rPr>
        <w:t>Câu 9.2</w:t>
      </w:r>
      <w:r w:rsidR="000869E0">
        <w:rPr>
          <w:rFonts w:cs="Times New Roman"/>
          <w:b/>
          <w:color w:val="000000" w:themeColor="text1"/>
          <w:szCs w:val="28"/>
        </w:rPr>
        <w:t xml:space="preserve"> </w:t>
      </w:r>
      <w:r w:rsidRPr="00D72CB7">
        <w:rPr>
          <w:rFonts w:cs="Times New Roman"/>
          <w:b/>
          <w:color w:val="000000" w:themeColor="text1"/>
          <w:szCs w:val="28"/>
        </w:rPr>
        <w:t>(Sách BT CSTS):</w:t>
      </w:r>
      <w:r w:rsidRPr="00D72CB7">
        <w:rPr>
          <w:rFonts w:cs="Times New Roman"/>
          <w:color w:val="000000" w:themeColor="text1"/>
          <w:szCs w:val="28"/>
        </w:rPr>
        <w:t xml:space="preserve"> Chọn từ/cụm từ thích hợp trong bảng dưới đây để điền vào chỗ trống.</w:t>
      </w:r>
    </w:p>
    <w:tbl>
      <w:tblPr>
        <w:tblStyle w:val="TableGrid"/>
        <w:tblW w:w="9493" w:type="dxa"/>
        <w:tblLook w:val="04A0"/>
      </w:tblPr>
      <w:tblGrid>
        <w:gridCol w:w="1271"/>
        <w:gridCol w:w="1418"/>
        <w:gridCol w:w="2126"/>
        <w:gridCol w:w="1417"/>
        <w:gridCol w:w="1701"/>
        <w:gridCol w:w="1560"/>
      </w:tblGrid>
      <w:tr w:rsidR="002D65BD" w:rsidRPr="00D72CB7" w:rsidTr="00FC0DB1">
        <w:tc>
          <w:tcPr>
            <w:tcW w:w="1271" w:type="dxa"/>
          </w:tcPr>
          <w:p w:rsidR="002D65BD" w:rsidRPr="00D72CB7" w:rsidRDefault="002D65BD" w:rsidP="007C50DD">
            <w:pPr>
              <w:spacing w:line="360" w:lineRule="auto"/>
              <w:jc w:val="both"/>
              <w:rPr>
                <w:rFonts w:cs="Times New Roman"/>
                <w:color w:val="000000" w:themeColor="text1"/>
                <w:szCs w:val="28"/>
              </w:rPr>
            </w:pPr>
            <w:r w:rsidRPr="00D72CB7">
              <w:rPr>
                <w:rFonts w:cs="Times New Roman"/>
                <w:color w:val="000000" w:themeColor="text1"/>
                <w:szCs w:val="28"/>
              </w:rPr>
              <w:t>rơi tự do</w:t>
            </w:r>
          </w:p>
        </w:tc>
        <w:tc>
          <w:tcPr>
            <w:tcW w:w="1418" w:type="dxa"/>
          </w:tcPr>
          <w:p w:rsidR="002D65BD" w:rsidRPr="00D72CB7" w:rsidRDefault="002D65BD" w:rsidP="007C50DD">
            <w:pPr>
              <w:spacing w:line="360" w:lineRule="auto"/>
              <w:jc w:val="both"/>
              <w:rPr>
                <w:rFonts w:cs="Times New Roman"/>
                <w:color w:val="000000" w:themeColor="text1"/>
                <w:szCs w:val="28"/>
              </w:rPr>
            </w:pPr>
            <w:r w:rsidRPr="00D72CB7">
              <w:rPr>
                <w:rFonts w:cs="Times New Roman"/>
                <w:color w:val="000000" w:themeColor="text1"/>
                <w:szCs w:val="28"/>
              </w:rPr>
              <w:t>parabol</w:t>
            </w:r>
          </w:p>
        </w:tc>
        <w:tc>
          <w:tcPr>
            <w:tcW w:w="2126" w:type="dxa"/>
          </w:tcPr>
          <w:p w:rsidR="002D65BD" w:rsidRPr="00D72CB7" w:rsidRDefault="002D65BD" w:rsidP="007C50DD">
            <w:pPr>
              <w:spacing w:line="360" w:lineRule="auto"/>
              <w:jc w:val="both"/>
              <w:rPr>
                <w:rFonts w:cs="Times New Roman"/>
                <w:color w:val="000000" w:themeColor="text1"/>
                <w:szCs w:val="28"/>
              </w:rPr>
            </w:pPr>
            <w:r w:rsidRPr="00D72CB7">
              <w:rPr>
                <w:rFonts w:cs="Times New Roman"/>
                <w:color w:val="000000" w:themeColor="text1"/>
                <w:szCs w:val="28"/>
              </w:rPr>
              <w:t>thẳng đứng</w:t>
            </w:r>
          </w:p>
        </w:tc>
        <w:tc>
          <w:tcPr>
            <w:tcW w:w="1417" w:type="dxa"/>
          </w:tcPr>
          <w:p w:rsidR="002D65BD" w:rsidRPr="00D72CB7" w:rsidRDefault="002D65BD" w:rsidP="007C50DD">
            <w:pPr>
              <w:spacing w:line="360" w:lineRule="auto"/>
              <w:jc w:val="both"/>
              <w:rPr>
                <w:rFonts w:cs="Times New Roman"/>
                <w:color w:val="000000" w:themeColor="text1"/>
                <w:szCs w:val="28"/>
              </w:rPr>
            </w:pPr>
            <w:r w:rsidRPr="00D72CB7">
              <w:rPr>
                <w:rFonts w:cs="Times New Roman"/>
                <w:color w:val="000000" w:themeColor="text1"/>
                <w:szCs w:val="28"/>
              </w:rPr>
              <w:t>ngang</w:t>
            </w:r>
          </w:p>
        </w:tc>
        <w:tc>
          <w:tcPr>
            <w:tcW w:w="1701" w:type="dxa"/>
          </w:tcPr>
          <w:p w:rsidR="002D65BD" w:rsidRPr="00D72CB7" w:rsidRDefault="002D65BD" w:rsidP="007C50DD">
            <w:pPr>
              <w:spacing w:line="360" w:lineRule="auto"/>
              <w:jc w:val="both"/>
              <w:rPr>
                <w:rFonts w:cs="Times New Roman"/>
                <w:color w:val="000000" w:themeColor="text1"/>
                <w:szCs w:val="28"/>
              </w:rPr>
            </w:pPr>
            <w:r w:rsidRPr="00D72CB7">
              <w:rPr>
                <w:rFonts w:cs="Times New Roman"/>
                <w:color w:val="000000" w:themeColor="text1"/>
                <w:szCs w:val="28"/>
              </w:rPr>
              <w:t>bằng nhau</w:t>
            </w:r>
          </w:p>
        </w:tc>
        <w:tc>
          <w:tcPr>
            <w:tcW w:w="1560" w:type="dxa"/>
          </w:tcPr>
          <w:p w:rsidR="002D65BD" w:rsidRPr="00D72CB7" w:rsidRDefault="002D65BD" w:rsidP="007C50DD">
            <w:pPr>
              <w:spacing w:line="360" w:lineRule="auto"/>
              <w:jc w:val="both"/>
              <w:rPr>
                <w:rFonts w:cs="Times New Roman"/>
                <w:color w:val="000000" w:themeColor="text1"/>
                <w:szCs w:val="28"/>
              </w:rPr>
            </w:pPr>
            <w:r w:rsidRPr="00D72CB7">
              <w:rPr>
                <w:rFonts w:cs="Times New Roman"/>
                <w:color w:val="000000" w:themeColor="text1"/>
                <w:szCs w:val="28"/>
              </w:rPr>
              <w:t>độ</w:t>
            </w:r>
          </w:p>
        </w:tc>
      </w:tr>
      <w:tr w:rsidR="002D65BD" w:rsidRPr="00D72CB7" w:rsidTr="00FC0DB1">
        <w:tc>
          <w:tcPr>
            <w:tcW w:w="1271" w:type="dxa"/>
          </w:tcPr>
          <w:p w:rsidR="002D65BD" w:rsidRPr="00D72CB7" w:rsidRDefault="002D65BD" w:rsidP="007C50DD">
            <w:pPr>
              <w:spacing w:line="360" w:lineRule="auto"/>
              <w:jc w:val="both"/>
              <w:rPr>
                <w:rFonts w:cs="Times New Roman"/>
                <w:color w:val="000000" w:themeColor="text1"/>
                <w:szCs w:val="28"/>
              </w:rPr>
            </w:pPr>
            <w:r w:rsidRPr="00D72CB7">
              <w:rPr>
                <w:rFonts w:cs="Times New Roman"/>
                <w:color w:val="000000" w:themeColor="text1"/>
                <w:szCs w:val="28"/>
              </w:rPr>
              <w:t>vận tốc</w:t>
            </w:r>
          </w:p>
        </w:tc>
        <w:tc>
          <w:tcPr>
            <w:tcW w:w="1418" w:type="dxa"/>
          </w:tcPr>
          <w:p w:rsidR="002D65BD" w:rsidRPr="00D72CB7" w:rsidRDefault="002D65BD" w:rsidP="007C50DD">
            <w:pPr>
              <w:spacing w:line="360" w:lineRule="auto"/>
              <w:jc w:val="both"/>
              <w:rPr>
                <w:rFonts w:cs="Times New Roman"/>
                <w:color w:val="000000" w:themeColor="text1"/>
                <w:szCs w:val="28"/>
              </w:rPr>
            </w:pPr>
            <w:r w:rsidRPr="00D72CB7">
              <w:rPr>
                <w:rFonts w:cs="Times New Roman"/>
                <w:color w:val="000000" w:themeColor="text1"/>
                <w:szCs w:val="28"/>
              </w:rPr>
              <w:t>khác nhau</w:t>
            </w:r>
          </w:p>
        </w:tc>
        <w:tc>
          <w:tcPr>
            <w:tcW w:w="2126" w:type="dxa"/>
          </w:tcPr>
          <w:p w:rsidR="002D65BD" w:rsidRPr="00D72CB7" w:rsidRDefault="002D65BD" w:rsidP="007C50DD">
            <w:pPr>
              <w:spacing w:line="360" w:lineRule="auto"/>
              <w:jc w:val="both"/>
              <w:rPr>
                <w:rFonts w:cs="Times New Roman"/>
                <w:color w:val="000000" w:themeColor="text1"/>
                <w:szCs w:val="28"/>
              </w:rPr>
            </w:pPr>
            <w:r w:rsidRPr="00D72CB7">
              <w:rPr>
                <w:rFonts w:cs="Times New Roman"/>
                <w:color w:val="000000" w:themeColor="text1"/>
                <w:szCs w:val="28"/>
              </w:rPr>
              <w:t>ném thẳng đứng</w:t>
            </w:r>
          </w:p>
        </w:tc>
        <w:tc>
          <w:tcPr>
            <w:tcW w:w="1417" w:type="dxa"/>
          </w:tcPr>
          <w:p w:rsidR="002D65BD" w:rsidRPr="00D72CB7" w:rsidRDefault="002D65BD" w:rsidP="007C50DD">
            <w:pPr>
              <w:spacing w:line="360" w:lineRule="auto"/>
              <w:jc w:val="both"/>
              <w:rPr>
                <w:rFonts w:cs="Times New Roman"/>
                <w:color w:val="000000" w:themeColor="text1"/>
                <w:szCs w:val="28"/>
              </w:rPr>
            </w:pPr>
            <w:r w:rsidRPr="00D72CB7">
              <w:rPr>
                <w:rFonts w:cs="Times New Roman"/>
                <w:color w:val="000000" w:themeColor="text1"/>
                <w:szCs w:val="28"/>
              </w:rPr>
              <w:t>thẳng đều</w:t>
            </w:r>
          </w:p>
        </w:tc>
        <w:tc>
          <w:tcPr>
            <w:tcW w:w="1701" w:type="dxa"/>
          </w:tcPr>
          <w:p w:rsidR="002D65BD" w:rsidRPr="00D72CB7" w:rsidRDefault="002D65BD" w:rsidP="007C50DD">
            <w:pPr>
              <w:spacing w:line="360" w:lineRule="auto"/>
              <w:jc w:val="both"/>
              <w:rPr>
                <w:rFonts w:cs="Times New Roman"/>
                <w:color w:val="000000" w:themeColor="text1"/>
                <w:szCs w:val="28"/>
              </w:rPr>
            </w:pPr>
            <w:r w:rsidRPr="00D72CB7">
              <w:rPr>
                <w:rFonts w:cs="Times New Roman"/>
                <w:color w:val="000000" w:themeColor="text1"/>
                <w:szCs w:val="28"/>
              </w:rPr>
              <w:t>đường thẳng</w:t>
            </w:r>
          </w:p>
        </w:tc>
        <w:tc>
          <w:tcPr>
            <w:tcW w:w="1560" w:type="dxa"/>
          </w:tcPr>
          <w:p w:rsidR="002D65BD" w:rsidRPr="00D72CB7" w:rsidRDefault="002D65BD" w:rsidP="007C50DD">
            <w:pPr>
              <w:spacing w:line="360" w:lineRule="auto"/>
              <w:jc w:val="both"/>
              <w:rPr>
                <w:rFonts w:cs="Times New Roman"/>
                <w:color w:val="000000" w:themeColor="text1"/>
                <w:szCs w:val="28"/>
              </w:rPr>
            </w:pPr>
            <w:r w:rsidRPr="00D72CB7">
              <w:rPr>
                <w:rFonts w:cs="Times New Roman"/>
                <w:color w:val="000000" w:themeColor="text1"/>
                <w:szCs w:val="28"/>
              </w:rPr>
              <w:t>nằm ngang</w:t>
            </w:r>
          </w:p>
        </w:tc>
      </w:tr>
    </w:tbl>
    <w:p w:rsidR="002D65BD" w:rsidRPr="00D72CB7" w:rsidRDefault="002D65BD" w:rsidP="007C50DD">
      <w:pPr>
        <w:spacing w:after="0" w:line="360" w:lineRule="auto"/>
        <w:jc w:val="both"/>
        <w:rPr>
          <w:rFonts w:cs="Times New Roman"/>
          <w:color w:val="000000" w:themeColor="text1"/>
          <w:szCs w:val="28"/>
        </w:rPr>
      </w:pPr>
      <w:r w:rsidRPr="00D72CB7">
        <w:rPr>
          <w:rFonts w:eastAsia="Times New Roman" w:cs="Times New Roman"/>
          <w:color w:val="000000" w:themeColor="text1"/>
          <w:szCs w:val="28"/>
        </w:rPr>
        <w:t xml:space="preserve">– </w:t>
      </w:r>
      <w:r w:rsidRPr="00D72CB7">
        <w:rPr>
          <w:rFonts w:cs="Times New Roman"/>
          <w:color w:val="000000" w:themeColor="text1"/>
          <w:szCs w:val="28"/>
        </w:rPr>
        <w:t>Đối với vật chuyển động ném ngang: Chuyển động của vật trên phương ngang là chuyển động (1)…………………, sau những khoảng thời gian bằng nhau vật đi được quãng đường (2)………………… Chuyển động của vật trên phương thẳng đứng là chuyển động (3)…………………, sau những khoảng thời gian bằng nhau vật đi được những đoạn đường (4)………………… Quỹ đạo chuyển động của vật ném ngang là một nhánh của đường (5)…………………</w:t>
      </w:r>
    </w:p>
    <w:p w:rsidR="002D65BD" w:rsidRPr="00D72CB7" w:rsidRDefault="002D65BD" w:rsidP="007C50DD">
      <w:pPr>
        <w:spacing w:after="0" w:line="360" w:lineRule="auto"/>
        <w:jc w:val="both"/>
        <w:rPr>
          <w:rFonts w:cs="Times New Roman"/>
          <w:color w:val="000000" w:themeColor="text1"/>
          <w:szCs w:val="28"/>
        </w:rPr>
      </w:pPr>
      <w:r w:rsidRPr="00D72CB7">
        <w:rPr>
          <w:rFonts w:eastAsia="Times New Roman" w:cs="Times New Roman"/>
          <w:color w:val="000000" w:themeColor="text1"/>
          <w:szCs w:val="28"/>
        </w:rPr>
        <w:t>–</w:t>
      </w:r>
      <w:r w:rsidRPr="00D72CB7">
        <w:rPr>
          <w:rFonts w:cs="Times New Roman"/>
          <w:color w:val="000000" w:themeColor="text1"/>
          <w:szCs w:val="28"/>
        </w:rPr>
        <w:t xml:space="preserve"> Đối với vật chuyển động ném xiên: Chuyển động của vật trên phương ngang là (6)…………………, sau những khoảng thời gian bằng nhau vật đi được những đoạn đường (7)………………… Chuyển động của vật trên phương thẳng đứng là chuyển động (8)…………………, sau những khoảng thời gian bằng nhau vật đi được những đoạn đường (9)………………… Quỹ đạo chuyển động của vật ném xiên có dạng (10)………………… Vật đạt độ cao cực đại khi (11)………………… trên phương (12)………………… bằng không. </w:t>
      </w:r>
    </w:p>
    <w:p w:rsidR="002D65BD" w:rsidRPr="00D72CB7" w:rsidRDefault="002D65BD" w:rsidP="007C50DD">
      <w:pPr>
        <w:spacing w:after="0" w:line="360" w:lineRule="auto"/>
        <w:jc w:val="both"/>
        <w:rPr>
          <w:rFonts w:cs="Times New Roman"/>
          <w:color w:val="000000" w:themeColor="text1"/>
          <w:szCs w:val="28"/>
        </w:rPr>
      </w:pPr>
      <w:r w:rsidRPr="00D72CB7">
        <w:rPr>
          <w:rFonts w:cs="Times New Roman"/>
          <w:b/>
          <w:color w:val="000000" w:themeColor="text1"/>
          <w:szCs w:val="28"/>
        </w:rPr>
        <w:t>Câu 9.3</w:t>
      </w:r>
      <w:r w:rsidR="000869E0">
        <w:rPr>
          <w:rFonts w:cs="Times New Roman"/>
          <w:b/>
          <w:color w:val="000000" w:themeColor="text1"/>
          <w:szCs w:val="28"/>
        </w:rPr>
        <w:t xml:space="preserve"> </w:t>
      </w:r>
      <w:r w:rsidRPr="00D72CB7">
        <w:rPr>
          <w:rFonts w:cs="Times New Roman"/>
          <w:b/>
          <w:color w:val="000000" w:themeColor="text1"/>
          <w:szCs w:val="28"/>
        </w:rPr>
        <w:t>(Sách BT CSTS):</w:t>
      </w:r>
      <w:r w:rsidRPr="00D72CB7">
        <w:rPr>
          <w:rFonts w:cs="Times New Roman"/>
          <w:color w:val="000000" w:themeColor="text1"/>
          <w:szCs w:val="28"/>
        </w:rPr>
        <w:t xml:space="preserve"> Trong tiết học Vật lý, 3 bạn Mi, Hiếu và Đức tranh luận về thời gian rơi của vật chuyển động ném ngang so với vật thả rơi tự do khi ở cùng một độ cao và bỏ qua mọi lực cản. Bạn Mi cho rằng: “Khi ném một vật theo phương ngang thì vật sẽ chuyển động lâu hơn so với việc thả vật rơi tự do vì khi ném ngang, vật sẽ đi quãng đường dài hơn”. Bạn Hiếu lại có ý kiến khác: “Thời gian rơi của hai vật là bằng nhau vì trong cả hai trường hợp, tính chất chuyển động của vật theo phương thẳng đứng là như nhau”. Còn bạn Đức thì cho rằng thời gian rơi khi vật chuyển động ném ngang còn phụ thuộc vào vận tốc ban đầu </w:t>
      </w:r>
      <w:r w:rsidRPr="00D72CB7">
        <w:rPr>
          <w:rFonts w:cs="Times New Roman"/>
          <w:color w:val="000000" w:themeColor="text1"/>
          <w:szCs w:val="28"/>
        </w:rPr>
        <w:lastRenderedPageBreak/>
        <w:t>nên không thể kết luận về thời gian rơi trong hai trường hợp”. Theo em bạn nào đã đưa ra ý kiến đúng?</w:t>
      </w:r>
    </w:p>
    <w:p w:rsidR="002D65BD" w:rsidRPr="00D72CB7" w:rsidRDefault="002D65BD" w:rsidP="007C50DD">
      <w:pPr>
        <w:spacing w:after="0" w:line="360" w:lineRule="auto"/>
        <w:jc w:val="both"/>
        <w:rPr>
          <w:rFonts w:cs="Times New Roman"/>
          <w:color w:val="000000" w:themeColor="text1"/>
          <w:szCs w:val="28"/>
        </w:rPr>
      </w:pPr>
      <w:r w:rsidRPr="00D72CB7">
        <w:rPr>
          <w:rFonts w:cs="Times New Roman"/>
          <w:color w:val="000000" w:themeColor="text1"/>
          <w:szCs w:val="28"/>
        </w:rPr>
        <w:t xml:space="preserve">A. Bạn Mi.            B. Bạn Hiếu.            C. Bạn Đức.             D. Cả ba bạn đều không chính xác. </w:t>
      </w:r>
    </w:p>
    <w:p w:rsidR="002D65BD" w:rsidRPr="00D72CB7" w:rsidRDefault="002D65BD" w:rsidP="007C50DD">
      <w:pPr>
        <w:spacing w:after="0" w:line="360" w:lineRule="auto"/>
        <w:jc w:val="both"/>
        <w:rPr>
          <w:rFonts w:cs="Times New Roman"/>
          <w:color w:val="000000" w:themeColor="text1"/>
          <w:szCs w:val="28"/>
        </w:rPr>
      </w:pPr>
      <w:r w:rsidRPr="00D72CB7">
        <w:rPr>
          <w:rFonts w:cs="Times New Roman"/>
          <w:b/>
          <w:color w:val="000000" w:themeColor="text1"/>
          <w:szCs w:val="28"/>
        </w:rPr>
        <w:t>Câu 9.4</w:t>
      </w:r>
      <w:r w:rsidR="000869E0">
        <w:rPr>
          <w:rFonts w:cs="Times New Roman"/>
          <w:b/>
          <w:color w:val="000000" w:themeColor="text1"/>
          <w:szCs w:val="28"/>
        </w:rPr>
        <w:t xml:space="preserve"> </w:t>
      </w:r>
      <w:r w:rsidRPr="00D72CB7">
        <w:rPr>
          <w:rFonts w:cs="Times New Roman"/>
          <w:b/>
          <w:color w:val="000000" w:themeColor="text1"/>
          <w:szCs w:val="28"/>
        </w:rPr>
        <w:t>(Sách BT CSTS):</w:t>
      </w:r>
      <w:r w:rsidRPr="00D72CB7">
        <w:rPr>
          <w:rFonts w:cs="Times New Roman"/>
          <w:color w:val="000000" w:themeColor="text1"/>
          <w:szCs w:val="28"/>
        </w:rPr>
        <w:t xml:space="preserve"> Một diễn viên đóng thế phải thực hiện một pha hành động khi điều khiển chiếc mô tô nhảy khỏi vách đá cao 50 m. Xe máy phải rời khỏi vách đá với tốc độ bao nhiêu để tiếp đất tại vị trí cách chân vách đá 90 m. Lấy </w:t>
      </w:r>
      <w:r w:rsidRPr="00D72CB7">
        <w:rPr>
          <w:rFonts w:cs="Times New Roman"/>
          <w:i/>
          <w:color w:val="000000" w:themeColor="text1"/>
          <w:szCs w:val="28"/>
        </w:rPr>
        <w:t>g</w:t>
      </w:r>
      <w:r w:rsidRPr="00D72CB7">
        <w:rPr>
          <w:rFonts w:cs="Times New Roman"/>
          <w:color w:val="000000" w:themeColor="text1"/>
          <w:szCs w:val="28"/>
        </w:rPr>
        <w:t xml:space="preserve"> = 9,8 m/s</w:t>
      </w:r>
      <w:r w:rsidRPr="00D72CB7">
        <w:rPr>
          <w:rFonts w:cs="Times New Roman"/>
          <w:color w:val="000000" w:themeColor="text1"/>
          <w:szCs w:val="28"/>
          <w:vertAlign w:val="superscript"/>
        </w:rPr>
        <w:t>2</w:t>
      </w:r>
      <w:r w:rsidRPr="00D72CB7">
        <w:rPr>
          <w:rFonts w:cs="Times New Roman"/>
          <w:color w:val="000000" w:themeColor="text1"/>
          <w:szCs w:val="28"/>
        </w:rPr>
        <w:t>, bỏ qua lực cản của không khí và xem chuyển động của mô tô khi rời vách đá là chuyển động ném ngang.</w:t>
      </w:r>
    </w:p>
    <w:p w:rsidR="002D65BD" w:rsidRPr="00D72CB7" w:rsidRDefault="002D65BD" w:rsidP="007C50DD">
      <w:pPr>
        <w:spacing w:after="0" w:line="360" w:lineRule="auto"/>
        <w:jc w:val="both"/>
        <w:rPr>
          <w:rFonts w:cs="Times New Roman"/>
          <w:color w:val="000000" w:themeColor="text1"/>
          <w:szCs w:val="28"/>
        </w:rPr>
      </w:pPr>
      <w:r w:rsidRPr="00D72CB7">
        <w:rPr>
          <w:rFonts w:cs="Times New Roman"/>
          <w:color w:val="000000" w:themeColor="text1"/>
          <w:szCs w:val="28"/>
        </w:rPr>
        <w:t>A. v</w:t>
      </w:r>
      <w:r w:rsidRPr="00D72CB7">
        <w:rPr>
          <w:rFonts w:cs="Times New Roman"/>
          <w:color w:val="000000" w:themeColor="text1"/>
          <w:szCs w:val="28"/>
          <w:vertAlign w:val="subscript"/>
        </w:rPr>
        <w:t>o</w:t>
      </w:r>
      <w:r w:rsidRPr="00D72CB7">
        <w:rPr>
          <w:rFonts w:cs="Times New Roman"/>
          <w:color w:val="000000" w:themeColor="text1"/>
          <w:szCs w:val="28"/>
        </w:rPr>
        <w:t>= 11,7 m/s.     B. v</w:t>
      </w:r>
      <w:r w:rsidRPr="00D72CB7">
        <w:rPr>
          <w:rFonts w:cs="Times New Roman"/>
          <w:color w:val="000000" w:themeColor="text1"/>
          <w:szCs w:val="28"/>
          <w:vertAlign w:val="subscript"/>
        </w:rPr>
        <w:t>o</w:t>
      </w:r>
      <w:r w:rsidRPr="00D72CB7">
        <w:rPr>
          <w:rFonts w:cs="Times New Roman"/>
          <w:color w:val="000000" w:themeColor="text1"/>
          <w:szCs w:val="28"/>
        </w:rPr>
        <w:t xml:space="preserve"> = 28,2 m/s.    C. v</w:t>
      </w:r>
      <w:r w:rsidRPr="00D72CB7">
        <w:rPr>
          <w:rFonts w:cs="Times New Roman"/>
          <w:color w:val="000000" w:themeColor="text1"/>
          <w:szCs w:val="28"/>
          <w:vertAlign w:val="subscript"/>
        </w:rPr>
        <w:t>o</w:t>
      </w:r>
      <w:r w:rsidRPr="00D72CB7">
        <w:rPr>
          <w:rFonts w:cs="Times New Roman"/>
          <w:color w:val="000000" w:themeColor="text1"/>
          <w:szCs w:val="28"/>
        </w:rPr>
        <w:t xml:space="preserve"> = 56,3 m/s.      D. v</w:t>
      </w:r>
      <w:r w:rsidRPr="00D72CB7">
        <w:rPr>
          <w:rFonts w:cs="Times New Roman"/>
          <w:color w:val="000000" w:themeColor="text1"/>
          <w:szCs w:val="28"/>
          <w:vertAlign w:val="subscript"/>
        </w:rPr>
        <w:t>o</w:t>
      </w:r>
      <w:r w:rsidRPr="00D72CB7">
        <w:rPr>
          <w:rFonts w:cs="Times New Roman"/>
          <w:color w:val="000000" w:themeColor="text1"/>
          <w:szCs w:val="28"/>
        </w:rPr>
        <w:t xml:space="preserve"> = 23,3 m/s.</w:t>
      </w:r>
    </w:p>
    <w:p w:rsidR="002D65BD" w:rsidRPr="00D72CB7" w:rsidRDefault="002D65BD" w:rsidP="007C50DD">
      <w:pPr>
        <w:spacing w:after="0" w:line="360" w:lineRule="auto"/>
        <w:jc w:val="both"/>
        <w:rPr>
          <w:rFonts w:cs="Times New Roman"/>
          <w:color w:val="000000" w:themeColor="text1"/>
          <w:szCs w:val="28"/>
        </w:rPr>
      </w:pPr>
      <w:r w:rsidRPr="00D72CB7">
        <w:rPr>
          <w:rFonts w:cs="Times New Roman"/>
          <w:b/>
          <w:color w:val="000000" w:themeColor="text1"/>
          <w:szCs w:val="28"/>
        </w:rPr>
        <w:t>Câu 9.5</w:t>
      </w:r>
      <w:r w:rsidR="00BE2D9E">
        <w:rPr>
          <w:rFonts w:cs="Times New Roman"/>
          <w:b/>
          <w:color w:val="000000" w:themeColor="text1"/>
          <w:szCs w:val="28"/>
        </w:rPr>
        <w:t xml:space="preserve"> </w:t>
      </w:r>
      <w:r w:rsidRPr="00D72CB7">
        <w:rPr>
          <w:rFonts w:cs="Times New Roman"/>
          <w:b/>
          <w:color w:val="000000" w:themeColor="text1"/>
          <w:szCs w:val="28"/>
        </w:rPr>
        <w:t>(Sách BT CSTS):</w:t>
      </w:r>
      <w:r w:rsidRPr="00D72CB7">
        <w:rPr>
          <w:rFonts w:cs="Times New Roman"/>
          <w:color w:val="000000" w:themeColor="text1"/>
          <w:szCs w:val="28"/>
        </w:rPr>
        <w:t xml:space="preserve"> Một vận động viên sút một quả bóng bầu dục ba lần theo quỹ đạo a, b và c như Hình 9.1. Quỹ đạo nào tương ứng với thời gian chuyển động trong không khí của quả bóng là lâu nhất nếu bỏ qua mọi lực cản? </w:t>
      </w:r>
    </w:p>
    <w:p w:rsidR="002D65BD" w:rsidRPr="00D72CB7" w:rsidRDefault="002D65BD" w:rsidP="007C50DD">
      <w:pPr>
        <w:spacing w:after="0" w:line="360" w:lineRule="auto"/>
        <w:jc w:val="both"/>
        <w:rPr>
          <w:rFonts w:cs="Times New Roman"/>
          <w:color w:val="000000" w:themeColor="text1"/>
          <w:szCs w:val="28"/>
        </w:rPr>
      </w:pPr>
      <w:r w:rsidRPr="00D72CB7">
        <w:rPr>
          <w:rFonts w:cs="Times New Roman"/>
          <w:color w:val="000000" w:themeColor="text1"/>
          <w:szCs w:val="28"/>
        </w:rPr>
        <w:t xml:space="preserve">A. (a).                      B. (b).     </w:t>
      </w:r>
    </w:p>
    <w:p w:rsidR="002D65BD" w:rsidRPr="00D72CB7" w:rsidRDefault="002D65BD" w:rsidP="007C50DD">
      <w:pPr>
        <w:spacing w:after="0" w:line="360" w:lineRule="auto"/>
        <w:jc w:val="both"/>
        <w:rPr>
          <w:rFonts w:cs="Times New Roman"/>
          <w:color w:val="000000" w:themeColor="text1"/>
          <w:szCs w:val="28"/>
        </w:rPr>
      </w:pPr>
      <w:r w:rsidRPr="00D72CB7">
        <w:rPr>
          <w:rFonts w:cs="Times New Roman"/>
          <w:color w:val="000000" w:themeColor="text1"/>
          <w:szCs w:val="28"/>
        </w:rPr>
        <w:t>C. (c).</w:t>
      </w:r>
      <w:r w:rsidR="00616FE6" w:rsidRPr="00616FE6">
        <w:rPr>
          <w:rFonts w:cs="Times New Roman"/>
          <w:b/>
          <w:noProof/>
          <w:color w:val="000000" w:themeColor="text1"/>
          <w:szCs w:val="28"/>
        </w:rPr>
        <w:pict>
          <v:group id="Group 92" o:spid="_x0000_s1103" style="position:absolute;left:0;text-align:left;margin-left:52.8pt;margin-top:37.5pt;width:339.95pt;height:195.9pt;z-index:251700224;mso-position-horizontal-relative:text;mso-position-vertical-relative:text" coordsize="43173,24878"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oHORhEAQAAK0JAAAOAAAAZHJzL2Uyb0RvYy54bWykVttu2zgQfV9g&#10;/4HguyPJliNLiFy4zgUFgjbYZNFnmqIsIhLJJelbF/vvOyQlx3WySNt9sMzLcDhzZuYMrz7suxZt&#10;mTZcihInFzFGTFBZcbEu8Z9Pt6MZRsYSUZFWClbiAzP4w/z33652qmBj2ci2YhqBEmGKnSpxY60q&#10;osjQhnXEXEjFBGzWUnfEwlSvo0qTHWjv2mgcx5fRTupKaUmZMbB6HTbx3Ouva0btl7o2zKK2xGCb&#10;9V/tvyv3jeZXpFhrohpOezPIL1jRES7g0qOqa2IJ2mj+SlXHqZZG1vaCyi6Sdc0p8z6AN0l85s2d&#10;lhvlfVkXu7U6wgTQnuH0y2rp5+2DRrwqcT7GSJAOYuSvRTAHcHZqXYDMnVaP6kH3C+swc/7ua925&#10;f/AE7T2shyOsbG8RhcV0kmSTyylGFPbG6SybjbMAPG0gOq/O0ebmnZPRcHHk7Duas1OQROYFJ/P/&#10;cHpsiGIefuMwGHCaDDg9OQc/yj3KJwEqL+ZwQnYP61APw7qBxTfgms2SNM0xAlySPMvimT9AigG5&#10;cT7NJrM0IDdN4iy9dBqP7pNCaWPvmOyQG5RYQ8L7PCTbe2OD6CDi7hfylrctrJOiFWhX4svJNPYH&#10;jjugvBVOgPny6dU4aIMTfmQPLQtK/mA1pI8PvVvwhcuWrUZbAiVHKGXCeq+8XpB2UjUY8TMHe/kX&#10;q37mcPBjuFkKezzccSG19/7M7Op5MLkO8oD5id9uaPerva+bST4EeSWrA8Rey8AyRtFbDlG5J8Y+&#10;EA20AgQEVGm/wKduJaAv+xFGjdTf3lp38pDFsIvRDmiqxOavDdEMo/aTgPzOIYEcr/lJOs3GMNGn&#10;O6vTHbHplhLCkgApK+qHTt62w7DWsvsKjLpwt8IWERTuLrEdhksbyBMYmbLFwgsBkyli78Wjok61&#10;i5LLuaf9V6JVn5gWUvqzHCqKFGf5GWTdSSEXGytr7pPXAR1Q7QMA1T2/UpwW8OvpEEavyvz9tgGn&#10;7MbBGFpP90M6OqKfN2oU/OUr3nJ78F0IfHZGie0Dp67Q3eSEMaCAA7PCtrsV5anLmUEqnAHQOL2X&#10;9NkgIZcNEWu2MArquaeR6HtxP/3uwlXLlatuh6Ib965BvM6axRvohEZ0Lemmg3oNnVWzllho66bh&#10;ykCWFKxbsQo45lMVggwhBXbwRQlE6Lvd3+PZIo7z8cfRchovR2mc3YwWeZqNsvgmS+N0liyT5T8u&#10;RZK02BgG/pL2WvHeVlh9Ze2bra1/BISm6Ztv4Bvf0IFpwDRPk4OJsOQgcbYaq5mljRsGWqE9Tx43&#10;PLQvaDrc/4O/oULea3dxlkyywayhWw6U/EOs7c0JBvgh2OOrwb8JvJf9+8U9Ok7nXurllTX/FwAA&#10;//8DAFBLAwQUAAYACAAAACEAusGlu7wAAAAhAQAAGQAAAGRycy9fcmVscy9lMm9Eb2MueG1sLnJl&#10;bHOEj8sKwjAQRfeC/xBmb9O6EJGmbkRxIyL1A4Zk2gabB0kU+/cG3CgILude7jlMvX2akT0oRO2s&#10;gKoogZGVTmnbC7i2+8UaWExoFY7OkoCJImyb+ay+0Igpj+KgfWSZYqOAISW/4TzKgQzGwnmyuelc&#10;MJjyGXruUd6wJ74syxUPnwxovpjsqASEo6qAtZPP5v9s13Va0s7JuyGbfii4NtmdgRh6SgIMKY3v&#10;sCrOpwPwpuZfjzUvAAAA//8DAFBLAwQUAAYACAAAACEAVVXpm+AAAAAKAQAADwAAAGRycy9kb3du&#10;cmV2LnhtbEyPQUvDQBCF74L/YRnBm91ETRpiNqUU9VQEW0G8bbPTJDQ7G7LbJP33jid7fMzHm+8V&#10;q9l2YsTBt44UxIsIBFLlTEu1gq/920MGwgdNRneOUMEFPazK25tC58ZN9InjLtSCS8jnWkETQp9L&#10;6asGrfYL1yPx7egGqwPHoZZm0BOX204+RlEqrW6JPzS6x02D1Wl3tgreJz2tn+LXcXs6bi4/++Tj&#10;exujUvd38/oFRMA5/MPwp8/qULLTwZ3JeNFxjpKUUQXLhDcxsMySBMRBwXOaZiDLQl5PKH8BAAD/&#10;/wMAUEsDBAoAAAAAAAAAIQAdlC/wxUkAAMVJAAAUAAAAZHJzL21lZGlhL2ltYWdlMS5QTkeJUE5H&#10;DQoaCgAAAA1JSERSAAABcwAAALIIBgAAALB5LzcAAAABc1JHQgCuzhzpAAAABGdBTUEAALGPC/xh&#10;BQAAAAlwSFlzAAAOwwAADsMBx2+oZAAASVpJREFUeF7tnYebFEXX9vkv+N73fRRMD2ZUFExECYok&#10;SUtOIggqGRaUrLBIWnKOBpYgLCAKEgQEROKikqOoCKI+qKgY4KmvfmemlmZ2Zndmdnanp7vui7qa&#10;7anurq6uuuvUqXNOlVAWFhYWFikPS+YWFhYWHoAlcwsLCwsPwJK5hYWFhQdgydzCwsLCA7BkbmFh&#10;YeEBWDK3sLCw8AAsmVtYWFh4AJbMLSwsLDyAQpP5f//73+D/8oLfnCkSQvPll9fCwsLCIi9uIHNL&#10;pN4BXzGWVNwIV4ZIycIiVXDt2rWkcahVs3gUNKdrUaZkNL1oy2fJ3MIiOpSwkrg34RUyJ1lYWBQM&#10;K5l7FJbMLSz8BUvmHgVkGUsqboQrQ6RkYWFRMCyZexThSDG/lDCEu3mYhHYv5FTEZGFhUTDiIvP/&#10;XvtvxHTt6rXrf2MdY85fu5b7m/P/ofnyPacT13E9vTxSnhtSNHlI5IuUt8B7ON5H57169WpuOfPm&#10;LSA5yhHX9SaFltncM0y5bvwe+hhyreQPvZ/5jev4zfzO/f+5Kv+/Gjyaczck8zxHueTvYJJyBtMN&#10;53PLqo+UK1x+fc8872h+c5yLKjneO+/1wWcFz8sz5LnBfFzruD73XDDvDedDUmj5nedyr3U+O1iW&#10;sM+MlKLNR4onrz5KnVBG/X/ps/r8De8e7r6ck/Nhvlm4/JFSFHlNmXK/mUnm2uAx3PcwyfkNnP8P&#10;fb6pB+e5RCIuMv/uu+/U/n371b59+yTx/71796q9e/aoXbt2qTOnT6s/r1xR//z9t/r9t9/U7t27&#10;JX322Wdqn87HkXxce+HC97rT/yN5z337bW5e7meeYY7nzp1TV/R9//7rL/Wfn/6j9ujn7Q7ex5mP&#10;88ePHZN83PvXX35Rhw4ezHM/k5cymbzff/992HymXCdPnpSykvenn35Sn3/+uZzfuXNnoA6C7/eZ&#10;/pvzEDt5f7t8WR06dEjqiDzm/uYZOftz1E8//qj+oS50On7suNzHWYZA/n3qyy+/1GUI5Lv866/q&#10;8wOfqz3B8nF/ya+fwbkDBw7ouvpJykH+Q4cOB/JR1mBe8z3279+vzutva77Ht998E6jjYH5TFnP8&#10;6quv1O+//64b6VV18Evq93p95uh7USecO5BzQP34ww9Sx9z3qzNnpGySdH6StAfqRadz356T+/Kt&#10;f9DX8XzyUAaT1xyPHz+u/tb3/Evfm7y8r6ljk3/Pnr2578BR6lGXjyPlpIyBY+A8/zdlMfegnXEt&#10;7717V6Cu5Z76N+pPyvDnn7qt/SplIB/X7tsbOJr28fXZr6UOKO/58+dz85o6Jcnz9L1ps6bOftP9&#10;KPAu+nncSx/36veSb6cT9/lFt3O+M2XhWpPf3Nc8g7wXzl+Q+5L/67Nnc9/N5OHItYd1m72s2y5t&#10;h/sePHgoUE+OfFJH+vqcnJzrbU23z7NfnZWyUUZ+Jz/1yDmeR1sz78e343lSDl1npuxcy33hE+77&#10;h24XJ06cCLwX9esos0k//qD7Ee+my/zN11+H54jdgfuf1lxFPspxUfd9+rMpq/n2HEmc47uZ70Fe&#10;zsu31flojyTOnT51Krcffad5i2vNb/yfRFkSibjIfNmy91Tjxo1vSA0aNFANGzZUzz33nJo+fbr6&#10;5eef5UW+1pXJb5wnNWrUSNJzDZ5TrVq1Ups2bpJGQmUuWrQoNx/3Cn0GvzM4MMLxkckTLh/nRo7M&#10;kLyU4ciRI6pHjx558lEOc73pjB999FGefOShTLzH6NGjAx9f5+dDd+7cWX4395L0XCA///9T35O8&#10;dOJevXqpJk2aSN7QZzRv3lw38l25jWXkiJGqXt16efI11td26dJFyI77ntBk1qFDB8nblHs3bKTq&#10;16unaj9TW6dn5L6ffPKJdPSf9Tfp2vUl9fTTT0s+8y1IfI+WLVuqD9askeeTlixZku/3mD9/vvrP&#10;f/4jHb179x6qQf1AGwiUo6E85+latVSTxk3Uxg0b9bfeqCZkZqpur7wiZSPVrFFT1a5dW/I+o9Oz&#10;tZ9VS5cuFQKBzOncPIsycKRuTVk4N378eHn+H7//ob744kv1kn6/OnXqqDrP1lHVn6quatWspZ7R&#10;z6EcT9d6WtWsWTP3Wfkl6o+jyVuzRg191OWtXkN+42/uTfmfffbZwHfW3+6MHqg6d+ocaA+6rOZb&#10;N9D1y/+nT58h5aUNffDBB9IH+N0keT+daGs9e/YMfGd9XwbOZmnNAt9KvzdH6Vf6vvxNm2BQN32p&#10;e7fuuflMGUxq3bq1+vDDDyUfBPn222/n5nXm49yAAQNEODP37fZKtxvykLiOb9K2bVshKNow5Dtr&#10;1iy5B4m2YfKROLdGtzUjnNFGc/MG+aJh8O82bdrKwMd9IVz6oHluuLJ8tvMzuS8DSlZWljwvNK8p&#10;x9ixYwOkq9OWzZtVh/btc/NzfFa3Tb5xHf2NW7Roof7444/c70Gdk0/K6riGNGfOHOlD1NuqVauk&#10;D5jfnGVJJOKTzM99J53MmRh1Pv30UzkycspIqisIiRRJIneE1gTISMbfjGYXLgQlBJ33lB7NJJ/+&#10;GNwn9BkMDBDuX3/+paXYn9SOHTvC5uPcsaNHpdL5qD9fuiTSSGg+yhOQGvaIdIla4IJuNKH5jDRB&#10;QrqWj6/LjCSN1MB53on7iESuJTfKwL0D73ZVBhYkat6fegp9BtLAxYsXpcw0WspvpPvQdCAoqQQk&#10;wV/kHM/PXrFCyG1A/wHqvnvuVaVuulndftvtQmpC3jrde8890pjmzZuntm/fnlt2jnwPpAjzPZBa&#10;OB/pe5zVDZpyUMdItB+t+0jNnDFTTZw4UWVq0r7/vvvUbbfcqstwm6pSubJOVdStpW9Rt996m7rp&#10;X/9SN990k5TxFn3u5n/dpEqXKqUqV6qsFi9eLBLhMT27YrBAmjESklNSev/994UQaTf9+/eXgZJn&#10;3lK6tCrz73/LsdTNN8t9+T/PJk+zZs0KTORjUGrevIWU/a4775RyUu5b9TuVvrmU+tf//UvKf+st&#10;t6hNmzZJG0PCRLKn3gLtJtB2KC/t9RQzO123fGcICgnNWafUM+2DtkSdMkjwPRiMaSOmLfL/T3fo&#10;dhRsa+S9FBxY+XZffPFFbht03p9EWZjlGmmX7yjlDcnH9Qd1m2X2FyDHv+U5ofkoE89hhkMZ6Evk&#10;RTo1z6et8VzuybNIlIF6IC91QTujLfJO0repO52fdsmgxrv9eeVPmY3x/uH6B/m/17N97kvdwRmh&#10;eUimH3Iv7ktf+kH3P2YF/M7zKfvYMWPUgw88oNrpgYpvRVkRJuE1+qH5HpSZ/IH/79LvHpD4ubeU&#10;wby3PjrLkUjEtwCKqickUXAahpFQeGlngqAYpQKVoadLeoSTRq3/5hqulwajj+Tlb9EpOZ5BJZrr&#10;yUd+zjnzBPIFyhGY7gWeTQp3P1NmruF3js48nCMPH9vciyPXcJT/0yl0eQIpkFfeVyfuJ+XWv/E3&#10;9yKf8xkkc09zn8C73VgWk5hq8ht1aMoxevQYkX4gGUmlSgv5OBOkyhESfazCoyKVQITmeZTRWY7c&#10;7xH8O7T+eFdD5jyfWcqDZR8QcoNE77j9dk2qZdRjjz0WkJC1hNundx8h6W+//VZt3bJVdXy+o0i/&#10;zCyQfB/Q19+myZ50Z5k71ZDBQ9W6teukTIB6XbpkqZoyZYpIsDyLd7qzTBn1+OOPq7p166pJkybJ&#10;wPjee++pt95664aELtP5DpES9QuB8DzqaNmyZXL9ggULVK+evYTE79ADJcebNKnfduut6tEKFdQr&#10;etaxevVqqS8GWuqPe/G3uR9/S9sJW6fXvz+/O9sZifZj2obJxzG37ejz/MZ5abv6XLjvZtqztG1d&#10;Jv7vzCfX6t+kL+t7mOfLdwjmMSnQpnmnQD7zXP7Pvc2zqHu5B++mjyYZ4pW/g9dxD9o310q/0eeN&#10;Tjr3b/3cPGXR5531Y8ofWgckuX/wXsJNwXua6xhghgwerO6+6y4RRBggeVcpI0lfQ37uwzX8bZ7N&#10;fbmnvH/wGfxm3i23HAlE3GQuCn5dKJJT2c+LOCvGHMnDC8k5KoEPEzwXaAwBEud3FiNyn6HvK0d9&#10;b/KZe0ne4HmOzjJxpAwczTM5n/ee13/ng1zT5ykveZ33Nf8nH/eVe+v/m2v5zXxYk0we59/kkY/p&#10;eKfQ55h35N78Hag/x8JK8DcaOfpJpFNUE0jAD5Qtq+rXqy9T9ylTporOEp0hU8JvvvlGVD0DtATb&#10;skVLVa1qNWmkTOV3aKkp8Izgs80zHN8jd+FGHzmPVIUunPu1adNGVa1SVSTZvn36qEkTJ6mpmmzn&#10;zp2rzp49G2w04cH95J31M7jvNj3dHjZ0mMweGJCQqhkQKlaspJ5BvaEHBYi+7P33qxrVa8hUl+n8&#10;u+++K2s5Tph7BxbSgnUarPsCUzC/qQtzjnbyq5ZUqU/SCj0baq+n5gxE9993v7rjjjuE2Cs+WVF1&#10;795dJHZmcz/qWRwkxjsaggl864BAwf2lnBwpI8/VyXwDKYM+ShvhWp1MftoWeaWt6L8NMZpyh+tL&#10;HM1zzXXh8smzeH4wrzlv7kFe+T95dF6ezXnT/s17ks+UO/Ae1/te7nVyPnAvk8z1Ji9/Uyf87SyD&#10;KZf523lvzoXmCzwnUE55hk7mu1AWiPfYseMyMwvMGkuradOmyXnyMnBxf+qMv51lNIlz3C+XC4Ll&#10;cNZzIhEfmVsUC2gAhgACnVM3Dn2EULZt26ZmzpghuuDy5ctrCfd5NXXqVCFZ6TzBRhMO/M4Ur2/f&#10;vurJJ5/UxF5VppXS0MKARodUyeDA1BQVTU8tnaKLRo8L+aI/Z9BgYagwYGH76NGjKmNkhki8SN3/&#10;vuPfeuC5W1RGpfSsA4m9f3q6SEoQayQkurOEA3VGJ2a2geSe3i9d9KL33n2PukmTwC2aBNBrM+gh&#10;sVPvLAYbAoEcDDlxTgbtYii3RV5Q/yT6F/3ugzUfqEcffTSoqiut7rv3Xmnf9EsGg0j9K1mwZO5i&#10;QMgiZekGlkvouiFt3bpVdLos9KEfX7VylehUYyEBSAj9LhJtuXLlVN06ddXHH3+ch9D5mwVk9OCd&#10;XnhBnola5NUBr8oCKbpCWaTTZYsXvBOkxkLRq6++qlq1bKmefOIJWbBkFoE6iHI+rwesh3VZkXxZ&#10;2F2+fLks6iYTdGqImO/Dt8JC4+DBg2rhgoUyRWfWdI8mdkj9icefkAGQumQWISoEXW9GDcH13MuS&#10;eXJAvfMd6G+sE0yZPFmIPJCYIf5brVu3LigsWTK3iBE0HHOksSFBI+mhTkEaZnGlMJ0fIoZEkUDQ&#10;Ny96d5EMDAApf9SoUbKKX1VL72lpaWre3Llq48aNopOm0RcGDBSXLl1Srw9/XXXt0kUsRFD/YImB&#10;VMTilJH2yYtaA6uHSZoMO7TvIPk7deokC0/JAuVCUkOag9DNtJ0ZA6qVw4cPCwH06tlTBiDURqwL&#10;MEhB+AyoMlgHB23uZ8k8ORDVj/6WfEPaGovxskgfXERnAZ0BWgZcS+bugOksHMN1nPw6U6I6mnl2&#10;LPeDyCHVSpUqqZUrV0qjS0R5aMDYz7OwB6Gzao8ZKGZZDzzwgKqnzy1bukzIyRBOYcFggFoIU8Fy&#10;Dz2kKlasKKSOdRMDTKRn8L6UgUFg8qRJquKTT8r1zBI4l0hEU7eiC9VJ1CWakI3KBClbZlP6//zG&#10;O1F/mO3yziwOoy5q1bKVyspaIvlIkEQivqlF7KAfIJnzrSDz+++/X8gcCybWbSB1Fuqx8LFkXkSg&#10;8UfqAPn9liqgkUGw2LNW1kSO6V5RAAkXcny43MPqoQcflEXIhQsXSsMuDKh/3gGVCGar2GEzs8B+&#10;l3eC1LEYiRUQPhYrLMCifsEmGguERAw2oQhtQ6ZdybP0TxwDutTAIhfJqE2E8PXfSO8QNiZwc2bP&#10;FjXSHbffoe668y6xrd68ebM4zskgDanrxHWm/nLPGb16ajdr14G6pp5JL730kixoP1rhUbGUeujB&#10;h9QTTzyhKlWspDas3yDfwZJ5IRHaqbwOOj+Ljlio1NISHfrxogCLm9OnTRebWkwY0Vnj4UYDLwyQ&#10;SrHFx+qjW7du+r5PiuXLwIED1ZYtW8SuvbDPQCLv07u3evyxx1V6erosDkOIRYlI7TCW9slCL2oi&#10;6hrpDxt5TDWxnQ94Juopv5bukfiRFhkYaA+8G79ZMk8sjIUNdY6pbVbWYhE0mPn17tVLbdiwQUxi&#10;8QGwZG4RM3C0aNO6tSw8IoUiNSQS33z9jVqxfIWQSv369VVvTYpIzpUrVxGrFUgkXqDrxokITzfU&#10;KC907Cjehujc0Skn8l3Q72OiiF4fXTrPpe6KC5B4rIIGgxgOO5iX9u7VW1UoX0HMLh979DH1fIeO&#10;auGCBaJTx7LC+BZA5JBNftZKXkIiBs1Q5HctvzFg4hjJzCp7RbYqp6VyyBwVDA6Il3/5NbXIvDCV&#10;ZZEYILmx+FivXj2VnZ0t0/REAouKQYMGyeInag9cn4lNgyqktZ4JVKhQQWxrYyV0vF2xr8YyBSm8&#10;oyZxJHPuW5RAR80CaVrTpuq+e++TI7bwbgT9iwShQx6ooJipvPnmm6LqwhkKW/qJEybKNzE6eKOH&#10;9wKZmzowKVaYa/K7NvTe0T6HfMwql7+3XNSO/dP7i9RuHJ5QdVnJ3CJqIGXiGINETidOFCAQAjEZ&#10;O3OkcfTi5hn8jts5MUdYrMMVO1qwsInumgGCxVo6g1k4jbYjFQZI+0jpY8aMEft06hA3e7fCWSfU&#10;OwMngywWMKwpMMgy1WdhmN9N4jrnteZv5zk3wJQnv7K5rcwGkDazVmZMxFUi2iezIkjdqlksogKE&#10;RAeuWqWKmB8mEhDBzk93iv1zm9Zt5P6R9MvYS0P2Q4YMydeem3uit0bXS0gBvCFxnkHXn0wg1aKH&#10;bt2qtTj1uJU0IgGzRjx0WfRmBoVqirp2I1KtbqMB5E28o0cefkQLKK8KuRPOWZIlc4uCQKfAKQiy&#10;7dG9R0IlcgiXQEZPPfWUatumrViv5EcOqEuGDx+ummnpluBR4Tos1iNE4MNki9goDBCQeFEvQEYD&#10;1FLEaSE2zAsvvKCOHT0W/CV1gJQ+4o03JK4Naqsd23eIysWiGKCb+/ur31ePPPKILLDnErkLVSzA&#10;krmLALGiJ3/55ZclTCnhVBMBSBgpG30spNu+XXsJSRuNlEd50pqmaUIZcYN0zv/RT6OqwWSrZYsW&#10;atzYsWJC6SbpkZjzmeMzZVGREK1Iu6kGVGCLsxaLoxEzn7lz5gaidyZwAdkiDIJkXl6TOe3czVI5&#10;sGTuIrDQhWld9erV1dq1a4NnCweInI7f5cUuogN/5+13xLMy2mkx0u2smbNEB07EQMD1mBmiBkIn&#10;vWTxEjGlY8HIjWBGwjtUKF9eNW3aVMK4piL4jgz0T1Wrptq1bSchlaP9jhZxIJfMy+chczfWuyVz&#10;l4DGgaRbTXdUvAQLG7DKgGk6poZ169SRjTeYosfaEHGpb9G8hdhxv6Gn/A3q1xcnHc5h/sfipttx&#10;5Y8rasb0GeLVB6GzS08qgpkGlk0sjBN3nY083KpH9wIwG0VnLmSuSZy6tmRukS8gXXbcadeunUhg&#10;hQW6dkLR4p7PDkJI+vHqsbFQIRbK//7P/4pDEWReHI45RQEcowgV3LxZc/XlF6kp2aJewaGL+PE4&#10;HPXp0yehaysW1xEg84ctmVtEj5kzZ4rEyOJnYSUtdueZPGmySNKYCRKMK179KmoWTCPx3ITICUuL&#10;J1yqggGImQ+LokRhPHSw8ANnssB3JWZ65cqV1dgxY0Vqt0gsLJlbxATc3QlBS2jURCxq4fzDHpi4&#10;zGNzHS9YgMVpCFtzbJ6HDR0qMZ0HDx6c0lN7Fm8Jb4pUy/6piVpoTgZYHB2qvwvthy0D2cEpFWcb&#10;boUlc4uogQoDD0m8PE+djD3YlBM0sKNHjsr0m9C1LKjGCwgOomMrNKxAcMFHSsfBqFatWilp5ucE&#10;jkzsU4ruf5Ae9FJRZWTAbvTvvP227LqEff8nWz8J/mJRWFgyt4gKNAysLJAQlyxeXGipnGk30d7Y&#10;PAJpPx6wQEoDJmLivVoKHzpkiEh7huzYKYcFIXbZT3R4geIGAxZRG3GbR/WSyrMN3MyxQcfstHGj&#10;xhJOwaLwsGRuERXQcSJFExiqsLG4L1++LNuVcS9syOMZGCDy2bNmy+BCTBUixIVaqqCPx+kI2/OT&#10;J04Gz6Yu2EWJsKblHionG0WnOgi9wKI3Me8toRcelswtCgQkiSs9XpOjR48Ono0P6E1f1hI5evJ4&#10;4rjQMLEdHztmjLiOEx/89KlTEU0OiUj4sG7gc+bMca1teSxgL1H2UsXjFqsiN3bUWIBnb2M9s0J1&#10;Z8xRLaJD6Le3ZG5RIJjiQ8DoowmiFA9oUHh2otvGrJHddmLtuDROOj/OP+jCcd8vKI4Jsc8JN8CG&#10;CvFsKuFGLFu2TCx2Br42UH2rB8dUJ3Ts/4mBT/hhwi14YdBNBiyZW+QLVCCY92G7za4l8Sy+0Zjw&#10;AHzxxRdF7cE+nrHeh3sQq6WJ7vBsNIwDCqqfghoqunJMKfEA/XTHjpQnPkDc8OHDhsv+nMxQUnlB&#10;1GDXrl2qffv2QugEQUuEpZTfYMncIl9gSYFb9uuvvx6XrpyGhPTMYie26ViaxEo+31/4XvTjeBGy&#10;fRmDSizSG3uGtm/XTjxCveCwQp2irqJOiRRZnBtbFBVQkzHrYvbHQi9hdS3yRyhJF4bMi5vwLZkn&#10;Abjts0i1bu26uD44i5BIXEjk69evj9mdnpjZBN0i+BRqBRxnYpXaIHAsWsqVKyf6di+Ajrp69WpV&#10;qWJF2ZkdL8tUh1GjsYsUzkWJivnjF1gyt4gIpN/nGjynXnvtNdkKLFaw9yPT5+qayFmIjFUXevnX&#10;y2rokKFiP57er1+hnIpQFWH5QuD+4m64RQUGNbbLe/DBByWcb2G2zXMTCEuMY1GNGjVEh27d//Mi&#10;XBu2ahaLsKABoJdmWzB0mPEAdQidEpNGdOaxACciNjkgemA/TeSF9XxELYHVBAuH+W1ekWqgw/bq&#10;2VM99NBDskmIVwgdZyL8B7ByWbNmjbVyiQLxkjn5ihuWzIsRqEcgP4I8sWtMrPj67FnZ2LlZWjOx&#10;j45FOjirr2VzA/b1RLXCphKJAI297P1lZZDyElgTIEa72TbPjZJYPCDePNZPEDoqJbsomj/iJfNk&#10;tBdL5sUEOs3cuXNFKsaEMNZOBPn2T08X774jh2Mj8q/Pfi1x0iFyLDYIIZAosIBLQK+uXbt6hvAM&#10;0C9XrFhR/AC8Ip3T7iB0gozhl7B61ergLxbhYNUsFnlw8fuLooNF0ovVggXrF6RqNohgQIilIfEs&#10;9POoDIjXkqg46QaQAwMFDT7eEAJuBQRO8DPUSF4y7YOQIHQ2K0HlhzWURXhYMrfIA0i4vJbKsSKJ&#10;BRAI02F2H0JCjHbhClNFFkqJdV2tajXZR5JBoSiwd88edc/d98gzvLawhkUL8duxHsI71EvYumWr&#10;qv1MbdW8WTOxs7fIC0vmFjcACY940+z4E6tkjFMPevbXtGQebYfDqWfFihUidWFjvHz58oSqVkLB&#10;4icWOmysEa83q1vBYIpUTsyb0Xog9oIzkRPEb2HG179/f1HleU1VVlhYMrfIBR+dKS2Bqd55552Y&#10;puqYHXZ8vqM49hCtMJoGxPZoy997T0zQGjVsWGy20gwehANY/9H64BnvgIXrwYMGyYYWqbwxRzjQ&#10;pnD8wgY9Y+TIQoVN9iIsmVvkAkKeO2eO6Mpx3oi2ESABEielSeMmavPmzVHbk2PlQhjUTp06Fesu&#10;OtirV3+qupo2dWrMTkypADasxvEGa6Ldu3YHz3oDSOQZGRmy/yxrM14yMy0sLJlb5ILNkCHkVwcM&#10;UBdjkHrmzpmralSvrvr07hM1ORJXhUVO9OQnTpwIni0eEIL31QGvqiZNmkioAa+BzsvaRdmyZdWg&#10;gYM8tTbAu0Ho+CCwrvPWW28Ff7GwZG6RCzZnZrOIlStXBs/kDxrJD+w+9Pzzqnnz5jLFjwbi2Tl0&#10;qATM2rFjR/Bs8YFGjmchZPDesvc8KZ3zjixg169XTx09ejR41jtgdoUzGuoyHMp4X7/DkrlFLlo0&#10;b6FatGgRte6aBVICcGFBQajZaIBEPqD/APVUtafU5MmTC73RRTygcRMXvOFzDdXIkSM9Y5cdCmY8&#10;NarXUD179vScdQvgGxLzh/juBw4c8Iw5ZryIhcyTTfCWzIsQ6B7xtEOai4bcmLqzwNayZUu1cOHC&#10;qBoH0tTwYcPUY48+qsaOTe4O7Xi1MhChry9K65lkgrUM6pnYNni9em0GwvssmD9fFnsxx0RN6GdY&#10;MrcQYOHBotmBnAPBM/mDPTzxpOzXt19UZohIhpBnlcqVZXPiZFsiIMUtXrxYLGlijRuTSuDdUJ29&#10;0PGFhIVFcBPYTxS1IDboEyZMUL/88kvwF//BqlkspAOkNW2q2rVtF5W0jEQ0Y/p01VlLtfv37S9Q&#10;XymLnRkZ4ky0YP4CWYB0A7C8QefK5hVexW+6rgn/+8QTT3h2n02spwYPHix7iTJLTPXNu+OFJXML&#10;UX+ge3z77beDZ/IHkjhbv7GJckFmiKhs8AaFTPAsdVP0O6TzgQMHihORGxt8osCsqEuXLqrhc8/F&#10;FTQtFXDi+AnVtEkT9UDZsnFH+XQrom2b4chccanjcu7lhrZuybwIALn27tVb7K6jkcoJJYsVCnHB&#10;C7JeQa8+YsQIIf6ZM2YkZbGzILBRNU4oLKB5GdnZ2bJ1HlEsvRbGwABnNQJysZ+oH/XnVjL3OVCT&#10;sNlx69atg2ci4y9N/CPeGKFq1qgZlXfhhvXrRV+LGsONRA6QWjHfIwSBl/Hb5d9k+z+CmBEHx4tg&#10;ljhr1iz1yCOPqK56JoK07gUURjK3ZO4jvPvuu+LxuXXr1uCZ8KBBsEj6jCbn5e8tL1C6Y6rLXo6v&#10;vPJKkQXNSgSw+OjRo4cs/notVosTfD9i5+BIxPt6Vd2CZdK4ceNUOT1ojX5ztCfMFS2ZWxQILErY&#10;xQfSLcgtmg0jXujYUaLWFaT33rNnj9hws9O62x1WaOgshHplY+T8wHfD5pyFwo8++siVnTwRYEF/&#10;VMYosVRatWqVJ53CwgEyf7hcOSFzhJR/JOl3d+FntmSeYKBX7N69u9ggFyTBLFu2TEgAc778QJzw&#10;tLQ00c2miqT73bnvhMyxsfdapMFQsFkIG0BjJurlrdi+/fZb0Z8TB33H9u3Bs96GkcwJVcHM+Zru&#10;09euBhdBXQZL5gkE5I3U0rBhQ9lAN5KUxnlsldGpT50yNV+zrz9+/0PNmTNH1a1TJ6ZAXW4A+uQO&#10;7dsn1ZGpuIBdNkSHKsyr0jn4+OOPZfclBuloQ02kMiDzBx94QOId0b+RzDm68RtbMk8gcMXHyQKd&#10;NlJMJEDe48eNV23atBE3/0gNg8UnpHdUNugsU63zjBs7VtWqWdMXO9ngPNSjew81dswY19j8FwUw&#10;oU3v109VqVxFLVq0yBP68/ywbt06VUkPXgRXY4Z59Z9/RDq3krnHgQ4cu9xJkybl26HRebNLOiZ8&#10;+U3LiX/eoH4DCU/K4JBqEt+Rw4fFixCnE68DUvtQS+WsgXgxaqQBbfCw/q7Pd+gg6zde9vQF9Glm&#10;XTs/3ZmrZpEBzJK5t8EoTrxrjvkRb//0/mKHnp/0TiOqV7ee6vZKN1lUTTUiBzg3MftAWvVq4C0n&#10;WC9J75eupk+fHjzjTSChss6DxRY7/XsFAX14QIVCwnIF4kYa/1sTufyfPMZxyGWwZJ5A9O7VS4Jk&#10;5ecss2XLFlW3bl3Zyi0SQeNERIwW3OLdbIJYEGj0uLsPHTJU3snr4H0XvfuuqMW8PnhhzcKg9VS1&#10;amrBggXBs6kNIXBN1kjgmB8a/TgJ1SikbtQsbhSuLJknCKhVWACbkDkhMHKHAYG0nq39rCwMRnLZ&#10;R1pHGicUwPr1qb0FGw2ehWDCAGOP7Qew01PTJk3VgP79hQS8DFSEBBvDe9kL3r70WyOdI4mzBnbq&#10;1Cn18aaPxfiA78k7Q+iGzN1E6pbME4QN6zeoalWrqlUrV4X9wDQUJBm25qJhhAOjP7FWGBSijeni&#10;drA+0OmFTmpxVpZnXd6d4NuzOTKLZmxM4nWwgI/unO3m8lMbugmRCJjzELmRyLHCYt2qUcNGolaC&#10;3CFyfncTiRtYMk8AGK0xXcL5hwBboYDIcZ5Bfzxp4qSwpEbjWbt2rTgGYRHjFYsIvCJ5H+LJ+MFE&#10;EWzauElVKF9B7M4LCprmBeDxzMYoLNSn8jf+r0jm1wJWK0Hp/JNPtqnnn39efR7cqIPwG5y3ZO5R&#10;QLzESxnxxhthHWRw9CGSYONGjdX3F8LHHIf00LcTic9L1hDoVjGvZLel48ePB896GwzuL730ksSn&#10;8WrMFid++vEnNXLESOkDW7dsjahmdDsot7jq47avifuKniln6Rllnz59pQ9D5gzOHFkAdRuhWzJP&#10;ANh8mUBE4QJlQWbEX8Hees2aNREberdu3YTw2LZLGouHwKIvAxm6R79g7569Yos9ZfIUz6uXILU9&#10;u3frmWlzcflP1cVf3iOwwBmwYrn4/UX1+vDX1ezZsyWcAWok1kR+uPhDgPgtmXsPr732muxKH64R&#10;M+3s26ePatO6TdgQonR0tn0jNvm8efOCZ70FbJFb6oGqa5euwTP+wIudXxTpfNu2ba6clicSkB96&#10;ZbZJXLJkSfBsakHIXL8HR8j68OEj6uWXX5GNylkbwLsbj+aC/EiShaSRORXmhQaORxw7mrMzfjig&#10;B69Vs5aaNXNWHrJHaicgFe7RgwcNlgUWL4IBi2h77du199ysIz8QU4cwDG7t/IkGm1337t1b1C1Y&#10;gaQaApYsAYsWdOPMtDt27KiWLF4i6jLWw/h7siXzACCw06dPq3379kkkQKYtuELn5wnpZqA6IRZL&#10;uN33eVdWwtu2bRvWsoFriM/CoieBqbwMrHTq1qmrDh48GDzjfRB+gWk65nusF3hdOgcMYHg3ozZ0&#10;a7z9SEAaN2T+hxa8pkyeLD4Dq1evFvLGMguP5uwVK1wZPK5YyRypDLM8nAxmakl12rQZat68+Wpx&#10;1mKJ/f3dd6m1OS4fFLtyPng4qwXeFb3p5EmThdidMHFc6terL9J5JF26V8DA1aRxY4nn4RdA3thf&#10;s4MUOmU/kDntnPANqA1Ru6RUu9af5+o/AY/PS3ogJvop8XaYcRivV/b1dWsIg2Ijcz4qDiSzZ81W&#10;s2bNUTNmzAocp8/UxB44t1hPZ1KJ0NlRBwcgPnpoR/3l559V2zZtRPIOtb9lFoI5F9NRPEHdOMon&#10;GljrvPjii2r8+PGeH7icQLVG1EtMM1N19hkrmGkTsrlTp04SisItKGgwxYoF9Qp25CdPnlTNmzeX&#10;KJhI5bTf9u3bi5c33sxuNDktNjJnt5KlS5aq6VoaHzduvJA3kjlEzrnpmtSnTJmm3nnn3eAV7gdm&#10;WGzou3FD3qiAH6z5QFUoX15IO5S80CfWrFFDDRo0yNM78TjBgDVk8BDVQneQVA5REA9YN3mpa1eJ&#10;e+4XHD92XDaymJCZ6Zq1oAJnRvpnMT3Ukvn7q99X7dq1E6mcc/v27hOHv4kTJ8mMO7+w1clCsZE5&#10;U5MZ02cIgUPcUzVxz5s7X82ePUfIfPLkqULmH37wYUpMR/ngWYsWqUYNG+bZ+Qeyevmll8WSgYBZ&#10;TvAbkjxSi9t3DEo0WCdp3aqVzGj8hMOHDotTWSSHMS+CWQiDd1rTNPXJJ5/kUTMmA9FI5vRryk6M&#10;HTZMZyBCUj908JDq17ef8NNPug+7kaOKjcwP6QY9e/ZcNW7sOLVES+gLFiwUPerBLw/KKMhUFHd3&#10;zIFSAUy9UBmwRRwWLQasC+ACzK7tmeMzg2cDQEKfOHGieubpZ9Sa99cEz/oHTF1btWrt6e3VwoE2&#10;ga8B0nm4hXIvgu9LqFy8nnv26BnWM9ptoH8y2ELmEHhu0gRvHIkgezcMTOFQbGTOh50/f4HErcCa&#10;5fjxE9LImX7v2rVbvB7379+fMg4Hp0+dFjdfFvSc0hb6QkbwBvXrq/MO/T+Nm9C4tWvXllVyr27+&#10;mx+QcpiRoD/2wzqBEwz47BXKYO4X6Rz1BP2DWEMztJSbCoC8IfWAVUvAskWSPkebNed8LZkfPXpM&#10;GnKvXr3Fy9HokTnSyTFTRBWTKhLbXl1erDO2b7u+FyLvwoIJhM36gNOmGjMtwtriXOQXPXk4jBw5&#10;Ug92fQvc7NproF3jGs5MjvUjv+Drs1+LWvG5Bg1cqWcOBd9JOIh/kgiFG4iSSP9GMucoeVyGYiFz&#10;XGHRlyKBh/OCpGKQ2t2yUFIQmIYxw2Bj2+2OjW1//OFH0Y0SsN/5njRiNmjApf9LPZD5GQsXLFQt&#10;WrQUbzq/AYkc6dxv706bx9W/T+8+KUHoTgTI/G/5dkbN4ksy56WRwPbu3ac2btwkKhQqwVkRSK84&#10;V0yZMsWVFRQONEgCKbEvp9NEia2l0IfPnDEzV11EHRDLu6UmsGHDhvnGPC0S0Dd27dJFLVu6NGW+&#10;dyIxevRoNXzYcFdu1mG+R6K/C/1lvO4r1apWE5+KZCGe98ILFJXpmDFjpe3S3yF2N7bdIiNzSAz9&#10;MbpyvN927PhUHTx4SMiM86haaNCnT58RiR0PyVTp3N9fuCCBo7CZN6oUPnCrlq3E9I5ZiAG6UqbW&#10;qFjOnDkTPOtvMO2ePHmyL1zcQ4E6sXu37mrH9h2ua++0ZdpxUSzwsTELoQ2YtSZLzRhPfbM7/8MP&#10;P6xnFb2lfkQyD/Z5t6HIyByJHPIGVOIvv/wqJko05lGjRqns7JVC8F9+eVAIjzwmUWkMBm4FknZ9&#10;PVrjtWqAQ1SN6jXUxAkT1J8OaX3hggXiQEGjoKNYKJmFQWipGL+jsEDl+MYbb0gkPrcNZvQ7ZpQk&#10;I6QkCvRrUTXWqqXee++94Fn3Q8i83MOqb9++wkmyCOpSbioyMsdixWmxwcfkbzrwqFFvSmQ1FgWp&#10;HNNwGACIMEdQG6Rbt5IfbvjE23DaSxOYv1mzZurUyZPBM0F3/ipV1NixY1NOV1iUYDs87PMZAGkX&#10;fgJtOmtRlgQdwxHFbe9PX6RPFkW56O+omIjZz4w9FQCZP6Ilc8hczBNdLGQWGZmjPw41M6SBkNA7&#10;vf32O2J3bMB5iBCCxBaXAFbffus+21TeiXgqY0aPzm3wuCxXrlRJzZo1S/4GqJMINoQE73xPC6V2&#10;68G6Zo2aYo/vx9nK4UOHJNQDJqp+G+SxWKtTp46aOXNmSry778kcCRwpO9LozvkTx0/I7iSjR4+R&#10;RSHMtnB35locDHbs2CF6NrcBlRAhbSEigH6xb5++qkrlyurM6YBOHMlm+PDh0ghotG51MkgWWPAe&#10;OWKEmj9vvuzm4jfQxjHTJZqmm2KXFAewWMOZDkswtlKMxBFuQVgy10V2Y7kTTua85JdffJknuBSE&#10;5tTDYWtL0HdGZzp3lxe7qCNHjgYWRU+dlnNuNFUk1kqD+g3U7t275W9CfiJpIIEbsLjbLC1NFknR&#10;kVrciN8uX5ZIksxu+M5+BF6wWDiF253Ky4AMN23aJL4YqB8RfNyMSGQuyWUoEskcG+vQYEqsYKNC&#10;gdQhfPRn6JRZBILwevfqrbZt2+7qqRflZveYVq1aiXoACQtdeWUtlWdnZ0se3uvNN99UTRo38V1H&#10;jRa0gVUrV8mu/czG3C6dFQXoI8zoWAhOFf+KRIHZCH0ERyK3hzfwtWSO9I2KxakL5cWJPsaHMyMx&#10;pIfzxJo1H4iUsnLlStfrT3EQYjWeaGoA/R+LnjhDmJkH78ImDPPmznO91JFMYBHEnqfMcPxI5rwz&#10;Vh3M3o7qGanfgJkuO3QROdTNashwZM6R7+e2dptwMofI+VBOYqYCTp06LaoXUwFI7gR7pzNzTSoQ&#10;H5HUaj/zjJSZBoje/MknnxR1EWD2QQOFpE7qwcsiMjBRZfaCiZ5fBz36Q9OmTdWbo0YFJD4fAR5g&#10;z1usvebPn+/a98+PzN2GhJI5L4jahE2MnfpxiBvdMpYgphJYSMQr1I2VEg68D/t41qxZU96DAWjM&#10;6DEqPT09104eyR3HiHlz5/pu6hwrWNxmBx7UDE4vWj+B98ahDGczP7YXnO/Yuadu3bquXQj2LZkj&#10;rWJH7vwwvDQxvU+cOHlDBfxw8Qf10brUCYUKYffq2Uv0vOj1P9m6VRZxmCqb98ZksX96f18FUooX&#10;DI5E0sMj0G/meU58/PHHqllaM7Vly5bgGX8Ba69KlSqJ74YbZ2jRkLlbOCyhZH7lyp/qiy++vEHF&#10;AtHt27c/j5kh0jsLnqkCpsS4oWPN8teff6mhQ4aIxQrmVWz+OmDAAFnQ2bhxo++mzPGADrB06VJR&#10;SRH+2K+gf7zwwguykQMCg9/w86WfZQ2qQ/v2xdYOYiFf30rmSFjO3dd5YSQwduBnwdOA8zRcpzu8&#10;m0F50Yuz67jZExBpCltpLHHwWH388cclTneoo5RFZGCCCpFRp37GsqXLJM67MXf1E+hbJmw0G0G7&#10;zQjCt2SOi27ox2DqhNWHU1qlIs6d+06tWJHtykoJBQMSizTPd3hegoQxNUaSyNm/Xx3VA9ULHTuq&#10;Rg0b5esoZZEXmHam90sX5yE/A8GmQ/sOasH8Bb6Mqsks/ZWXXxa7ewQ/N8G3ZG68Ip345ptvxVwP&#10;UAEQI4SP2gVzRP52O/iACxYsUB01aaP/h7gHDhwoi1Zsd1elchWJt2ERG5jh0Ekw5fSjisGAPoDd&#10;/dgxY9Wl/1yfwfoFqJqytWBHiNzly5fL326BL8mclyTUrROcwzmCwEp0XKQONjHGwWb8uPEi4aYC&#10;Lpy/oAYNHKRe6vqSGpUxStV59llRu7Do2atnT4nP7aYGmCqgfTAY1n6mtvrKx+GBqQcsoVhgP3Dg&#10;QPCsv3BM80L7du3EuiXUezyZ8CWZ44bvNK/iZXlx1BNEQCTeChII5ljsjblxw0bZ8zMVwCJnvXr1&#10;ZCbBtm+47uMEtXr1avWynh5idmkRH4jBgzknIRD8DGaqffv0UVOnThX1k9+AMLR0yRL1dDBELtzh&#10;BsRC5skm+ISROZ0SkzzzQrw06hRc2kMXBfkNPRnxzTm6GZQVNdGjjz4qYVsf08e5WprcvWu36typ&#10;s+g5/WonnQgwyDdu3FhlZma6pgMnAwhCbHbSpnUbVwaYK2rAGzgbEh4X6dwtMXt8KZkvW7Ysz046&#10;LGbQSENfHKsXCJ541rtc7s5NWdlM484yZVTpm0up+++9T94LR4+mTZqKJ6NF/KBzYLtPoDU/b6lH&#10;H1i3bp14xfrVuoe2gLkqEUjZicoNg3usZJ7MMieMzFGlrMxeKYROp8RxCPVDuJeGIJF2sWZZtGiR&#10;6J7d8OHCgSlvjx491G233qpuv+029cgjj6inqj0lHxh9byos4LodEHnzZs18b9ZJ38GXYdzYccEz&#10;/sNPP/6kZyet1VNPPaX/f2OwvqJAQbwTK5knUzBNGJkDJFhUJ6hc3nrrHdnfMz/w4kRS3LJlqyye&#10;Om3R3QJMEdGX33rLreqW0reI+RSqFhyG/OzskkiwjdyztZ9Vmz9O3ma/bgBmvFiEde3SVcxc/Yop&#10;k6eoShUrqgmZmUn3CvWNmoUX+uOPK6IrRxo/fPiIkDMBtGiU0cSboHLQrX/x+RfiNIG1i5vstSlP&#10;+fLlhchRtSA5PfTgg1p6GutrtUAiwSDOIujECRODZ/wLdtuCzPf6WH13Wc+G8Qplc/Rk2537hswh&#10;MxawWLBBHcHfWHngBYqJVSyr8lQSix6EycUzFInYDRXGezz04EOq1M2lRNUCoWNnzntaJAao3Z5r&#10;8JzsQON3UBeEhR342kDfRpOECyDRmjVqqDmz5yTV7NcXZM7L/Pbb7xL2FWsOdMeQN0TMERXEZ5/t&#10;CuaODtyTBox7PHa3bnDtxWX/zjJ3qltvuUUSe31+rgmej2qRGPCdu73yipjm+dFpJhRz584VX4ZL&#10;Pt2FCTBbw0mPtRS4JFnk6QsypwNiW56Tc0Akal4Oyw7UEvyfmCVYuOAsFCtYTJ06dVrSnQeQCBo+&#10;11DdcfvtqtRNN6tbSpVWQ4cOtYueRYDt27ZLnBbaj9/B7JQ9MtmNx6+gj61YsUJVqlhJ/DuSJZ2H&#10;I3PPbRuHfTjG/ei00HFDvIbIAUdUEXwQRtloRzIqi1gu27fvUOvXb5B7JGu6iUUOW8KV1iR+x+13&#10;SCB9v3roFTWYjRHvxu/OQwbt2rZTPXv0FLWLX3H69GldD23FM5S1uGQgHsk8Wq5LNAolmR86dCio&#10;4/5ELFdCSZeXguwx4cOtn/gbBenRabyoWJD6TURCnpMMlQubT9xz992azEupu+68Uw0ZPDiqRV2L&#10;2MEgiYUQncfOfJTKysqSkMpbNm/2rUoPaZxYLTWqV5fYNcmAL8gcQLzozLETjyRBQMi49B8/fkI2&#10;cCbeNzFZWOAMBxZT+d2QJnp57NUZNIqb0PHwhMhvKV1adOWsB/i1YxU1mAWx69CkiRPtgKmB4EPM&#10;GjYMj0dV6QVAiujLmbGxX0BRDvKRCNgXOnMn8nsxpHU272WahDoG8j9w4HMZcTFfJAqh+UgMCJA9&#10;UrzznjiTQKTEcilO3VmbNm3EUQjp/PXhw13jYuxFQFjDhg1TY8aMUb9dtmROO3/99ddlWzliGfkV&#10;8AcRS+vVrSdcUZQIx2O+kcyjAUTNTkOoSsxLQs4Bu/TD6rVXXxU1zOFDh2XrrLVr1+WpDP6+rDs4&#10;OvrQyIxFhW3btqmqVaoImVetUlXKZqXyogMEPnTIUIlCyewsWR3CTZgxfYbozv2+ToPKFasWZm7F&#10;Dd9J5gWBKfTevftyJXCkDlQzK1eukgUvSB3Cz8paIpJ7pOkUC6mEniV/URPr2g/Xik35XXfepXr3&#10;6m339SxiMCsbP26ceqpaNZmFWTJX0kcaN2osM9hkGQG4BeytW7NGzSLdjSlcm8uPzMkdmpKJYiFz&#10;dKDYnLNRBaoKTA9x+4cgnaSM9M7WUVizoGsPBRXIdBwJHWmlqAid52Dry6JnxScrqs2b/e1mXhyg&#10;zlHHsX0YaybhOpbfgN48vV8/NXjQIN8LE5s2bZIN0/H7KM4YPjeQ+dVrATLXTVOS/p0EC5FMi01W&#10;2y0WMgeYLh45fEQCbLGgiXTOSztf3BA1UePo2JBoqMs8lQnRDxs2vMh06Ny/b5++QuZsSBGLJ6tF&#10;/CCscK2atdQ8PZDaUAmBGSz9oUGDBjfsretHMDN5c9SbqmWLFmrnpzuLjTBDJXMIXYicpH8n+Y7M&#10;UZ3gKXrixMmIYWMhaqR2Nn1AEsFuHYcBQuXyMa/qiqSTf7L1E9kwAr32/v05CbVyoQyocnBWeOLx&#10;xyNGfrRIPCCshg0biuefG4OuFTdod5jmQmCsK/ld1cJ6WetWrWUPgeKqC8i8/CPlcyVzS+YO8KI4&#10;A2zYsDHsS6Nf37hxk0wxIVbIG4kdnfpXX52V65CcuRbJZffuPSLtJ6oCuefUKVMkHguWBMmwb/cr&#10;GOwnTZwkGzT8WAzhT1MBzAqx8hkyZIjvZyu8P3VB7JpIps2JRjySebJQ7GQOIF4cg7AdD1WTsBCG&#10;5QiE7yRoVrSXLFkqencDPi7B7Nu3ay9x0ROx48/Jkydlt33sygnla1F8QNqaNXOWbM3HoG4RsPwi&#10;JGwdu7We8AELoEjnmDAj7CUUhp0d6f3V1yXza1evBsg8ZAHU12QOIG0InUXPUEJnAdSpD6fikM7R&#10;o5tt5pCYWSgbM3qsmjxpimy4TCyYSM5L0YDGsWH9etnppFXLloW6l0XsQBXH4Mw2cqjRLAJA1ZeW&#10;lqbWrFmTeAJLMZzRQh7CVvdu3SRiayIhBA1R6zoO/P+aqHwffqiczNLho6s6cbxmyfxGoBclBguE&#10;7mykfCQartMTkMpFWiM8ANIKEjTBuCbqafmUKVO19DJVAhNhJRMvCXPfyZMmiYqFmNJ2b8/iBd8Y&#10;s1NmWu+++27wrAVrRy2atxBPSL+rWhDqUIPWq1tXPMoTCdrfP3p2KEmI+6pavWqVSObp/dJl5shv&#10;HC2ZhwGS9qxZs0RHimRGhVJZLPiEelzyG1Yx6MgnT5osadq0GWra1OnyfwgdnSuEHk+jRw9HUJ+y&#10;99+vRo8ebfXlScAPF38Q5xBCQFgEgJCBddWTTzzhy82enUDoY9aOM9VbC98Knk0Mrl29JmRNv4fM&#10;/9bH7Oxs2ZymT+/e6pomdyRzkiXzMGCBBymMURY3fvTUOEvMmzc/rPs8HxNCf+ONN9T4cZlC5KTp&#10;02fqEXuakDqqF3YugvxjAdYxjz/2uKpcqbKUJ9brLQoPFr4h86l6tmVxHejN777rblkI9TuYsb8+&#10;/HVZKE9kHB8InFk9M3Is2j7Zuk1lr1ihKpSvoPr17SvhSFibY69WS+ZhgLnRxx9vFmmcEfHMma/U&#10;W2+9JToqox8PB+I0sIP3xAmTciXzWbPmyP8nZE5QY8eOi9ktHJvee++5RzZstqFukwMGdzoOno92&#10;EfQ6Ln5/UT3z9DOq0wudhGxQN/hZ5YIAWK1qVdl3OFGAf6hT6rdLl66yPSQmyoS/vveee9WztWvL&#10;/r/rP1ovzA21kK4FU7Jlv6STOaS5fv166bgQOuRLUC6k80hu/Qa4/rNAMXfOPDVVCH2KSOdI6WPG&#10;jFWTJk2KeoML7lWjeg2RfmrUqGHjaicR+BY88/TTvlcpOIGqpVGjRhInCKHjxPET6uLFgPmuH8E6&#10;G/vG1nm2jnAHXEFy1kc8dcM1WK3Mmztf/fuOO2QvAxIxmv71v/+nWrdurY4fOy4LpbmiuTMlEUkl&#10;c4gbN93M8RPUwoVvyWLoqVOnNQGfE0KP5mNc+eOKBOlavjxbFkKRzFkYlaMm9hkzZoQNbM+U6s8r&#10;AcmGERkd/X333afuu/c+9fLLL0c9CFgkHtj2EqOluIKquR0IOTjR9ezZU9ZzCE7Houg53U/8Jp3D&#10;CahWiCT54osvqvt1feAZigqEAQ81CX2bRL8mf7Szc/KhJ5f61gNEk8aNhcjZzL3UzTfLHsCDXhuY&#10;a57oJiIHSSVzKppQuHyMCRMmajKepmbPniN6KXb6j4bMAR+Bj4kJF4PCpImTA3r0aTNkk+Ali5fc&#10;EOuFj3Xs6LGgdHNRLGTatWuvHtTTKmKxMIXzu9VAMkAH5DsyKItFUdeu8m1Qt9FJo+2UXgJ1wsI8&#10;AxsqBfajbdq0qdq0caPMXr/95hshLT+A709/PXXylDp54qRwBvWB+gnfFHb1p52QqBND6ixYRgPu&#10;bxY4GRimTp0qG7mXJrFBjX4Wa2n8jtmiJXMHIOvFixfLgiVSNBI1RPzG62+oHVpKL0jNEgruxwIa&#10;DgWjR48R1Qv3Q/LfuGFTbqMn6NePP/4k7uMbNmxQ8+cvVP37D9CSTy/1/urVMm3zI3EkE3TSs1+d&#10;Vaf1zAw1AotOEDrxeei4LDqhCvMTaM9YefH+ONHhR1GhfHlVvXp1tVzX0fFjx8REF3WLH8xoUbvx&#10;vqg5jumZCX0XnTYemqyzMehDwtQFSQhdC26kqARD3eVFmte8w32wmqtUsWJg/9/SpWXWzloFA4RV&#10;s4QAwsRJZFTGKImWiJnhRE2+M2fOlhguhSFUGj925+M1kaNDZ0EUYsCjiw/CvQm1ihpm8uQpaty4&#10;8bpBvG03oEgCLlz4XmZJBGJD8snKWix7r5Z7qJxsVsF3wv6cPKe1NPrXX/6IUfLXn3/JO5NYdFuy&#10;ZInE2Ie8Bg8eLGsLxDKC3NAhI4RAaF4MDMdAfkS3gaN6poZaFSKfM2euytDc8eqrr2remCj9mzow&#10;i5gQM7NwI21D0gXB6N5RtzDzad++vfq///lf9T8l/59s5cf9/tL3x4zRkrkDEOqHH64VopWFS03m&#10;qFrefvttkbALC0wdIXSkcwibGQCDBw0D0mYjjLVr16pJkyZrUp+lFi3KKvLdTCzygs6D2mvp0mVq&#10;5MiRsnjNln0dOnRQw4cPVyNGjBQnMvLQoQnt4IeZE+0XNRMkQkwSQuG2a9dOtWjRQqWnp8uetKga&#10;vvziS5HeDfGHCx+dykCqZpBiCzlmIxhMMPOmb7/55mj5P2nkyAzNHe/kietDW4GERULPj9B1k4Kk&#10;eR7H/+hnotrCwo0k2gIGhnD3EDJPbptMKpkD7MrHj8/MtULB1HDevHkJm1Ij1Q0cOFB2beFZeJ0S&#10;LgBy2LTpYz3SHxWnJch8wYK3RNKxKH4wiGJ9hMSJDwF7X7Jt2sCBg1SvXr1lgwbTmRmIvU7mEAZ1&#10;gsQ9f9581bdvP9W7d28h8f79+0siXgiD3YGcA6KGMsmoE70CiJjZBkYJqFdYLxgxYoRI5ANfe03a&#10;DH2cOkEVFcn2HD13WCLWEBf+a7jwX0+QOuG4H63wqCy20u44F67tcc6kZCHpZE4IW6ZKeG9C5pmZ&#10;E3TKlAiJ8YJOzyKqTTbZZJObE0JlopB0Mie0LaMqkjlebkjmSOosTjLCMiIzMscCpuEsgpLQraFK&#10;YTHDnGP0ZuGVimTkxVYdfSTSH+exsOEak9+mok98A7zu+E58M6bSfAP+70zhrvVy4p3XrVuXWy8k&#10;/k/bpZ3ym5frhTawatUqSawRsDhOX+XdQ8+hQs2v31Jv1Ffoedoa7Y97cXTWNYl7ch35Qq91pni+&#10;A8EDE4Wkk/nnn3+hhg4dJoueeHEimWPzzQImFifozkmRpkfRggEBs7dt27ar4cNe1wPF77IqbX5j&#10;UZRnem2Kmir4809b77FCrCo8rm6iz7J2gCULC5Konr47dy6PgPfH73+IBUp+oI+HA9yCTv7cue90&#10;nsSFByhuJJ3M2XVowIBXZeETyZwFHcyMkK6RyvmY2Nn+8MOPAbOha9HZnocD92PUZaUb8jD6L5LX&#10;Fo0sLLwACBinP/YxIJoqJqyxztQBfR7780hAC4AljBHwUhEukMw/F7NEFnkmZE5UQwYPEckcMmek&#10;/fXXyzJqQujGCqUwhM49SXw07sMxlT+ghYWXAclC4Ah1pt/GAwaE/LYiZNCAXyyZxwkkYlaoqWSc&#10;AdhFBPf+1avf1xL0egllu2nTZolmiJs/RI7KBYKPF4zQNAqOpHhGeQsLN4C2m5+ahd+YzeaXx+3g&#10;HQt6z4KA0IZ65vz5C2E9u7k3gwaEn8pq1qRL5uE+EpVPpVLxJqHXIi+pMJI5MPcxycIiFWHbbvSA&#10;P+CNSHXG+fx+TwUkncwtLCwsLAoPS+YWFhYWHoAlcwsLCwsPwJK5RRJwReVkVFAlyqarnbEE+8vJ&#10;VBVKlFTdN3s/QuCVnAz9rmVVerCCzmfVVyVKlFAZUfiY5GTqui3ZXXm/ms6r7LSSqkT9LHUmeKZA&#10;XFqrOpcsoWrNj/qKlIElc4vih5ByCdU2O7KpWHhcUZu7685bNiO2QSDlkKMyK5RQJdpmK1NDsZC5&#10;urJZddeEVVZn9nI1XVrbWZXUA15mTvBElDgzv5auy/oq63zwhEdgydyimHFJre2sCblkenySox4I&#10;ympS86JkZRAgqZIq3VFBMZG5Rk5mWZ2/lvJuNQUHvFrzo5fKDS5lq7a6Lkumb/bUYGfJ3KJ4cWa+&#10;qqU7UtlYxalcnFHza+lOXDZTd2cvIvz7xUrmha9nd+PK5nQ94MUzuwN6hpeuBYoSbVVcl7sUlswt&#10;ihUBUioZPSmFwZn5lfU9Yp9epwTOZ6n6SI0hFRQzmTMoVPbuoLczAzKOX1VyZXN3qc/Oa73D5pbM&#10;LYoRqFg0wZQIszh36YxaO72zql+hlHSyEiVKqQptM9XOcH1tZ4bkqZ/lPR0CKhbeLXSR9zqZX1JH&#10;sjNU22A9lSxTS3WevjNXt+7EzgzqUROe56opR2WW1e9WOYKK5VKOyspoqyqXgfCpg5KqTK3OKnOz&#10;g/mDg2aJ9EJIFS6DJXOLYkSwE4aRFs9osipZprJq2z1T4tl3Tysj0+iwOlHTEQsj3rsUAV133lmH&#10;IfMKFSroYylVq3O6rqfuKi1IWCXT8lp0xC7NpwiwSOH7d16bZxC7kjNd1SqpfwsSeLpuS5npnVUt&#10;XU83SuE7VQb3qJ+lvLIOasncohiRTwe6kncpKkBsaSo7T+adKp37pGV7piMa5ErTIS9miLlEybQQ&#10;SfuSvgaCZ6YSctHOdDmflrcCUxsRB/PgomiJCjKDyR9nVFZ96jPDM2ooS+YWxYiCpaErl46onWuz&#10;1HQtUaWnQebhJEvvSVUGBZF55XDmKVeCkmqo2iFXHeUTMs/JkNlcdIu+5wNkXiJDtyZvwJK5RTEi&#10;MglfOZKlutcy+vIbkyXz62QeXmUSgZh8RuamjqJzKrNkbmFRCEQg4aBXXolSbdX0nWfUpWBfjEhg&#10;57NVGvfp7i07YZBIMj+fnSbXeM5jtgAyj85CJUdl0OYiLaKmICyZWxQj8iedUJvhiAR2Zr6qrM97&#10;0YY60jub82GdpYJOMKGLxd414YwgFMSiZsFLlnuEWURNVVgytyhW5Bj7YAfrhCfzMyqLuBv6fKhk&#10;Gcl8zxMIElKo2aUh88gLoKHWGvmYgaY8iMnCu6WHqEhiWAANehKHXYNIUVgytyhWhPXcM2qWkmVU&#10;GqaJ3duqCqVKqrTOnaXDlShVX3Vfazod8VnosJ2Vh/w9rkNLjOnUhSMuCzBkHsk0sZTOfwMteVDy&#10;dCIQXyXMrONMlkoLY5qI/4JzsPPirMWSuUUxI2hrHkJWzgXQkmXSVIaQ9xWVMz1NldGdM9e8Lkh2&#10;Xour4UTAJPNGV/MAmeM5m9dpqHvWkTyEHRg0b4zv4ikEVUthVSqXjqhsp9OQFhJqdc5Ua8+YugiG&#10;TIgnrouLYcncotgRkKriCwJ1KbutvraCN135DYJxVeIPJnZJZbfVZFXBq/FrQDC+SjyhfkXFEqqW&#10;Sn1YMrcoflzJURkVtFQZqzXKlZ0qQ0v1MV+XcgjGe48zJvmVnRlCVp5cU3ACqyY9S4tt0AsuwntM&#10;KgeWzC2Sgivnc9TmzTtV7sw3GsRzTariynmVs3mz2hnHy57P2aw27zzj8QEvgEtHeNcjN1q15IdL&#10;Z9ROXa9HvCWUCyyZW1hYWHgAlswtLCwsPABL5hYWFhYegCVzCwsLCw/AkrmFhYWFB2DJ3MLCwsID&#10;sGRuYWFh4QFYMrewsLDwACyZW1hYWHgAlswtLCwsPABL5hYWFhYegCVzCwsLi5SHUv8fr3Oy0t8E&#10;nokAAAAASUVORK5CYIJQSwECLQAUAAYACAAAACEA5IuyvA0BAAATAgAAEwAAAAAAAAAAAAAAAAAA&#10;AAAAW0NvbnRlbnRfVHlwZXNdLnhtbFBLAQItABQABgAIAAAAIQA4/SH/1gAAAJQBAAALAAAAAAAA&#10;AAAAAAAAAD4BAABfcmVscy8ucmVsc1BLAQItABQABgAIAAAAIQAoHORhEAQAAK0JAAAOAAAAAAAA&#10;AAAAAAAAAD0CAABkcnMvZTJvRG9jLnhtbFBLAQItABQABgAIAAAAIQC6waW7vAAAACEBAAAZAAAA&#10;AAAAAAAAAAAAAHkGAABkcnMvX3JlbHMvZTJvRG9jLnhtbC5yZWxzUEsBAi0AFAAGAAgAAAAhAFVV&#10;6ZvgAAAACgEAAA8AAAAAAAAAAAAAAAAAbAcAAGRycy9kb3ducmV2LnhtbFBLAQItAAoAAAAAAAAA&#10;IQAdlC/wxUkAAMVJAAAUAAAAAAAAAAAAAAAAAHkIAABkcnMvbWVkaWEvaW1hZ2UxLlBOR1BLBQYA&#10;AAAABgAGAHwBAABwUgAAAAA=&#10;">
            <v:shape id="Text Box 93" o:spid="_x0000_s1104" type="#_x0000_t202" style="position:absolute;left:8814;top:19770;width:29574;height:5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aHosYA&#10;AADbAAAADwAAAGRycy9kb3ducmV2LnhtbESPQWvCQBSE74L/YXmF3nTTS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aHosYAAADbAAAADwAAAAAAAAAAAAAAAACYAgAAZHJz&#10;L2Rvd25yZXYueG1sUEsFBgAAAAAEAAQA9QAAAIsDAAAAAA==&#10;" filled="f" stroked="f" strokeweight=".5pt">
              <v:textbox>
                <w:txbxContent>
                  <w:p w:rsidR="00175C09" w:rsidRPr="002F25B4" w:rsidRDefault="00175C09" w:rsidP="002D65BD">
                    <w:pPr>
                      <w:rPr>
                        <w:i/>
                      </w:rPr>
                    </w:pPr>
                    <w:r w:rsidRPr="002F25B4">
                      <w:rPr>
                        <w:rFonts w:cs="Times New Roman"/>
                        <w:i/>
                        <w:szCs w:val="28"/>
                      </w:rPr>
                      <w:t>Hình 9.1: Cầu thủ đá bóng bầu dục</w:t>
                    </w:r>
                  </w:p>
                </w:txbxContent>
              </v:textbox>
            </v:shape>
            <v:shape id="Picture 94" o:spid="_x0000_s1105" type="#_x0000_t75" style="position:absolute;width:43173;height:2071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z3QjEAAAA2wAAAA8AAABkcnMvZG93bnJldi54bWxEj0FrAjEUhO8F/0N4Qm81a6miq1FsodAi&#10;FKqiHh+bZ7J287JsUnf996Yg9DjMzDfMfNm5SlyoCaVnBcNBBoK48Lpko2C3fX+agAgRWWPlmRRc&#10;KcBy0XuYY659y9902UQjEoRDjgpsjHUuZSgsOQwDXxMn7+QbhzHJxkjdYJvgrpLPWTaWDktOCxZr&#10;erNU/Gx+nYKv9docw/71PFkd7NX4bFRz+6nUY79bzUBE6uJ/+N7+0AqmL/D3Jf0Aubg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wz3QjEAAAA2wAAAA8AAAAAAAAAAAAAAAAA&#10;nwIAAGRycy9kb3ducmV2LnhtbFBLBQYAAAAABAAEAPcAAACQAwAAAAA=&#10;">
              <v:imagedata r:id="rId37" o:title=""/>
              <v:path arrowok="t"/>
            </v:shape>
            <w10:wrap type="topAndBottom"/>
          </v:group>
        </w:pict>
      </w:r>
      <w:r w:rsidRPr="00D72CB7">
        <w:rPr>
          <w:rFonts w:cs="Times New Roman"/>
          <w:color w:val="000000" w:themeColor="text1"/>
          <w:szCs w:val="28"/>
        </w:rPr>
        <w:t xml:space="preserve">                      D. Cả ba trường hợp có thời gian chuyển động như nhau. </w:t>
      </w:r>
    </w:p>
    <w:p w:rsidR="002D65BD" w:rsidRPr="00D72CB7" w:rsidRDefault="002D65BD" w:rsidP="007C50DD">
      <w:pPr>
        <w:spacing w:after="0" w:line="360" w:lineRule="auto"/>
        <w:jc w:val="both"/>
        <w:rPr>
          <w:rFonts w:cs="Times New Roman"/>
          <w:b/>
          <w:color w:val="000000" w:themeColor="text1"/>
          <w:szCs w:val="28"/>
        </w:rPr>
      </w:pPr>
      <w:r w:rsidRPr="00D72CB7">
        <w:rPr>
          <w:rFonts w:cs="Times New Roman"/>
          <w:b/>
          <w:color w:val="000000" w:themeColor="text1"/>
          <w:szCs w:val="28"/>
        </w:rPr>
        <w:t>TỰ LUẬN:</w:t>
      </w:r>
    </w:p>
    <w:p w:rsidR="002D65BD" w:rsidRPr="00D72CB7" w:rsidRDefault="002D65BD" w:rsidP="007C50DD">
      <w:pPr>
        <w:spacing w:after="0" w:line="360" w:lineRule="auto"/>
        <w:jc w:val="both"/>
        <w:rPr>
          <w:rFonts w:cs="Times New Roman"/>
          <w:b/>
          <w:color w:val="000000" w:themeColor="text1"/>
          <w:szCs w:val="28"/>
        </w:rPr>
      </w:pPr>
      <w:r w:rsidRPr="00D72CB7">
        <w:rPr>
          <w:rFonts w:cs="Times New Roman"/>
          <w:b/>
          <w:color w:val="000000" w:themeColor="text1"/>
          <w:szCs w:val="28"/>
        </w:rPr>
        <w:t>Bài 9.1</w:t>
      </w:r>
      <w:r w:rsidR="00BE2D9E">
        <w:rPr>
          <w:rFonts w:cs="Times New Roman"/>
          <w:b/>
          <w:color w:val="000000" w:themeColor="text1"/>
          <w:szCs w:val="28"/>
        </w:rPr>
        <w:t xml:space="preserve"> </w:t>
      </w:r>
      <w:r w:rsidRPr="00D72CB7">
        <w:rPr>
          <w:rFonts w:cs="Times New Roman"/>
          <w:b/>
          <w:color w:val="000000" w:themeColor="text1"/>
          <w:szCs w:val="28"/>
        </w:rPr>
        <w:t>(Sách BT CSTS):</w:t>
      </w:r>
      <w:r w:rsidRPr="00D72CB7">
        <w:rPr>
          <w:rFonts w:cs="Times New Roman"/>
          <w:color w:val="000000" w:themeColor="text1"/>
          <w:szCs w:val="28"/>
        </w:rPr>
        <w:t xml:space="preserve"> Khi phân tích chuyển động ném ngang của một vật trong trường hợp bỏ qua mọi lực cản, tính chất chuyển động của vật như thế nào theo phương thẳng đứng?</w:t>
      </w:r>
    </w:p>
    <w:p w:rsidR="002D65BD" w:rsidRPr="00D72CB7" w:rsidRDefault="002D65BD" w:rsidP="007C50DD">
      <w:pPr>
        <w:spacing w:after="0" w:line="360" w:lineRule="auto"/>
        <w:jc w:val="both"/>
        <w:rPr>
          <w:rFonts w:cs="Times New Roman"/>
          <w:color w:val="000000" w:themeColor="text1"/>
          <w:szCs w:val="28"/>
        </w:rPr>
      </w:pPr>
      <w:r w:rsidRPr="00D72CB7">
        <w:rPr>
          <w:rFonts w:cs="Times New Roman"/>
          <w:b/>
          <w:color w:val="000000" w:themeColor="text1"/>
          <w:szCs w:val="28"/>
        </w:rPr>
        <w:t>Bài 9.2</w:t>
      </w:r>
      <w:r w:rsidR="00BE2D9E">
        <w:rPr>
          <w:rFonts w:cs="Times New Roman"/>
          <w:b/>
          <w:color w:val="000000" w:themeColor="text1"/>
          <w:szCs w:val="28"/>
        </w:rPr>
        <w:t xml:space="preserve"> </w:t>
      </w:r>
      <w:r w:rsidRPr="00D72CB7">
        <w:rPr>
          <w:rFonts w:cs="Times New Roman"/>
          <w:b/>
          <w:color w:val="000000" w:themeColor="text1"/>
          <w:szCs w:val="28"/>
        </w:rPr>
        <w:t>(Sách BT CSTS):</w:t>
      </w:r>
      <w:r w:rsidRPr="00D72CB7">
        <w:rPr>
          <w:rFonts w:cs="Times New Roman"/>
          <w:color w:val="000000" w:themeColor="text1"/>
          <w:szCs w:val="28"/>
        </w:rPr>
        <w:t xml:space="preserve"> Trong chuyển động ném ngang, độ lớn vectơ vận tốc của vật khi chạm đất lớn hơn, nhỏ hơn hay bằng với độ lớn vectơ vận tốc ban đầu? Tại sao?</w:t>
      </w:r>
    </w:p>
    <w:p w:rsidR="002D65BD" w:rsidRPr="00D72CB7" w:rsidRDefault="002D65BD" w:rsidP="007C50DD">
      <w:pPr>
        <w:spacing w:after="0" w:line="360" w:lineRule="auto"/>
        <w:jc w:val="both"/>
        <w:rPr>
          <w:rFonts w:cs="Times New Roman"/>
          <w:color w:val="000000" w:themeColor="text1"/>
          <w:szCs w:val="28"/>
        </w:rPr>
      </w:pPr>
      <w:r w:rsidRPr="00D72CB7">
        <w:rPr>
          <w:rFonts w:cs="Times New Roman"/>
          <w:b/>
          <w:color w:val="000000" w:themeColor="text1"/>
          <w:szCs w:val="28"/>
        </w:rPr>
        <w:t>Bài 9.3</w:t>
      </w:r>
      <w:r w:rsidR="00BE2D9E">
        <w:rPr>
          <w:rFonts w:cs="Times New Roman"/>
          <w:b/>
          <w:color w:val="000000" w:themeColor="text1"/>
          <w:szCs w:val="28"/>
        </w:rPr>
        <w:t xml:space="preserve"> </w:t>
      </w:r>
      <w:r w:rsidRPr="00D72CB7">
        <w:rPr>
          <w:rFonts w:cs="Times New Roman"/>
          <w:b/>
          <w:color w:val="000000" w:themeColor="text1"/>
          <w:szCs w:val="28"/>
        </w:rPr>
        <w:t>(Sách BT CSTS):</w:t>
      </w:r>
      <w:r w:rsidRPr="00D72CB7">
        <w:rPr>
          <w:rFonts w:cs="Times New Roman"/>
          <w:color w:val="000000" w:themeColor="text1"/>
          <w:szCs w:val="28"/>
        </w:rPr>
        <w:t xml:space="preserve">  Khi sử dụng vòi nước tưới cây, để các tia nước phun ra, người ta thường điều chỉnh sao cho hướng của vòi xiên một góc nào đó với phương ngang (Hình 9.2). Trong trường hợp lí tưởng (bỏ qua mọi lực cản), góc hợp giữa vòi và phương ngang phải bằng bao nhiêu để các tia nước phun ra xa nhất?</w:t>
      </w:r>
    </w:p>
    <w:p w:rsidR="002D65BD" w:rsidRPr="00D72CB7" w:rsidRDefault="00616FE6" w:rsidP="007C50DD">
      <w:pPr>
        <w:spacing w:after="0" w:line="360" w:lineRule="auto"/>
        <w:jc w:val="both"/>
        <w:rPr>
          <w:rFonts w:cs="Times New Roman"/>
          <w:color w:val="000000" w:themeColor="text1"/>
          <w:szCs w:val="28"/>
        </w:rPr>
      </w:pPr>
      <w:r>
        <w:rPr>
          <w:rFonts w:cs="Times New Roman"/>
          <w:noProof/>
          <w:color w:val="000000" w:themeColor="text1"/>
          <w:szCs w:val="28"/>
        </w:rPr>
        <w:lastRenderedPageBreak/>
        <w:pict>
          <v:group id="Group 95" o:spid="_x0000_s1106" style="position:absolute;left:0;text-align:left;margin-left:1922.6pt;margin-top:275pt;width:523.45pt;height:171.25pt;z-index:251702272;mso-position-horizontal:right;mso-position-horizontal-relative:margin" coordsize="66478,2174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0KRUlDwQAAK4JAAAOAAAAZHJzL2Uyb0RvYy54bWykVtuO4jgQfV9p&#10;/sHKO00SAoGoYcTQF43Ummlt92qejXGI1Ynttc2ld7X/vuVyAgz0aG4PhLJdtqtOVZ3y9ft9U5Mt&#10;N1YoOY2SqzgiXDK1EnI9jf56vuuNI2IdlStaK8mn0Su30fvZuz+ud7rgqapUveKGwCHSFjs9jSrn&#10;dNHvW1bxhtorpbmExVKZhjoYmnV/ZegOTm/qfhrHo/5OmZU2inFrYfYmLEYzPL8sOXOfy9JyR+pp&#10;BLY5/Br8Lv23P7umxdpQXQnWmkF/wYqGCgmXHo66oY6SjREXRzWCGWVV6a6YavqqLAXj6AN4k8Rn&#10;3twbtdHoy7rYrfUBJoD2DKdfPpZ92j4aIlbTaDKMiKQNxAivJTAGcHZ6XYDOvdFP+tG0E+sw8v7u&#10;S9P4f/CE7BHW1wOsfO8Ig8nRKMvHozwiDNbSJIfRJADPKojOxT5W3X5nZ7+7uO/tO5iz05BE9oiT&#10;/T2cniqqOcJvPQYdTqMOp2fv4Ae1J5NRgArVPE7E7WEe6qGbtzD5TbiS0TgeJi0kb4KWTbI0x2Q9&#10;eE4Lbay756ohXphGBnIdU5BuH6yDSIFqp+KvlupO1DXmey3JDsIyGMa44bACO2rpdTlWTnuMRzXY&#10;j5J7rbnXqeWfvITMwaj7CaxZvqgN2VKoNsoYlw4RwHNB22uVYMTPbGz1j1b9zObgR3ezku6wuRFS&#10;GfT+zOzVS2dyGfQByBO/vej2yz2WTIYh8VNLtXqFsBsVCMZqdicgKg/UukdqgFGAe4Al3Wf4lLUC&#10;9FUrRaRS5p+35r0+JDCsRmQHDDWN7N8banhE6o8SUnuSZGAAcTjIhnkKA3O6sjxdkZtmoSAsCfCx&#10;Zih6fVd3YmlU8wXIdO5vhSUqGdw9jVwnLlzgTSBjxudzVAIS09Q9yCfN/NE+Sj7nnvdfqNFtYjpI&#10;6U+qKyZanOVn0PU7pZpvnCoFJu8R1TYAUNizay1YAb+WCUG6qPDvdwzY5TYextB1mh86o6HmZaN7&#10;wV+xFLVwr9iAwGdvlNw+CuZr3A9OyAJYL5AqLPtbyST3nNBphT0AmmAPir1YItWionLN51ZDPbcM&#10;0v9aHYdfXbishfbV7VH0cusaxOusT7yBTuhBN4ptGqjX0FQNr6mDjm4roS1kScGbJV8Bx3xchSBD&#10;SIEdsCiBA7HR/ZuO53E8ST/0FsN40cvi/LY3n2R5L49v8yzOxskiWfznUyTJio3l4C+tb7RobYXZ&#10;C2vf7Gpt/w/9Evtu4JuOHsE05L7ORCAfD4m31TrDHau8GGiFtTx5WEBoj2h63L9B3ckAKHkEr5vL&#10;fjcYpFmaQjv1/Q7a3SDOsZeCJV277Ij5h7gbjQpmoAhWYU3gowB9bR8w/tVxOkat4zNr9j8AAAD/&#10;/wMAUEsDBBQABgAIAAAAIQC6waW7vAAAACEBAAAZAAAAZHJzL19yZWxzL2Uyb0RvYy54bWwucmVs&#10;c4SPywrCMBBF94L/EGZv07oQkaZuRHEjIvUDhmTaBpsHSRT79wbcKAgu517uOUy9fZqRPShE7ayA&#10;qiiBkZVOadsLuLb7xRpYTGgVjs6SgIkibJv5rL7QiCmP4qB9ZJlio4AhJb/hPMqBDMbCebK56Vww&#10;mPIZeu5R3rAnvizLFQ+fDGi+mOyoBISjqoC1k8/m/2zXdVrSzsm7IZt+KLg22Z2BGHpKAgwpje+w&#10;Ks6nA/Cm5l+PNS8AAAD//wMAUEsDBBQABgAIAAAAIQCAp1ZN4AAAAAkBAAAPAAAAZHJzL2Rvd25y&#10;ZXYueG1sTI9Ba8JAEIXvhf6HZYTe6m5sIxozEZG2JylUC6W3MRmTYHY3ZNck/vuup3p7wxve+166&#10;HnUjeu5cbQ1CNFUg2OS2qE2J8H14f16AcJ5MQY01jHBlB+vs8SGlpLCD+eJ+70sRQoxLCKHyvk2k&#10;dHnFmtzUtmyCd7KdJh/OrpRFR0MI142cKTWXmmoTGipqeVtxft5fNMLHQMPmJXrrd+fT9vp7iD9/&#10;dhEjPk3GzQqE59H/P8MNP6BDFpiO9mIKJxqEMMQjxLEK4mar1/kSxBFhsZzFILNU3i/I/gAAAP//&#10;AwBQSwMECgAAAAAAAAAhALYHPibyOAAA8jgAABQAAABkcnMvbWVkaWEvaW1hZ2UxLlBOR4lQTkcN&#10;ChoKAAAADUlIRFIAAAFdAAAAtwgGAAAAsSCN5wAAAAFzUkdCAK7OHOkAAAAEZ0FNQQAAsY8L/GEF&#10;AAAACXBIWXMAAA7DAAAOwwHHb6hkAAA4h0lEQVR4Xu2dh38U1ff3n3/keX7Frl+7YEFBARUVRVSs&#10;iAUIKCDdAtJ7E2mh9xJASkJJaGn0FkLvhN57BwHPc99n94YlBgjZAJvd83m9zmtmZ2Zny8y858y5&#10;5577f8RkMplM90wGXZPJdE/0zz//yOXLl9WuXb0WXBp7MuiaTKZ7IqD7999/K3T/vvy3s8ty9coV&#10;XR5LMuiaTKZ7JgB79epVBe/FCxfk8qVL+vratYDnGwsANuiaTKZ7Kg9ePF2ge/HCRbkUhK9B12Qy&#10;mYpYHqz/OO/26hUH37//VuhizHuvN1pl0DWZTPdNABjIXrlyJRDrddCNdo/XoBuGODFCzS8zmUx3&#10;Lq4dD2Cm0XotGXQLIX9y+BPEWzSfKCbTvRDXT7RfTwbdOxAnAMbjDyfFpYsX5eSJE3Lq5MmYaggw&#10;me6mvEPjoRtt15RB9zbigB89elQ2b9os2atWyers1ZKdnS0rV66UhQsWyPSkaZI6b57szMlR8Bp0&#10;TSbTrWTQvY242wLX7l27Sf16P8kvTX+WX3/+RRo1bCRxNWpKxXffk9pxtSRpaqKcdB4v3q7JZDLd&#10;TAZdp7zeqX+kAbhA9Pjx47Jn927J2ZEju3buVK92+7Ztsmb1apk5Y4ZkpGfI4cOHNeRgMplMt5JB&#10;N6hQyAJPUle8kbx94fx5uXzpciCf8KJ7feGCnD1zRvbt3SeHDh7Sbo0+BmUymUw3k0E3KA9cIAtY&#10;LzqwMiV38ML5C0Ho0nvmghrgDfSoCfQjD21tNfCaTKabyaAblIel93LVow1C188DWrzeUOj6bXiP&#10;AddkMt1OBl2nUFAy7z1evN2slSulb58+Uv+n+lL3xzrakDZxwkTZsWOHnDh+XLMXenTvIR3at5f0&#10;tHQ5ePCggddkMt1UBt18FAreDes3SJfOXaTCW2/Low8/Iu+8XUEGDhgoe/fslVOnTklSYqK0b9tO&#10;Ybx40SJNLzPomkymm8mgexMBToxwQ2ZGpjRu1Fgef/QxqfzhhzJx4kT1glm3ds0amZWSIinJyXLm&#10;zBkDrslkuqUMurcRED1w4IAkjB0nZV9/Q1568SXp3au3nD59WmO56enpMm/uXDnotgHCJpPJdCsZ&#10;dAsgvNply5ZJowYNpdTLr8hvv/yqPdPI310wf74sW7pMAWxerslkup0MugUQqWC7d++WMaNGy1vl&#10;35SvvvxKhg4eImtWr5GsrCzZsX27AddkMhVI9wW6AAqQFSdR1IZMhk8/qSJvlHldalavIX9NmCib&#10;N2+WM6fPaMNboeX+D4O2yRQbum+ebnGDDLm5xG3JUiC2+2a58tK1cxfNbiBXtzC/x998GJzPd6ww&#10;mUzRLQsvFFB4soB3xLDh8vmnnyl0J06YIPv27SuQ1x4KVOZpdOO9a9esleXLlsmyJUtl3969utzg&#10;azJFrwy6dyDgumTxEmnerLl8U+0b5+Wul/PnzwfXXhfQBNKsoxGOfF9gev7cudzXdKxYuGCh5vnO&#10;Sk6R8eMStJrZ/v37DbomUxTLoHsHAroH9gfSx7p06iwnT5zM18sFuOccYHft2iV79uzRThQUyKFC&#10;2QEH1bNnzyqwAS3Q3e88XsA7cfwESUtNs1CDyRTFMujegQAhBW4IC2zdslU91vxEjJcea6NGjZLk&#10;mTN1+zOnT8vSJUtk3dq1cuLECZk6eYrE9+0n0xKT5OiRI7J40WINXYwdPUb3a9A1maJTBt1CyHcR&#10;vpkIJRw7dkwmT5rkPNkkbWw77l5nr8pWWANd0s/694uX2SmzdMifVVlZmoaGWc6vyRS9MujeJQHe&#10;9evWy5zZcyR1XqqGJXbv2uW82qNy+tRpTTfDs6UAOt2HV65YIUOHOOgOGWrQNZmiWAbduySgCUwT&#10;pyZKzx5/6BhrADdQEP2CLJy/QCYkjFfoEv+dM2eO9I+PVw/YwgsmU/TKoHuXBDTxdudnzncw7S8p&#10;M5M1z9eHJvbu2aOFchjU8uCBgzLXecRsQweMgqSgmUym4imD7l0U4N24YaNMnzZd5mdkyrFg2Uef&#10;TkY3YspBEvNduniJZjQcOXw4+G5TcRHH1J5MTAWVQfcuST1d59Hu37dfQwvHjh4LNL65a/Ofa4EL&#10;lNjutm3bZMnixZpexphr1xyQTcVDPJFwAyVbhaca/4TCsWeeZZgB2RQqg24RKfTC4oLjQmTUYBrI&#10;qEh26eKlXNj6bdkOEPvavP6iNUW+OIbkXjMK9LatWzXX+tzZc7oc4wZKTjY30/w60JhiVwbduyDg&#10;yQVJehheLkP44BGZokNAlZRAehR279ZdGjdqJMOGDtUwEceZ9YcOHcqN5zO0k8nkZdAtAuGl4q0C&#10;W+/pkPZFmhjD91gKWPTpyJEjCtW2rdvI66XLSMP6DWTe3Hn65MJ5QKYKI450bN9BNm3aFHyXyWTQ&#10;DVt4NidPnpSdOTst1SvGBFz37N6j5T5rxdWSCRMm5EKX6SH3hJM2L1UOH7LGUdN1GXTDFPUUkmcm&#10;62MkNRZMsSNusIQZWrdspZ4unVuI5XMjJrxEtsqe3bstpmu6QQbdMMRFl+oeKbt37SYtW7TURhW8&#10;HFPsiBttfL94adq4ifTp3Vs7uhBO4lzI2ZEjp916i+ebQmXQLaS4kLjg/uzZU775uprUqhknGzZs&#10;MK8mxkSvw3Fjx8nPTZpKl86ddcBSLCcnRxtRLZ5vyiuDbiEFXClgU/WrqvLIQw9LyRIlJGHcOA03&#10;mGJH586elWlJSdKkUWNp5Z52iO9zDlDSk3kDrimvDLqFlIcuo0godF8oIbXi4mTunDmayWAXW/SL&#10;Y8x5kJmRoSNFN/ipvsKW1LF9e/eZl2vKVwbdQoi4LXUUiOExbA/Q/c/jT8jLL70kw4cN14Eq7WKL&#10;DdFgRhdugPvdN9/KimXLtbMEBe5Npvxk0C2EyMtdt26dDlD59JNPKXT/+//9lzzwP/8r3bp01fxc&#10;U2yIp5rlDrS//vKLxNWoKRlp6Zq1YA2qppvJoFsIAd21a9fKa6VelccffUwefvAheeiBB9V4zFyy&#10;aLF5ujEiQghkKTDix7ChwxS4LDOZbiaD7h0KmNIqTV7uC889r8DFnnjscYUuvZMYmh1Px8Ab3eL4&#10;kpe7bes2yc7Oli1btlgNDdNtZdAthGbPni1xNeM0jktoAXvskUcVvo8+/Ij8+MMPejHaxRdd4niS&#10;Kkj1OHqcUYyebt47d+6U48eOK3DtRmu6nQy6dyguuoRxCfLuO+8qbAkvANz//e//UeACYrqE0noN&#10;eE3RI0b9YKw7epnRE+3QwUPq5ZKvDYRNpoLIoHuHOnH8hPTp1VtefvGlXA/Xx3WBLvbO2xV00Ml9&#10;e/cG32WKBhG7ZfTmTh06Snpamo55Ry7u35YaZroDGXTvUAsWLJD6P9WXl0q+KNW/+14+q/KplHmt&#10;tGYuePC+UeZ17Y+/fdt2uxijSFQWIzebYfW3bN4spxxwLRfXdKcy6BZQPD7i1fzR4w+p4DzZUi+/&#10;Iv369JV2bdpqBwmA++zTz2gK2auvlJLatWpp/ub5c+eCezAVd/lCNnT9/ftyoJpYfsA1CJtuJYNu&#10;AUXcDi/ni8+/0HACHSGoKkUYoe6PdaTE8y/IuxXekdKvvibPPPW0hh8GDRzoHkmtgHW0C8jmZyZT&#10;fjLoFlCMZ8ZAkoQTXixRUr6u+rWsXbNWxo0dq14tyyhY3bxZc93muWeelR9q19ZuwdbIEv0CsnjA&#10;FD2iR9qJ48eDa0ymG2XQLYCuXb2mF1LvP3tJuTfKqv32y6/agv3XxIkSV7OmvFrqVef5DpUB/QdI&#10;nR9+VG+YHmssO3v2rHk+US6OL6ljgwcNllEjR2nnGZMpPxl0CyA8VYZmqfjuexqz/fCDStK3dx+N&#10;702eNFm7fxJW4GLjdetWrbRBjQ4TXTp3kRMnThh0o1x0B2bMtOrfV5eGDRrKnNlzLE/blK8MugUQ&#10;0J09a7Y8/+xz6sHWrlVbLyqWpyQnyw/uNeGE8QnjdRDC1NRUKfXKK7ptxw4dDboxIIbS792rt54H&#10;1FeeljRNb8omU14ZdAsgWq23b9+uDWfx/fpJ6rx5uaNETJ82TT1dgDw+IUF2796tj5kDBwyQPs4b&#10;xkO+UAwLm5uXVnBxQ924caN069pN87bpHt6pYyc9F+x/NOWVQbcA4sKhburevXu1QHWo5zp50iTN&#10;16UhjfACIwZQ2BpI4/US97165QpXpm5fHMTvJSXKvPPbi/+K0MK8uXPlp3r1tP4GOduUeZw5Y6bF&#10;803/kkG3kOJCwsaPHy/ffvONpojRaEa30NyLrJhea5qPev6CTk23FtDlJjzAPdm8/eZbud3By5Ut&#10;J23btNWuwtRkMJm8DLphasrkKVKjenXtoaae7o6c4JqgiiF4gQSe/aWLlzRzw3RzAV06zbRt00Yb&#10;TqmrTIiB2G7NGjVl//79Bl3TDTLohqmkxCQtcBOA7sh/Q7cYCkjQCAR4DRi3Fv9TRkaGpg3i4fp6&#10;HE8+8R/55KOPJSU5RSuRmUxeBt0wlTQ1URvSiOmOGD7cQbf490ALxHQva6zSoHtrEVpo366dhhaA&#10;LrAFuni9DOXEYJVbNm8Jbm0yGXTDFp0jaDRhYErGR9ux3br9xpIYiLL0a6W1AQ3YPvWfJzVVkBKf&#10;ZLSQv52Zkak3MpMJGXTDVKLzdGtWr6HQxdPdsX17cI0pWuUbUamXTLdfSnkCWjxd6m7QgQbo4vVS&#10;/IiqZIRqTCZk0A1TU6dMVei+WDIQXjDoxoaALimEY8aMkTKlSytkvXdLqU9CC3QDp/Jc7169ZOsW&#10;CzGYAjLohim6/QLdV156WUYQXrCqYjEhGtAyMzKkxvfV1bsFuEyBLg1o1N8glRDv9/vvvpNpSUnq&#10;7eamE5piVgbdMBUK3eHDhmmnCFN0C3DuzMnREUSI49IZwmcsYAC3R/fu0uL33+U/Tzyh50ab1m20&#10;15qNFGwy6IapUOgyBLdBN7rl47nr1q2Tzh07qYdLY9n771XU2C7hBHooDh08RMaMHi3vVKigHjCj&#10;jVAa1MbNMxl0w9S/PN1tBt1oFsCl0FFSYqL8WPsHDSdU+fgTadq4idSrU1dfk81CVgvhh2pff621&#10;GKp+9ZVMmTJFTp8+Lf9csxBDLMugG6Zu9HSHarUpU/SK1C9qa7Rt3UbKly2nx72B82KHOM+2R/ce&#10;2hONOC9V6TZv3iw/N2kqr5cuo9s2bdJER4m27tWxLYNumJo8+Tp0tfaCQTeqRWcRepjRIYb4LUDt&#10;26ev82z/0spiLKtXt55Wl9u7Z49WpXuzfHnN4yWrweK6JoNumAqFrvd0rYU6eoWXyrA8A/r3l5o1&#10;akgNd+xXrFghixctki6dOmvnCMIODNFOhbGNGzZIg/r1dfBSBjE9YLUYYl4G3TB1o6c7xKAb5fIx&#10;XYbjoe7GmNFjNE67Zs0a6dihgzaa1aoZJ/PmztNQBJAmBDV61ChZ6eDM6NDWOy22ZdANU1QZM+jG&#10;pshEOH78uFy9clWyVq6U1i1bafZC7bhaWuie8wDAHjl8RE4ct9FDTAEZdMOUQTd2BVAJFVD+cuUK&#10;B91WrRW65OkSXuA8wNPFM7aQgsnLoBum8kJ369atBt0YkvdmVzpPl4piNKQRXkhLTdV1oWYyIYNu&#10;mPLQZeQI0oYMurElD9RVWaukVctWWtKRlLG5c+cGtwh4xHZOmLwMumHKoGvieK/OzpZ2bdtqDzWF&#10;7pzr0DWZQmXQDVOh0PXhBVPsCOASryVtrFXLlgpdhuQnvICHi5lMoTLohqm80LXOEbEjgAtUaSzz&#10;2QuEF8jTzUjP0PX21GPKK4NumLoxvDDYoBul8gANhSjzABfwZmdnS5vWrRW6P9Su7aCbbsA15SuD&#10;bpjKG9NlCHZT9Am4EkbwqV8ewCzHyF5o3aqV9kgjT9dnL5hMeWXQDVNTgj3SDLrRLbxZaiaE1k0A&#10;quToKnRXrNDwgnYDJk/XebomU34y6IYp3w0Y6A4eZOGFaBXQpZMDvdC8B6vQdcuvKXQDMV2gW7dO&#10;HS3ryHrzdk15ZdANU9RIDY3pWvZC9ArAEl4IBakHLw1pbVq11kEp69Wtq9D16w28plAZdMOUQTd2&#10;dDN4Al06R1BjN+Dp3ghdkylUBt0wRUMatVU9dLcZdGNOQJeheNq3bafdgInpkr1gMuUng26Ymoqn&#10;G4QuMV3zdGNPCt01a6RDu/baOeLHH8jTNeia8pdBN0wRXoirGRf0dK1zRCwq4OmuVk+X8AJjpWVm&#10;ZAbXmkw3yqAbpqZOmVpk4QVrdCmeArp0jmjfrp0WMW/csJEsWrgouNZkulEG3TCVOHWqlvIrCk/X&#10;gFs8BXQZSaJzp0468m+zX3+TZUuXBteaTDfKoBumPHQD9XRtYMpYFDdLBpz8o3sPeanki9KyRQvt&#10;LGEy5SeDbphKTEyUuJo1c6G7fdv24BpTrAjo0oDKqMCvvlJKi5mvWG7QNeUvg26YSpyaKLXiAp4u&#10;owFvN0835gR0d+zYIf3j+yt0f/35F1m8eLEu92YyeRl0wxQjwvrwwvBhwwy6MaqcnByF7oslSkqD&#10;n+pr9oIB15SfDLphKikxUatKBTzdYRbTjVEB3fh+/eT5Z5+7YTRgkymvDLphioY0YrpkL1hMN3aV&#10;s2OH9OvbV5575lmDrumWMuiGKYOuCW3ZvFmzF8jTrV0L6KYG15hMNyoqoUt904sXL8qF8+d1eu7c&#10;Oblw4YLWQmVdUcqga8KjXb9unXTq2Cl3CHbzdE03U1RBF6AC2uPHjsuuXbtkx/YdsmvnTtm+dZs+&#10;/u3ft19OnTqldVGL6oIIha5lL8Sm6ByxOnu1tG3TVofr4XwAuiw3mfIqaqALcI8cPiJrV6+RObPn&#10;6IgOkydNkmmJSTJp4l9qM6ZNl+VLl8nBAwfUAy4KGXRNnHtZK7O0ni6eLmOkpaWlmadryldRAV08&#10;in1798qSRYtlyqTJMnb0GBkxbLgMHzpMRg4fkTs/ZtRorZWwYP4C9XwJOYSrf0F3u4UXYk1AlzHS&#10;GII9F7qpBl1T/ir20KWS/9mzZ2XJ4sXy14SJMnTwEIWsB+2wIUNz5z14x44ZKwsXLJBDBw8G91J4&#10;GXRN3PRvgG4toGsDU5ryV7GH7rmz53QwSIqJjx45Sr1cjHlg66ELjLFRI0bKgPj+kug83k0bNwX3&#10;UniRp+sL3gBdy9ONLQFWD13GSLsO3YCna+A15VWxhi4n9OHDhzV+hvcKXEeNHBmYOrhihBeYDhow&#10;UOL79pOB/QdI/37xkpKcIrt37Q7uqfCinm6N6jXkxZIvBqqMbd1qF1qMCeiuWL5cWv7eIncIds1e&#10;sIY0Uz4q1tAlBWznzp0y1T3ij3SwHe5gO8JBdtiwYTJixAgZ6WDLMjxbQIsxD4hnp8zKHS49HEjq&#10;yBEOulSXsipjsSfOHUJclHL8vVlz9XR1CPa0dLv5mvJVsYbumTNnZN26dTJhwoQAdIc76DrYMvUG&#10;CHv/2UvjuRMSxmsWw+S/AlkNS5csCfvCoGHOhxe09oLFdGNKnD80pC1dEoAuowHX/6m+NtYadE35&#10;qdhClxOa0MJS52GMGTMmF7bAF+M1MVZGcyCWOys5RbJXZcvOnBxJmZmsIQfisewnnIuDKmO1a9WW&#10;Ui+/4jzrEZoVYYot+ewFRgMu+UIJrTLGDd1kyk/FFrrE0fbs2SMZGRkyevRoGTVq1HXYOo9zqAPu&#10;wAEDZdDAQfqol7MjR44fPy5HjxyVBZnzZXrSNEmdO09OHD+hYYrCinq6eLoK3eEjtEOGKbbEucjA&#10;lN26dpXSr74WrKe7PLjWZLpRxRK6eBb0LGNcKuK5gwYNUth6bxfoalzXQZAGNqB78OBBufL3Fe0S&#10;TAeGLOeZUN0fGJ8/fz645zsXn389vDDcoBuD4kmJkSP+7NlTyrxWWpr91kyWFEHoqjjL//ZwnySj&#10;UcUOuhxAepNt2bJFkpOTZfDgwdLTnexMc2Hr4Iv3S61bUndmTp8he3bvlmtXr8nVK1fl3Nmz2iuN&#10;TAMKlZDnW1iRvVCzRo1c6FJ7wU6y2BPnY6+ef+p50KhhI5k/f756wLF2LtDFnidHX+fEoPtvFTvo&#10;Xrp0Sfbt2ydz5sxRsA4YMEChO2TIEPVyAS4x3smTJ0tWVpYCFeMkIIXnmjsRgO7xY8fk6JEjcskB&#10;nGWF1Y3QtYa0WNXG9Ruke9duGtP9qV49SU9Pjzno8nt3O+dmw/r1eh3wVMky040qdtCl8SwzM1Mz&#10;FojbAt6ZM2cqfOPj4xW8xHcZLoWQAkDlxOeue/XKFZ0CXRq8Nm7YGHYuZWjKGI1z7Nfu7LElwJKd&#10;tUob0sheINw0L1jwJpbOBbrV03jdsH4DadyosQx1jlCKexpdu2aNHHHXLal1d1v+/2Yaqf99sYGu&#10;/xOp0O9TxIjl4tUSP5s2bZrGV2fMmCGzZs3S7YjVEk4AtHi6eMkY3X83bdwomzdtDuvg8D66AQNd&#10;hmkhL5ixsgq7P1PxE8ea82vZ0mXS/Ldm8p/Hn9DzYa57EvOP17Egfieebft27eSNMq/Ls888I5Ur&#10;fahd5Nu0bq0ZRDPdtYknTAgCAId7U+K97EP35f5r71X7Y8JyfwzC+ZyiVrGCLn8qo6761LC+fftq&#10;WIH4GQeTbAbWMz19+rQC9u/Lf2sMmNc0vhFq2OAeBWlAI8833INBylhcjZrq6VpMN/bEsaaBdvGi&#10;RfLrL7+op8v5QKU7D5ZYEZ4uT5+ff/qZjqDBf/How4/IY488qq+BccK4BNm/f78cOnRIIY0z5OF7&#10;J9cN2wJvygCQkXTq5Cm9zv1yrvOTJ0/qNV4UgC9KFTvo0uPLp4b16dNHDzKhBDxbjPVHjx7VP52D&#10;gDEPjGnsAMQcCLxgDkY4B4L3ek+XWN6Y0WO0h5wpdsQ5yXm0aMFCadK4sULm+2+/c9CdnQtczpNI&#10;ueDvlvh9eJWE9OgCPaD/AOndq5dU/fIrHT8QAAPe10uXkffeeVc+/+xzBTAZRLt37ZLTp04rLG8n&#10;/1+eOHFCc/TJUGr2628a1mBfXN9AfdzYsfJHjx4yedJk3TaSVKxiuvzZ3CHJzSVu27t3b4Xv8uXL&#10;NX1s06ZN+ngPfJnqvDPiwJR+5ITgzuofO/xFUVjxfcj3JYZX4vkXZNTIUfrZLDfFhjjWHrpNGze5&#10;Abr+0TbUyyrMuZHfe1hWmH0Vpfx38N+DKb/52LFjmjq51Tk506dP1w5K3bt1VwDzRMh/RHfpT6tU&#10;kVpxcdK8WTOtl0I9lBUOnPv27tP95Cf/eXixFI6naiD7/ebratI/Pl4OHzqstY2JJc9wn03YB2/Y&#10;f8dIULGDLh4qLaN4u73cnZRQAwVvFrnHu/Xr1ytoN2zYoN2DCeBjnAAHDxx0d9NTuaksRQFdNA3o&#10;xtUKxHTpHOE+P5IOsOnuKtfTXbhQfm7SVB5/9DGp8vEnWvxo/br1ei5yDq5ZvVrWrV2r5yjLNgaN&#10;eVr7Wc72a902amuC5ubpeLFmddA4p3V9YMo+OdfV1gam7Mcv088rgPEe/Q6h87qv4L5D5q9/x8D3&#10;wVa734fR63PVqlU6zXbTBQsWaNom10m9OnXV0+U/euShhzXs8NADD2qRoI8rfyR13foO7dorSJcv&#10;WyYHDhwIZB0FQeuN//zihQt6TS9dvES7X1d4622pV7ee83ZX6nt3OEaQnURI0T/RYpGgYgVdf4If&#10;cX8m2Qp//vmnTontLnN/9ObNmzWEgLeJd0sPNB41styBWJWVpV4vB5GQA48y4RwEfxAnTpwo1b/7&#10;Xl59pZR71CGmawVvYkn+Bk6tBaBLQxpe3Fvl31TvC6NB6f33KkqlDz6QTz+pojHPL9zj9VdffClf&#10;fv6FLgM6ul3F96Xiu+/pIzj2boV31Pxr9vOB2war9P4H8uEHleRD9z610HlnlT/8UD6qXFk++ehj&#10;vRFgzN/M+A7e/OuPPqysxr7YP5/Jd6jozH+nd96uIBWcvf3mW1K+XDkpV7asvPH6GxrDLeumrGe7&#10;F557XkMMDGn0X//3/+XGfR9+8CGFLx4wUwwnZvDAQbJ/3z69zrju/RMDU2/Ad++evVLj++r6n1BJ&#10;ED5wTP655ra9GjmxXK9iB11gCVDpDEGKGJkMZCvgMZCNQIiBEIRvNDtz+rTGeBkfbWfOTtmyeYuc&#10;cDAm9sP+0J0eFLbne/AZFNPhZCSmyx2XwiecIKboFcffX/weukucx9Wi+e8KFoDxWqlXpXzZcvJm&#10;ufJS7o2y8nqZMtpFGBDxGmM9UGJb8rw5hwhTsY/nn31OocSU1ywnNsrNne3ZVxnnNdIDDu8RY19+&#10;v974fDV3E7ip+W1Cti0fnGcf7JN98935HD6Tz+d78H1KOXvZfTe+H7+hpPv9L7nf438Tv4NRkrkh&#10;AVw8Xd/AxhSvFwO2/E5uSH379NGa11zX/v/GQv9/DCcK56pd23aaqvaXc4K4Lj2UAW+kqVhBl5P7&#10;1MmTmog+0nmVxHAmjp+go0YQQsDLpFwjB4HGMlpT6fxAKymtmzyObHFg3rZlqxxzIGZ/emBCDmhB&#10;hKfM3ZTGuRa/t3B39nLy9FNPSXV3tx0zerR62qbokz9HQs8ZjNdkw/AI3aF9B+ncsVPAOgWmXTp1&#10;lk4dOkp79+jcoX176dihg75myrK2bdroqBMtW7TQmrzAG/u9eXN3frl5t6xVy1YOLG01JYv36D46&#10;so+A+c/r0rmzdO3c5d/WpetNrUtwm25uXq0rywOvWc73Z/98nk75TPc7CQXwe/g+fC++X+tWrfT3&#10;sJz/otlvv6knTwgB6D72qAOtgy3TBx94wM0/ot7uk2591a+q6vtpBCOUQddqOkLld236/x0Hh8yk&#10;P/74Q+rWrSs9undXp4p1/jhFmooFdP3JjXdJkD0jNVUSRo+RkcOGS5K7GxLXIoZDBTEeNdTLddDl&#10;0eNvdyekMwTBdFpID+4/oOGGrQ68eMGh4C2o8LRpuKNBr0GDBlK6dGl58sknpUqVKtLKnTSzQ1qu&#10;TcVXoRc2hlfFExLznDeh5wzLaG+gpZxGHm7yzOMAaO9Hd5PnRk0nAQZQJd7IMjXmWafT4Hb+dfB9&#10;flsaqfw+A9OgMX8T43t4y2+9N7/NSaah6/isG8xtG1zO9zl21NtRfcoElGQR0ShGvjI3EDxYwi7/&#10;eeIJefrpp6VEiRLywvPPS4W335avq1aVL7/8UnPsGcXb92Tz131+16dfDhP4zoQZq1evLtWqVdMu&#10;/1fccn+M8r73fqvYQJc/kBOeDISlzrMdP3acLFm4SE/i8+4gZS1frl7smdNnFLCAluUMyX6ZC8Ud&#10;hMuXLst5tw7wMmrwqpVZetD04LjHkIIeIOLGdMbAfv75Z6lUqZKULVtWvv32W2nr7vZAN+9FaSp+&#10;4vhxzgE7IHNg/35NbyJs5RtkJeQQ+/MnX3OAABLe8t3mJhb6vsJYQfcVut3ttg01vy3/B/8NjW2D&#10;Bw3S+C/xXEIQhBUIIbxYsqRUrlxZmjZtKq1bt9ZrBScJb9X/p36f3kIVuozteJoF1PQA7NGjh/z4&#10;44/aCMj+uLZvtp/7qWITXuAP5qBwZyU8QLEaPAAe9QHrgX371VtgHtgeOXRYdu/cpY99Z8+4i8Rd&#10;PFxArAfMXDzeQ8YDxlMpyMFhPS23CQkJMpZcQPdY09I9GnIStXOPWN26dZOkpKTcE8dU/MSFTwMs&#10;Fy/eGimJDGRKKzyeG20I1MvdlbNTYRrrx9n/fq7FCeMnaL4yjW8+lkujIh1G6CYd369fbl0Ush7w&#10;jPODbOh8qDg2gJYpnwewYQIhPRq169SpowDm2HEMQ8EbKSpWMV3AyJ2UxwkPSf5UHoc4EECZcAJh&#10;hT27dqvnu3XzFg0lsE0Auhfc+ovquZDNQN1TPBjez8H3d2s8aMBMTzeMuynGPGEFUtXohty/f3/N&#10;niBnuJ87oTBqQRh0i6cIEdCjceHChZruBHC5yQJfMmQWuaermTNm6ggks1JStEod55Udb9Hrpk2r&#10;1troRpyWRkByaIkLM2AAkN3lHCFCFnlB6F/f7j/kM8hSAqjsh7YbrntCEhwzHCBqXJO2xjZwgmMT&#10;SSo+0HUHA8DSrTf0wNBQRplG36XQhwu4cPY6I86UmZ6hwAS2hB4AL97wYXeXDZwIO/WOyfu5e+7d&#10;u1d7t3BRkeTOlDKSwHTu3Lma8E3NB3rDkbaGd8ujDfAlf5huyf6mYCo+4pjRo5CwERcuDTncjEOP&#10;I9scPXJU5syarSlNDHhKZgyhq1g+3vx2niJp3KZzCClnNIylu6cDHB4fp/Xm33On/xntKfqksXSp&#10;QpVrHbEfcuTHjx+vFQiJK/t1kaZiE9PFgyV8wKNE6IHi8Y4LgZoHVA0DmLxWQDsjlov3AnTZ5uSJ&#10;kwpXvBPumr5xAu+ZOJCPBbOO1zSKYH49y3nNAfdDBRFi6Ny5s/aSmzRpki6/05PJdP/FUwwxRtIR&#10;OV+8BxsqjisXM+cC1e54ZKbSnFWXC/w3OC+EDLg+6NzAtcf/hRXF/8N+2CfOUd59cr2HdvGPVBUL&#10;6HLiewjieeQnoHjUeSD86aEXij8oLKeLIA1xxILZHweJg8e8N218c5/BBefBDaSxUJizDScXeYQ8&#10;etIjDtgSS+Jki/ULsLiJCzg1NVVvotTC5Vy7lTjH8KzGjRmrNQYYIy0voGNRnPd5jf+FqSmgiIcu&#10;B4sLgosA8IUjQMkdmEcPgOkBHQpWIMx2THkdug4Q+9QaHpfYDq/Xp/UAdMDNPm93ouVdB9Dtor0/&#10;4vzieBKjJ0TE+cHxvpU4fpw/q7JWSdMmTbSfP6Er03Xw5p03BRRR0PWw8sC6hrl5wMcjA1O/LtRC&#10;3xdqebcDmgAScOKlEJBnnwDPe7HAlgvw9JlAaIFtAT4XGGEI0mHwbokZE18i7oeXQ79ztuV78jke&#10;2H7fXNh5zX8m25LXyftM9178/9yMyT7p2rWrHkPOn1uJ84ljSEjisyqfSp/efWT3rt263GS6lSIC&#10;upyonOQ+CZy4EN7kyWA6CBcEJzfeKWDDfBzWm4+7+vlQ82kleKI+CwFYamGO7Gydp4gOaScbNm7I&#10;LYrOeGskXROcJ9ZH1gINacTyAC3wZR+0ahNaIH+XXmos1wIh69frvumeTIobPeZIUeOzmKcK0ya3&#10;fk32ah15gIwJu2jvvYAsx4yOLuSOAmGAertjwXrOzSoff6Kt9iuWLbfjZ7qtIsbT5UQHYAAPA2wZ&#10;ztLS02XOvLkya/YsSU1Lc8sydFlaepqkOwiyjZ+yLtQy52c6m+/WB7bHUtNSJWXWLElOSZbpM6bL&#10;pMmTZGpiopufITPdsmnTp8nESX/J0GFDpVv3btKhYwf1fshSIB2MFDEaWigpSZ4uxpBBvB43bpya&#10;f03DGjV2ifvRtTFh7DhJcOvV3DzLxgbXM3gmtSHsor334smGc4/EelKO/JNIQaFLTirFbsiSocBK&#10;aIcJkymvIsbT5bGepGZa//1wPFqsfNRIGT5yhBrzoa/9Mj8/bMTwfG3w0CE6HTl6lIwaM1qGOKDy&#10;mvf6bYYOH6bGsrEJ42TMuLH6euCggZqDS1pYp06d1Dp27KiPovQ+a08f8w4d9HWbNm10ymuW6zqM&#10;Puo3Mfqw08d9/LgErRtxu8daU9EL6BIeqlevnrRo0ULPRaB7O3HeUqe50geV5Neff5EFjAAMdE2m&#10;WygioAtoONFpPSYHNiUlRQE819kc9zg/a87sXEtxHi8eKVM/P33mjFybkTwz13g9zXmzUxKn6nYs&#10;mzRlsiTPStH5xGlJut5vx2vM7yvJeb1T3XsZew1j5F9CDXixNLoQesAGDhyoxjxeMIZHrJ5xfLwM&#10;7D9A8znzs359+urQ3VMmTdaiPQbdeyvASYMotQIaN24szZs31/AV8fbbebocK0JVVJmjAA3hJDt+&#10;ptspojxdYqP0APKxUDouZFMYeU3AVmGrsyXLmV92K9PtnbE97/Ov/fqs7FWyYlWWrHTGPNsxXYm5&#10;ZSuyVsqKlQHjezEsEHFdbgjEeOkwQZEOuv0CZRLqMeBMV0eW0RMnaWrApiU6yOcxv27q5CkaE+Zi&#10;N91b8Z/TlsDTDDFdQg3EeW8nPGQKdX//3Xcy0t2IKWRzO1CbTBEJXd8IpZXog9D1sFWABuGZa2sd&#10;nEPMv/brmffvXb1urS7zr7GVwanfPnedg6/C2l1YNJz5BjNycukiCoAZtQIA0/BGjzWmQBcDxtOw&#10;fGDrjeF+sMmTJmmjGp05TPdWeKdkjnCTJHbP0wze7u0ASk80ji8lDzMzMvUcNplup4gKLwAyQgx0&#10;o6UftfZ/d4Cb7yxzwXzJCFomwHOWTiPZ/ExJD1mH+desT6OBLbhtWu62C3R5amaG7jtjoVsfXJ7p&#10;PpPXWKazBYsWynyWu+0xBS7bOODyXVNT07RbIhcswMXD5aIdNy5BEhKYjpOxY8bIOBrR8rGxYwKN&#10;aePdtgzfYtC9f+JJg6Ip9C4k3EDj7s3E+Urmy8ABA7WbOOUETaaCKKI83dCUrFzoLgRyix34gN9C&#10;B9ygzXfgm+9gyHK3zU1tQfD9wXm2X7Ao8FrfC9SD63LfE2JAn+8Q+PzAPMbnz+fznaU7L2eeg29q&#10;arrMnjNPZsxMlqnOi500eaqMnzBRgYsBVoDMlCpl3iYA57GBws23utBNd1d4u/QupIj3rJRk2b9/&#10;X3DNv0Wj5+xZs3VEW2p4kG9tMhVEEePp0phB90uKVQBdvF2gtgBIAjug6MGn8wHTdQ6qBbFckIa8&#10;zm/5v411oeuvfz6mN4BM5x07S0vPlLnz0iQlZbbMmOHgOzVJ/vrrL83IALgKWvWCA8Yy1tH9lBi2&#10;Qff+isLcxGnnzJ4l6WmpkpW1Qnbv3iU7d+ZoYSS84Tmz58is5BRZ6M5HOtnYMTPdiSLG06Xhgvjo&#10;jdANgHe+epUB8wAOtYUOhPnZjeC8OxYKXw/g9Iz5kprmvHYH3+SUWZIUjPMC30DoIZDP68GLkdNL&#10;DNvigvdXnIt4rcTXFxJmykiT5cuWSoZzCEgJW+jOR2Lx1Ne14fZNhVFEQJecSLrZElogPkqYgfgu&#10;0M103mModPMDb37AxfKDZFFbXuh68HpLTUuXWbPxemdo3DcveL2RhkaDHR6/6f4LmJ45c1p27drp&#10;zqX5MsPdOFOSk7V4OT0bOU4FyeU1mfLqvkOXk5sTmCIj/vEbQJERMG9eqgMwXu912HqgLlq0JHf+&#10;ZpYfJIvabgXdwPwCSU8PpJmRf0weMvClwYbf6nu0UZuXDImCpCqZ7r44L4EqoQMcAgZEpTs5aWJ4&#10;woTEzMs1FUYRAV1AQ20F4MNjNo/igBdIzZ491wEr0EiV5h7ZM9yjeyiA77en6y0vcK+DlxtGIPuB&#10;mDXePL+LdDIyHYAvni51HoAuF7UpsmRwNRWlIsbTpfg40GUYHEAEeKdOpbMBA0DOkJkzU2TWrDkO&#10;WqkOXqRvBcIOkRZeyA+6pJhpJkYw9czn9tK5AvgScuBmw7hR5umaTNGtiIAujUcU/vaP2bTk89g9&#10;hhxWUq3GT5RJk+hsQBdhwg5p//J487P8IFnUlhe6fll+0CXHNxS+PlsD8BJqoCHNoGsyRbciArrE&#10;zahNy2P2kCFD1OsLhW5CwgT3KD5VoUsaFuAl1OC9XQDLPAD2sV6Ws4w0rhs9zwAQgeNCt61fHwrO&#10;UGiGruc9oa/JUmDeA5h17HPR4qW52+h30Lj0/Fzo0lAIcEOhS9oYPfEse8Fkim7dd+gioEstXcBD&#10;bBOPN9Cqn6AGdCdM+Eu9XeBL7ivgJd5LyMFDGO8Xy/V0AaiDHwD0EPTmQZl3+e0sdF8etMwvWbpc&#10;l3voXn+P21bT3kJ62QUzMzDAS6iBOC+9oCzJ3mSKbkUEdAENfd0p60h4gbiulnUcMdLNj3QgHuGW&#10;D3de8DCd8nr0aLzgBOcNj9Nt8IKJ/RIDBsLEfrE5zmYBZ2f0FsPIoWV5CjHieWk67431TFk+LzVd&#10;jWVsizHv94en65cBXKb+/cnuOwQ+c67zZjFuDik6JaarVdTmzs01vGBCLFalymSKbkUEdAENaTk0&#10;nvXp00e6dOmitWjbtm0nLVu2lubNW+j0t9+aq7Vo0UqaNftdfv+9pbRqRQ3bDtK6NbVtO0rnzl3d&#10;+9rrtEePnvJnrz7Sq3df6flnb53v0zdeBjt49+3XX/744099zby3fvEDJL7/AOk/YJAMGDhYjff9&#10;0bOXrmN79oexPdux3G/jP6tjpy7Sw+2fz+jZs6eWeWTUYAqqMA4XhdEZtt0XR6eCGZWurKXcZIpu&#10;RQR0AQ393hmzjK6wa9eu1WmguleWZi7UqBEntWv/KA0aNJJGjZpI48ZNHZy7yYQJEyUrK1u3W7Uq&#10;W1avXuNer3Ke42INS7Tv0Emtd59+MnnKVNmwYZNs277DPcpvly1btsp25nUInR1qO3bkXLecwHTz&#10;5i3aeNfJgbyz+8y2DvLdHdBXr1krW7dt031t3bpNjbzcESNH62d26/6HdO3W3d0AuuiNhJAJHi1h&#10;hE2bNuUO7+OH+GFIIZPJFN2KCOgivF0dAv389YEdL1y46F5fcIDaLNWqfSs//FBHGjZsLHXq1JP6&#10;9Rs6L7GXZGbOd+87p+/DyHMlVLFixUoZMWKUNHNeciMH6GHDR8hKB2P2HToUC9ObmV9/5cpV2bNn&#10;r/w1abLCG6DixWY7wJ84eTJ3fxjb0fUXOGMdO3XW0SSo00qD2c6dgSF5QvfP+wkt3G7Yb5PJVPwV&#10;MdC9mQASAznGxdWWn35qoJ7u99/XUM+3k3uEJzYKbIkLY4Qp8E6J+xKCqOfeE1frB5k+Y6YcdZ5k&#10;KPDuRBS6Bu6JSdM0rEA4YdDgobJu/Xo5G9Kh4dix49qA16FjZ2nRsrX7Ds3l119/lSZNmmgDIR5u&#10;fuJmYAXMTaboV8RD99Sp09r6/8UXX8oHH3woFSt+IO++W1Heeec9qVz5Y43pbtiwUU6ePKXpVh64&#10;xIBr1f5RajpYj0sYLzk5O8OGGt44+5k+I1lju3369nMe9HANZfhuoRsdVAcNHiJfVa0mVT79XD7+&#10;pIqbfipVqlRxnvoP2gstvwyFwt4MTCZT8VJEQ5eRVpOTU5y32MxB9l0pX/5NKVu2nJQp87q8/vob&#10;zl6XDz+sLE2bNpV+/eIlMTFJh8uhAa5x4ybO02wlQ4YMVSjjARcF1PB2l69YISNGjpSePf+UgQMH&#10;aT4xMCW/uFPnzs4rryVvvfW2lH/zLSlXvry8+eab7vu/424aH+gw32xHDzy8W5PJFFuKSOjikZ48&#10;eVJBxmCBwPatt96Szz//XL7//nu1b7/91nm6leWNN96QEiVKOO/3PR1Cu1WrVvLzzz/L77//rnCj&#10;gYrwQ1GlYgFuivOQXxsfH68DVNJIVqNGDfn4448Vrtgnn3wi33zzjVSvXl2+++47qVatmkKXdZ99&#10;9pkW92FQQwspmEyxpYiDLlCjmhMpVIC1dOnSClygRaoVua7EcSmIQ8pVzZo1HXDfdd5vGd2uatWq&#10;6hkzIi/jmdE4BdiK8tEdgJNpQF4x4AXyFStWdF54WSlXrpx+B9LEqCZGDi5jp5F/3KhRIwUz3/PT&#10;Tz/V9SdOnAju1WQyxYIiDro8clODAK8VmL733ntSv359HY+MFCtqmdJlmCleLBkBbdu21e0A9Ecf&#10;faReLj2/yGIIzVQoSpFdQcYBaWA//fSTetwYDWZ46Hw3PGK+K2ES0sTogcaNAuDyfYE1vdGKygs3&#10;mUyRr4iDLo/cPHpXqFBB3n77bQUuYKXjANXIaIQCeEwJGwC2JUuWSJ06dfQ9X3zxhXqfVPW/2zBj&#10;/3y3hg0bqof71VdfaU86hnAhdY2GPW4iGN8d75guwAz1jWdMeISOEay/GzcGk8kUeYo46FJTFm+Q&#10;xqcvv/xSwwR4i4AJ0BIqYOoNALOO0MPXX3+tj/YDBw5UeN9t4UVThrJevXoK0Y4dO2rnB/KNQ7+j&#10;NyDMb2EbshkIR3To0KFIY84mkymyFXHQJbRA19hSpUppV2A8Q6AEbAETHiHm4euhS8MWsVzgR0MV&#10;o7reTQFcMiIYrhuPlVgtsVuKsfN9fFgD43t76GJ79uzRRjagS6cJYthsbzKZol8RBV3gRAMaPbhe&#10;eumlXM8RUAFX7w2Gwgz4so4YLrFc4sB4uxQEv5vic/Fageb777+voJ82bZpC13u2fEfEFKj6GwTQ&#10;pWGQkESbNm1yY88mkyn6FXHQJTOBvFvSwEgXY3QFPErAC+g8cD10vbfL+2iYIi0rLi5OPea7KT6X&#10;cpTcICpVqqQNeDSq0XvOe+EeugiosozfAZjJzCCEwvvN0zWZYkcRA10AipFiRWrVM888oyCj6hjx&#10;WeKkAAtwASjA5uHGcnJya9Wqpbm8hCUoInM3xXclHY1QCPFZAEqoYfny5Td8T3+D8N+VG8jGjRs1&#10;d5fUMYvpmkyxpYiBrocT0AKaDz74oDzxxBPqtQJisheAHNACUoCNR3Xm6UhBPBePs27dupqfi/d4&#10;twVIGemCjIkXXnhB48nUV+C7euh6Y1um9ERjRGBADXTpWMFvCfWKTSZT9CrioEuclNgoDWmPPfaY&#10;vPrqq5qSRcwWj5f4J5DF8+XxftmyZeoNAz6gB3xJIwN6d1t8X0pQ4q3yXfHO6S1HmIEcXr4jNwbC&#10;H4CV708OL12BAS45vdxQzMs1mWJHERXTBWJ4hMRFaUSjy+yzzz6r4AWmpIJRW4GRF+iRRk5s8+bN&#10;FWDly5fX8AIDPBZVnYWCiHxcPFca8J566ikpWbKk5usOGDBAc3hpGCQNju+LV0y8mrAJMV0ATCcP&#10;k8kUO4oo6CK8PrxDvFjqKNBBgjDDI488op4kmQKEEAgl8Ej/8MMPy0MPPaS9wegUgafsY6n3QnwO&#10;PeWI7ZIC9vjjj8sDDzwgjz76qH534tMtW7bUGwPG9ydzgSGJ6ETBdzWZTLGjiIMuArw8kq9fv176&#10;9++vgAW62JNPPqneL3DjNVkOxEeJpdJ4xvvutehtRg+4ESNGaOEbbgaAl5DDc889p94vNwy6KdNz&#10;Dm+cDAZCDiaTKbYUsdDF26UYDPm2PJZTi5Z6BeTvAjVARocEcnPpNkytA596da+8XMRn+awEhhsi&#10;pICHTuraK6+8ojcF4tN4vYQWKJJDHQaAy++8l9/VZDLdf0UcdIGQhy6ZCYAXSBETZWBHwEXDGlNi&#10;vHSeIC7Kdnic9/pxne8KdPmuGOENsido3GPECMILv/32m8aoKW7je6wRuzbomkyxp4j0dAsqgBWJ&#10;0PLfC6iGml/uzWQyxZ5uCd3AAI8rzMzMzMwKYeTl59UtoctjPalPZmZmZmZ3bpSdzatbQpcYKQW4&#10;zczMzMzu3OhFm1fFOqZrMplMxU0GXZPJZLqHMuiaTCbTPZRB12Qyme6hDLomk8l0D2XQNZlMpnso&#10;g67JZDLdQxl0TSaT6Z5J5P8DKnhaFd/djgkAAAAASUVORK5CYIJQSwECLQAUAAYACAAAACEA5Iuy&#10;vA0BAAATAgAAEwAAAAAAAAAAAAAAAAAAAAAAW0NvbnRlbnRfVHlwZXNdLnhtbFBLAQItABQABgAI&#10;AAAAIQA4/SH/1gAAAJQBAAALAAAAAAAAAAAAAAAAAD4BAABfcmVscy8ucmVsc1BLAQItABQABgAI&#10;AAAAIQA0KRUlDwQAAK4JAAAOAAAAAAAAAAAAAAAAAD0CAABkcnMvZTJvRG9jLnhtbFBLAQItABQA&#10;BgAIAAAAIQC6waW7vAAAACEBAAAZAAAAAAAAAAAAAAAAAHgGAABkcnMvX3JlbHMvZTJvRG9jLnht&#10;bC5yZWxzUEsBAi0AFAAGAAgAAAAhAICnVk3gAAAACQEAAA8AAAAAAAAAAAAAAAAAawcAAGRycy9k&#10;b3ducmV2LnhtbFBLAQItAAoAAAAAAAAAIQC2Bz4m8jgAAPI4AAAUAAAAAAAAAAAAAAAAAHgIAABk&#10;cnMvbWVkaWEvaW1hZ2UxLlBOR1BLBQYAAAAABgAGAHwBAACcQQAAAAA=&#10;">
            <v:shape id="Text Box 96" o:spid="_x0000_s1107" type="#_x0000_t202" style="position:absolute;top:16805;width:66478;height:49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kOsUA&#10;AADbAAAADwAAAGRycy9kb3ducmV2LnhtbESPQWvCQBSE74L/YXlCb2ZToUHTrCIBUUo9mHrx9pp9&#10;JqHZtzG7atpf7xYKPQ4z8w2TrQbTihv1rrGs4DmKQRCXVjdcKTh+bKZzEM4ja2wtk4JvcrBajkcZ&#10;ptre+UC3wlciQNilqKD2vkuldGVNBl1kO+LgnW1v0AfZV1L3eA9w08pZHCfSYMNhocaO8prKr+Jq&#10;FLzlmz0ePmdm/tPm2/fzurscTy9KPU2G9SsIT4P/D/+1d1rBIoH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SQ6xQAAANsAAAAPAAAAAAAAAAAAAAAAAJgCAABkcnMv&#10;ZG93bnJldi54bWxQSwUGAAAAAAQABAD1AAAAigMAAAAA&#10;" filled="f" stroked="f" strokeweight=".5pt">
              <v:textbox>
                <w:txbxContent>
                  <w:p w:rsidR="00175C09" w:rsidRPr="002F25B4" w:rsidRDefault="00175C09" w:rsidP="002D65BD">
                    <w:pPr>
                      <w:spacing w:after="0" w:line="360" w:lineRule="auto"/>
                      <w:jc w:val="both"/>
                      <w:rPr>
                        <w:rFonts w:cs="Times New Roman"/>
                        <w:i/>
                        <w:szCs w:val="28"/>
                      </w:rPr>
                    </w:pPr>
                    <w:r w:rsidRPr="002F25B4">
                      <w:rPr>
                        <w:rFonts w:cs="Times New Roman"/>
                        <w:i/>
                        <w:szCs w:val="28"/>
                      </w:rPr>
                      <w:t>Hình 9.3: Người ngồi trong một chiếc xe đang chuyển động thẳng đều sang phải.</w:t>
                    </w:r>
                  </w:p>
                  <w:p w:rsidR="00175C09" w:rsidRPr="002F25B4" w:rsidRDefault="00175C09" w:rsidP="002D65BD">
                    <w:pPr>
                      <w:rPr>
                        <w:i/>
                      </w:rPr>
                    </w:pPr>
                  </w:p>
                </w:txbxContent>
              </v:textbox>
            </v:shape>
            <v:shape id="Picture 97" o:spid="_x0000_s1108" type="#_x0000_t75" style="position:absolute;left:13427;width:33242;height:1743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TPW3bGAAAA2wAAAA8AAABkcnMvZG93bnJldi54bWxEj0FrwkAUhO8F/8PyBG91Y8FWo6tUQbCU&#10;Io0ientkn0kw+zZmtyb667uFgsdhZr5hpvPWlOJKtSssKxj0IxDEqdUFZwp229XzCITzyBpLy6Tg&#10;Rg7ms87TFGNtG/6ma+IzESDsYlSQe1/FUro0J4Oubyvi4J1sbdAHWWdS19gEuCnlSxS9SoMFh4Uc&#10;K1rmlJ6TH6NgVdJxsb5f9oed/Uyaj8VmO/zaKNXrtu8TEJ5a/wj/t9dawfgN/r6EHyBn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M9bdsYAAADbAAAADwAAAAAAAAAAAAAA&#10;AACfAgAAZHJzL2Rvd25yZXYueG1sUEsFBgAAAAAEAAQA9wAAAJIDAAAAAA==&#10;">
              <v:imagedata r:id="rId38" o:title=""/>
              <v:path arrowok="t"/>
            </v:shape>
            <w10:wrap type="topAndBottom" anchorx="margin"/>
          </v:group>
        </w:pict>
      </w:r>
      <w:r>
        <w:rPr>
          <w:rFonts w:cs="Times New Roman"/>
          <w:noProof/>
          <w:color w:val="000000" w:themeColor="text1"/>
          <w:szCs w:val="28"/>
        </w:rPr>
        <w:pict>
          <v:group id="Group 98" o:spid="_x0000_s1109" style="position:absolute;left:0;text-align:left;margin-left:0;margin-top:0;width:415.1pt;height:150.25pt;z-index:251701248;mso-position-horizontal:center;mso-position-horizontal-relative:margin;mso-height-relative:margin" coordorigin=",-597" coordsize="52718,2061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Uol9tIAQAALoJAAAOAAAAZHJzL2Uyb0RvYy54bWykVttu4zYQfS/Q&#10;fyD07uhi+SbEXnidCxYIdoMmxT7TNGURkUiWpG8t+u+dISXbcbJos32wTA6H5MyZmTO8/rRvarLl&#10;xgolp1F6lUSES6ZWQq6n0e/Pd71xRKyjckVrJfk0OnAbfZr9+sv1Thc8U5WqV9wQOETaYqenUeWc&#10;LuLYsoo31F4pzSUslso01MHUrOOVoTs4vanjLEmG8U6ZlTaKcWtBehMWo5k/vyw5c9/K0nJH6mkE&#10;tjn/Nf67xG88u6bF2lBdCdaaQX/CioYKCZcej7qhjpKNEW+OagQzyqrSXTHVxKosBePeB/AmTS68&#10;uTdqo70v62K31keYANoLnH76WPZ1+2iIWE2jCURK0gZi5K8lMAdwdnpdgM690U/60bSCdZihv/vS&#10;NPgPnpC9h/VwhJXvHWEgHGSjdDQC9BmspZNknKX9ADyrIDqnfb3BZJTl3dLt2fZxH6zD7VkyTAfp&#10;BHXi7vYYjTzatNOQSfYElv1/YD1VVHMfA4tAdGBNOrCe0cvPak8m3ii8HdQQLOL2IAeP0ViUWxD+&#10;ELN0kCf5aBicP0fu6Ho+TPsXntNCG+vuuWoIDqaRgYT3eUi3D9YFkDoVvFqqO1HXIKdFLcluGg37&#10;g8RvOK4ArLVEBe7Lpz3mZL8fuUPNwyG/8RLSx4ceBb5w+aI2ZEuh5ChjXDqPgD8XtFGrBCM+srHV&#10;P1n1kc3Bj+5mJd1xcyOkMt77C7NXL53JZdCHbDvzG4duv9z7usmP8V2q1QHCblRgGavZnYCoPFDr&#10;HqkBWoESAKp03+BT1grQV+0oIpUyf74nR31IYFiNyA5oahrZPzbU8IjUXySk9iTNc+Q1P8kHowwm&#10;5nxleb4iN81CQVhSIGXN/BD1Xd0NS6Oa78Coc7wVlqhkcPc0ct1w4QJ5AiMzPp97JWAyTd2DfNIM&#10;j8YoYc49779To9vEdJDSX1VXTLS4yM+gizulmm+cKoVPXgQ6oNoGAAp7dq0FK+DX0iGM3lT4v7cN&#10;2OU2CGNoPc1/OqOh5mWje8FfsRS1cAffhcBnNEpuHwXDGsfJiSzSBJAM1ArreC1BEVRhpxd2AWyC&#10;PSj2YolUi4rKNZ9bDRXdckj8Wt1PX125rIXG+kYccdw6BxG7aBfv4BNa0Y1imwYqNvRWw2vqoLHb&#10;SmgLeVLwZslXwDJfViHMEFTgB1+WwIK+3/2VjedJMsk+9xaDZNHLk9Ftbz7JR71RcjsCihuni3Tx&#10;NyZJmhcby8FfWt9o0doK0jfWvtvc2mdAaJu+/QbG8bgC14BpvkV0JoIIIUFbrTPcsQqHgVhYy5TH&#10;BQ/tCU3E/QfkneZDoNA8ItCbztsXXOt7X9bv94fZoO19wySBR8ur5vVBCveWBVv8EEzzpeEfCN7h&#10;9jGDL5Dzudc6Pblm/wAAAP//AwBQSwMEFAAGAAgAAAAhALrBpbu8AAAAIQEAABkAAABkcnMvX3Jl&#10;bHMvZTJvRG9jLnhtbC5yZWxzhI/LCsIwEEX3gv8QZm/TuhCRpm5EcSMi9QOGZNoGmwdJFPv3Btwo&#10;CC7nXu45TL19mpE9KETtrICqKIGRlU5p2wu4tvvFGlhMaBWOzpKAiSJsm/msvtCIKY/ioH1kmWKj&#10;gCElv+E8yoEMxsJ5srnpXDCY8hl67lHesCe+LMsVD58MaL6Y7KgEhKOqgLWTz+b/bNd1WtLOybsh&#10;m34ouDbZnYEYekoCDCmN77AqzqcD8KbmX481LwAAAP//AwBQSwMEFAAGAAgAAAAhAJibHALcAAAA&#10;BQEAAA8AAABkcnMvZG93bnJldi54bWxMj8FqwzAQRO+F/oPYQG+N5JiU4FgOIbQ9hUKTQultY21s&#10;E2tlLMV2/r5qL+1lYZhh5m2+mWwrBup941hDMlcgiEtnGq40fBxfHlcgfEA22DomDTfysCnu73LM&#10;jBv5nYZDqEQsYZ+hhjqELpPSlzVZ9HPXEUfv7HqLIcq+kqbHMZbbVi6UepIWG44LNXa0q6m8HK5W&#10;w+uI4zZNnof95by7fR2Xb5/7hLR+mE3bNYhAU/gLww9+RIciMp3clY0XrYb4SPi90VulagHipCFV&#10;agmyyOV/+uIbAAD//wMAUEsDBAoAAAAAAAAAIQAi9eBzDLMAAAyzAAAUAAAAZHJzL21lZGlhL2lt&#10;YWdlMS5QTkeJUE5HDQoaCgAAAA1JSERSAAAA9QAAAKgIBgAAADihqEwAAAABc1JHQgCuzhzpAAAA&#10;BGdBTUEAALGPC/xhBQAAAAlwSFlzAAAOwwAADsMBx2+oZAAAsqFJREFUeF7t3em3bddZ3/n636oq&#10;o6pISAMhCYQYQty3sqy+u7rqm6ur3lYvWZ0bWe5t3GBjwMGWG9xjgwMJSQjYJgbbEm4wu9ZnTX3P&#10;nmfdc62rjFEviqEzxjNm98ynm89vzrnW3uec/233ws8LPy/8/IP6eQHUL/y88PMP7OcFUL/w88LP&#10;P7CfF0D9ws8LP//Afl4A9Qs/L/z8A/t5AdQv/Lzw8w/sZwH1T5fi73d///d/v/u7v/u7lb73ve+v&#10;7Z/85Ce7n/506V/op0sb/eTv9m3lj3/yd0vfTw/axuP9/4LSMdNs35ZW/p/8dKWZTz2a+f+X6afk&#10;L3HYkL76ldl7OjpS9hmQuWSfduzZGMRzOn0H/ZPNMx3iX3n1nyqrvkP96ivtZf/4x3+35NBoH6Vz&#10;7v9fpWTRg2a5P0tPY4d5Dtt/FA880KM81f/k7Mk8vM2b+5T6fvTjnzyLx5/u/vZv/3b3ox/96ACv&#10;259DoDYBoG+//c7dLbfctjtx4y27m266dXfDjTetdOKmm3cnb751LW88cXJ308lb1rYS3bzMuW2Z&#10;e8edb9rdfscbV9KO9G8pvi3d+ca7dm98091rueUj65Zbb191z0Q/Mjbra97cxhMvuvW2Ow5otjmK&#10;n+/X33Bid931N+6uve6Gg/pVV1+7O37FVbvLj1+50pVXXbO74sqr176Z8M/xFDel9hxTura+5Rf7&#10;szO/itPpKB8iMultLenPl6uvuW61nR/HLr/igNjPT+NIHR9fta+59vqVGtffWPzbOF162eW7y44d&#10;P4iP+iWXHttdfMlla9m4UnsmPDPFf+FFl6x0wYUXH6Lm4eEPuc296OJLD9EsE7E1X807iooRPsTn&#10;OVeKSb6iYmx+PtKbD2xZ7b/got0555yzu/jii3ePP/74Cmx4hdvtzwGo7QI//vGPdz/84Q9XQN+2&#10;JM0b77xnd/ttAwAzaJUlQknBeHW8Em5OIPynI+OB7iiij7yZv/qc7AEyKuG3yYzMCzyzDNTcLQUO&#10;MvHgneclM8pGZCzgWuCArS87qm/npSdKX7xbX4vbTOwGeuPZbr51a/1mUGef+haoqL76lZIWfwmM&#10;4tm2JbNEltAzICQ8MJTsSJ0Om0GbRDTzxdv8oyj5qPnpDlhzeyb8+drmhIpJY3MMlHOM5zgXa3zN&#10;J49tAbsNaN1YAP3CC3fnn3/+7t57713x6rRG258DUEM9Auo3LSfkPffct7vv3gcXAQ/u7l7qTk1J&#10;ISGUaE5G9dMlor7GtyTJjkrEkg+pl7xRfXgl7elO9drz3Oyb5c+8yi1lL/5ZFv9Rfs92RfjMnUEb&#10;TzcSMUZ33X3v7k133XPgi7bx2RbzzCd31jG3t2Se8eaxtXVh1wxudTYq5yQsoZUlrdJYyZscVOJG&#10;JTAwBcJAo052wNNG2vSV9DPNIEXaW57AFuDYEGVLNG8OKBnJTdZRslGxK461ZxLr4p095uYfXXSL&#10;CVvy7bJjl+8uvfTS3fHjx3f33Xffeu3uOr79OQA1Jkf63/zN93YPPvjm3cMPP7q7954HFwEP7d68&#10;1B968yO7e+69f004yacu8WZQlCgZHbXgJfRMJdaWcl4dX8lYQh4lpznzPJQNjZV0M98s/3TEx23f&#10;UeDSNwOwPsT2OWYIX6AW30BsTIwDeBtA4/MYoif5M/GPr63HXG+8+NWPgLLkjySgZJSwrWvxVE9G&#10;bXJn2W0SZJAlicnV17x4UODYAvIowmNOIKs/OcZnSn8gVZ/b5uKZfT9KdvKV/BRPcW2NtbdrMMcu&#10;GWxKJ/3pVK6b1pXLzeayyxZ8Prjitefq7c8BqPt5+uln1lMaqB999K27Rx95ywpo9Mijj+8efWy0&#10;H1iAj+67f5zkJZzkmpM3h2aQ/a8SeXOSJJO+gDPzGMMn4ILXnAI7y5iB+Vw0885gC2DGq2/5lFvS&#10;nwyg3lJxnYnM7Zxs2BL+4hO1NtuYlXjiVeLPCY/0GSuZS9DimQwlHai440XmkUOepDWWTfP8rV1b&#10;St5sw7adDQEvu5WBBgXm2rPP2Tnzb+OgzGblXJ/LaI5LvhRPciNAv/qaZZO5dlmHBdhvfetbVzAf&#10;BWg/R4D6b3dvXBLh3uUkfvCBR5aH8rfvnnjHO3dvfdsTu7c/8eTuHU++a60D94MPPbyCWumaKHlK&#10;sBJPMhVUixbVx9GCPxPn0DxWANSbj7bJii/+eLZ6Z9IfUOMjK0BqBw4062oeQAWwQFi7U7iTWKyi&#10;eNNFT/OKY7oiNutTzn7GN/dnIzkzsLMbGZvBP/OZXzy3pH+W1dy5Pds8y5K4M6i1s1dpnZX5UsKr&#10;46G3MbzlhTmR8bltfKaZz3ygBKL0zCAHrC2A468vYmv2zjz6shPRm43a+WFe47WvvW7ZTK6+enfN&#10;Ndfs3va2t62APurq7ecUUP/gB0+voL5rSah77r5/9+Y3P7Z7y1vfvgL6bW9/x1pHjz3+1vXkRq7n&#10;Dz/y2O7+Bx46SNROCdQCl0Qz6S95cjDHteuf68rmIXLSNYNAWcI2FjWXHBRf7Vlm41F2z/P4nN/x&#10;1T+DOHB7fEHFKxDPfI3N8mb59M+xqT0nsLqxkle9domk31x+JVu9dv7WLnbF2FjtaDs3mnnoDwjs&#10;IQO/kk3KSDt/Zj/U+RCQUDxbwj/LzCY6jRWTeMmN0j1T8VNGW55sU2onW5nuYsSm5uBB6bjhxuVW&#10;sQD6uuuuW0F9ujfffg5AjQE9vVy/vSgD6rvvum93//1vXq/bj7/lbSuYlU5qAEdObKc1YKu7kgN3&#10;STmfNkdRxs/OVkd4tAuIdoFovlKy06VsjrE5cIgtJVvtwBcoG6u/OdrVZzpqvn5l+rWNb8Gb/OYn&#10;I13m8gelS9lYfW0E9dM7+27+ti1GRyXjNnbpS7d+8/HMvOrIWDa1JvPcCB992WCufvJqR/GlC822&#10;bHn0oXjR1hdU/KPi81yU3llHY1tZreu87ur1ozk+cxxak5sWYAP09ddfv3v7299+5qDu7ff9C0jR&#10;PXc/sFzDH1iT5d77HliBC9jA3JVcH3IFB2gnt1M7cJvHgdnJOSDzouYAsju1u83jHG5uC4kKqn68&#10;7drq+KLtgrOrBUbJQOrZfVTw80Opfx5v0ZKrXl+Lq4x/u9D1k5/N2o2lH7Fv1rGlEikdc5+6ufld&#10;nGb/k51N+mfSN/fjkzMo+ZFxshHb58RVN65s3fS3/ii7tv4fRdlFL/uP6p+p+OVrsZp9MK/xmfRF&#10;zdm2i/fMGyWbffnE12JzcvH9hhtu2N144427J5544vmB2hs1b78fAtL7H15PaotDqdKp7UR2Yitd&#10;w59857tXsAN2L9WAWjvA90KNYzmRA4y3kC0iMHdlsZABvIXN0cbqa77rXM8x8zgKIPG3yNmCsmVO&#10;oIKPd7Y5edskmX2becmYFxivua7ixWde/HjUjdsk8VbOcmbK3upz3FFz8rX4oPyOL5vMZ6s+tkT1&#10;pwvhqb8YG1eKS33FqLY56sW1uEX4EZtRfeY0Fs16yX2u8eyO8hvlTzxzfY5PfTPPVg59W2JHPvC7&#10;dmtz08kFAydOLCf2Tbt3vOMdz+/6/bd/+8P1JdkDyyn75ofGG3DAdOqWTE5ioAbonq2d2ki9U1tZ&#10;HagRGRxlMOM5kQMzGYs4FjDPBNQ2BMDutI7wxqdtXjakR12iqOvb2oXwzKSPD/PC1I/Iyd70xZeu&#10;knZLYpXsEqZyTpY5YWa+Eia9s43ks0tcIm39s53NaR6Z5KdDf7GKNxlIvTFERpSekhvpa50qyZj5&#10;smUr11z8zUl+/DPNc2f9R8U3f/N5pni2smo3H6/+bIkv3vrZ3Fw+rGsjXxdAnzx5cvfkk08egPoo&#10;YJ8CatdvgEY+p37wwUcW4HqW9sYbwL0Ye3xtP/nO9y4n9DuW9mNr39ufeNdyLX/XCviu4TOo55MF&#10;nS7QnOcQ57bJMS+UukVv4SNtAEID0Oo2BglszMsVc8gROF+kAa5THwdmfdkRjXF1yWGxXIsltAS3&#10;KBbLQgIbn/YLuiWyLB69sw9sYxeZZJNLn/5bb0Pkjf6hcySVOBdHPpDF5hJIfcQTCPgulmJEd/14&#10;2EemRyin3YiXcUT/iNuI35aa3zxx38sfetHgG34ZZ0v96UBi/Ka73Gh8Z2KU6I1vuncdQyM+w6bs&#10;GnEadqARr7E+Y40i4JOf8vRUoifdSLuxu+52ox1xQmPMew4bn9xIv01w/yL2KJInrZu8uPHETSuo&#10;b7755t373//+5wfqZ5754fo5Nbr7rvt399370AJIL8sGcNHDj7xlpUeWUxyQ3/mu962l9mOPv239&#10;2Mszt2dvJzlwz9fwro6ALcFyIJJwEr3EO11bXfLP4FOiAA7II4nwB5CRKGPxRx8S8MAUaZND9pbG&#10;2KmJO+vQV7KN+v50iGZf0rX3zcIGtOFDyTrTXufevjkmyVZH1YtDsYjYWj/bS9Ytb3rn9lF2NTY2&#10;11Mp3nl+c+lPLxsCc6BB7CvO8adXvXVQVifLvIi8WWbtLbWRxDfzB2CUTKX+dA/9+1yw+cJCG3G5&#10;bo32ObHc2t64bAR33rn70Ic+dGag7sfn1HdKNifKrYTsd5wcyal773toBfsM7Le9/ckV0FEfhc2f&#10;bc8v0TyTBW7OIM6inKtPWaKqczbwlayRsUGubcCz3y0LunqLX8KMk2MEM0pW7XQM0J+auPrmZI20&#10;s32m7D1a39GgzvaoRAnEkXZ9yTy8YQ0gZXeUL0g9Pep0pR9vPEq2Oo3djtC2vo1JlK5tX7obH37u&#10;1zHgzKCJfyun8eaaczpAHwXaqPy/+x75u6fAW34ld9u/p3ErBWY4UDqlWzM08/h66D333LP78Ic/&#10;/PxP6rsXAT7WuuP25fniWadRAUPaHGQchx597G27d737/bt3v+f9C8Dfs4K5j76A28s0J7gXaq7m&#10;XqZ1JQ/YXT3UuzpySqlfmbOBISBsqcTtms3mEk8Z6c+vMb4HRAQMc5kNA3z7xB/zDyfnXB8JfbSt&#10;Xb3X56dnaQDPM9VhMORT7agNqWSYN4xsR3SOK533CqduPkPWYb9mChhiFq+SHOC94Ubfa/bFC1+B&#10;PLm79jpfN/VlDe81+Dx0pDv923b66cke9drKgLkF9dZmNAOqeVsgb8F6z71y9DA5zI6icJLcZGdf&#10;Osf4yPEAHQb0IXV9MOIARECNgNqXT44CtJ9DoIb+XpTdt5yifqHD9TunMzTH61d3RXc1f+vb3rGA&#10;+70rgAE60q4f4D13O7U7rU8H4m27003/Hlh7sOzBPIAhkSSaRJFQ84lR8lhwSaL/xE37Z+kooETs&#10;yBbPtdvkkVRz8ihHstEz7M3O2f55bLRHYs9JrpxBnR9o2D9edhWbYpFsZHyAGu/pQczmU33Yn9io&#10;edkSqAP0loq9Em9Uu/FsooO+ABs45raczMbsPR0FqgGs/Q10BvMMXnm9pQcefGQBmUfJN688eM2b&#10;5Sc33Mw6B4bGyRzBgAMOATJseGztALz/AR8z379+7/tjH/vYaQHt55ST+gc/eGa9fqM3Lkb6La2M&#10;znltDnHMszUw5+SDD42PvPo8uxMbiPU5td/9nvft3vPe96+nN6MB284UUNEAjEXdf4xRf0BXn4FX&#10;wqJAI3ElSkk3J03JJ5lKyOtvOPw98S3RkY3qvfSYaU4+NAPC5sX+7FavT2nzysde3MzJqizRZ1AN&#10;YO03iy2xHZD7Btf4NGCAqJgUl4iOLUj4MetVn9tznI+i9Gx5tE8H6llPdsxxDjSNbW2uL0Cho8C8&#10;BfTpaAb0DFz2pDsds84o3a03AmqPpd499bExvHgnNd5FPbB76KGHdo888sjuE5/4xEDvaX5Oeab2&#10;m1p+l/rWJeFuXYJ55x2uCHvncwrZsVy7vQkHbu1ADcSoz7LVgRuQndhA/b73f3D33vd9YD29A3dJ&#10;fRSgZwoU6sa3II/PG+cZZCVfoEDG0RjbX7GVbRSVAAIcaNT3SSgpkbrFTS7SHjQ2ruwc4B0+R/W5&#10;opUgkpacgFbylPDaSnZGbUQRIM+/XXTDjfsNLTAqq8/t+vibn+r6i2nxVI93yxOfPmO1s6NY8S1/&#10;I+1OvPi2YJ6p/ubE25h2IJtBXru4K+X9gw8BnC9W+Y3FB9d+dmSLdjqzwXy4qY/csXnA0nhhrHS9&#10;BmY4CMhA3mn92ONv2b373e/evfOd79z93u/93sEhfNTPkc/UAH3zkgS3LIG/9dbDAeV0JzcD51Ob&#10;ww8/Mn6TC4ARAwM20tczNnA7tZG2MU5w0pXEToa2gEUBQ7IC2DyGAge7t0kluPpLFm1B10fXANTQ&#10;SwaqvrVDQhaf5M+yS3I0PgYaNneCAl991bN9+D1ORj4oSxbyyAeEWWd2khOw06McH/H1mT19+1O/&#10;OAW4LQGe280MahT4yUDJSF46oq1P2vHHqy+ABCwU8PTN/bXnOfP4DNJZZv3V5zaKD6iBGcl3+W+M&#10;nagcOorMb93YTtbADJnja9id0Nrlv2u4wxA+3vf+D+ze+9737j74wQ/unnrqqfVR2e9TH/VzCqi9&#10;/Q7UN0uYm8cCFfyMZBzHlAKhHMAe3wF37XYCAzCwdpVoJ5pfoDm1P/DBD60E6Hg5yUGO9RIB2CQt&#10;Ui95JWvJO5+io+/W9YotGUtMiYbmZOTbSG7tQfNpB2gz2Ohn07x4Laz41CaX/EH0Dpmznajf4lHH&#10;M/gG6AIRm4eNd66254My++eNp5jMMmf/2DPbHpiStSV6syE+bf3q+T/LnPuKhzIfxJ+MfGmjQOma&#10;ZUazvvRkE5p5gS8wz33WqdyVy1sK4Mr5huogM2eWmQ3JRtkUn5JcgB4bxPiCFjAH6F6MOdxgBKDh&#10;4kMf/sjuox/96O7jH//47nOf+9yK1ef81cvTgfqWW0ZCzoFSZ/BsfAvtQ3hGAW/AVSJgZSwHAL9x&#10;b8s/+Jsf3n34I7+1loBtIyAD7/rmb3EWua50im8BLpklbqfROJFGguQDcATwnqmVEmoAJEDtr61o&#10;BgVdneb5Tr6yuEiEFpPeKDvnKzi5M/DQAOSwe05+9fmlE3/04Rs8W+DudShn0KNh0x4Q7JXIre1M&#10;rX+Jrs/cqHH9yaitxCNGxYu9bapzH3/4lt/GAj4eVH2WF8/MN/Og/M1GBKAz9UzdjTQgogAd4LdU&#10;f7Ghz5yoE997KBiQ41E3WXjwaPqbH/rIiomP/tbHdx//7U+sgP7ABz6w++QnP7litY+1tj9nfP0u&#10;EBanBKiv/lG36ON7yr3Bc+oqe87uqjGf2IDMkfd/4DdXskPptxFw2Bw0XhoMcPcRQK//gR3YZsBk&#10;p2BbDAseCAJ2IEcBqpN0PvVngJNNj9iUhGSnryQuVvWzd0ud+uo2qcPA3ycnkuTZPSc/3WOT2v9u&#10;bxsb+/f2jtgMP0cckjvbfzrKr2j2b7YzOfibI1YBbp635dtSss0lY+ZNhv4oG2rPPEp5Kh+iQEhm&#10;Y4EwUAOj0tjI80FbQM8y63O69zwOzL6k5ZuYbrOog837JacyIKPf+thv7377E7+7+8Tv/N7utxZg&#10;v+td79o9/PDDB59To6NO6yNelP1wfVHmjw96UeakbrfMkYKtPgdX20ndKQZoANgLAcDmADB39QBy&#10;fZzrKm6HsjtxDND7eMwuZq4djiwyAjddaAbGOFGHvS1YC67OZr6hksbHSIF6nPQD1DNIAnagc1o6&#10;OYGrxNkmXTawFdmA2I7YrdTH5jakAcQhj22tAzn0kqkdz/btd5sSewOzemPdBMjtBtOGl90z5YP6&#10;rFc/2sdwgK/++PW3CWV/4/Eo6QgU5Vj68ANKp+oWRPEjddSYudrb09j85jVubJavbox9bJ9tjdKD&#10;kgHQTmYvkvu69Vvf5tH0PWs+y+3A/KEPf3TN+Y99/BMrkD/16c/sPvkfP7XeXh9f8t7HWXfdddf6&#10;XN0pfUYndaB2Wt8m8LfvAVzwWozZCeODxskDXCVvgANuoAzEXcWdxnYqZAyAndSctFtxlONO867x&#10;XVlsCq7n6QgknXxbWzrNA3+nl5MRbU/K+msHCjTAP5K0RVZKXgs/k/7qEsCC270tekl1730j0foO&#10;cXE1bs68DnMyoTnZUGuEjCH15OCxCdicxMNHc+MjrsN/NEE5vpADrD0WHL65FI85Lt0E5g1TnAL0&#10;ltgz2zhyadC2X1yABnWSBsDyUV1f4EXWHJWL45Fu/7v/yFvpHvXkVYdGc+e8kiuofn1Kc8yX29ur&#10;daezPJbPAAvQ8vz3Pvn7K/3H3//07nd+95Pr4eagk+MPPPjQgssldrfcsr4BD69nDGp/9xuw71iC&#10;eeedYwcrkEoBRgJ3KgnoHkABLUedzoGxUxdxmJNOaiWA95LAqf2Rj35sBba+PgLr2dzmQDYddNK/&#10;BXh9qEUpaZXZXNm8gB/Y1eeTtIQs6QJNJ5akLplLaEk6gzMgzglORgmdzOrWQH3mrx+Zpx2Zu7XP&#10;/PGLIONmkI+oTaw2nsoZ2DYAN5eu++P0H8DWf931/pSP/rHxBXBUfFA+5B/7Z8CK03wdDqwz1Y8A&#10;uGfgAK1eTsqLQB1w1d38Inmq7E30nBflWvmULOPkycseF+VpQHZgyd0++QHaj//276wAdiIjbYcZ&#10;HMAEGXTdfscSs5uX+D77q5d+njeondSu307qErDASZzaqMCOAA6Ht8TpgsFxQHTi2rEAM7BzPPBy&#10;XlsAgNuu5nlbW5A4bXMgy3xyBbZkRAEYqaOSVOKWzDPoWyS2BuxkqJsfzV8+CTiBKjANAA2a+9X1&#10;ldDzs3IbAprrtZOXbmtiLaxL4A4YJT0q8fG5EYhHp+vwB+j2H6tFxSCeYhfNG13A98WfXuShwK3U&#10;HwX4AM6vOZaBfM4zN5yAW12/cdddt6DxhnlP1tWaKltjOWPN5Q8Ate6N1Z7n1R+1CZgvF1EHVTdP&#10;BNAdVA4pV2xA/v1PPXUAaGMONAcePfSK+Ymbls3zhhtW8pdPTgdoP6e9fntRdtOJhZYFEHCJI8gl&#10;zBbU7YbjCjmcj+aAqAtCjjO+U7ugCAbnAdgztXrP2oKhbAzABYsMm4Lg0iNZA+sM7ICJSmBJWaLi&#10;n6nduYVFgd9Y8ZhBhGbgFi/j6volbmMlbnP0GRPzTjVrMAPCWHMCdiBQzqQvPYfHRiyKSaCtXgxn&#10;YEeNFyP1GejG97/KuPdn9mmmuU8dtYnxW9vcNjNy53i3UdGFirexcdgMgLRuratckY9yRz4CaT7h&#10;L2erozk/9ANfL34dVB02cx245WvX7E8/9dmV1IFZTgMzXjlMdpulTfe6629Y/5xRf6PsjEHt4dvv&#10;U3dS33xyCSp6dhcV1BJVUAVuDt7YSQV5JP0ciHlna1eLBLPriSAUDCe1QARsAHY1QYIQuJXz6W2B&#10;LFT66G8hUYsm8QJzJ1DJuk1aNPulHLKG/4c3Ns9v++RqrP7AWwz1Sdr5hIqnejFXx6s0V39g0IcH&#10;6bdebQTzphCNk/LkmjglkHIGsLq+4qReO3BHzUED5PvNhm+BcraRzflXPcJfXIpn86pv+82b4zjz&#10;sCn72GttrWN5Yl3152frH1/rjqcx8xxEAC33ul7LRXmM3DzlrGu2U9kz83wyO7Cc5HAhp6yDdfHX&#10;VqNr/Tni5wvqXo87qf01UeQrov71TkErQNVrz8B2pQsIBQKo7GaApmS8nQ11XQFugREUAO3aouT0&#10;fGojV3HP2vp7e4hPMIGanogNLc4A4thh2WdxkH5lCxaf9pzY6m0A+jpZSqBtctYfiVFJJm6B2pgY&#10;qjdPXYKW1CO+4y1sG4m6cfzJVlZnG0Ar2QrY0XiRtf+YLtLurTlyUugvBjMVC6V4ianYiZubABv4&#10;yM45Fvq12Q68W8Abj8SjvmLG9/xE4oGKZ3yzHHbyAWjUrXM52loDfOutbIMqn8sL9QDdAST/nLYd&#10;UJ3MrtmA/NRnPreC2ttteSvX5Soii05xR95RALM/T+xPc924tP3Rwf7wYKA+CtinXL99Tu13qddf&#10;6pBcC7ALvEUomeagzm3XbwYWhKh2zx8BPJAHbtePgN3bcEED8MAsWALYs4nAdS3XZ9w88to8UHrZ&#10;N9tU3aJaMHULHfC1IwtcIltwQAEaJ98Ayh5AxU0pMfVpS9CSLgrIW5KMJa36Nv7Nb7x5dCjpRurp&#10;UNbPl/wZm9Qe6AEa9VJsTjrjgaRTfgaON+az/9mV/tmeqNiUW9X5F/HdrWfun+NQWZzqs3bz+jps&#10;lPJBaXw+yevHH5C1HUCA6BQGZocKkMpReStP5SIwu15//g++uH48Bczy1uFVDpZP4l6Me8dRnPWd&#10;vHlZgxMnVvKiLLz+zM+pMTitfaPM9Ruwvf2+faGSNGALfCRgAix4I7ADKAULiASvvhnUkfbcJ2gC&#10;ZscTKEEAUNf0AC9wwAvkCLCd3ILZCzUBxA/gXYfItpHQ06aCuqKzOXst5LyYqIVAY7HHaTAnawmr&#10;XylujYmjeMaHjNe/JfNGXPenjvqc0OolunZAij/59SuH/P3JG7jnk2oGbGCvLuHm9nYz0O8jsvmF&#10;2OFr/6kvyGYb+S3XyrfZ93zexqT+OR4zqFtH69s6V6/d+Fwvj+Wow8HBA8xyrEdA+ehAkYPA23Mz&#10;MMtNwJe/bBDvABto2zCVTminc798s57UJxbeZ/+aaG+/T/fzvEFdckYCXkBHkC3ASHoOCIqy3THg&#10;BqwAPYMaCZ7dsBcOAgLY8zN4wEbtloLsc+052J36Pes4+clPV/oDuEUMwDPVN4Odz1EJJiaSUXLV&#10;Vve8HZ8+FOgDsTjPJOlL8jnu2tGc+MrkNa5uDr7ZPmU+WZ9OJNQaOrG6lqL6Ab+xwL89qV3vZyB7&#10;sz++9Ta+mhvNgJ8fD8o59pd7bI62/gfqAD2DeoztQd1azzTngnpg15aL8sYB0UEixyLPzID8u7/3&#10;H9cr9mc/9wfrSS3nOpnFzCkMuIAazf+9Q9m/9FFWR1ddddXBf+jopEbbnyOv3+vvUi+L5fep/Tkj&#10;gSuRtsFsTF3gvCiTHC24BClhBLVAIYGcg4j0tUvi6Vkb9fzR20QBQ+q1nc4BHagRwAdsBOhkzMCm&#10;qwSfF11/9iirI+NtZlsCHgmlrB7FU+KVdPjEcaYSegayesm+3QBQPIEjUG9leOYN0HMZaQdy1Cke&#10;yFvbTnh1cVFqe1E225q92aGfvTOQZ8JrTqd5wM7+ZBYfuTnHX1sMlYPG9bu1k3c9lm3zEMk95DAB&#10;aDnkNEYdHl52AbJnZqcyMHshhr8cF5+xye0faZzQwHzU13rVO6kD91VXXbO74oorVmD7X1rP6xtl&#10;h5+pgXoERHAEquQrUAXZuGDefc9Y1Hb0bYIIaH0zeNQDEL7GkQAXfHVBBvKu6IAKuKiTWb1d1CI0&#10;1omtdLW3SZBLH3vTHXDV2V4fexpji9O3E7n4zADWJy76S3AJK1HFrwQkZwb8iOW4YpaY6uQoW5Pi&#10;X6KTT56xwB4A6OxEHKfi/gVZp2wADbiR/niMtbbi0FrPoB59+9tD9qL6AnUUiAPp7FuUDHV88SIy&#10;8914/drGPBqyL7AF5HIwsq765YY8A1A5I4fkkoPCOxwnMyA7mb3NdjLLMRsB/8ULba/agLyevM/+&#10;ny71rtnxaM8n9pVXXX3opP5ZP895/b5jCuScaNsFi/rjd5KghZ9Brh451UsCfAV0Brh+daAWrBYC&#10;X/wCD6RdvwMx6sTuytRzttIcG4NNgiy20AfYJXJJLpmV3UDyLdDx20kAmL7oEEjF64EHx6/siY+T&#10;uVgZQ4A6g1pcizUqSec+PJF+MpLVujQ2vo8/PuICnjaVvisu6Tz/qo+XNE73/bN0z8v4jHfVLj7F&#10;o5gpx1oPu2bK/nwoFuqBVh3viMU+TqPN53Jv5CUiY/g6aPDt4yju1qH8mXOoXEPa8swjXlfuDo1u&#10;gIG5t9l+6cL1mzyxEJvAK2bAGkC7btcXGZvJPw684sqr1zHgv+LKqw6d1B3CaPtzCqid1L58Atje&#10;fruCW6RtQiPJXx0ZG3/ber+rtmAlZouFJLG35QEpAq4Z2NUFPCDPi4MAs+ed3oYDt2ArLUZfljdm&#10;RwVup/X8zJ6+FodffC/J9SEg7/mx2JTQ+dPmlV8jZiPhSmZtMVGXeNr1V25PInHsVJtPIslOf7YV&#10;x9aMDWxD7Br8wybz04PI7qTv9Oz738UCBXo0NodBo2+cwOZn6+y7OsDJgwH6w+9g1PmA5vXXNq4s&#10;94zLi+Yq87+cCajWOXJYKAG5ukczeSE/5E7vaOROXxr5zGc/v57O8oiurtIBtpO2f4M7/wdNZf3b&#10;MYAmQ6kPsJGT+vLLL1//P/Vjjz22ghdmz/jtty+ejN/SWk6nZSEkRVQQ50RFex7t/S65pU4vi6ge&#10;cFs8NPcJWNQiITwznzpwWzhXJYvgeceCALYSmL2d7E25BbML240BuzftZJQg5JI/x2Cm+QQP1AG5&#10;uHSiecacwQIoJfZIal8JHNdGZeOAh4qrsYCmHqjR0DM2m5KbDa1XNMbEc/+FGfqtUTqSu1834/t1&#10;pwt4O+27YqIB7vFyzPe/++uiPSt35c6HUe6/AYhab+W89nzKN6QPcFsrbXV9cqLn4jb/1hjAu2LP&#10;QAZUJ7OckSdOYieykxkBtDGy3GAAcAYwEB6/4qrd5cev3B27/IoDYM79aOZRGjefLMBWXnbs+EpO&#10;6uPHj++OHTv2/EHtDw+uXxFdFuXk8tzld6rnnbmTSvLOC1CSA3UJNpMEsXjqkqQrkd+SsQAztUDz&#10;gs6LNZN+C2tOZBEtkMUJxO22gG2RvMzQD9hOeAvbtUvdYtu5gbukme3KNr7Trx5Y8KiLB4B1okkA&#10;b3rnP3IAwIFGjEpycTI2xxDYlMbnk08sAbPfOEo3m7LFekXG2O1abn5Abo3IjeY1s7aAPOYOHdrJ&#10;3JJNLPBGAA3YPdfr229040sh8kvMZrnpROqIbvHmZ3nAX+vUDc4aRtrW1gbe+gKm9zI9MzsAyhmH&#10;glzxEqyTWR7JEbpsXADtZHbdVg/gh0/Z/ak8A1tbuQfuuG475Tut8QL98SsW0C/Xb8B+/PHHV7ye&#10;EaiRkzpQ37Qk4Mn1+Wu8teuahQpogS7Y2+ccyTJTCSKJPWcGli0FnhbsKECjFjPgtTNHwO352WJ4&#10;kdHzj0XTRhYRD147dru2xSdja1ugzj526A/cNgJ9xvWJiwQVMwndxzt9ViupxUtiB9ZiCFRHAW17&#10;Uovt2CzHKUafNWGPMnCoz6ecOaibQmuU/mhsJvSPb2K19vk1A1B9tIddNh3rTT45fAjI+TBozCOv&#10;g0Odzpn0pTNf0qttzYBV2caMOqWtr7qy9ys2dxu+fLDhe6PdZ83IGDDTP2/SPW7MtH2DrZxJ3wzc&#10;rt/65hdleDuxgdo/nUfz22/l9ucUUPdM7fo9/vLJ2DnRHFgBHCDe78xjEUbSBWgL2alsYUsg7RnU&#10;7ayCrx0oJCVSr6/63Law+MiwYC1qO7Pd2FtxpzVAW6SAbRHtyoEbL7Lo7fJkHUV050M2lET5xM4B&#10;oLGhIbEBFrGS5J1g+1Nr/9YaOdVsAvrNm8GHDzicjIGt5FdXSsD59BtrdfjN8Qzq7IyMjRdf41kX&#10;kd2pWk7s5cqTIT/Qpgvlp9LY2DjGZlFeka+dvVFj89q30VgH61LcUfnldLamHrfczpzM8sGGLxds&#10;+IDsRO5rnfLEHHoDbC8UEXCHjQ6/HkcCd2CfD8YtX5TcQK1vAHsB/bXXHnz3O1Cj7c8poPYngr0k&#10;W1+W2UWXBchoi4XmANc3FtEGcOoJErBLZGWg7o2khQiIgSGAo0Ay1wPc6Yg8fHZYC9mC9nnj/CUC&#10;gAZwi+okt+AW3hyndrZlZ2220EVPCaQt0bSNKwPXAMd4dgUecRIvya3Up+5aKvklvrrruv9y0ZV9&#10;BodxG4KPqKyVpJEIEqokkRzA1/pZK3zkmZvuLfi0W8NA3UbLp04teuecGO1xyrMRkcdvZTZ3/R66&#10;Dj/SASw9YjmT/mJtvI3GOnfDUrdGSm1riZzMrT/Atu42dmvv2bmPp8wlW/yKZycpMOrnP1+Lwxaw&#10;8elr8wsv2shYcxD59HSyrzq1F0D3q5dnBGpM6Omnn1kBjdb/o7Us9AzqeQedFwBp90w9J61SYrTr&#10;a8dTgrRIAVZZfQYwHqQPqHrZcRTgkIUBTOTUbgy4ncoAjYAbmLt6zc/ckgB/iWI+/bPdSjSfHnMC&#10;qoudza24SHjJPJ++c9wkO7AZm9vN0Vf/eEbdf1tpToqSa4B4lAP840UVIof+1ibb6gNqH0Fa49a9&#10;zWHOizkf8JsfcNXJIY/sdOVTvwyExE1cldriJ97qynKkGFsXa2SNrZNS27Oy9VPO12w3s8AMyAio&#10;gdwmwC+xjGbgFeNiq0+8na7Gir2NoPa8yZLTmtSfHKRuXvPXOQv5imj/dN7Pc4I6hmeeGX/MH3nz&#10;DdTtvHYVdYAWzIA9k49JSgqJomzxkIXVh8YiD5oB0Ok2U2CeAaQO6AH4KLLYFhnw1UsG8wDd2++u&#10;YIDtM211VzHgRuoSwi5vjrltOEo024X41EaHJL3YbTc15Ujowyd4wHWaKUt8McOjjU8c1fEAaUmh&#10;LKFKkpKydXQykgFwAa81o0udrnR2Uo91Hi+q2vABXB8/0VjXcZ0nC7Xm+Tjbrxwv7toQxre+xFJd&#10;biB1VD+eAO2U7nHLqQzM1tcLU2DuJVjfAvNZ8+c+/4X1mdkaW1+2i5GNr1ii7SkMcBEA98Y6QPcC&#10;TduYl2BeevV2ezwn71+Y9YyNjHnG1q8k69rrrl+/eNKXT874+o3R22/P0+tfE3WCrIsxdmQLaCFL&#10;1nkR0egfL8TmJNxSC6ruY5IWqkVTzmCPZp7GtS1s4JoJ6ABQGQBLBqV5+iWCxQfoSBIAt88mu5Y7&#10;uSWKJCLXvAA+J1zyZzCLHzCV2FFJHZhmCgzGAQ7pN0//DAykPsA61mgGHd1tzJF+em0cXtz1NjoK&#10;5GjYMvwgV07km7LNq+v3GB82sTc7szm/kA1J3wxq690aReKsbA3FfAZ0NzKA7oTudAZm6wfQrtee&#10;l4HaSW0TEBsgLDZA1mbYaYnUA7dxoEWB27xAGbDVARgBN+qjrN58a/emW/vSyy4/AP34WOyqQy/K&#10;vPXudr39OQB1P/05o/GtsmWxlmAHoJlaxACNZlBbtHb6TqDqJbR6v6qJZsAmf9bZaY7HGH369dXf&#10;BqB9VELMfADtNAdMJ7lkAO4Swc6OnOR2cgkgKYzhww/YZJA96+cP20ZMhi/qElsc+C8+gCOpB2hG&#10;zGbquh4gtjHUP8+VkJIOsPYbyQBaYKsOdOTN8slhD1CP03+Qdn+YsAQvyZVtEoFibCZjs8rW9NDB&#10;7zaz/Cxe4ieWYti6tVZtzm2qPSf3chOYrU2gtnbWrJsXMPt+ts3amosVQPIjEHdiBlIEuMaUcwz0&#10;NRc1N2p+p3byO4kDuXogruzNuHpfPvGxlo+0gPqMT2ofaR08Uy/BvmtZdAEOWKgkBWRJEo322NUt&#10;lAVEFjRQl9D1dVIHhigd6ax/C2pl/PMGYw4+/CUHKin02+Xt7K7n81VdovgGGkB7/grcdvqeudVd&#10;17fX8uTPIFci11fxKAbiJLGVJX1JHuHvRFMPGPG3KSjJ6XoIVJ3SYzMZa9T66csecthks8gGZfLp&#10;VnoRVyJLUInaqSRxjXVNHbT/bHr2ZWwQ41ZArnKMj3VrE7Zu6krr080IOZ3FHXitl5M6ULtut37W&#10;qy+MfOGLX17BbJ3ZDzSAyA+gQvqATl8gV7ZpiWnARuq152fl4iQu5KkbJ0cZ6FHz4w/oc/sacb5q&#10;nNbz10SP+jnlmdpJ3S903L0s9L3rW2u7q2uSBdq/weOgdjtz7RYRlbQlT0mD1MkGwgAaGIEhMAeK&#10;KBDPc9QlbaeQ9pA1TvGx20uI/bO2em/fS5ZHHxufY7qSSRrABWA7vStcH3/0ksUpoA+4uwJKPpsD&#10;udnMHnYVh/HuYdSBa34XoXTjATT1Nkk8noPFN6Cpi/l4c+zkBo7xfCs2fGeHmJnPlqHPxrBfC5tE&#10;NwClL7M4PRtHQ9fhZ8vxrbESf3/VtwEY89bet8l8n5wfZAT08UnJALV2vzXW5gvM7J834DZep7BP&#10;KABYfS4B2hq5ZjuV/ZECoLa+cm3k6XhpCLz8aINSApo6sNXmb36bVx3wkL4ZpMgGAZBkBO42PmWY&#10;mfE0YjduRNbI2BrbZc6tty423HzzoT8R/DOv3zE9/fQz69dEXb/vWhb4nnvGbxq1yyILrG2ROiHw&#10;dHpU4sHbbo9Pv74SdVwBx6kcQCWehdS2CNpAORJzPHPN/IEc7xbU41pnI/CLFU5SfzHSKeA0Hb9o&#10;MdObHx5vtyWABAJuJ4DnbKAGbkCWNKirndLJIKm6lndad3pna5tYCaue7W2QbVD6LWwLj4w3hq/k&#10;6DsCgVOMrYG2ujUQ//GVz/0viiir79dlvwE3Vz2a+ci3Ac3jbTYzCPggYUvsaPYHiZl4KZF1aCO2&#10;cQKz9QBiAA7c4m+NvMn+gy98aQWzdyHGxF6sxDe9bUz6ABP45lOTXcYD6Qxg/fh7bu6lFvDqc2Xu&#10;2fiSS4/tLrzokrVuPPnKZLFHfIoB2+QFm1dgL/wA7c8ZPfnkk6d9nvZz5EndM/Vtty4nyx0AtH9b&#10;GQViydDCShRU0pRc8ZCjX4lGMuyv8yW9RLeYAVV/7Xi2pD9wILxjzMk0iF19x3km/QAN8P5rZ6BG&#10;nrucEIAqOTyj9eLMFxQCtj7gdl13upvXDaA6m9qs2BuotQNxAC3RA+2cgNqSIR5lyQpQbV5i34Ya&#10;KOc1sCYzmNVbG32tGzmtlzpZ8ZrXXHOiAfq9T/ywLtnfRlUiz2sP0MXFxtjNxzr0nByYtb3jsA5u&#10;Tq7YAO2NtnE5IXblRbGKxGzbjrSzfwZe6wCYQBq4O42VPS8D9/kXXLS74MKL1xdexs2rjNo4rCt7&#10;yZxtuW6R6eMsoHZSA/RRXxH1cwqo+0hrfQN+crlqP7uALW6JMLeVaAZIvySgXaIYn0E9gD9O2ahk&#10;t8DaAVS/soVHgD6Auwf2TKN/bDJo6BunSn2Irf7Pkf9xBICAKLEi7d6wSiLA7frd79P28RcCeMB2&#10;wpsbuDuxs7/rJTv5JgGVJVKg1he49eFrLF6JYPGtQ/4orY9TE7j5ra+1EQ/8QDhfi/FGAbZ1B2j9&#10;6uYan+cMMAfsYVvA5cd2PZViIDZO4q7XbYTqvRADXoDuPYbS6WxTdc3+6te+vm60xsSo6644ASFb&#10;5lixS6ldnMUzgAfq4lxdfwdIctWNk6kvMCa/jQAPfnWyUHPwBHAbg7q55vTnjPyNsve85z3PD9R9&#10;pDXu8E7s/e5rISOLLEkCNAq0EiYKTIErYLUBzL/5My/yUUA1DsiBAmlHzZnneabeJjLd/YH3rt3j&#10;lH7LIfBF2k5vJMG8XS3BANuzG3A7HZQSS59nbS9uehYke5bfS6DZJ2PstpAlCr/5VCIpa5cYqOs3&#10;kCn5aZ2AFVm31mFeA+toDGADaOCdT2F9czsgq5cP0YjzsLG1ne2vrRQDcQFkJF42RJsoEsM+jQDk&#10;Pn7sbfaXvvzVFdT6xVDMgCQKVAA2g1rMjM8x1hfo9AOcvvJPX5uAPj4gemvnY3XzlGONxubQRodq&#10;s4mdQN2jgDae8fsYN+1Onjy5e9/73rdi9Yyu35h6+93/0vKxlkWLAnRAtoDt4rUrJY3FjQJ1Cz9A&#10;vwdwyV2yR/oaC8BRfcmIBHIs1HjpA8BtMkhfgEb75+2hkw2AJ9m6jislnVPbid1n2p7jnM59+X8+&#10;vY1JxJ6xS1yyyE8fMNPhZOJTSWPB1fmiXXIoJULj6qM91smaDGCNK3Prke/GWsMAPZ+02jYCJVnJ&#10;Jac2fpsAntZffzI6qdnK9tZYOSc/fwO1zQ+oe7PdaWyDdPtx7RbTwOy6bUwsyS0+gIcCi2utUrwC&#10;N5vwZgveNoD4A7fx5hb3/LE2Sn2Nkdm6tF5KY4h+ZLwyyl7ARvpuOrk8bt1668FJfUagxoD8MX9v&#10;vgHb9Xs9raeFCtDqFrNymxAz+AMxKolKgnGS7r9k0Mk4l40hCWAxkEBGAly/IAvqAPbYPAC3k1pi&#10;qwd2YHZdReQjuugHPolWGQFpL9CQk0RyObkB+4tf+sr6bOetqz7jElXCAm6gpmcGNbnaEiA/JIGk&#10;4FuJZN7sP/6RtHcd+NsGyt/h29jUlIFd3Tp1Qrc26j52al0bM6c+dXPVW3tjXeOBepvQykDdmvGF&#10;315K2jD7aMozsas1EAO252a3oK989Q/Xl2BuSmQAIh1jvceJWy7M8SuGtenVNkfsXNeByNXX22/P&#10;ya7AM8iM0acdMG0C+mwAeMc6DIDrR+p87+bQaYx6ljaPPLYpez4n33e//XM8V3B/TRRWf/KTnxwJ&#10;7FOu308/vf996vGrl/u/aW1RJQnQ1lcytKjzAistOjK3uoRCo28srgBLasmtjuakV29cElsMJQAq&#10;yQgEyPhY3JHU8/U70r8Ftd9JDmB0RoG6FzaB0/XQtc+JgoBXErp+A7eTBDm9fUYqUSVu8vMz3/Kf&#10;7SXq7FMbgDklcfEQy2IbsAMyf9tQlUgf38WgTTfQK5Nlfa25cfPbxJUBu/VW4kFeggaw/FDqQ3yR&#10;7PwNyG5Anp/Fsk8WkFvPl7/ytTWW3mmI4Sxzpta+uInPTPF1QOjDFxBR4AO06jPI4gP6gIlH24bQ&#10;M3FzgDYg67NhzJ+LG1OieV4v4NZ5z/4x//lroj8T1AaRF2Xrv9xZDPRHEm5edl0LiCwYalEBuuc1&#10;bYtafzwlUQvdogf08a2j8X1yixyItec+1CmKLJrFmPu0zWmhh4yjQV3ySugAjQAGgOeTFLkaOk1m&#10;QOtTOmGAW79k65SRfMDt+8WBW1s/HptEG4g6fbM/fOQHfwBcyacSVtyU+2Tl7wAiQPsH5wFW3MWc&#10;72LBf+uCVx2PMTGJjAX+YodPX3OLq3rgjmZQt17sVQeUc849f8mTO1a/Xatdr91m3Hx6Eelk9rzs&#10;dAZucbEe4sJ/JXlIvZsBndqNV0fG42NH8W0eO83BE81gR8llA8ACIrCjGYw+5gJyIFUCstJbcR91&#10;Gcc788WTDOU1145/ufO8/u1OTD7Smq/fvv/d6Tvv0AFTHaid3J3e8Ywr2JiLLLT+6gPU45lC4ASq&#10;xSjIBW+mOUkssKRANoDArdQO0JK8BKwu4SW+F2RI/f4HxqkJZIE78AIt8AKxujKgG5/5gdsJLlld&#10;HSXpfHIDN+Cb2w0AwNk8+8F/STcnmLgUBzzxjZgNYAEZ//g74jxuTdpO5/H+YMQDnzgBrXmo67t5&#10;6vgBeibAJjPgB3r62DA+TvSGfLwUYnObkL43nHPewn/P6rsYIVdqp7LnZWRDRPicmuYqyVEiwAp4&#10;TktUH8JrDMVnHOFl23yNjo9s7cCqXp+58zygRo0rjVWSGZ9TGWiv8E2xFbDjL5wAurL63PY10aP+&#10;SMJRP6ec1EDdR1r+6+X6XP0smKOAWT/wAjPq5Qrqej6f5p3i5g/aB3sk5SALMSezekCOJMwMcHWL&#10;j7QHQAaIJa4SjRN5XLmB2UdZe2DvQawEOAToAAyswNzpXNsY/ki/K6WrpFO5FzzA7HlQwgJ5L9KA&#10;27w2hq7n+TTHBvE5YDfe2+/iG+jUi339gbCNTVwCuX51QCdPn3YbOeAG/kDchtENQLtPNjrdsl3S&#10;W1NrxAcb8+9/6qn1ZHYqd812MoshHwFD2bqa33NoAFPSg1cbj7o+QOqKbJ5Svzo+7a7RzTceSOM3&#10;huSsNqB2VQbUQNs1eibylc0B5k5k5IQGYLLUfa4N2OOafvhromf83e9xUu+v3zc7dZ8FpVM4QEoQ&#10;gK1PGwVefch4fahka3fvpEYtDJIIJWyLE6j1RfriL7Hxxq9v+5GWsqu2ZAboRx8DqAHsRx7d/3vd&#10;GdRADsSuh4F5fvE1AxrpRwAP2J4Ve+bur1J6kSaJXTFdPZ3s5tDXs/X25C4Gc704jHL/ebI1AMp9&#10;rMdGql4ffuBsTdSVYgXo2uqoExrogbd46hsg3v+u+JC1f0xArQ2giKHN67zzL1xB4CWjU9o1W0yM&#10;B15+AlLrytcApk8b0REgxcf619cVWQlQdAJXQFcCk5J9crI5+lDzzYu0gdX1WUkW+cBKnj4U6NOH&#10;p2t2fMqIPADvNL/+hkXOcvX210+eN6iffvrp9SWZr6WduHG8KAPIACwpanfVrm/8zS1AHqf2+GPx&#10;dunxlcFRx99JLeBOfqAOiCMZ9gk7rp9K7TYBC2fR8DqNgdfcsejjlEcDAJJw/yztiu0734ANxL7v&#10;rfRtMt8H1x6nr+9xA+b45XuJ9vYnxl9DAWSleb5aOr5TPjaAUQ5wm2f+vBE4uYHbx2AS2KnUye15&#10;G7jNc1p3cgN5JNmd4kAvefmIxKxrtO9RA7YyMIqPtliPf1431gIIW5fqxkcc93MAlvwRy3FS06Ve&#10;jK2r+eaZ04bLttaN3eIHEOy3Tm4y4iHugRJg+QXArTcgASlgKMnsRA2A5Gp3yipnMOIBKn2BTH+n&#10;KHn6AA2gZtAFtnF67n/5AziVZNTG3waiDqBKeo2TZQxpk2cuPvKV1f1/6vnPGZ0O0H5OAbW/Ueav&#10;LAxQA7fgjdO5EzdAKwN79f42NOcKtuDbMQNkwVa38BJBMjk5Oj2qR5KkE2FuB1SkPU6IkWwl8j7h&#10;91d3BBxAEnhG6XNSV+p3LIkHvF5++ed6vgjhH+05qQH7iQW4/kzSkyuPuvKxx/0pnbctcvxXREAe&#10;4wi42wxcKwHbs3a/RdT3lV3RnVo2ABuBOQGZnZ3cgUUbtREGJHWAEXulOdYEWCQvoHSSacfXWhkn&#10;ozVTGqenudp4tMlnR2P4AZjObOODr9tqS1ZztPlqTcxF5CrZan51dmiT3xgq5wAGMIBJO5B1vQ08&#10;Ach4wDZXKR76jAGeeYEz8AIbcAdepF87MMZLl3FXaTLI159MpI7047Ue6vSTxbaj/u2OcvtzxEn9&#10;zO76RZjvml5/3aLoeoFxzdhfpccp7HM9r+9dWRbwL+Od1AxgYEGK2gVbBOU4qcczeOAGXIDsKjiD&#10;W58x9a55R4E6vtOBWnJ12iH1AepxJe8Ze1zJnbb+V7bf1ZWArslPrLwBegtq7aNATUfXcqVkBmDP&#10;lJ3aqGu5MbzZGwFPwA3kgABIMyADk5Kf4o4fKCSXeW1o5AZqc4yRI7mtX0DCYy49bSzGa9ORbGts&#10;3enmh5uIF4Rywy88vO6ss1fd9ORDACav+XSj8saYOjn14UNAUf4pAzF9nbLAEujU51wlj8+Bm7xi&#10;gC8dqDn49Bunq2dh+slPjxKPkkzjza2t5E/6jPvNSR9nzdfv3oNtf04Bta+JAvS1i2HX+wPsz/4R&#10;doAF6HE1Gy9dArq2ul+x8+t2DGRcxIGcEDAL0oKZG6hRQEWdyvpmwKPagOvZzskcmA/TuMrPgNau&#10;TyJJ8sA9ruYD3AAKvD13B1qkD09vkpE2MCsDPGq+ea7nrtaoq7WT2PO2L1c4sXvz69TuSm7cdZ7N&#10;8/O29rxpqQf2rZ8IWJR4POfbTPqYzQZDboBSSmzrOdZqvxlLOGPksIdMYGyzMNcYG73N7iMr/kru&#10;l77sFbvf+A8vWXMCHzvNyW595CVTf5tJdrBLwge06oHCPHZqB6RAox4wAz2QI3LIxxvg8oscY+kq&#10;VmTqYy/bzTFuTJ+55NGnPz/Mw6tNLrvEJ93G1W+/Y9Fx43iufstb3nLwTH3UzwGo+/E59Xr1Xsjf&#10;/PYGPEADUiBzUusHKoAK2OPZeQQ8Yxlfu2Aj9U7/NostyOubr+gA36mM6gvI44QeJ30ndcmOOo2U&#10;kjFAj/r4fBcAnbTKGawzgAF1C2YlAuSZAjVgdjICuBIogNwLNYkPBE5qwPbNNB/peN70LM5GIGWv&#10;eQBQIhnjZ2DgHzLG30Cjj4x+XdSNwTo5xZxmEiv+ea2sq7pEVTcHD1vo0DYuEZ36/OmjKgkKOK94&#10;5at3//KX/vXuX/+bX1mTmz3msIkOstXJReTypTXUF0iyI9sCCCAnSz89AaQ8VEfGgIZtyvrwKBEZ&#10;9GZXJ6iyeNRmozXRx3ZrLT7Fnd34jCN18rOVnYCffWyy0dx8yzLnttt2fv1y/qfzRwH7lJPaR1r9&#10;Qoff0OrtN4ABD1Lvug08rr5Ah88JzjjGI85wjtECXbBLFC/VegEHtGRvQT6Der6aK9nTZqOvZ+k9&#10;yMdphbIFCbA2IHRSK4F0D8BxDe+0Bdo+GlPi7VTH10dlSN1YfHhQz/CBupdpTuvaXpT5qMv123N2&#10;H/Fo+2LGeBk3nq3zqaQpOSRLiS8RlcCgblzdBuLZnk34fRni3PMuWE+K5I41GomXTH3arSOqX1KK&#10;qY3JDYBfPo8mG/3qv/u13f/5j/6vdQNpTvJtJsChXxuRzWb25GPgoB/lP35gNBYZ1w8cM6ADuTH6&#10;A1L8gRmxkR3FTzvZ+a+uD486mey0zjZQfeUdmXjpaDPIjurJK6arvmdB7fepYdXV+6jf1DoAdfdz&#10;J/X4+2TL7umae9v4PHoGNAJEJZABD2D1rM2QHBZsgUAFPyCN6+I46bs+AyNZM3VCK7XV8QHvTGTY&#10;YJKFvJHtGTS9AA7ESF8nH5rBqgRmL8YAMqB23U+fj3UAXX/P97MNSLt/MRSgu3p7M66sH8i9IAPu&#10;XqQB9te/8cfrye2E7WOy973/A6vd5Ip7wJ6TQ13yWI8SSt0G4cotPpL9oosvXYHn1GrNkDlkI8AL&#10;EMbIR/TaHGwUf/4//nL3x9/8k5Xf7xF7tkT/5pf/7XpK+/yVDjLodRKxD7C0zWtMna3AQocyW/LF&#10;elpHbeDFZw4yZg5Z+Y2PfCQ2+vjFpvThDXTm8lGJj990BFZtuR2f+erFnP42jblfn1hqk8sW+vmg&#10;D3923HRyic+zb7/93e9A/ZzP1FDvt7QAGrD9jTInNTABTc+yAS2w6d8DfuwwHOW0ZCvRWvxOTvXx&#10;XetHVyBswameDiBG2vTFo4y0++y0+fRI2hm8+gaAx5c72BHgfdTVZ9rzCQvMgDuDl06AzW59qL7a&#10;6vtNaDw/pi+7AJo9Tuqu6EqAB5RObVdyAHcl/5/f/evdt779nfV75eSQkZz8ps96SBZ92pJFUnmG&#10;9+ZZLCTbxZdctv51jiuuvPoAMJ6FvaVHXtqxiyxJaFxSkmmD8fvM/+MvvrX7s//639fPm21QTuRX&#10;vfq1u1/4xV/avejX/v36BwOAJ/kSNoAjsgOPsn78xpSSf84pa8gG/aiNCJjEVp0etpLBd33IfGVg&#10;K2/NBS7AY59x87XxsB2fOerpVA/Usw9k2Nj0kcuOAdZxeyCXLdlWjNWNec81f/nkZ/0cAjXU+y2t&#10;Ny0BW6/gNy9Bv9Fu6eowrrxANV+LuzoHOJ8nS9ZIInGUcRxvARiv3WehZAcCFIAAJ93aABfhC9CA&#10;1pyAZA59JbNEsBDa2aevhQSMGczKABxpz2Cu3Osbt425X1uMxCq/6UWSpzYbACwb1RGgelHWFzQ8&#10;b//FX35796Mf/2T3X/7svx38TrfFlwyAGFg9I5Ml2SWPRGIDvj42o8/6ALOrspPUuCRzU7CB2Ei8&#10;VKPLlZ3d5LBbHyB/56++u57QbhbecNP3H1780vX5mdxAS5cxdTLU5Qh9ygDI5kBgTL928TJuPlvI&#10;aIPJV/349JOhpDsgB6pORuNtIMhjSJuE/mwiFz85+vjBbrqV2ohsfG0O4pst2ulVJzecmEe2Pv7a&#10;GP2RBCe1N+Bn/Mf8O8r7w4O+gOLPGd28AFsyOh0RIPdyS7+kleiSeJyi+5MYoASAsUhbohkTACDy&#10;xQVJHyiVZDqdlZ2ajTsxI30BzZjrMQI6thpzvQ/QSrpnYG/rNiXyADp7lAE0sHY7GTr212xUrLrV&#10;VPceQoKISaSNtmDPXn3sclqLnzgCLFA/s6zV/NGXRHJ9xgd4ZACtxJA8AI6HTMnjm21k2TQkkJPE&#10;M7UEtk7ss5l4PnaqKz0WWDe2OZ3/+5//xe7b3/mfuz/9z3+2vrn3LsA13MZA1uvPPmf9eCd/6KdL&#10;KXGVfGcfary6BC82+NkkHnzUJlcffrx08I0P6QlE+mYd+oEsgCnFSp9HAvGgW25o95hADz5r4QTG&#10;n76AzAbj7FbGYxy4yaaPLWSYG4/NpL7suuXWxacblyv6yZPrnzPyc0agdv3uH+T5mujddy3BexZg&#10;ncRALUHrAzpJbkwJpBwRXCT4AanTUT8eC+KZF3C63gLk2BzGCzGULgDqlMYb4KuTAYxk4Ff2/WP6&#10;xyYybJEI2VYfvvQCJxm12YCyKaDGh+ax3juM03m8CxixG1cs5UxzH9uQRZUg7HYN7+WSNnCxF9AA&#10;CUA9g/ND8r32da9f55vjyuzkFHOJ44/gmWseudZBMnn+9VwtkbwRB2ilTcP1m068Ngwnt43lv/63&#10;P18fCdwU8Ep213hAVmfDDDJ+aQdS/vGdzq65fMQj4fGZo1/dI8W8lsg4GcWw2AUiOgCD72zSl03q&#10;ysCDBwGdR5F84I9Y4jHGVnbqq42XLGXz8oX86vgDcPHIxurkKfGNcjnVTyzX9ltu2b3rXe86APTP&#10;BHUMrt93AcESrIeXU+++BTSSUkJvX5CV9F3DJbhnUrv8DF6GW4ie9eZF8JETYAIsEAaKTj262zDi&#10;UXaKDuCOvhns2gNw46UJW+hOL7uAup3emLY52cBnuse7AnNOBXWAbaOb5xSX3uaP/nFrkbAWMJKM&#10;bNIfSTglu856/RvWZFAXXzLYLfHwAKiXbQj49Im5dTBHUnkB5/NoJ6xkcSJ44QYgXr6JhThJSHO7&#10;AXTd1uf5/U/+9L8sgP7W7mt/+I21jYftNgSApqsNfMR03NiKO1/5HODZalxdAhcP/PrjV7IxKrcC&#10;Cznmm6dP/PjJH74aDyTGAnEluwOkWAOyG0fvGaJObTq1ye4UR+aTxz+lMfVk05NedXYBMTnms72N&#10;JuADtT+QANTvfve710P4jEDd9Xv9m9/LQjywgMMb8JGQFsNOOKjvDQd0466uA6SuxIF6XMn1G58X&#10;gIxxXR+gDLQIcAAEeLQBVTlAJ1GAfPCON+jj6jz4R91XVtkVgAO1IKlLUnXj2mP3P/zWOjuAluxA&#10;bUMLzOKDAv9MAVudHP5HYoCKRwkvAZA+bbxeNklkfXxpwzQOSJIEXx+RtakCJKBL0H/3ol9feVzJ&#10;gRif05gcL+HI7WM1z+8+XwZ612k3AldsL8K+8UffXN/Cd9V25Q/MgXiOszbb2QpMxkrafBd79hpH&#10;ATgfySBPXJTFTZ28YoXMIcsYHrEBmuKqjV/dODvSC1TG2YeAG6gBM6CTVemkDvzpAU51stQBn55O&#10;9U77xugnH+CNqceLh0/XLnK9+e7vfgdq5fbnANT9ALWrt7ffb7xzSZzldBEcQRJkwUf6tNsVjQs8&#10;EAODUxQInE7KkdD7K6lkBwjjQDKfroHJvIAEbIPG9b6FBkyJ4xZQ8uhjD9vQvMhs1cabT/k3gL6/&#10;BQRcNrI/MCsRf4whfDOIxxdxxtW7TWGAf38SI/ZUl2RsQ/VZ5Fe/5nXrW+P8kHzqgNvGJAFdqyWJ&#10;j6okVDx0SBzJJ3H8cQJyALavbHo2538gAHg8TvU//Pof7b75n/50faMNzE5wGwOdZNFJl7wQ7zk3&#10;9NFvvdgaEI2r8xGfkgxj6sb0m6ccazM+QlJPZpReNiuTZUy8+KRkT7KVAGRMXACST+rGAplS/PAZ&#10;V9ePP6AH6viNqQdcfXjbHPQr2xiMtwnoI894PJcdu3x3/PjxFdjzv935mZ9Td5S7fq9/ymghL8r8&#10;O1sACASBWmBbOMF2JRxg6ll2/LF4oFQHVIDoyl69hK8EjNoBBl8yncoWDKXf4pXgbOv6D+gt8JwU&#10;JYS5yWmcnfQA97yxtNnMdvXCMNuz22f1vg8P1NqIX/olSyfGliSFhGYzGyWQfjaKvSSpTQ4e65LP&#10;7DfGd2+bJZ+2kxqvZ+bAI2mc/pLJtdlp1PO0k1c8PCf/pz/5z+s12zN74GAfWeakv1izExVT42Jd&#10;7uhja3U2K9mk1G+uOUrtck+b/9ZNbPQXK33xkaUfP1LXh4dudfELzMDEb4ASYyA0Bkx8pjOQquMX&#10;R3OBVLvNAE9gDsDkmQ/8ACxuXloaw4PoIdNcvOajNp5jlx9ff6HDR1qPPfbYAajR9ue0oF7/0NnN&#10;y3PbkrwFpUUTqBZMX5+NjrEBYi+tuk73rIsAA0gkurJTr+RHAf90oKYn3SUpm/RZtE5tCYEXn+SR&#10;7PoR+0uqEmv07x8FEHvZly/saeMZIB2fDATqTvCu4/nUPEkRINlekujTbpNSauMzxj8lfxqTCK0J&#10;+70QsxbagdULM8kkJn3NVFI51SWNa/NLXvry3Stf9Zrda1571pqArt++d+663TUd0PH5RhiZ9NMT&#10;oFoLYGSLfuuijcS2NbIOeLIb6dPGg8hU6lemZ9ZLZ7HSrq8NobVGyQvQYi5+6vrUAVtb7AIocAdw&#10;4AqwdLUpsMk6mo8Hb/w2TzEFYDEUexsi0jbeqZze2jYAdpNz/Iord1deeeXB59Sw6ur9M6/fMQVq&#10;3/2+1fVxeW5mNOI84lCLpS3w7bxADYTzM/AMkgCNGsNnDkCou/oG/oCvf9AAICC22NmF2IHmtiQo&#10;gZQlFiJHH17+zBtQjwSBGrGT7ewC3OzOJ20ExEAOyKgNKnvpLAElhHoJPpN+c8RfEkk6C600z3xt&#10;fHwBSCezPgkiASUQ8OJ35fYcjRfY9YuDJHK6e0Z2OvsiiY+7JOfLX/Gq3a//+/+w+7l//PPr587s&#10;oBdva8C+QAEw8eijF0+bl7ox/tmEW49yKL/JxDuDujUNoPHP8VFqz7HRb47SvNYbmOlOnrr+bDUe&#10;+AM+kNZ2QuMFdn21G8PbZqBuTbQDrfUBYmA3js+6ALxHm4OTfaGLLrpod+mll66/0AGrTuvnvH5j&#10;fPrpZ1ZQ+/LJHf6Q/7OgFlTBL9gWChUgQdmDZwBQEkv0GaQAoI6q41Ximz+Drl8Z+L0cY0e6WjR9&#10;bFAGVGWn9rBrnMaoJNJvvrlobBrD/sCdLZUBnD/6gFipj88zyA/TuPGUUGIqlih/jGU7e/BIJEmA&#10;T8LwWeJ25ZNAJbx5XnZpA7ikwSNJnMRKfnsR5iMwwPXcLB7eZHtu9gJM3IDct8B+6V/9m92//dUX&#10;rUnHBslr7emnO3862fSzGS/dePWjAKPORr7y0drQqWwtjCO2WSN1vPTRS5b+cpJd8xi9xcu42Oiz&#10;/sW/mKWXPeaTpR0fGfoCJR+NZVNztMmkF0/x0DYXT/4rxak4xgPIAX5/ZT+2u/ji5XS/5JL1mbqb&#10;Ndr+HHpRFqhdvdeXZcsJ4w/6M1pQGJyTKKcYyih9fUTVaSXBASEgz3WgUAaCTknft/Z5M5DEG6AE&#10;vx09UAp+i1K/usXqJNAvaSSI0jVV8qvjcXVFdLJHyZ7Zzuxjm40nvkCtdDrjV0fmIPXx7bnxjFcS&#10;WlCkXp+4BhRkHGAkpEUviepXFwd+kl2y6AdMiQHQft3RqesLIWQBvW+fecvtoy5vuF218fttKmD2&#10;fW0fpwVYNirZyQ666NGmEx+b9Zes2vTh5z8Z2sbwAYm2XCI72wMMn7TV+chXMgNMJcJjnnUm0xid&#10;6gFe3QalXszMI1MpxsbYidTJyGc+tg7mGiOb3WTgw6NdHNTZgoDUJo2H7607XjcjtpHPD/PwuH77&#10;/9THjh1b//KJE7rTevtzJKh9z/SGRdgtNy8n9HIFZzylgqGkbA4GpziDxqJZVIvoOWZ/FQUCCa89&#10;n3za5hgDbv0IYJRA4Wub40r84ApGoJSU6q6BXQWBF0jZZvE78dgL7MhcPDOoJTN5vosegAG3TaX2&#10;bBfb9WdvYG4j40vAb5OYNyM2lTjabFa3uCWheJcokgsFFnzKeKxFSdCzG1B7Fi6JgNvvMfdG3Vr6&#10;Aoo40Anw/eKFTUCCSUTJRpd6OiWefieKfvaU8HjIYxPf+KKun418wJcMfuMhIwDgNR5Ayj31ZBuj&#10;X5+5+M215vgR/fiKE13a5bBx/GQjfOSr62eHPEov+fmIyEu2tk1R/K0Dm7ILH7+thTF+69fnCq4P&#10;kUFHusi7apnju9/IR1q9KHvO6zfyhweB2j+59vvUfv1S8HKwZFSnlAECwyHGccALJG+FARlge6aU&#10;6IE8AMyJP28AxoGg30X2q41OyPHXQcebXuB0unbSAkugj4etkoWN2Y9PPx51fDaFcYoP4M7g7eun&#10;bGATOwHdWKd2oDfH2PxxVuA3jx3FD8DFlX3FFxVPsZUsAKdPUlgLiSDO2tZA3eKLP5IY+IEWeI1L&#10;SPJKFGNOYH+NxHe7fcebDQD9K//2361gFg+8dLI5UNKrpKekrJ/8GTz5l15z1PmO8NIlwdMVYCS/&#10;ujnGAoc6uXS0WXmbrDROnjaf2Uaf/mxjF1niSh858kBdP9lzvMnQR77x2e82NPaao45PP8JnTH8b&#10;j7Z+42Q4ub3UbC4+ffmDDx59+QT58on/znFG128/XpSN3wi5Zv0bZX5LixFIQHIYqaMAzqj596Ml&#10;tMR2CtcnsbcUgJ3EAR4wAASYBpjHuC+1BAZgtBj0KyVh12htJBmROfiRuj782gHJAnpmpyui318/&#10;Ue/3qwO9vn4ls8cGfUBso8LDj0A9NrkRr+JYorEpGySTvmKOv5NuH+fxTsPCo3glSWAo8cyVuJJR&#10;23zJZYPzmbZvhImZRHI9LxFLwMBBv3Ybjn62km9cH7/I1U+POfjZls14tcUeH0CT5USiU50c4NRG&#10;JTwfjCudbt4RdPKxG696V1wlu7In/ag+trCRTr6Id7k1r1GAK96omwweMvIFD/1tOtmrpBtQ1c2t&#10;TQYb6CKD/NbippPLWjz7D/I++MEPHly/j/o5EtTXLoZduRh77TVLUizAJpgBjBM0ygt+zpVIvsXl&#10;6u2kdkIDtlJbP8B2YndCB3aJjw+wgcHcTkTkJOxrqHPg1ccpO37FUmCQ0xePMXWJu79mjxdlxgFc&#10;IlpQ+ugBUraxSTuQKtmb7TYcoMajrq9+MvC1edncLDx7JQu97FTv8aG4KgECjzlsk4RijEoASaGN&#10;3zgZ8UtofORLHHXy8AOQfr8oAti+t219Xc/pNyYmbKBHSX5ta05m/ebqDyh0KZtTnmQP+8gHAsCg&#10;k03mSGqbnLESfj2tljafgAOv24YTTj17yOeftjlkm4fwZa8YGSdPGz975IMxNqq3PuzBRzb79OGT&#10;960BH+AkW7Tp0GecLdrq+oyb2zoiMmdssVkbqAHaN8o+/OEPryf0c/4vrX6A2osyz9R+7fKGG8bL&#10;mIyhgHJK1QVRoDgxnHVqjz8XDMySGpA7gUtwPH0kpERAPBJ/XL/bFIAkOYJZoqujAA6onRICBbSo&#10;qzhyNQdq/eR0grcp0NXJSycgq3fizr6wLR7g7zZSX/4q+WVcvNjOPnrZzo58UDcWT/4WY2shkSx4&#10;m4A+a8JvG1cbgDm+JiqhydMHBOarm6ftuRuYveH2vG2tm28e2YGWbCW9qHUvIeWIqy/7EBl8Np8d&#10;Sv3yx1inFRnx4KeDLH3sdSJLcH146FVqk0cOIpNs8gAWn4/t+ARUbCQf4ScDkVHczFXKjcBVrhjj&#10;Nzl0matNFvnG5ZY85EM6ilV26NdGxZJNdCnpNd84vXfcuWysty63jBtv3P3mb/7mitWeq7c/B6CG&#10;eATU/Y0yXz7xv7QoyDnOtsgMEVSK9aHxN78ZJ3kl50hQZX/7u++R+0x7BFLyjHHz8RtrvrrviRuj&#10;35yI4/gFUZIrRxD6qE3bG3bA8bGRU3mQDcjHTPEgz+z+TLA/QOiqr44slPG+Z25sfPd81FHfNTc3&#10;2ezWN34bbbyR5QOb2S4xJIxNBajzR5+SD+piL2Ekg7Ugx1yxtwbIeuhrozOf3dZKTMgAuJLdHC90&#10;fBHlZS9/5fp7z56nGyeLTLaRZ35JZ63ZocSL6JGwnUjX3+D6PdbtxhPe7Pr1RzkjnzwC3LKcul4q&#10;+XbV4AcAPtKhJIcOMtnauH72iyXdAVPJbmN41IGaH3jFtzgWL3aLs7jpK48cBmTiLZ/yszWkj61k&#10;km2tzC1G7MaP8GaXGNNFnk3LfPrJRGJrvHUlz58z8kz93ve+dwX06a7gp4DanzPyd7+RN99elrVo&#10;hHOGsQUVBXg81QVLEJScRfozXuCUBVO7BVJKQsHhIIf0k6VNljnJNU5OgRZYvMjp6JR0ujpZkboT&#10;Vd1J6hRGbgYAHsBQp3wgYRP57HOyG8cPPGxCXaWNK435Qoh2viF2s5H8YsAPOszRdvIaEzdjxRuP&#10;fjaRWVLhURYLdWNk0SlBrZ/51rPk9qbcx1j/4hf+5QGQ6KHP/PSQZy2y3ZriZYsxiSuBJSqg+hPS&#10;V17l0c312lXYNdRV2ilsU3DTOLGA26+VjmfvgKkEZAAIyK7e+m1OCB/76cQDRNpOdfzsVJKb3WLE&#10;bnz8qk+M+DFubPev/PjEwRqXk/r5qk0/Gebqp6e4mIfETYzY19gcY5QM4/gRWxC5/muOkxqo/X/q&#10;TukzelHmTwT7fWp//eTWW5ar13L95jRDEOUZRrE6RwSlAOnXhwQOr7oxPHhnwzlTX7riI19fC5L8&#10;mVfizfOr0y1RABgF7K7QAO2qHKjx4GdPO666BdQu8NlloSUAAAZ8/ugHdld9fOYaY5NEIC+ZyhZV&#10;nU6kTWZ2aEuK4hJvMsRXLIwhMZHo+tPlKm4OG9nM9v7aJ3vZ6iMtdgIOMAERWcbIQdriTA5eY/zi&#10;Y0DQZ5MU696xXHW1X1TwAsszpudQSe2WJ0cGGDrZ0mdz0KcEAo8L1hXYAaM116dNtzob8TfGLnK1&#10;xcI8vEp+0Ce2Abo4F1d9xdkYOebkMwqkzVGSIeZ48ZBhvnFtcWbDyNXBo8/4vJYeib0oA+r3ve99&#10;6wF8FKD9HIA61AN1v6Xln+N5UcY4TiBGCULEoJxlFCPwMY6DDFJqM9wYgwWguQUYzeMoZ/GQZXFL&#10;Kv3Z0UlZnxKPk7fnYQTEgN1JLfF69h+n9VhcfrANqVts9RaEXRYaGddv3CIHah+5sRtPsQJ0i2xc&#10;colbPrBXmyzx0teJXbIYM08ffeZI1mzK/uLZ2uk3z8nPFzYac0K7fnuWRj7SAmZActqpk4fIsCaS&#10;ji7z9dXfiWiM7nHr8bGRuDkdvdXl13jH4IRGwA3odAKtzYtPZDqNySSPH2uCL7Fhj7oxfPkqxuxR&#10;F2fxUzdHzMRUfxspXutnHrsDIF02Kn38pYNN7CHTuH5y2VGM9M/ylGSyoTVsPdijZHsYsaba5pKr&#10;XzxO3LQcaieXDXMB9gc+8IGDm/VRP6dcv59+9htl6MSJZTdZQM0hREnBY1iGMJrx+hkZvzH9nDWW&#10;oZEx/PiagwfRo18g6dEniMPBESxyLZJAVJJXgEf/OJkBVoJ5EQbMfTnGid2pjc98FFDV+RfotPlS&#10;HPCxh63NA2JXcIuPD4CAyQs6pXGlRTUO/HjpEwO+FU9A1A9cxTlQR3Tztbjh0U+vOcVS7Gwm9Btn&#10;b98LB2jP0750gl/cySOXfr5nk3XI12KCX9um1Xp6H+KFqZNYCdRobJ5jDAH1JZceX+XSwWYyyWZL&#10;IAoUNg8+GGMfXfr5pK/16qUoWWzih3FkDnmIbHLyxVy+mKOPb/40k9sBAnb6HDBswdMmSR7Z5ho3&#10;13rRqa5fiYcuY9mCP3u2MffH/G+/fTkEF/rIRz5y2qu3n1NA7aT25nu8/V6eVZZnH4YzRNkualfV&#10;ZhCABrQSqwAxWpAFKac5VsBQoMi5WWbBaCPAL+gWkExEr5IuYwVCYIAViJFkQkDspAjIndr6zWdv&#10;pys5ZLODPUgCGCd/9ikA5HeJwtaup2QiY9rFJp5i1ymB1waQTZLUx3J8NEcy0Snx6cWHtM0zThc5&#10;+NXxmQNEvoBy9hvO3b34JS9b334jwMfPLnYg/iB95rOFHnKq28gACR+9Xgx6dg7A/ZsmcRZvADeO&#10;bLI33DieSYuBklzyAoT+1pYtSJ824qMyn9lKTjncWnms6Plcmx5y5Zh5SmNkGXeDUM4v3ZT4qrPD&#10;HHLpUcKLfrceJLfZAj/NZZd5yCabXrazhS/efvs4y8uyj370oyt4nxeo+31qoL5mWQSGCQynMoBR&#10;nZoBXZ0zeBlUYFsE/TnSuGCWaPrxIDroa5EDvDZeiydxR/KMqzdZySOLToAFXC/MAjcwIx9VKSWd&#10;flfw5Mygzgb+ZVO+aeePBNNfHzkSMt/zUR+gaONRmscnC46X7EpyjSlnkBU3cUmXF3JsVxcbAK10&#10;7dYvXupiKkn9NpCvkvqu9y//yq+uPPSSjdfXSJXJLeGSZfNINjvp0/adAqe0NWgjBWQxHyC2SY5y&#10;nOQDnGSIE/vEOoDr4yu/8QVoY0gOjjUfp1zrYEw+GddvPoD5N7qBHY/ctMb6gFh/eWc+W3y0phQf&#10;RJ5YOGXJwNs8tyt18tTJSAfM6DdfHxnI9Z7d5RJdxr3nmv/wIEB7WXbUzynP1N///tMHH2l5pr5l&#10;/fez+yt0Tio5oU85LwBSZ6S5OcLYAo3HHDyCo089PRwq4Y2ZJyjmmGtMQnEeT/oCgflKiQSwkkdi&#10;oYDsKq5EPVObRwb56nTxzwKUAPxpIYyLR7azU8lO+uuz6HiLAdlKdpuPL19LFuNKPORpD5/GzUQ/&#10;0m8umQGLDGBzeuYPWQAHnDYGa+Jk8PvRTupf/Jf/av2TR+JKbo8IqE2OfHW6yHAy2zDwG9NHF9ke&#10;fYDVS7I2VDEGbM/S4t6XjYzxgS/0kMfeckWbTPEHiOJrbeSF+CrJYK94shGfdwbA0tqZj996Ok2T&#10;TVfy6Owk19cakamuj636zKOnvFBHNg5t/Er66SWDPhuE+XQYazyd7CKbHoesv3rS/9JyAJ8xqL/3&#10;ve+vz9Ou3ydvWnakNeAjkSJGMloAGUcpAwSTwdoMw8dQzjnZc1YdCdq8WyHOoIKlTgceZL62cWS8&#10;RcfPJmSMLePzYl/uB/jx1ltdQmkDO+ADNbDPfpJLFx2C3e2Eb4if2dzCsQ9vtxeUz+rJJN+c4tfi&#10;VprPD3PJxU8PwPAVsKxLgFUWe3oALEDro0esm0ePkg2eE51agO33pulNl5Jc8kY8h75OYzIQv4wr&#10;6SPXizIxFn/PzZcdcwW17letawDgTum+4OO7A8Wbz+LAF/aQ2dp36omDfm0+tDbFlYxigloLBOR4&#10;yWaz+fgBjZx5/fBZP+tqXnxOczElT+63lq2dsXSTwZZuTeSyX9s84+mlo3whR7z1+yMJ/qSRf7tz&#10;Rh9pxeBzah9nrX8meNlR/Y0yi5ZwO7EE44jgM8hYScXQFgQPw4BX0JQcNIfR2oyNXxCUxkuegiXw&#10;EpF8esnWz5Y5mfTFj7fn5Z6dJRMgdyX0nNdpPsb3twh2KUse9cgY3+KVSGzPL2WbGXuM4VfPzsbJ&#10;EkNkwfNVrPVJWvEQC33WQ6kP2JC6Oa1JoBUf+vTrI6+YlWRKdriK+8smvn6Jx0mtJK91sCZOcvPI&#10;J1dZghonD68vlwReMfc8vY+zm8U+/jZVX9IxN3/oJlddTMRYrPmjH+HRL7ZsEWfg08anjsTQ3NaD&#10;PLnHL/G3ZvFoA22yENnk6bduYkQHfvLYPHwea81mciIxQsboLobFtTiTidiZbOvm9zGA2q9e+oWO&#10;QH3UaX0I1I503yi7d9nNfdh9w7K7+kZZSc0xSUEJI5A6w1AJnrPaHCrISJusriZkKPG3OObhaVxd&#10;skgygTFeILTTiT/5xpVAKmmcwq59roM9xyGJ1smt9K2w9LfjSzQ6ULLFgk768bUh0W9cPdKWQPjV&#10;ozY0MSSbHslAtjqfyRc/8WJXV2M8/J+vwtYmUPRoYk5kw6BXHV/xZZf/E+2a6rnar1waN98Y39jI&#10;XvPpYQM55tNVH5nq7PFtOyD2mGMNfE4tzoG567eruI+0Ljs2/nif+dmuLre0+Wy8dWej8eKpT/wC&#10;onGnnjnWwclqrdjJJwcN2cbFjD7t9CeTPjzdCOSA9SiHlcbJpBcg8Siro+wtX8jlkzFyyh96ugWQ&#10;N3Ln+vX3qZH/egnMvQfb/pwCas/UPqf2Cx3HL192iyX4FpZihjOI8yVWdcYyUolXHTHInMbU9aHm&#10;6+MQ+WSZbyyHOuGba04LWSKxUYknueYAaqcBEAN2p4YroTevEqt+X1U0z3xy6FCyjw42avOnuCC2&#10;aseL1JFxC0QW+/jTFYs/ZIpNp1P+ATV+fhUvsrTJ03YFxgNY5gCf+YEdj1IfeZIWD6KreLt+s8nH&#10;Wl6amVfS8st8JV1KthtD5JNDnnn8IN/1uw0UuMXYKa1PvS+k2Gh9pCX2gQuJC9vyQ4wQnUr+0GM8&#10;v4GQbcbFg61iJ158ty6tlTpZ2vjNb02U1om/2nhbK7HFax654qY0bo5+sVPqo4sf5hY3MUomHdml&#10;beOwwSrNIfvS5YZw4YUXrif1o48+umL1jJ6pMfoHeb4iesWyW1x37Yn1+s0QSi0c4lBBU7eYgmlB&#10;BNeYRahe0pqr3xzyOMMRTuZcYMEjMAI274jGSqx0kylo2nQZyzaflfY99Hi1r77GCcoWYB7g9d1k&#10;dpBBB51K/pNpDB9d5BjjR+P0ZZ8+fHPM6M8ufPOi0pUP+I3rs7B0qWcPEgvzJRhdEhafmM+bgzK5&#10;xrzY8s0yV795zLXSCeHtt79Dxga2KskDnOKSH8UED9n6s1Gf78mLtfiq9914+nx8Jfa+SqqPbrcq&#10;csnAk21KffxzA5Dkck2dHr6zUY7hZVebF5uMiZN3DOWxmGWnshjLNznpUSS92UOueeJAbjmN2KRt&#10;XfgQsOnr5NWnTS6iIx76ycBrYxBX/Owm9+JLLl1fkvmLov3TeX/74KifU0Dt7357SQbU1y8nmb9+&#10;QhmHOFJC6WN8wVM3zsGxaPvnTgbi0a8Pj77G9XNKPxk5TqYTiA48+ls87ZKtZDbfHFTg68OP2E+2&#10;fnJQ8/ULqpKubOz5ypi2YEclOhnFhz58ZLJxttPmx5+tfnOyCyVXfJQILx36xB+P00oikqEvvXwl&#10;jz52WzM8ZJCPzzhin0TC4xtlXpiRgVfpNoAn/8hB2VF8JSlb9JOvHz/fewZvczDfHDL5gF+/kn36&#10;s9U60J//5GoDdetKHvl4kPHks5Ecuq2jPmsXr7F42Y4H6Vfmc2uC2GnMPBsM2eriKV/oVCdP2+Ys&#10;PnyhR6w9l4uXMbLm/FKSYROxIfi7367e/vjgI488soIawe325whQj7984hW6v1HmW2UtAKIwUHOS&#10;QgnBCEZzgtOMFxRJoY23INVnDgfJ1y8I+pX6kQVPN7JwSnNaDLItjgCUZOQV+MBJNvvw06GPnMh8&#10;ATZmXr7wL5lK/eYibboDanbpYytf+VECzVdgvEpkDJ96PiW7fnX9bOInPrK0ySXPOLviNa7OJ208&#10;+JHENw9o9aNf+/XfWN+AkwE0xpwWfCcHf+Chn238xS/OEX3IWLErJ7pWFuvWmX5yZnn6zE1vMaWb&#10;/cCkXZ1cIKOzuFkvbQCyxmRqk0kX+eTpN45fLhdLBHDsdS3GLyeAtZPdHGPmWRs8ZAVe/fj14SfL&#10;GCJLHPTzGW9z8Zl3+cJz1lln7V75yleu1+9+l1q5/TkEagzPPDP+Rpl/vfOmN9671PfPdCgHGK5k&#10;vOAJKGOMM1LSWIAWtcUzR6CNN1edE0q6JAx52shcc7KjwAs6ahyvfotjkbRbSHOTR29EVwvLbvaz&#10;t82BvGzOBzpnHfokCH7ySnr9+MzDS4aE6/ZBbsnJBuNtDnQotcUCL3DhVc+XEq9Y0ydGbNHuDSud&#10;5uJrDrskjIS1OYuTr4v6lhk+/IEFrz51dvKNfH62jnxD+osnG4tddWNkSVj28ocesvCwHQ979LUx&#10;6aMf0eM6Le78ya78wu/FYHnLPvPJTj5dgZCuwBiQkHzAp0+MvFDsjzPoA2SETxzJwMN3esnA6xdl&#10;6MLb+wvf5MNn3NdQm+f325W+Q9BJfs7Sd8455+xe85rXnPm/3YkBqP15YL/Q4XPqK64Y10zOBowC&#10;UqAskGe1khg/hySsOfrmYOovAOTgVcavbqHqrzRmsUogCWsxLaykoId8ZD4dghiokQTSJoM95peE&#10;koEMuvAZV+pLPl5yZl4yjNOpT3Ip6dBfUiPgwm88oKsbS0569dmtybW4fC9xzRE/4yUkPnU2adsE&#10;PD+LX7FPFxn6yNTnb5n54sn/83P/ZE3ArrYBF7FNyU5k3bXx0dWaAFNz/EWVfrGFfeThN5cd5rBX&#10;ne38xsd+fWw3hz3G1MUwGewwT0kfv5TG5CHfyBMnMoEFP4CRb8w36rSBqpMXGPHRL27miZcxvHIL&#10;L+C1RkpUP6D6Yk//0td/RFEHYvLkpg20PwLJDjYifsybxuXHx0l99tln7+69997d008/ffB3yrY/&#10;B6AG6B//+Me773//Byuo/aGziy9argyXXH6Q2ILPqYjTJaA2HgFllGCo65OIFoHjSB/nCyoHlOQI&#10;YG118uNTkqlOJjDjYZekMa+A0I/YaFxfsvUHQvIQ3fgkDRnkJYteNpuXXfyRSOawQ52txtswkHpt&#10;euhF5Jmjzhc82spiS5YEoA8PXZJJv/lsK/YSyYmGVzIo8ZlHljaKH5lvnF5yJZVvlfkrKOQHnGzk&#10;Jx1IH6DNvoqTOfrwip95ZAA9fj4Ut3k92ZXdZIk1Hv3agRrRrzQv8JLT2sot48CnJFdJtlPSPKDi&#10;Ixvw8R2wmi9m7FeKrXWYdSRXf/FHZCFA9SmCUxeYkUcboFbvI0SxVm9D4KsNhWx/uAK/+gUXXrQ7&#10;//zzV2D7veof/ehHBx9rbX8OndTIl098pOUV+gXnX7y7av3d17H7CQIFnBIMjuUoAggL0aIoJYvA&#10;12+RA7i5FtiCCaDgmDcnn7q55Ld47dzt2OnDUzJKrHSZZ6xFYrsxvJKTDekkC69xMszXjyf59COn&#10;DJ5Aqi+bET1z4irxkyUmXSvNpU9dsrETP1vFT2mcjxLH4uvXpq9dX4n0s1mS4sMj0Uoc4+wCNH/3&#10;2z/Jc8LS68sn/lgCO4tT/usTA4DVZzy/+SJ2/Ga7uNGZD8bwm0uvOnnmI/Lw5iub9eMTl3mNjMsJ&#10;fmSfMbbpM8aG1l3O6hM7oMYbgMzH299Hp4/d+pTmKoE3GXSwE78SjxOZDL76nN97CaWXjq7ZwOtf&#10;GwE0sJIDvMasnbZ4iJs6220K1pAeL8q8JLvgggt299133wrmaPtzCqid1L73fZFj/4JL1798ImiC&#10;IwictYgcFADB1ofwSCpG1OY0fsbqUwKBuRYtR5JPboutX/JbVGQB9JFpvsUp0dTNNZ6dJUELww7y&#10;zMnG5qsbV1fyixzybB7m4ckW/eayRdtiAkUJU1Ii49mXbeQFPmMlMBl0e0HVdbY64BgrLvqUqNiQ&#10;j8iiLz/45BHJH+33hwb9Zw7z8OWH08oVXCKymU1sw8MG8vV1XRUr9pNjDB85fNcPCBJWbOjXTy59&#10;1oRtErv8Ilts+Ml2uvEaN6aPrGKWj/SQQ4YSrzzEi4AEj9jOfWxtQwQ6AApoPc8Cq7+w6uS1IWhb&#10;XzaYrwRm4+bwy381ca1WVyaXfrrYYu31aRsXTz4Zo4dM853Uq62LzW94wxvW/9Lx0EMPHZzSz/mi&#10;DNMzz/xw98YFdD6rvvGGZae+bX9VEvCCzxnJos1YJaPUOW2R1RmmxI+HjHZQ/AzmoOBqk1lC4Qto&#10;2YDw4xUUbXx0pisd+ARpbpsnmcgVMHrZyj589EokIEFsKWGRutMGj7qSzexTkkcPm+lojP7iYFwf&#10;m9XJxY+HTv8u9i+/9Z3dd/7qu2v55//jL3ff+vZ3dv/9z/9ibf/lt769lt/+zv/c/cVfjrrx0fdX&#10;B/zf+vZfHcgw96nPfG79T5b+xrf/R+3f7fCXnRJdcv3733jxelLrk7TiBWRdp/nLR+NKfU5ebXz4&#10;kXVVBiL+Wq/WwPi8dq13OmxY+lBrqpT8yRBLc9qwycHDbqec9aWTbjaUI2002upA7AS1WZnjRAVG&#10;csXCieuKbAzAgZd+8WIXGdrssjngY5fcs642Znz0GZvtFLNyn351gGY3WwFcef4FFx768kmgfs6T&#10;GoOT2t/8Buo3vXFJ3lsGwEreeZEKZEYaZzxHSgiOCb46msfN4bw6Iiegkh0wzAcg8s0xrk/JDmPk&#10;BChjAo1XPfvx4xXkwJY9kkhy4kP60wto7FCfbcvnksYc+rNDv1JyWBj9ZJZQ4kGOEh/fjftPk/4H&#10;NAA+9ZnPriD/9FOfXf/XFWB++qnPrP9P2n+m/MIXv/wsfWkl/wsLff0bf7z78le+uvI0358tAuQP&#10;fPBD67Xbr2nyCZVAnvtcD9nFJi+5xIuN7Oa7uhIw8YmB+NsslU5uc43xk9+tb3G0Pubhsz7G5Yr5&#10;+s0Rz3nt6C9GxsgzD28x1U+Ozcnp2UnZSWguX+k1jzw8PdsCVm+lxQOAlfjMwdMpbg556m0+7MHH&#10;DnZ7TJRbxshkhzn44pUniO9io8xfc8j3b3f8x8trrrlm/bc73ayP+jkANeR7Udbn1K7gTupjx8az&#10;BwWCggSFYgYJIIMpznAOKoFBaa45FpmxZHBCaY5+ziSb3BaObv1k6sNPBtJnTD3ZksacgqdujC2S&#10;LjkF1HzJEHCVFgMPG53U7CAbP3lsYC9+MslojFz+io955EhgbcQWSYaPHPMkiTlK8fQ89q/+9S/v&#10;/MEC3/DS9vXN/oiBPs++SPIaB0YfRzmhXKHx6Y/HiUN+Se5tLP1s5qN10k+G0yj/xIvNxUFMzEHq&#10;7DbeOoq7WAVmsZnjSZ6S/NZcLFor8RADMbPJKuUE+a2VPrrE05h+dfZ3dXba8VFdH5l04ANQ8vSp&#10;Az+AIvbLZb62adBRntNBX/PJA3rEX2SMHOPlBD1szncxMpcupX76xFwM8LaRkDf+cMkNu2uvvXb3&#10;xBNPrHg9o7ffGL///fGrl1cvgi695PjussvGZ40UMJJihqSMExZNnbHGCx6HlM0TDEmgjjfnSwz9&#10;9Fh4cunlZOCmU3Kpl4hAqF+Q4mcPvYhswMMfoOlVmh9gjZurJJMONroeZUMLpt+4HVg9+/nHV/bw&#10;qwXMF/0WWJLxEz878lmbbsDz7OZUcPUDNEBVd4oCsK9yBuTIuH5JqgRw/ZIVqG0U/+Tn/9n6F0N/&#10;4Rd/ab1m5iMfJKaNQD97Smi+AFJr3lts9WIp1vzEbx3FlExjyVcnA5kv1ny2XoFJHMkhQ928bAMo&#10;POrG6KSPLD6KmTFzXXMBmx304eOPfr6Yk2/mkGsdrDM+svGUn8bMU1p7+rMBPx1ihvSxgR9Im+/8&#10;VYpZPtfGp54N5puHjF9y6fLYsZzUQN1vaT0nqP1gcP12Ul+yKLzk4st3xy/fv2jgHAU5wKmSmmMW&#10;qEVlnD6GNmaesQzWV0DIsQAWjvMF0DidJZE5iAylhDHWDqfOLnV2C5Y+QWzMXLLoRPoFsnH+sI9u&#10;GwIdbCKTnDYQfa6a5upPJhnigE8CsC0diBzxVC9G+hCfzJlffpnPD/LNcfqQrc5OccpePuPHq4+v&#10;bNPHL2AGbJ9HS3p6gJReNtkMbA5kmUsvXT1L2sjYqY8ufObiM59OfIGF/fitq3FxASw+BjS2Wm88&#10;ykCGh4/6nLpAywfj9PGLDDptZOaLs3gG7nLWtVpbrMwNmPQ3Rx+Zctu6s6Fc6UYW8Og0Xxzwiy9b&#10;jOHnP3/J44M2PrrIRGQg/OUKX8nVTxdih7ff/jd1v6XlEH5OUBvE6PrtN7RetwQQqK9f/+LjeCam&#10;PCpJGNBi6ut6p80JhuLnbEHlpITVFuAWBr9xjkuEHFPSj9TpNK8gk0MPOeYBGzKuLaDmmUO2ANLP&#10;LrLw6jMuIVHJqt/CeAPObkka0NWVxr3RZwd+/Ur+6C9RAIgussnSNgcP+/TnN3/IEA/gs7Bs1c9n&#10;MlEJwFbrUbyRur7Whw34+Uc/OUDKN/34OqnNBSJJZtzcYkGWea2zdRc7wGkNzGW7NkA6SXuBRD9+&#10;/WygVx8gAqc5+NlEB9/JZAsd1lPczMsfuoyRKRaBih684lEcyDJPbNTZoN6aG+M/vdbSXPlinfDJ&#10;IWNiiOhnM/n68Si12eFmlg/Zrq1unvliWGzYwYbGR7lcxZeT+rLLLjv4Y/7drrc/R74o8/r8fLvh&#10;cvX2jTKOEs4oyi2ukmHGGCkwHOdIi80wc0o0dWN4S2RkvjE66tNGgqakp2DWJjNeMs1nl8TLJm02&#10;CZRgm9NcPHgBU5tsSaBELTpb+ZANFtq8gGuMnZ4B+Ywn38lu8ckBajYrbQ70srFEkpzZwj5AyHYL&#10;rt94eujIDnLZXzLgBYT62GyDMAfRF6jJEifXfFd2sQMyduNhOz3ppJ9s/ewhi63Ve6HUo4SNAmDZ&#10;osRrjDx1NwG5Acz6lWwFVP6TVWzYRbdHCnbiIYfP+PgamPVbNzYr+aAUfzFFxQ5/m5fxck+79aSD&#10;Trz6kD6xI1fM1csjvvEfP/vZRh6fjJPJJzL1tXbk2gzUyTXm39g6qec/5v+coEZ/8zffW0F9fDHi&#10;iuOLkovGKSdYjJHQDBYshlpA4+3gDBBkRuFVmmcOw/AUDH2cEUDJYaG0yTCmLejm0JdOPPQKhrbA&#10;kEG+RQES882lR3LgIycbshHoAh4fyDIvueQIvjn0ohaBHvPoRK6x5lpUcyxiiUEOv8wli71dsTsF&#10;2JN8ciywGJjHHgsclXz0ZK959EgkpE6G04stSrbh56s5PqrqFoLHc7rrN9nstob0szHgABW94mod&#10;1MnpCkyO53lA7ltRdAMh/T4HB1w5xV9Jj/CR7eMl9QCgbP3YSYZNo6RvrNjgFwt2KYu7ueTx39qZ&#10;o24t8IoXP/C1QfOvnC/XyTC/zZhsNohpusVOvMwRD/PIoMdY+ugXAz7hU+JF4qMcuX/j7txzz12B&#10;PX9OjbY/p5zUvlHmIy3A9je/ndYCJTAMZESnLYXGGCMwAs1h/RxjDL6c47QAlejJ1BacEq5FsMB0&#10;CYBxgSsY6ScHb4uFjzzgRV0d6cWLzNWHl234jZMfUNlAPl7Ji0+QJRI+Nhinw5zssKjm4uVPiyVJ&#10;ycGPD6AB2VyJRD778SnFlW4lXWyi12akn0w6ihEA2QCAxzqQg5d+POwGOoDBozRP8vrFCOsgtp6p&#10;nZrJ14f41clpHnlKbbrM02YjO9gQqDutXe0B2ht5c5zGyDykjy4xwl/MEblyzLqJu/VWx69fTJC5&#10;bBdDY9ZY2TqIIz595NjQrYU+Mv35ZXV91ql8LOfEyTz20I+H7cbwiZMNUD7RzTa6zdOvD69+dXLS&#10;wSZU7PWLgbH1UW05pW+55Zbd/fffv4L3qFPazwGou5/7Iwm+9+0jLd8mO//8ccdniJIShnCMU/oK&#10;gIAFCsloTLLjB+iSl8OunsYYrM1xi2q+4LY45gpap3bJb15BTs8ceKSPPHU62Khkiz4+sNUJS2en&#10;IhJwC2RcgpENHPzih7nFw1xzzKfTPIks4c0FBnOBiY/mmM9W8s3lJ9JHBlvVjfEXsUGc2EYXYEkC&#10;NgEK0GaDmBkXQ/3A5KMtp7CPu/SZ6zNov4BBJtlOaldwdvMBOAGv37P2bSlABVgbQ2DWdhLzoVjZ&#10;HMzHT5+SfnVJKx7mspHd/FAnl24x4r+6cTL1sZOP4q9NVmsvTtkQSPSZr1486Ta3W5p8lBf+rnr8&#10;5Tebkkc2O5E1QvrpjshBbCSDfHkYoOVLPNrG6SCTbkQuW/PXnBMnlkPy2msPvnzSab39OQA1hn6h&#10;48IlSL5V5g8PXnvNDWvQGM4xSSCpKbTbUMpgxjO6t4TqOcNI/e206oFOgnNO8Djoyw42iYLJGTrw&#10;kguUZKgbIz8wkEUuPQEZL/3sMc4Pz4jZBtD4CyxZgpg/BRmPQDvZ6LLrmoOv+WxqoS0QXZ5PxU87&#10;n/iD8JEtWenUR/9Wlnnm6xMbmwbAkit21gVYzMej3SkZeADMf98ATL+0oY99AO0roOJFB0ADdp99&#10;2wj44OMwoPWfMW1W5JGvTpaSTmVkA6PfVRy/jSIwsZ/v1oh/+oqZOcbFwhro045HPz/LGaC3LtaX&#10;PICkG5knd6yRuJCnbYwMMuURW+SF9WQ7HXKDDmNsIJs+cvQp6SIPP1nWzg1M2xzripdctpfzdJLF&#10;HrGXF/iMm5etxhwKN55Ybp9XLLfmSy/dPfbYYwc3a5jd/pxy/f7BD57enbXsrt6AX3zRskMd239b&#10;jDF2NsboYwCjSzaO5CCj8RjTJ6h4ON2uaIwDyhLYXM7R13NcC6GO1HN41pONSLLSZwOiG4CV+Nhg&#10;AdX1WTzy2MI2CykZZp/JYTN++tJvnA14XGPpsUBtZhbTovBLaUz8ihNdZFlE9kioEoYeCQ7EEkZf&#10;STMnhU3B6UaXcbIlLTABHp3ABJROTv2+wGLt/GpkL8oCNeACMcIP4J2cbDaPXDrJootsbaXTG5mL&#10;F4mV2PEhOexVR2KvT13s2MMPPOrGtPmNSnrzkLr1FjtAa2Ph2yxPLMRVTPWZW+yNJUdsxQOPOrvK&#10;MfFmDyLHbYPv9OLHK3fNox+fDYFtbOETH9RR/oiTkkz8dLGZTX7BykntDXh/JKH3YNufI0D9zO6y&#10;xRnP1UDtpC4JCbcjCgqF2gwRmMDDKYZJLs5xJCDhYSzgmEumuZzSDzT4AimHydBvLuC0yJ2w2mQV&#10;SAlPlrFsROqATA592gW0k8I8fezig3p24yOHbosnJvmIyDMmESw6u8hR5g+ZJWBJSoZ4aBu3mVhU&#10;7WSTWZyzSwJKJnLpMG5eG4hxYGQLe81zSgOjK7RvqNHVf9cgwzygdpL7gop6V9//6//+ufUkdiMA&#10;Yklsw3HtB2QncZsGPnrZYL5+c1oLNouf9cKjTXfrYh3EjM36yj+xaG30kSW/xJAt4i9G1tN8PpGF&#10;zBWvdBg31zwy+eMxo34y2KXNFzq0yRDnxs3xOOEWYh5+vOllA3vZxlf6k6XPWLctcTYfnzY+eqzt&#10;1dcsdh0/vr4oe/zxx88c1I5yfyTBt8k8U/u1y8suHTuok49CYMpAwUACKVCSU1sSCiLDCz7iZHxk&#10;kaPNqQCpjyPkCICgIDtefOYDOD3kGqeLfGN4CppAs0+AAmfJQV7j5HUim49fSb5HDvMsJp3AINAS&#10;2KKqi5HS6VCC0WOOxeKTBCcvWWJQclhEdcmhNEeM6SCv5KdfHQ+gkMNWiee67ERWx+cUBSh2uEaT&#10;BdDADrR0ejFksxM7NpPhCyqu6njw2gA8UwO005v/Ng/P5oAP0IjvYspP8eBDsZcH7GC70hidrYWY&#10;8M9a2pDVxcqYuOLjszxkJx5ELl7y8AEdGfq7PeIjBw85xhxOxVIpPuLJXj6Y25qYg8ilmz+tT5uw&#10;utJascF8dllj82zE7COfXHmHn279zUPmpTuQe3F93nnnrX/725dPAvTPfKYO1N/73g/Wv4fkd6ov&#10;97+ErxzXYkFhnIUIkJyzGAwrGPoZxWjBw8tAhgkaBxhrrjKZgoD0AZM62eoCSq5FJpsei6JNhznp&#10;LcD0qistLF66OkH4wy46bARkGpcAPRMZJ5d881sMJb38aTGcTuaQ16Ljkfx8sKjm0s2fFhCRX8Lh&#10;YRsASjSbBrAYJwuVoHjpLJmN2RTYRY9+pwjA9RyN/y1vffvurW97Yn1c+K2P/fb6+9RsFC8gBeaf&#10;+8c/v/un/+xfrHUgB2jynfbkkuWUFjPrzx56xJE/9IgNmWLIt9ZAjGw21ks/Hpu7eCnxFQ9+6SdL&#10;qV8pJjbg1kRMeowiLz5EBlnsbN3FSGyAkj18kitst/7WEA9esSGHbKXYKvGWY/KG73ziu3F1Oo1r&#10;s8lc40gsbYBuCfCDTylHrWN2sdk3yjxT+4uivvsNzEed0n5OuX4D9cWLIH+j7PLledp3vwkVFC+x&#10;Sm5GMkA/45HFM6YvHvwSmnOMZahAlAwIj7YgCYwgkq2/RcZHBx5tfGQJvIURLON00q9kt8Wx6AFA&#10;MuLVz8b0kYs/nfgFPH36gJ/t/LEAbDIHSdJ4ycfHDvXk0mcekqTiYaHNk3j6JCtZQATU6jYMC89P&#10;L63w81tJpg0A4MhzskoEz7RkOK3NJcdvZvm1zP/yZ/9t983/9KdrifxG1+/87idXsOP75//iF9dT&#10;+H//P/7RWnc6d8007jSnzwbgBsW3Nh5xspbscvMRX20+i7mYWDf+GhNndhu3PuJlrvgZw0cOX43T&#10;FeEjy5h8AUZraZ5YyQf94qqNj43Wjb29D8AvZtabrfSRba4xuaRP21xj7CXPPHrqR2wzj23mIH6z&#10;nyxz+WmO+eaQpQ9v/vC9Tfr1Zy+PQc/+6qXrd6B+zpPan0h5+uln1ufpCxaB/kiC/3pZYloUDlDG&#10;IMYxkgN4BMp4hppjB2OkdnLwB+qc1jYmSRojC5DMF1SynOrKTnLB4rRAWjw2kqOfXDZKtG4DdCM8&#10;ZLaYePFp0w+4fDOPTG395JprzCambh7/yJfsNg58ZCH28Z0fFkkyiZU+43Qr2Qoonnuder15BjBJ&#10;DrzACljsIsNur8138vECoHlATZb1kvB+lfPLX/naCmL1z3z287s//uaf7D728U+soPZrmv6Qgudn&#10;3w03/+f/6T/f/bN//gurX/TzDagDMf/Fhf+tobhaD/6IHf/ECrGbnZ2Q4sQ+CW+98ZOF9IktmWKl&#10;rgwc6gFEXzrEWzzpkUdiI35iwMYeFejVr24OGYgN5LIH0W8DIlvu6eMT2fj5yp9wgJdM4+R3SyNT&#10;rrXmiP+I3Dac4mazM5+dYu+vnlxyySXrXz7xTH260/oQqH2s5bvf7u+vWXZlb759q4wyxjKsoAsO&#10;Z1x59KkzSOCR8fgFVyD0Mdh8jucA57o6CVyLaL6gWXyBkRDqyBg+/ZwnXyDxGyOz5KFDEuARPLJb&#10;IDblC358+cMPpUXo9iC5++hDXMzB06lLX0niZAMM8/VrG+vNseQCSEBnk7Zn3k4Q/MApEcSKDAuM&#10;nz7J2ufEfDMO5ECtr1OVLM+iHln8njYQP/GOd+5++xO/u/vc57+w/hUU/67WNdxtzFWdTid0J39x&#10;Udp4xSPg2czEWCzUxVaislls8LDXBm2OcXIaUxdrcxvX5ou48I08m4X1tgbiLw/YpG4OG4yRax5A&#10;lEP68JHTuunnm7a69VWyQSzNxxfJN/qMt1Hg16+PbDaIt/ghbWNkszFftPXzgc3swMtuuvTJEXpG&#10;fi2n9euXU/vcc9ePtAD6qFPazymg9o2yY4tCf87I/6d2Bc85DgiSugApgZNSwWYQoHSqBjzGciRA&#10;coyD+M3jID78giYhycZnrKQSfIEwV6kPn9NDmx78gKMMaOxuLp5sQiWXDaNAs4NO8/Uh8+kBFMnJ&#10;NgHH63oMgMDaMzAfzLc4QKifbGNs5rv5eOgS48CKlz59+EoEsozTZ642X9hHHwBKKHPxqfOPvU4p&#10;a+VNtzfeNlGnMjAjawaogG+udSmu9NvIyCEDH/JMC3zWWvzEU5vNbcD0s50MIGdvueGPNJBHLn48&#10;Sjr5rk2WXMMXkPndWtEnnuwRP/PEBum39vqUZLHRGNnmI/FXFkclQOJjr3lklJPlLn+SnX94yCPH&#10;xlCbzXTjE5Py3Bx5Qxf/5Ff5Z1OzlnLm2OXHd69+9avXP2nkr4l6//WcXz7x40j39ttnYtcuyq84&#10;fs3u+HJSM1riWxx1Rgkmhyy2gHNAvyAwjvHIHAYaUxo3h7OMT06B0yeo+jktGBy3mE4lJV795AET&#10;fRI4+1ogdUFRkqtfYGuzoYSjm0zB5SteMvHT05UTj3GlJLIIQGhXdcriNY9+pdjgBRA6xYlOuvnF&#10;R/PpJ1+dfGPa2YZPyb58JTcwiYN5QOmqJskDvFMaAI15OQbUQOvEtRaATgZZEtYG4NQUZ21rQQaZ&#10;Ym3MptDmAJRKfOTw0zrpwy+WeNlinB3yoTyhV1zYS0ZA6KSi20Zj3cjVp42HfQBiTu8Q6Ce3HKNL&#10;LPPHfPEVRzE1jlf89MkZtmqzUZz14RE3c2orrQ1b2EePfjqU9NCLj259bGOznOjkpw+f25o6Hj6S&#10;Y+655y25twDac/Xdd999AOqfef32E6hdv/2lhSuvuHZ3x+1vOlDIaIEvCBQLGseNWTAOq7eA+Biv&#10;XV2/gHGm5AUQdYQP0UVebfrwclISS17PoJwXWIluDpvwk4+MsT8bSo4SwqJJWPKV+thBD3nGJZj5&#10;5llYPPR6hmU7+T76sbhsxss+tpjLXrrx6aObHSjAmmvXFhu8xaZTQ/LTqV/yS0B2kMdGyc82oHMK&#10;AyfQ4uWXfgA0pq7PXHPM5yt7nNrspxOf9QZEG0OnKpnWHelnB33G2ZhdZOrjDznkK9kuD5T6rB2/&#10;zEHFoDXLZ3P10WtO/MbZK5Y2CDxITJX8k3vIGlibyFxrLVcGgIZt5GajfvJbMzLIpqt+NtGlbYyt&#10;cooMOmzw5vFNP5n42Gw+HrFLvn55wg51fyLYc7XrN6wC9s8EdXd0L8qA2osyoL7//jevQWVYjnbS&#10;cEIy6mcoZyQhwzjHSMZrB0bGCR7DzTNGXju1fuP0lAjGcpweAJEoZLqi4BOcNhQBIRfR4fQzDpDk&#10;skNi4hVoCSixS9Y2ErzZMQM+UOvjsxOazXwmm0428Mc4eWw1r+TFDzzksJMtEg+/eWzFx2/2F0sJ&#10;5vrKTrrEgyxr4WQELONIQtAhhnwzHz8QOqX5zh4y2WEOO/HqN67ObgTY7FTSw05yyKWfTey2CZkn&#10;duRmH5nms4ufeM1RZyN/ENliZj7/6TEHj+8MWA8yxRmftSUDibux8qA8NEdpjjow22x7bqeLHrLw&#10;oTZeNrSxNrd8JF9MlWxRJ88YPn3a5rIrX8mzwYg93WJojgOCbLmAn1zzfXXbt8l8Tu23tIAaPeeL&#10;Mv+b+gc/GH94ELCvu3a5fqz/inT8VRCK1DttJbmETLmF5wQ+xGD9EiXnLKzgtWDG8ZIvYNo5L0Dx&#10;uFYJBjlkGCdX4HqbCezZw0YJU8DpZjMbydEPBPRKLroLNtl4ySaLrcYlPfn49Oszl402GaUxVGLo&#10;YwteV1/8fMCjpKd54iKmZFtgsSaDHU5MfWwLuMb1AZDnU2PaZLGn6682f/WZK37adBvTxmdcWz8b&#10;igsblPoCMVsDG7/6E8JkkGcj7lGCT3wVW75ar0CUbPrNwcsP4LJ+1sv6aZNv3GOYOj3GyJZrgVu8&#10;lXJGX/Gng/50skHe8IvfeFE8YqlONrIOfJBn2uVx9rLFHHU2Gcdno2JDOBDfYuH9SDlKp7nGWmvY&#10;cHvzR0t8Tn3xxRfv3vzmN68HMFAf9XMI1I5zv9Dhn+P5VtnVVy0nzfnjTk9BC4z0ccjOwnBGM45R&#10;rsRK45KIwSUqR5VAps5J4+ar00G2BaNHII0pyTfXYqV/vtq2EAWUTnZLTm166LWAeCUIYJhPpqRq&#10;4SwAPkllLhvYxB9zEHnAhodcNij5Tg79ACCJ2e43gMjUL/nNJ9sbZ6XFdrLidUq6OrNdcvsMOXsl&#10;ND5jdLHLHOP8AngJzFY8dJIH+PrJ6AQ3lwxzXN+7orONXjF2Ooqrfnz8VfKDPD4aw88Gpfn00Gtu&#10;v27JR7Ekt/cR2vxnj3ns4YdNyZxAZJx99NlMrJM6XnG37vq0yz+leey1ps0TQ7r5TzdeupX4Aa4b&#10;nlwz15qy2Ry8bW7k8QEA9eM1Xz+b+M9+uAhH5Qv+8pQs88KbA8R7Av6/6tWvWb8m6hc6gPqoE7qf&#10;U0D9ne/81fqSzBdQ/HO8884b/+WBcyWeBaSQYYwtkQWDE4xvgTjUIprPYXOMaSPjAlCCKZHFsQj6&#10;JGcJbyPhNOfNI48eC1USsclc9iC8bGKH4Cv102FxyCigbDRGl1OoRenNJKLHopBpjgS2OGTbHPAG&#10;TP6JG9BIeAnWLQEI6OBvseVHJb/J9hxsXl9ZNca+gE2WU5Q/xYlfQCDGrtz+r1aA0DbXWBuFfvOK&#10;m9jiZxefbUp4rV1r5SM3fpPDVyXb+S6OSK6IrTk2AeCwfkAjtnSZJ57iLH714ZPUbMgndpNnjcnC&#10;xxZ2tW7G2E8mf4zR7dRD1oRs8WIHXnr1kU0eWWynwxo7Va2fOeQ2bg5/tcnhM/42Pfz0u+qTJZb6&#10;xEP+0EunWBgr/tp8932FN5xz7gpo/6XD2+9ekh0F7kOgxugfb/mFDv9l76YTty53+XEdaTHVGVQy&#10;F1xBYDCn9Ak0pzjIeHXzGItXIJAFEGSyLJxFo6tFlMjmCJp+C8pxc+kF8OThMcd4wGSzhQj4dj4L&#10;Klh46COn5GKLOQLNXuOdsGzUh5cM/loA+p1egROfRe/lEn52Axh/8PAPj3bxFLMWWjKQnd3G+KE0&#10;ji/efHQy4yW39WI/+fTT1Vz8dOCxseATP340n1/q7ADYfDEWoPC4iegnjwy+GRdPayHW5PCl2MoR&#10;Y/lsvnn5ZT3ljFI8bTrJw8cGc/CSyQ5rr54887LXPPaRAZz0G7cJI/P126TkBaBrA624sZ0cutks&#10;pmT6jTbz+YiM6RdPtmc/n8nCI57axUjdHHpbT/PIpdecl79iycvLLltflgG16/dzghpTn1P77nd/&#10;o8wvdTCGcoYKEoUWX2D0c9ACUG6MgUpjgsVQxjEeGPByntFkczoZkgKvcUG0QIBLJn6bRmDGLzkF&#10;2gLo19fCKQVIQtNLFxn68Jnn5KODjRIPLzkA4jQl37VVQuMXA+CUZC0AWyUMfn1OKiX7AUbdfHOc&#10;okpy6ZGI+MnET554kEkfv9lXPMjBLzG0xZcs4/TzQSyzBRglJb8kKnls5b/1oq8TmF3ir49tdNCF&#10;jJGljz3iKwnpJcsccrX1a7NDvJKn3gaC+GeM7mzSL6/0Wyux0M9P9ltTssiWi/rlonzD15obQ/xF&#10;7GK7PjI9tgW0cozdCLDNyVe2yUm6jJsvtnvAvWrNL7lJThuDcaV5bHaTshbsxWvdWl+x4MPslzFt&#10;m6fDxints+p77rlnBe9zfqRlELD96qVT+uzFyFe98nXryzIKGM5ICgQICYhAMpgBHGCcwFocxglw&#10;uzTy7MpxPIKDjzN0KNu1yNSW9BaAbGQeG1psvEokAHhcc/QjASRLgngskOx0SnIytCUVknBdV12V&#10;JTJ/AKkTyOlbH9vwWBRgNTcA4Ed4JAX52l4o9bLJouqXIGLEB3X26me/uJCBxAOfRBJ7dhQDdfrF&#10;mz18YQc5YqAfT4nd+uHtSo+3tWKDcXJQYKevddZmb76IJ3l46KDLeulTilHy2EZH9lu7EppcfssF&#10;c9lmrLxTBwogVxdfbfExn3184Qd+cvDRRXY5ZfNAfLZJmc8WfPRaa7L51aEhJuSR3aEmt8SAPW6C&#10;CC+dSrHhL7nmyn/2ieEcHzHmBx6xyx/5rN9Lspe85CUHoD6jt99dv/3RwfMWo99w9vnrN8o4wDHB&#10;AsoCwxiGcw7QtC2yNn6Gc0qfhWGgAAROhhq3C3EYn7oxDpFtHudLQDIEXmkxlPQAE1nmSXrzBLOk&#10;szj6nbqBljyJhpdM/Ei95OdnwJVoeNvB2UwW0JDvuZet6haIffEhG4HY4UfGyM9PbTx8ZYM+ceyK&#10;XqIq2cYu+vlMb/aSDeDs0E4/EgsyzCWXjWTg4xc55FknPGSw2Vw2mMM2fOWBPrqtuzl8IBMlzxzU&#10;6QtU5uPhL3uLszmATyZe64pPPMwpLnzhq3zRZqP5QAFg5iffmLVOjpOVXDxyVy7SyR885FpDsTZO&#10;Bj/42KnOnw4j+slqc5DHDkIy8ZDJLzlIL5vJJCu76LEefERs9G7GmC+f+N73S1/60vVFGUA7hNH2&#10;5xCo/ULHd7/71+tnYsjf/fYLHRRxgkOIUYGZccYFRR/DGM5hgcQjMIizHCMrfkbbiYxZcHULIrj6&#10;yFFXWnQLEvAQW+iXkBKDfEGUaBJSQATbPMB3hdQP7PiNCSB+bc/F9JFDnzmSh0x6AMIYP/nOr8bJ&#10;aFe2IOzTLw7spFddsvDNtbcFFyc+OB0stviwg51tAvlDr3687BfPNgg87Awc9Crp1a+UgPGWQGyV&#10;gPzJVzqskTofjZGrzxyy+Cu25QY++thJh3jNNzNz+Wc+PcbJSR4ec8Uy3eIiN9hLtjZ56ih/zSND&#10;TMg1P/Am0xgepC9/9ONjkzbbySWfX/QjY+YWm/Kf/dqIfTYtY9aGXPFlC31iprTGrupk4XfCq5Mn&#10;DuaZT5/vfp9zzjnr9fud73znAaBhdvtzCNTIN8p88cRJffbrz1v/8CDnOcQwCinjKMVdjX12yNCu&#10;Jpy0eILCKMGyuCU6HsDglE2ALPzGWmCylAhQOMwWCV7AlYIIfMCChywJ4KuJneDmWahKutSVgG4B&#10;Ak0Lr05HNpFrB+anOn1kGSfHfLZIbP5lm0W0oOqAATzkkoOPbrpczW0q+Mnip35tCekExEuf+Z77&#10;8ZBDNhLfKNvMxSM2rYUxPtlA+cLm9ElM88kXO7rIMMYu84yrtzbygY98NmYOX8XSBoZPnzjR1xrj&#10;V0pwp5w1N8dGIa/YapxM8aaDHfwhzzh5dBkzj92ttbw1Job48eonj+42pDkf2MYOPGyXn9p0iYc1&#10;I0+cxBQY8bJbW70TmZ1kmNstlA308BkPO9SLBTnaeNhPt/+Y49tkvirqyyc+qQJqt+vtz5Evynz3&#10;e4B6ceTC8XIAeBlb4BmGAJWTkqOgcMQYRwIMYqjACiJASwZzcogcARBUzlqYAm6hBJHDJSR7BFEy&#10;6wcWPBYRmNUFif3mS4o2I3rZaV6LUEDpxqOfbskiqfnAToFWGgcGC8weoGjDoduzs7obAL3k0sve&#10;TjSPASUh0q80xgey6TGH/WwIbGTZCMSAHrxiygd2AB3fJa46n7StH/lkiIE2ufxvc+gqKpZ85x/5&#10;fEHeRZBrvnGyyWSjvvyzpuRab7cydXaryw9xYhN7yVQ33xg7zBdvPmnna/PabPSJMR62qJvD/h6x&#10;+CiW5IsTGfjkn5KPxuhEcp6d2WScLcbMJYOfbCUbwQMfkTFzO7SKBxnsFH/51RV93vzI0sbLhr77&#10;7WOtO+64Yz2AfVlMuf05ADVAO8q/973vrb+h9YZloV/7mtfvzjpr/A8jxtlpOEoRolRCSHpBETBU&#10;kjJcApRMDOaIgJjXApNVAGwOEhCfBSRbSQ5HzUXqdKqTL+D6lPgtqIAJKLIANhiLT695dNOlrs9c&#10;Jb9KDDZljwRhq3kWgSxygZff+iUQPjYYUyffbs5nfRaNLqDVNg+fpKZHHzkSlh9s4lvgFFtj4ku3&#10;F130sUEcxQy4yNRukzBuTGLRwX4xMtf7AIk787Yx4CELP535RzZe9vONzjYe/fSIJR8Ah25rQZ6b&#10;XX7JK37TKS5sMGYjMGYeO+gjj1zrY642XuPmmsM++q1RsWSX+cbkc/rYjc9aGyfLmHWW6x1afNdP&#10;pzHy5YbbUzHCZ63ZoWSbOlvltfjmAx/1i4e20oHJV/L5QQaZxi68aHl0vWrJsauvXn+hwzO1X5M+&#10;6ufQ9RujF2XXLwr9NVEn9eteO74jSxEjLKArszZlSgYXCE4IHIMsPOM5T4akLOjGBEiwLLoA4xNg&#10;geKoU4w8gVYKinEyOCtRclyfBWpz0S/wbNJXwr3nve8/WLg2nRJUvyRgh0WiU8kHdnqGxWOh2WcO&#10;UHX1J09p87A4Jbw6+8SPLjxiYPMD5Hj10cMmMrXJ4g+9TsreytPdr0ziZ0+xBHiAFA82dcpo+wUU&#10;utghluJDFjvYJ0HJYTcZfBZncswx1+2AXdpsNF88lfSInzp57MHHBj5YCzqBVRsfgIupNcPPTv6Q&#10;6c8psYVc69BmZB5Z6sbwaMuxbk5k4uMTu9lFJ7n00GF91fXTKyfFm43G9SF+ku/URORbR/qNkQkH&#10;1hQfOWSmo/zEr26uuJIFR21echm/L5xYHz50Unv77Q/6+6+XZ/RbWj14A/WLlyA7rV9/1rnrSS1g&#10;FoYxAsB4BgVmhghEwbGAFkgi6FMXWEZLHjycEnAJabEESQDUBYlj+OhVF6h4AzR7BKkkCMzqEsp8&#10;AUuWuRacXjrMwy+g7LTwAqjfJpQ/gVWbb2wBHLLUS3gLSYbrFDl0aNNnHL8xpX5zxdY4ALHFqUu2&#10;5ARYSWzjEL95DKiM81UilbQSoU1AfMhnMx3sJI8vTmY2madNHll06SuW5PBbkou1DZc+usnWRyf7&#10;6Ght+G5j4hf9+MTffGNihegwh23qeOjjo5zwBlm8bC58Zw9iXwDXphtfa1FczeEfuXzILzoQHa2T&#10;eWLAfjYZV4or2dp8pZcM68dOc9lJNpJ75MgBa1D+yUUYUCcXfrTLX1hiC359jZFz0cXLc/h53nGd&#10;v3vwwQcPDuHnfKbupH7lIsTb7wvOdw0fvx9qASwOxRwrMIKnTwAZy1Flc/RzEgmWAHBAcgsAnkrB&#10;I5MebQGnhww8HFbq6wN+/AJnwdqllWyiT0DoZqd5Tjrj7COLLe2QFp9MdQvADjpLTLsm38kq+egx&#10;JiHYyeYWWiLiVdcXD7JB0aVPogMV/eJiTB+ApR+IbIjiQjdeycV+vHgkANvZoG0MsOiQ3OaV7MY7&#10;ldXFDVjxFRd8YsYGtgYOMgIU/1t3PhYfc+ntlMSrX5u85pGDVyzZri6eSnMkPrnafGEX+5LJPjaJ&#10;j/lIPog9v8wpR8wxzhdxZId4ix+72IuXXeJhPFvozE9xIMcY3UAo/8wpF41bD22kLWd9uiMfyTPP&#10;mJiJB9nyjs+d1Gwl5zWvfd3uta997fqxVn8kIcxufw5A7SdQv2x5/nvVcr/3jTJ/UZThFGaM6xcH&#10;JI+FYlBGKhmC1wIIjGCVABbBIkmeglwgycNLNhJs8ugv6BbBggicOQDZjkgmWeZYCGP6zRUgNtjJ&#10;jSH6kTklsXF28NcY/+gVWM883U7wk4cP2M3JH/0lAj/wGxMLcpRsJVubT9oS3BhQ04n4jsSimwpe&#10;AMRLhjiIK33m8MepbgyxlX5rIibsYS9ZSslv7awLcJhPnhiLteQ1R2zamNmjFHv8rYd44zdfKRZi&#10;Txd7EX5y6TSHzWQHFDbZ5LJZXMgniy9kkcEmcSYTPx4y8flrqfQCiRjTZ63kJvl0iY1Nnn6xKzfJ&#10;bt302xjEnJ5ylywyyS8f2aqtbh5btcUM+Uopveby2+nOlnAjlvyRT/4oh/Gu3+dfcOH6L3duvfXW&#10;3Vve8pYV0E5r5fbn0DM18pGWb5M5rf19squuHJ/JEs4wDhdcJecZOHaTsavqF7AWlsEtggBYlHjI&#10;MY70IzuhBeWwQAElHYGOHPPxmF8iSXpJS4cxOpUtggWlk62Cy1Y2Shq89Ejw7KCDXH34JQlgk89e&#10;Y/ropMcc8pQBDvjoYTc9+thjLuIff8XRPDbET5YxScd/feZ6lmabcTFhD7nk4VGyD69YsU/iSDZz&#10;rKUvEdUvhviUxZBc9pDNd/P4KI5slAvK7CRHn9iqW5MSX5tN+NhtjrnzGP/ptg6tWxso39nEDvxi&#10;bo6yfGOvPvwep8SfDeLnUYqs/tyT2JCZbqC1DuxD9Is5e8i3QYpFYDSHTvPTbX55QUcvvdhDP1ut&#10;EfnqZJFT2abVGpnbdzbwe1F21llnrae1b5R5qX3UZ9R+DkDtbu6k9m93/IaWr4pedOFl6y90SABX&#10;hxRYfIDjPCcYYDfhAAeNc4CTgqLOYA4wWGDM0ycJyNSvT5uTEk+bPPPJUSdDv6BLhK7xFtE4W9hG&#10;pn7JIYnME3iySmALpY1XH/Bq60fmpoMveCwWW9nIVm2lPvzkqpvvNGO3a7MkDuj8Zyv7yO8KapyN&#10;4iKh6FMniz72KV3LlSWf+U5YvOQBMx36yJV8nR58BT6yrRnZYsZmPs7AAojsIUMfeeTzk7/m0Fns&#10;yVYCFB4bqRMHL//IKk5kq7MpH9ugyXDKKelgf3bnu7r5ZPJXn3UmS5857OKbdvPokCOo9c2WcrM1&#10;Locj8cFPB165RQf58kDdWneCk29jx8fP7JHf7GOvTYBuvtLBLnP189ncc849b/022Ytf/OLdXXfd&#10;dYDX5zypMfhGGVD7sPv88y/avX4RKgiSF83XF0ShxWJwCcBoDms3xmgOFAgBkygCIdCChOjiGIf1&#10;AwF9naACSq9SgCU0WXQhYwIieOTQJbB0awumMXq18dKjZHvATjdeyZNP5omBpLQITgVJwAYgMgd1&#10;K+C3nZ4u4PaFGLxk8ovNQMIfurOXrK6F/KafLLza+NiDh42dLHwwTle8SnPbRKyHkv36rRH/2UMO&#10;+8jGo64/MGibw+7iAfxkshGRoaTPelhnNloDevhOHh7yrCGZYsoW/Cib6BVPOgJCADC/OLX2YoCf&#10;jQAWH55042O3mOMn18eO4sUv8/Ai9umzRuSos5McfXwzj13WRezNY5cc0Ee3cbrMl4dOcKAtJnwV&#10;E3KtmX4xsQ6+N+J7305qfyIYVgH7NC/Kxk/Xb599+YD7da973fJc/aoF3OPaYLelmBHaAowEn8GM&#10;5SgDBEtdP17BZhxehpOjXxIKvLnklhB4zLcYnNMvaEiAPD+1mMbItciCJSBkq5OvTpbAazudWhTy&#10;WwzELqeg/uwkv4Xgj+Tjt3E3F7bgt/BkGWObcWQjNOabYng9w5GH8r24mc9fttJFpzqeEhzp18Yj&#10;BnwWFzHmh37Jps1nicuPfGcfEhs28BM4gYc8MsSUPfktCclzhTXXmirZR7aSPLEwv7iSTQYf6UBi&#10;RC+71cnlDzn04xFb/Xj4j88be6ce28wnl0620AWYZMilYoPE3zrgN88ca8FmudqGoc1ufep0mUt2&#10;ttLBLjawi27z6SNXfoi9ONCN15oZJ9sGTxY5ctYVu3Whh14y+IFHLMi9/PjyuHDe8tx+4YW7J598&#10;cgU1vJ4RqD1T+71N3zP1DZaLLx5f7KDAlYIRlDAgJy0csrtxkEECw2mfQVqgnBAEgS2gEkO/efiH&#10;A+NaL3D46BcQ43QIVLLU6ZO45LJLibfdjg7JLXCCZIckLyDQQa+2OXTzzTy6LZBkZleLaY4Fd/JK&#10;tpKZPrZY2FmmEnAtNLmIDjLVyWrXFxe2kpXf2YmXv0Bm3JjY06Wff+wQJyVZ7OFHMgBM4rBF29pY&#10;I330mYvmDQyPGJJJHl/08c04O1q3NljjbBQbvrV5sbWcwWdOvpgjz8jKVj6zCxDx6BMvfXzgM5rX&#10;rFzgg9jjy2c2J5dt4kYu29pc08ku/pDFLpQeOuW3MTz66UXymWzztY3Rywbz+CaX+G4Tsp5kiI0x&#10;PpCN1xp6+w2P/u73I488coDXo34OQN2Pb5QBtIdyO8OxY+MktOjAANSCRHkOWhgAY4wAMVSpvw/V&#10;OTZfoyyK5OC4McHUV4IKPpnm4+e0oLDFgpPvixSSwIKUtHSTgcfpqC6wFrGEc+uwKOzjjzLwsacx&#10;NtHDPgF2reKjhcHjVOcDu81TZ7ePU/R5AWNBzOETKvlLPL5pl1TqSnbzJ8JPvgTCwye/Sspm/GLr&#10;ys5Hbbzm0c8W/rGnBDZf3TgbyFXnB5nq5EhsMq1/Gyrf2c4vstlGZv7hYaN51jCfA5k2YhOZyQgo&#10;dKlbM/1sZYs1yZ7ACujsZQu96QcUuUZG4BST5KRbXQ6xj0yxCHRsl+PeJznpXc/9gwNz8Dhh5ZO2&#10;vLRmPoqyFnxgCzn00ye29LDPHONigpceOcYWuR7g8ZjjjyT48omT2vXbj1P6KGCfclL7w4N2A6A+&#10;++yzl/r4VUlOMIbSSk4gBjPO4jDW4jJEnYEtDAMtFmMF1FzzlHQAhEUwFw8dAmcOWfQAJFlkmiuA&#10;+guAZKNfu01AXQIDoYWyQPXxy0LSgSwsXeSwg202s5KipEL0WzR2m6uk22bCpvwgjw5jeMSP/ebq&#10;x6ONHw+52nSzX6zYWvKygT683oQ7BXsZJ2klDz5tvwmmDaRiK0b8MI7MNYe95KqzEVlPOujCq26c&#10;fWwmVx+Z7OWn+PLPnJKYbOtrjvl8EWc2pUubDutpPlutgfWRB+aVA/GqK9lpw2KHMbrJZhtdxmx4&#10;xthjXCzpJZM/+OhVl2M2BXX5B3RKuWw+XmBG8gIfO4GebLFgM/3i0dqy13obK78cWoEYLyKLL+Jn&#10;rk3lta87a30s9ksdPqeG1TMGtc+pfWvFv/h4zWteszj4itUhid33ly0QQwSaEcYFwQnFUf2MYiin&#10;OaDPM4pEk0gCSpZ5ePFIYnVBU3K+ALSoFl1JtmAaK5kE1DzBtECSlw485Fh8bUHCwzb2tBDkdTpI&#10;wGwKhCU6HciiOCnYZqxEMWYOYpd4sZE+8y0s2fjYI5Y2GvxtahLQXDaJB/1tfmQYJ8czmkcAG5a3&#10;7ebSpeSbf1UroSUIOUpx4T+7Sxz85PNbnR3WUyk+5tAHIGLPV7YVv2LEH/ptEObop4vs9PDbHEmO&#10;Vz8eY9aJfHr9Q/zsw8tePpDNFrGmH4+22JCjT66xEVkj42QDu3GPEkqbQpuq3FVaDznCF2sAeG5F&#10;+QULeFtfcUi3cb6qI/Yq+Uyn/O353lhxlw905xf7ySdPPK648qr1Bu1d1/33339aQPs5BdTf/e53&#10;d69YgPyyl71s/d3NVyzHvisqBylhAEeQPgH1vEkxQznLSdeJX/6VX13bxtqlOeFU4YD5nJXsxpVI&#10;wpJR0DhfKSgtoE1Gqa3fHIlNjz6LRj795KqzH5+NRb/gWdiSTRLQoySD/UrjAozYhyQLXyRoycUe&#10;vtisfBRIHz/Ehj6Jri5x6Ml/8bD4+MlDklCbPDYWE3rox98jAJ8lDT42s5ePXswBCJ141M0lo03W&#10;ScTuEs04mfxT129jsJkAOjnsYzMZ81qykT/8N48PbEHmkBeY2Z8cerXZxQ9ybUj5R7a5xvAnnz/W&#10;B/DkiD4+sVEslNYMD9l0m2MM0d/akym+iA/Axf5AbB2sGx3yjex8IF981M3VL6ZsJls/+9hZvMnW&#10;zy5zxIAcpT7jbaI+jfJM7e33ww8/fPBx1lHAPvRMjemv//qvdy960YtWAupf/uVfWcFDAUM5RTHH&#10;lBzuzbi2gOAFanUGquMXXE5IFoaqC3CJjr+rD1kcRxwuYehhg4VllwDpp9PmQ55FJU+ilTB0ChS5&#10;FoduMvHRRy779KXPIpiffcYlm8UDev1k0kcHmWyRLHTbfS2KucboCSTG2cHe5uGXSOboY4d+stXZ&#10;Yw7b2OKUnpPXfDYhfuKzZubTK3n5CRjkl4TiXkzJZ0PP1MaRNhnGbZzsIQ9I6NdPTgAqruzPR2Nk&#10;GGeX+XwyX0kun/hvM7IpsVcOGDMH0WOueUq6+CgX1MkvhnzVZ53YaA657EfkkylWxYcsbXPYhfhQ&#10;7Mngm42ODH6JHV/VydBPDpLrfHD6w4Jc5QM7jRuzSViP7KKT3Xjx+WtE/ZaWb5QB8xldv4H6+9//&#10;/npK//qv//r6QfeLfu3XVqUSBrlqS0gB5Fh/c0xgKOcYJwTIuDH8AixJGCsAnBKodjKOuJZ0zcfH&#10;YQEizxzj5JBHX7IFMv0WDA/d7DbPAtMjWfVbHISfnQKHt4U1pwTUNk8psYCaXcb18wHAW1xzLLZF&#10;Ei968JsvNnQAiDFz2JotFhFI+AyY+sUBb7Etackkhw0lhtNE298RT083iOJMtqSkWx/95Iqlkhw6&#10;zC0efGzzYI+6BFTnc3LFjS3WUJ/1Yqv5xulC6uYbs4mTZx3JdxNgbxumPuOtn/nFU19+KdlOjnxJ&#10;BlCrk4HPXDLwiy9b8LgRWLf8oddaBDD5hZcN4iR/+UuXsfislbUnGw//6GIvrMAPYCuzV5zMwUeH&#10;fuvBVkS2f1rpUynf/X700UdXrPr+988ENSbId1J7nkbjs+rxTTEGcsCCuUJYeABp4fAwGg+nOcUY&#10;zgiSNgMlnmDMQdNPBmdtFl1PjJHXzpbjLVy8ZJFvzKKwRSIJKNnsYQd55tKFj34LYtxiWLAWL4Bp&#10;A62FL5npM59N9bGRTfQZJ4Of7LKA6mzQlmz48ZJPd34Zx8vG5qtnIz7xpFey6qdLvJR8MIf/gInH&#10;d/WV5tNtTidD+kpkuopF9toY+KtOb+vKX/OQOUp6+GScP+aKo1hlG9+N0yWH2EkmPoTHuDUQd+Ni&#10;ZT7/ycfPX228qBgbw88/NomFfj4o6RAH9rHFOPvJ00+O+cbwiJU+QANc9hlH7G8u2fLbW2yxsSby&#10;kx/s5C8yD586HfjwyxPtcMUPc+m+4MIlhy9fHkPPPXf9La3w+pwnNeR7++2BnAB3+De8YTwjWxSG&#10;U8YIAaZQm5MM8GxtDL8+wcKXMzYEgTFmrmCUDBwxBojGOS2AxrTNFQxJo8154wJOH/kCY8EknkD4&#10;eEFQbRYWNBCwCZ9FIN/Orc88pT6JU1JYEKdfSczH5pJpDv9nUJIPJOZ6LMCLTwz5gUefdv3mp09c&#10;6SCDzeJjDcSUbKXNhi36ycObXfxV4nFT0c8nIGst+Uc3e4wj/WJLnrGSig1IrPAF9AAsNuymk7xA&#10;h0/derJZfKyVsU7M1ka9fGAjf9y8+AvY6dJvvnxRsq8SL7vpwCc+fCh26vrplmvFG79cMZ895OWL&#10;dcHPNvrJYBc55IpL689P8RMPualunvnsJ9ecNgi2auezdWdHODPPHN/99pGWj5n9OaPwCtjbn0Og&#10;xuD67Zj3Lz5+4zd+YwU1JYjxFFkYijinj7GUMzKwCUwJw9mcNF8Ac5zD2q7cbgCcKQkKUItIljq9&#10;eIyRbZ6AlFhsAWQbgTI5rlcWjb1k0M1+CVWysLlSEtDJPnLJUNKlLg54+KokK34yEVvEzqLhD/R0&#10;4CWLPWzRj48fbKeDnXzkh7iah/DhFwc62C+2xTMf+WGeMY8OxvnQM6d4iC1Z7CnJ8JOp3nqZQy77&#10;8LXpjaTb/zVPssRcKQZ8Lm/oMIdsbbZkZ7Fhr1zBB8zI5kS3ec2fdZKjzV4y2Cg29JLHHnYCk7Hi&#10;mA38Q2Tjx2sjNZ9M62sMLx+c6Ep26COfPjZYL7KcvPrYLQ7i2FqGJfazxzwlnuQa4ws+n1O/8pWv&#10;XD9m9vY7vD4nqJGT2gnt8zDfNX39IsTvVhP6+rPfsP6hfwD0q2AMOXHTeHMnEBxnBIduuHH8w7ux&#10;aBZKwvn80lf+hgNjkf0W0QgemZx57QICu6iFHS/pvPAajhYcyegvLHrWOOv14/lVwIxZhJe8dLyx&#10;F2zB8c8Jrr/B6bUs4poE4/mOTWQb94YR7/ErJJzFGs+7/llgSUGPBNP2hyT08VHikc1/Pvp/ZDed&#10;vHn9l8C+P3/xJRbUrWe8HzDf4rlekqMPj1JMxE5MfD3QHAlW4vAx8NhQ8PvCvziJ2Yj5eMOuX7zN&#10;5YtEI/u2xQf66XS106dtrjiwyd+qs5Z4yJ11ij/yK7pk65e8gCKe+NklPtdd/+yfjV7WhR5/VQe/&#10;vABma2ouW9er52IjO8xxe3Iq8gEv+eYNWjb3JRaIjGuXMfoCqBzjk9yTC24NNnYy6Fr/Z9yil398&#10;YLP1veTS8dinXx5YA76zXV7z2xrgYa885Ct57CZb22Fz1iLTbz2aL6/lusdUeJF76x/5XOSc+yzA&#10;+cF2uujlp0PBXFdvXz65/fbb179PdkagxuBz6r58orQ7eI3us2sP6f5LgP7xxZRz136lfid8f53B&#10;Wzqnvbo+V3o89dk0fJhOpjHlDTcs19ClpA+Ri8d8z/h+n/TOO+/cnTy5XNWuWm4LCy/yqKDtHcDL&#10;X/7y1Xby9bOffHKQoKBjxxaALqX5/pug0hxXnGuuuWb1T51c1Pz86p+VsRGffzF64403rrahm25a&#10;nuMW/eSyf3zl9uKD9xXmGb/++uU5dokLHWQqm6dNFtnm+zTC3PTlQzE2B4mDto8m8bYu/FTSQa65&#10;/FSynW+IX8WPPvK9PCUH0X3bbbetcbJOZLDVXGtUjMqJZLLluuuuW31WzyaxYhOd5tBbLOREOvuv&#10;j/zGo56N/MZjrdkrvig/sunEiQWQiw4x8rvJdItr+awfkWGOOLGXDdnFDnPG4+kb1nzjF3/owyM2&#10;+YOHzexlI3lijh+vcTrZ7iA1TxyN8c33RYyxjy7zfaQF2J6ttz8HoPaD0e9ofuYzn9l96Utf2n3u&#10;c5/bffazn13pD/7gD3Zf/OIXV/rCF76wUm1jtT//+c+vZP6Xv/zltY+cp556auXRb7z6PP+rX/3q&#10;2qbPnHQay4Y/+qM/2n3zm9/cff3rX9995StfORiny5xPf/rTK69+8unNnniV2aafHO3G2EGOujFt&#10;4+hrX/va2tecZOH5wz/8wwPSzi8l2+hSpgeRp40/XcrsSh8Z/OJLOpX69SnNUS92n/rUpw54k6c/&#10;udlmPJsRXjlgLp34xMM8hOcb3/jGKsP8ZOrXlw/mk6WtjozTRSbZdFtLfPqyLTn0FF+knh3Z1hoj&#10;dfbURsVAXWzKE32o+WQ1rk4fW9kSb36JD578wlfMzMuu5DcXH3+ToeQHe9iAN/+M8SWZ6sbFqpMa&#10;Zrc/h07qPtBG2n65Y25H8aPtWEShMT/K+cNyY8r666uufyY/9XPGxrO1tXHlLCddSD27as/zzYu8&#10;hJh1oD5CoF97ll07qm8eV2YbIi+5zdOOtONpzkzxzPOyeZ6rT3seQ7McP/PYUb7P47XnPnMi7cZR&#10;/bXTvZVV/yzHeHbOdhjXr0+7dUlGFL+yOdVrIz/znEpzo5kfpbec9FuO6sa0jcfX/NkHZXV86uY3&#10;lhx9+Rl/9e3PAagNmhyZ0G6Q8H5SHtW3pcbVj+IxRld86vU3D22Nj2d2rLafZDaO30+yovrmcWTu&#10;tg81Z7ZzHp8pm+Y+P41V+kmen5k3GfQeJcuP+lF8ZBYH5Md48+ur/VyUHHU/6Zr7Zv5+5r4tZV9t&#10;Mme5Mxmf5VXHX7InLxnxRvr9NOe5eOe2n+pzXOexZNVuXHmUvPrJU255GlOPd7bbo7Jy+3MAaoOI&#10;ALtCE5Up6af23I9vpsaq+5n5t+Nbql9ZEPuZeSJtfH7mvshPdWMzb4FpbJ4/1+MrTqfjq1098qO/&#10;hUrO7F9y/DS+pcb9HDWOzJ1l+dE3E75swTe3t+SnevPNif90P82J5jlIvZMte7dk7Kgf/UedXrXT&#10;Eenzk1w/W54tzXLIncei5EXz2GxLP9qBE80ncydy85ubX40l46ifQ9fvqEAlxA8h9eGZ+6o3X712&#10;P41Vn2XNY/rMtdjJmGXH14+x5rA13m1ybvWpNx/103j6o+0cP7O8yM9cb76f+pO39dHPzJ/8ePrR&#10;j+b+ma95yjZo1Lw5NrMNaE6UWV7kZ77BzbLmn/rm/rkPzTFWJ3PLM9uG5h/t5mTPzBv1o46vOXyd&#10;9cYz15OZjY3PPFFy8IahxvzMumdb8W7rxuf52tayDSBb1Lc/h16UvfDzws8LP/9//9nt/l92n8c0&#10;QN8IIwAAAABJRU5ErkJgglBLAQItABQABgAIAAAAIQDki7K8DQEAABMCAAATAAAAAAAAAAAAAAAA&#10;AAAAAABbQ29udGVudF9UeXBlc10ueG1sUEsBAi0AFAAGAAgAAAAhADj9If/WAAAAlAEAAAsAAAAA&#10;AAAAAAAAAAAAPgEAAF9yZWxzLy5yZWxzUEsBAi0AFAAGAAgAAAAhAJSiX20gBAAAugkAAA4AAAAA&#10;AAAAAAAAAAAAPQIAAGRycy9lMm9Eb2MueG1sUEsBAi0AFAAGAAgAAAAhALrBpbu8AAAAIQEAABkA&#10;AAAAAAAAAAAAAAAAiQYAAGRycy9fcmVscy9lMm9Eb2MueG1sLnJlbHNQSwECLQAUAAYACAAAACEA&#10;mJscAtwAAAAFAQAADwAAAAAAAAAAAAAAAAB8BwAAZHJzL2Rvd25yZXYueG1sUEsBAi0ACgAAAAAA&#10;AAAhACL14HMMswAADLMAABQAAAAAAAAAAAAAAAAAhQgAAGRycy9tZWRpYS9pbWFnZTEuUE5HUEsF&#10;BgAAAAAGAAYAfAEAAMO7AAAAAA==&#10;">
            <v:shape id="Text Box 99" o:spid="_x0000_s1110" type="#_x0000_t202" style="position:absolute;top:15404;width:52718;height:46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6wSMUA&#10;AADbAAAADwAAAGRycy9kb3ducmV2LnhtbESPQWvCQBSE7wX/w/IEb3VjQNHUVSQgFWkPWi/entln&#10;Err7Nma3MfXXdwuFHoeZ+YZZrntrREetrx0rmIwTEMSF0zWXCk4f2+c5CB+QNRrHpOCbPKxXg6cl&#10;Ztrd+UDdMZQiQthnqKAKocmk9EVFFv3YNcTRu7rWYoiyLaVu8R7h1sg0SWbSYs1xocKG8oqKz+OX&#10;VbDPt+94uKR2/jD569t109xO56lSo2G/eQERqA//4b/2TitYLOD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rBIxQAAANsAAAAPAAAAAAAAAAAAAAAAAJgCAABkcnMv&#10;ZG93bnJldi54bWxQSwUGAAAAAAQABAD1AAAAigMAAAAA&#10;" filled="f" stroked="f" strokeweight=".5pt">
              <v:textbox>
                <w:txbxContent>
                  <w:p w:rsidR="00175C09" w:rsidRPr="002F25B4" w:rsidRDefault="00175C09" w:rsidP="002D65BD">
                    <w:pPr>
                      <w:spacing w:after="0" w:line="360" w:lineRule="auto"/>
                      <w:jc w:val="both"/>
                      <w:rPr>
                        <w:rFonts w:cs="Times New Roman"/>
                        <w:i/>
                        <w:szCs w:val="28"/>
                      </w:rPr>
                    </w:pPr>
                    <w:r>
                      <w:rPr>
                        <w:rFonts w:cs="Times New Roman"/>
                        <w:i/>
                        <w:szCs w:val="28"/>
                      </w:rPr>
                      <w:t>Hình 9.2</w:t>
                    </w:r>
                    <w:r w:rsidRPr="002F25B4">
                      <w:rPr>
                        <w:rFonts w:cs="Times New Roman"/>
                        <w:i/>
                        <w:szCs w:val="28"/>
                      </w:rPr>
                      <w:t>: Vòi nước được điều chỉnh xiên góc so với phương ngang.</w:t>
                    </w:r>
                  </w:p>
                  <w:p w:rsidR="00175C09" w:rsidRPr="002F25B4" w:rsidRDefault="00175C09" w:rsidP="002D65BD">
                    <w:pPr>
                      <w:rPr>
                        <w:i/>
                      </w:rPr>
                    </w:pPr>
                  </w:p>
                </w:txbxContent>
              </v:textbox>
            </v:shape>
            <v:shape id="Picture 100" o:spid="_x0000_s1111" type="#_x0000_t75" style="position:absolute;left:14663;top:-597;width:23336;height:1600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rHIzGAAAA3AAAAA8AAABkcnMvZG93bnJldi54bWxEj81rwkAQxe+F/g/LFHqrG3sokrqKWPqB&#10;XvxIEW9DdsyGZmdDdqvRv945CN5meG/e+8142vtGHamLdWADw0EGirgMtubKQLH9fBmBignZYhOY&#10;DJwpwnTy+DDG3IYTr+m4SZWSEI45GnAptbnWsXTkMQ5CSyzaIXQek6xdpW2HJwn3jX7NsjftsWZp&#10;cNjS3FH5t/n3BnbnZfVb2kV9Gbp+H4qv3cfKfRvz/NTP3kEl6tPdfLv+sYKfCb48IxPoyR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GscjMYAAADcAAAADwAAAAAAAAAAAAAA&#10;AACfAgAAZHJzL2Rvd25yZXYueG1sUEsFBgAAAAAEAAQA9wAAAJIDAAAAAA==&#10;">
              <v:imagedata r:id="rId39" o:title=""/>
              <v:path arrowok="t"/>
            </v:shape>
            <w10:wrap type="topAndBottom" anchorx="margin"/>
          </v:group>
        </w:pict>
      </w:r>
      <w:r w:rsidR="002D65BD" w:rsidRPr="00D72CB7">
        <w:rPr>
          <w:rFonts w:cs="Times New Roman"/>
          <w:b/>
          <w:color w:val="000000" w:themeColor="text1"/>
          <w:szCs w:val="28"/>
        </w:rPr>
        <w:t>Bài 9.4</w:t>
      </w:r>
      <w:r w:rsidR="00BE2D9E">
        <w:rPr>
          <w:rFonts w:cs="Times New Roman"/>
          <w:b/>
          <w:color w:val="000000" w:themeColor="text1"/>
          <w:szCs w:val="28"/>
        </w:rPr>
        <w:t xml:space="preserve"> </w:t>
      </w:r>
      <w:r w:rsidR="002D65BD" w:rsidRPr="00D72CB7">
        <w:rPr>
          <w:rFonts w:cs="Times New Roman"/>
          <w:b/>
          <w:color w:val="000000" w:themeColor="text1"/>
          <w:szCs w:val="28"/>
        </w:rPr>
        <w:t>(Sách BT CSTS):</w:t>
      </w:r>
      <w:r w:rsidR="002D65BD" w:rsidRPr="00D72CB7">
        <w:rPr>
          <w:rFonts w:cs="Times New Roman"/>
          <w:color w:val="000000" w:themeColor="text1"/>
          <w:szCs w:val="28"/>
        </w:rPr>
        <w:t xml:space="preserve"> Một người ngồi trong một chiếc xe đang chuyển động sang phải với tốc độ không đổi như Hình 9.3. Người này ném một quả táo thẳng đứng lên trên trong khi chiếc xe tiếp tục di chuyển với tốc độ không đổi. Nếu bỏ qua lực cản không khí, liệu quả táo sẽ rơi lại về tay người ném sau khi chuyển động lên không trung hay không, hay rơi về phía trước hoặc phía sau của xe? Giải thích tại sao.</w:t>
      </w:r>
    </w:p>
    <w:p w:rsidR="002D65BD" w:rsidRPr="00D72CB7" w:rsidRDefault="00616FE6" w:rsidP="007C50DD">
      <w:pPr>
        <w:spacing w:after="0" w:line="360" w:lineRule="auto"/>
        <w:jc w:val="both"/>
        <w:rPr>
          <w:rFonts w:cs="Times New Roman"/>
          <w:color w:val="000000" w:themeColor="text1"/>
          <w:szCs w:val="28"/>
        </w:rPr>
      </w:pPr>
      <w:r w:rsidRPr="00616FE6">
        <w:rPr>
          <w:rFonts w:cs="Times New Roman"/>
          <w:b/>
          <w:noProof/>
          <w:color w:val="000000" w:themeColor="text1"/>
          <w:szCs w:val="28"/>
        </w:rPr>
        <w:pict>
          <v:group id="Group 101" o:spid="_x0000_s1112" style="position:absolute;left:0;text-align:left;margin-left:0;margin-top:296.2pt;width:305.25pt;height:201.75pt;z-index:251703296;mso-position-horizontal:center;mso-position-horizontal-relative:margin" coordsize="38766,25619"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qBz+GCwQAALMJAAAOAAAAZHJzL2Uyb0RvYy54bWykVttu2zgQfV9g&#10;/4HQuyNZli1biF24zgUFgjbYZNFnmqYsIhLJJelLuth/3xlSUlwni2zbB8u8DIczZ2bO8PLDsanJ&#10;nhsrlJxHw4skIlwytRFyO4/+fLwZTCNiHZUbWivJ59Ezt9GHxe+/XR50wVNVqXrDDQEl0hYHPY8q&#10;53QRx5ZVvKH2QmkuYbNUpqEOpmYbbww9gPamjtMkmcQHZTbaKMathdWrsBktvP6y5Mx9KUvLHann&#10;Edjm/Nf47xq/8eKSFltDdSVYawb9CSsaKiRc2qu6oo6SnRGvVDWCGWVV6S6YamJVloJx7wN4M0zO&#10;vLk1aqe9L9visNU9TADtGU4/rZZ93t8bIjYQu2QYEUkbCJK/l+ACwHPQ2wKkbo1+0PemXdiGGXp8&#10;LE2D/+ALOXpgn3tg+dERBoujaT6Z5OOIMNhLx5PhbDIN0LMK4vPqHKuu3zkZdxfHaF9vzkFDGtkX&#10;pOyvIfVQUc19ACxi0COVdkg9oocf1RHASgNYXhCRIu4IG4Brt25h8Q3AJlk6HgP0iEya5HnmD9Ci&#10;wy7NR9lsAjcidqNxlqY5auwBoIU21t1y1RAczCMDSe9zke7vrAuinQjeL9WNqGtYp0UtyWEeTUbj&#10;xB/od0B5LVGA+xJq1SC4wQk/cs81D0r+4CWkkA8+Lvji5avakD2FsqOMcem8V14vSKNUCUb8yMFW&#10;/sWqHzkc/OhuVtL1hxshlfHen5m9eepMLoM8YH7iNw7dcX30tZP1wV+rzTPE3qjANFazGwFRuaPW&#10;3VMD1AIkBHTpvsCnrBWgr9pRRCplvr21jvKQx7AbkQNQ1Tyyf+2o4RGpP0nI8Nkwy5Db/CQb5ylM&#10;zOnO+nRH7pqVgrBAyoF1fojyru6GpVHNV2DVJd4KW1QyuHseuW64coFAgZUZXy69ELCZpu5OPmiG&#10;qjFKmHOPx6/U6DYxHaT0Z9XVFC3O8jPI4kmpljunSuGTF4EOqLYBgPpeXGrBCvi1lAijV4X+fuuA&#10;U26HMIb20/wvHQ01Tzs9CP6KtaiFe/adCHxGo+T+XjAsdJyccsao4wzYx2uBMkZYyJ1cOAWwCXan&#10;2JMlUq0qKrd8aTVUdEsk8ffifvrdletaaKxvxBHHrXMQsbOW8QY+oR1dKbZroGJDfzW8pg6au62E&#10;tpAnBW/WfAMs82kTwgxBBX7wZQlc6Hve3+l0mSSz9ONgNU5WgyzJrwfLWZYP8uQ6z5JsOlwNV/9g&#10;kgyzYmc5+EvrKy1aW2H1lbVvNrj2KRBap2/BgXF8WweuAdM8UXYmwhJCgrZaZ7hjFQ4DsbCWKfsN&#10;D+0Lmoj7fzA41Mh7LS/JJxmQ7C/wtjcnGOCHYI+vB/8y8F62rxh8epzOvdTLW2vxLwAAAP//AwBQ&#10;SwMEFAAGAAgAAAAhALrBpbu8AAAAIQEAABkAAABkcnMvX3JlbHMvZTJvRG9jLnhtbC5yZWxzhI/L&#10;CsIwEEX3gv8QZm/TuhCRpm5EcSMi9QOGZNoGmwdJFPv3BtwoCC7nXu45TL19mpE9KETtrICqKIGR&#10;lU5p2wu4tvvFGlhMaBWOzpKAiSJsm/msvtCIKY/ioH1kmWKjgCElv+E8yoEMxsJ5srnpXDCY8hl6&#10;7lHesCe+LMsVD58MaL6Y7KgEhKOqgLWTz+b/bNd1WtLOybshm34ouDbZnYEYekoCDCmN77AqzqcD&#10;8KbmX481LwAAAP//AwBQSwMEFAAGAAgAAAAhAMcVN+zgAAAACAEAAA8AAABkcnMvZG93bnJldi54&#10;bWxMj0FLw0AUhO+C/2F5gje7STXFpNmUUtRTEWwF6e01+5qEZt+G7DZJ/73ryR6HGWa+yVeTacVA&#10;vWssK4hnEQji0uqGKwXf+/enVxDOI2tsLZOCKzlYFfd3OWbajvxFw85XIpSwy1BB7X2XSenKmgy6&#10;me2Ig3eyvUEfZF9J3eMYyk0r51G0kAYbDgs1drSpqTzvLkbBx4jj+jl+G7bn0+Z62CefP9uYlHp8&#10;mNZLEJ4m/x+GP/yADkVgOtoLaydaBeGIV5Ck8xcQwV7EUQLiqCBNkxRkkcvbA8UvAAAA//8DAFBL&#10;AwQKAAAAAAAAACEAAIEAeRBtAAAQbQAAFAAAAGRycy9tZWRpYS9pbWFnZTEuUE5HiVBORw0KGgoA&#10;AAANSUhEUgAAAZcAAADaCAYAAABq1w8LAAAAAXNSR0IArs4c6QAAAARnQU1BAACxjwv8YQUAAAAJ&#10;cEhZcwAADsMAAA7DAcdvqGQAAGylSURBVHhe7b2HnxdF9v57/4V77+u6KoJEMedVMa0579c16+6a&#10;QBBRXEERUHJGDETJOUdByTlnRLKSc1REAUXQPbfeZ3jm235+n4EZnYEJ9bzmTIWuru5Pd9V5+lT8&#10;vywiIiIiIiKXUWDJ5b///a/9+uuvLgL+3377zV2OI4QR/CDdeRERERERuYt8TS4nTpzIJIxUclCc&#10;hLhffvnFXc4TySitwjoPNyIiIiIib5CvyUWkkAqRg8hDpAGp/PTTT5nhY8eO2fHjx11S0+JGRERE&#10;ROQN8n2zmKwSkQKQZSLhGATy888/Z1o7P/zww+/SipDkj4iIiIjIOxQIcpEkyQSr5PDhwy40hxEP&#10;oWzcuNHdQ4cOZQrHSY9VAwFBRKSPiIiIiMgb5PtmMRELhACRfPfdd78jDojk6NGjThpTpkyxGTNm&#10;eJr9+/f/H+SC/9tvv7WDBw/a999/f/IqERERERG5jTNOLrJAcFPDkACCHzl27Lh9f+hH23/g20Ai&#10;P9qxcOynQCLfHfzedu3eY7v37LVdu/bY9u07bcrU6TZmzBd2IKTlPNL/+ONhD2/Zss327t1ne0L6&#10;/fsP2JEjR10gmSNHjvi11JwWLZrcRfJ9IoR5zsk4hfmAUBzgXcT3EZEdUGaow7h8SFKmkuWMcqQw&#10;rsK4nMfHKccicg9nlFyyetkIBQLFg7LHuti3b5/9grVy5Cc7+P0P9u133wcy2Wc7du62A98etKM/&#10;HbMjR3/y8OhAKqM+GxOskR+86evo0Z+DeywQzOFAMEcCwXznQnhnSL916/ZgxWRYPFyL64pckIjc&#10;A+8W0uAZ4+oZq0InnztpcSkb+AWVkYiIrED5UAsGrlo6KF/4Vfb0sYNLOaPlg7COx3KWezij5CJF&#10;IpcXKqVDQfjxxx+9SQtB6UMoPwRy2LN3v+0LFscvx391stkWLJXtO3aFuG9t9py5brXsCZYJhIHs&#10;23cgWCU0iQWrJ6T5+Wf6Z466QEDEYc1wH1yTa1PQuA/ciNyDKj3g2aqy4wKO49fXJmmQZCXHHyt9&#10;xKlA+aAMUbYgDPQK9Ro9MmHCBOvQoYN9+OGHNnz4cFu2bJkfp9whIh2Vz4jcwRklFykJKRAKA5YK&#10;L5YvjgMHDgTLYqf3h1Ao9u7bbz/9/IuTyIaNm9xiIXwoWCCbAzlAKp9/Mc6J5edjx91awWrZG8gI&#10;64Qmsz3B2sH96Se+kn/NJB3SQGLcB/0zKli4EbkHEUayqYL3TZjnDfHo2SMqI+kkIiIrUD6SZQiS&#10;mTZtmr3xxhs2duxY++qrr2zhwoU2dOhQq1OnjvXp08fLnsqhymcsZ7mHM0ouvHCEF8mLVYc7TVm7&#10;d+/2pjCO79mzxxU/TVlbt+2w/cH95XiwMoLlgdVCU9icufOdXGge+ylYJogslOPBwkGBQSDEbdu2&#10;3UkGcjl69KdAXAf9GGRGYYLIUHBILFy5C94nlRaXZ8u7pjIT5h1xjLjVq1f7O09WcN5HrPAR2QFl&#10;RMSCxTJs2DCrX79+qPvbMssfx/Fv3rzZatSoYZ9++ql/3BKnuo8/IndwRsmFF5nRJ3LUTVeUOi7E&#10;wkvdu3evp0EgGCwM+lV27d7rTWQnSBOsmS/Gjrep02YE/wE79ktQXr8FayjoH6wTmrwgDwiGJjAs&#10;GawYmspELnT0bwukBcnpevp6xo3IPfA8qdj6QsQ/evRoa9iwoVf+999/39577z174okn3KUskEbn&#10;SmFERJwKlBHKC3pk3bp19uyzz9rUqVMzSQXgyj9r1ix76qmnbPny5R4X63/u40+RCy80VXi5vCRc&#10;+flCpakLUoFcIBENFcaFZDiuYcMcJy0k8N3BQ04gdOojEydNtrnzFtihH350a4bjRwKB/OoF679O&#10;KCKXw4ePuCWTMVpsfyCRo27B7Nixy77+er0tWLDARowY4V/N3HssXLkP3qcqPS7hHTt22MqVK114&#10;9osXL7ZmzZrZF1984V+dpE2Wp/hOIk4H1V+kY8eO9tJLL/mHCmVH5Yc0AnqncuXK1qRJk8wyRtN8&#10;QQG/JWmN6XcifMjpeZDmVHWI46SVcE6qXwNvyINwdpFr5KIL4/JjUBLclDrMEV42L5W4DMvkkDeF&#10;YL3gh2AgH87zTrnwwyEPOvTpZ5k8ZZo3h0E2x4MVAqEc++WEkw4d/yguLJLVq9fYV1+tsC+//Cq4&#10;K21ssHQGDBjkMmHCJBsyZJiNHz/RPv/8c1uxYoW/DO6bB53VS4j4Y1C54L0mKzF+nrfIh48Jwkiy&#10;UuidkEdExKlAuUGee+45q1WrlpetrMoNZbB58+Z29913Z5Y1pKBAvxW9Sv1Q64vqD7+P384zIJzV&#10;c9A5pNMzIK38yk/pclIP/xS5cEFuAJeL6sLEQSBYJPxICIQ5JTwIWSy7du1yMiEdYY5DKPwQ0qPw&#10;V6xcbUOHDbdhw0fakKHDbcHCxYFEwpftb+GhBasFcqEzf9bsuTZj5mwbN26CDRw42Dp37mqffNLO&#10;Bg8eapMnTw2m7wpbu3ZdyPf7cP1vw30cCflnjCbheogeKv6I3APPlWfK+0wSTLLsiGxwEVUICEek&#10;k5NCHVH0QPlQubr++uutbt26mXU6HYhv3769FS9e3MsaZYxzCwr4bdQnwH3zG0QQ1BnVK36n6lM6&#10;6Bmp2Zrz9CyS+RJ3RsmFC3Fz3ATQjUEO3BA/kk5zOuplnUA4xPHDiYdcfE5LSM9xKZgvv/zSGjRs&#10;bDVqvmP16je0+g0aOYkMGjzEevXuY3369reevfpY+w6drEvX7jY2EMvmzVvcUtm8eWsgk6+9r4W5&#10;LfTdMN+FJjFGlBFmciXXTj5IPcyI3APvkufKlxXvePr06XbffffZHXfc4W7r1q29GbRly5YerlKl&#10;ir8DfWhIclKoI4oeKB8qJzfffLPVrl07s0UiHUjXtm1bK1OmjJ8nPVBQwL1Sn0aOHOm/995773VL&#10;jCZnWoWod+hmPqCTOjoVxKuOyc+zUL3VMeJERNnFn+7Q52IIN8LL5MeIKBhWjCuBdLhpLb9CWtgX&#10;Etq0aZOvC0Zn3Lx587zd9L3361utd+vY2++8627HTp2ta7ce1rlLN+veo5cLYeTTYK10Csd7BcKh&#10;GWxhsHIgFPpgIBhGntG5T4c+BEP/DA9LD14PkXBE7oGyQcFU5YVImjZtauXLl7d77rnH5s6d68+d&#10;uQeM4OH9k1bvAjciIjtQWatevbr3p9BKQplLB3ROvXr1vAlNeiAnivNsQ7+1b9++Vrp0abvgggvs&#10;vPPOs7Jly9ptt93m83kgGunlrOoRupo0uDwDPvzpB50zZ477id+wYYMPgMAIyOp5psOfbhbTxUQo&#10;kAdfnSgRwupjgVA4tmXLFh9vzsSmcePGuTtq1Cgffz5mzBgfj04/CA/trRpv27u161q116tb02Yt&#10;3EJBOn3axckEksFFunXvaR2CFUOTGALJTJs2w60YdexDNhDM8eOwdMaXjgoWfpFkRO6BZ6rnrEK8&#10;fft2t1LKlStnAwcO9HIxefJk7wPjOJVGlYdz9G4iIk4FygjlrF+/fv7hgh7Jqtzwdf/vf//bunfv&#10;7mUMQQkXFKh+fP3119a/f3+76qqr7MILL7Tzzz/fygSyKVG8hD3/7+etZvhgGz9uvP2X4bQ8ihQh&#10;H4hW+rtixYr20EMPWYUKFXxUJ8RCHNYRdTQn9TBb5MKFefhJBUGFz1DSxNPs8VMgFZq49gcrZIsr&#10;9cWLl3gfyKeBDPr06edNWkOHjbARI0bZ4iXLfNb9+vUbvbnqh0BAh48cCT/wB1sUzoNA2rbrYC1a&#10;traGjZp48xfNYCITiAWBbAhzvGPHT51UuF6v3n3ts9Gf28hRo238hEk+o//nY/yOUAApTOEhqTCq&#10;cEkJRuQeeMbp5OOPP7ZixYp5Mxhkw5wDKoreB2n0XogjTGVKfgQQT1nE+kUxEOY4xyKKFigTev98&#10;sWORMCOf5ljiVC4oQ3zM8CHz8ssve5mj/GzdutU/fJkDQ3nM78L8HRQ/v5VWH1p75syeY888+ZQV&#10;Py8QzIUl7YJzz7OLy5azyy++1O66/W/2wj//Zdu3bbfNGzYGyyA8s6C3fwvC8+C5IOvXr3dyvvrq&#10;q+3FF1+0rl27+gf/N9984ySUE2SLXPRSyJwbIczLookJP/0X9HUsWrQk3NgAGzRoSGC5KTZ+/IRg&#10;no0MJtUcW7ZsuR0KFg2THZlpz1IuzFthpBdKnwUq14cfTed9u/YdnSw6BLKAQNTsJQtFTWOKp7kM&#10;koF8OLf/gEG+3hiDAHr07G1tPvzY+vUf6HNkjp/4zY7+FB7miYyCqEKHAH5nRN6D4ceXXXaZXX75&#10;5d5uTOdqsn0YZaE28+R7gkwUT3nkfSXJBxCOKFpIfnxAFosWLbJXXnnFW0NonlfzOyQyePBg75NZ&#10;tWqVx8+fP9/7Xvjyp4kJN78LH2bcc6lSpaxEiRJusZQuVdouCMRy2UXl7YJzzrWygWBKFw+/KVgx&#10;5UqWtvKlyliZEiXdHdC3v61escp+CfqYZyfrRYbD888/b3/96199egDPiDQ5RY7IhQtwcSmAjJs5&#10;EayVAz5vBEuFkVkst0I8lgx+bpZ+D2bLM7yYYcMQzHcHD/qwYsLjxk90Uvjo47ZOHJCISEOEApFg&#10;0ah5DALCuqHvhXjcmYHIWMRyQLCYRCw0qbVq3cbPmT5jZiC1wNaB0Pg9CL+FByglFZH3oJmUiW6M&#10;1nn44YdtyZIlXk6S5IJLmHgEUA4hFw3G4LgqBKJ3GlH0IHLBpUysXbvW+27p6H777bftnXfesQYN&#10;GrhFQ98eaan3s2fPdlKhLJYsWbJACPfrhBJcBKIpfsEFTi4XlS5j5QLRlAqkguVS4vxiVrrEhVby&#10;guIed2GxC+yRBx60dWvW2omgf3lWqnOqX7179/a+G/paVAdlWGQX2SYXMqdDB2G+CkOJiWdWPJYL&#10;N7Zz564QpuJnfIGyjlfGTPjj7vchwOHHMDcFQmFZF4YST5w0xa0UiELWCkQAmRCGRPATr+MIlgrp&#10;evfp58I8GFxIplHjpta4STNvVhPBEIaENm7aHO4ho21fX8EI9xwV05kBz71z587e70LTGGRBGSOe&#10;wq6CTFgkgovQBNCrVy/vkMVkV6VQOUUiihYoA5QR1WVIg3JEPwK6ij5gmr00PUJlhTQMKqEzHAWN&#10;bisowu+ieQyXPiSa+ObNnWe9u/fwZrFifzk3s2kMcrm1ws1OKnNmzrL9e/ZmNovxrKhnmpqBS18U&#10;pEWzmOofx3KiH7Pdoc8FW7RoYe+++64v08HF+VFYI+yRwugr9kvJWF6FCT2YWqwZttdHbDE7nln1&#10;LOPC4pPcImGWcWFYMQQgawQrBT+Wi4gEvywZjkMynEfTF5YKfSz0zTCqrHKVqlb9zbes6muvW5VX&#10;X7NKr1SxVyq/6sffrxe+XD76JFhKE/yB8tB4uICHR6GLyHvwnCEGhlAysEMFWEK7MtYMI1Zo72UE&#10;i0+sDcqAtnLamklTs2bNzHgplvgOiyZEFpQflSfIhTjqOOVCClIfMcSxUoeaxThWECT5O2fOnOn9&#10;JNWqVbMLaQILVkuJYJ2UKVnKbrv5Fqv7bm17v05d+/V4+PA6Fs4LH/islwW5/Hoig5CVF8RLMyHy&#10;5JNP+sg7jeLlONfOLrJFLmQIubBUAmtBMZS0cePG3m5Opz6TE0+c+C1U+F1uoUAmWDR09NM0Ruc+&#10;x5hpD7mwXAvEwsrGEMcnbdu7QCwff9LOiUMkgsUiq0WWDPF01C9avNT7Uuq+V8/eqP4fe7VqNScU&#10;BIJJhuUnnhFoWDKsmspL4oECkU1E3oMyhbVCGUIB8NxVyFEAvJu33nrLOy2xUqg8fK0xAujxxx/P&#10;tGjouIV49N7iB0LRBOWJd6/3j+CHVKQ4EeKSfsoRipR+CwiGOPLK75KsJ0wa5d75DcUvKG6lA6m8&#10;/OJL9vmYz23OrNne9AWxYKUcD/7f6G8O4WP0twSS4RnQNMhin2vWrPFRYVh4GBGPPvqotWrVypYu&#10;XerX5NrZRbbIhR+BoAi02CCT3xo2bOwz3mkG+yXcNCPG6H8hzPpeGQTDjFEmRgYlzg6RwapBIBqa&#10;r2gK09BizVuhUx4ywU+/CcfV3EX/S99+A3y0GfFYJkiSQHCTxCJSwZpRWoY30wbLy4E4KWz6GlBh&#10;RPll3P9R//0RuYvUCoPwvFEMEP6AAQP8g4ah6jLZ+cpkCKnKJPMZKPi8r+T5EUULqeUoO6K6DrnQ&#10;j4GCJr4ggPuEFNhOgEExl156qbcCPHD//bZxw0b7MXy8+0iwoINxsVIgEh+SfNJFsFyoaxMnTrQX&#10;XnjBJk2a5PqOOPJ+9dVXvd8F3Yjk5Plku1mMH0Kb5QcffOAr2tLe3aJFq3BTk0PFP+pDkFlS5eDB&#10;751gIB2slgxL5pA3lbHC8Y+HjzjJMDQ42ccycNAQ35uFYcMIM+7pi5k2faY3fdHsRfoP2nzkTWib&#10;gjWE9SGiSLVUkvJatTf8GGnwkx6X38JIJTE2wxYpbDxYFTz8erAReQ8KL88a4qANmb03WFyU8sdX&#10;KOY5nbO8FyoBFUrLqksiIrIDWTh8sIhcCgp079QDPr4YpECdofzrQ5m+h6NHjnqcf3DBCylCfSMP&#10;gEsenKtmRPw6n2O5Ti7KmIszsYYRF1gwkEuzoOBnz57rfSpYKpBLxkixw97ngjVDHGTD0vlYLKwZ&#10;NmLkZ94MJmuEocMspQ+RMD8FgXBIgzA/hg55+k3opJ80eaofF7GkIxUJxPJyxVcyyYXlZBjyzPBX&#10;JmuivPhdDFtk5QCZzDxgHiZ+fzkReQ6eM8+dpjKWimHmPs2w9LtQyCEU+v0Y289QUj5yKJe8M85F&#10;IsFEZAcqLwWVXNBLlHvqhEgF4UOMMK7qQ1Z1QrqNtGqp0XOhXhEW0ZB3rpMLN0CmXIDmiTZt2nil&#10;rlv3fV8gkgmSWCj0sUAs9MNgrTAMefv2nd5EtmrVGicIhgjTn4IFgtVC53rLVh/4MGSauSALNV3R&#10;j/Kft2q6hYJ1gwu54NKZD0k1a97S03JOVpYLQj7kR98O18IKYnUAFBgu5iBtjYyOgGwYFccDT/7+&#10;iLwHBZgCTR8LfS0UcAaPYMHQ/8IxhpiyLhQfB/TDcA5lU+8pq4oUEZGElGhBJBcgSwOR4k+SA0IY&#10;6yMr/aVzVIfwI8QrLD+SVT7pkG3LhUxRtvwg9qNu1KhRsF4aWhOsiYaNfaIkfS3MuF+xYlUglt3u&#10;Z1XiuXPn29Sp033oMEQCIUASdQI5MbrrnVq1nViwULAsIApcRnnRT4IwygtC4TwsGDr+Z8+Z58OP&#10;IRURUjrhGOdzDQYC0I8z5vOxNmXKFG9rhGCYLEQYoqGZbPz48d6ppYeek4ca8cfBs6Yy8Nw1uxo/&#10;IhMdV/GqGLwfxcd3FZEdSGEWRHJR/aCsqz+SuoCOVn1JSlbQeaTB5XkQRz5yVScJ5wTZIhd+AMKF&#10;uAFG50Au9erVt4oVXwkE09wmjJ/ss/SnTplhs2fNsxkzZtmcOYFUQnhYsFh69uhtrT/40IkFywNS&#10;YcVjLUqJBcNx9Y1ACAwfxtrAmmnStLlbPTSJaQ4LzWJLly13K4TzsrJcIBb6c+i3wXqiT4f+HIgE&#10;mTFjhpMMfqwXrBjaMXFpJuOhRoV1ZqBCzvOmQONSuImTkEaVAuG4KgFyqsoUESGovBREclG5p46o&#10;zlAnVP4Vp3jcdFAapQPJPPATj+RUB2abXMhcbW+0hzdr1txerVLNWrf6yMZ+MdEGDhhqvXr2t/bt&#10;PrW2n3SyTz7uYB992N46dexm7dpmhLFaIAmGDtd8u5ZbLAhDgxUHqWCxQBRvBovlxZcqWvVAMG+H&#10;Y+3bd/QmuEb0u7RoZU1DXlhGo4I18p//1Mjse8GFmPBjHUEmNIdhObHvPqsB4GrAAP03EyZOdj/7&#10;wrC0P1YR/ilTp9mP4cuAPWR4Dohe1B954GcN3GY+EkawMFLFx9mfdBkeSbwLYYZNMsoFOfmc9Q6S&#10;ki4+IuJ0QJchBbVZLLXMq9yn8yuciuTxZJrU+OSx7CJHfS4SSIZ1w15+6RVr2qSldezQxcmjU8eu&#10;we1oHdp3DoQCyXR0ooFcIJ2WLT8w9miBTLBasFggFKwXSADigRBef+NNJxcI4vVgtbwaCKdGjbet&#10;des2TiqNg+VCc1yDBo18BeQlS5ZZmzYfuYUja0WTJiESrCIsHciN/h6axRCayBiVBrEwmZOlYyAY&#10;yAX//AWL/BhNb4xy4zlALHoO8hcIcJv5SI4f+8WO/fSzD4eESAiLVH4JftY8glw0Rr/APOeIAoOC&#10;Ti75Hdm2XGQ68TJo62OG9EcftbWqr75hrVp+6BZMs6atrEnjFtbmg0/s44/aO+F82KatkwtxNIex&#10;6RfWSpJccFlen/kr7OFCfwvWBwQDuVQ9acXUq9fAtyj+4IMPnWRatmztBMNwaBbNhJQgGJrS6KcZ&#10;NHioz4+hGa05pET/0MkBAbg0sdGkxnUhEfbmh1CwWiAYwggj1zZs3Oy/XYSSNDsLBFKU+9kWSAVy&#10;gUR+OnLUSQSCIR4LhsleuId/DFZjJJeIPEAkl7xFtjv0ESlUvuCRUaPG2EsvvmLvvF3H6tSuZ592&#10;6uZEgzXTsEHTTMJp3qx1BvEEywRFX7vOe5l9LbhYMsTRH0L/CJYHxPIGFkywWqoFssFfO6QbOnS4&#10;WzDvvVfPiYWh0CyzzyACBgQw5BiSgThYFgZCgUy4dlLo+8GS0QABRq7Rh4MlA7ksWLjYrRjIBiuG&#10;Y2qDRPj9uJFc/pjs2Lbd7rvnXruobDm7+aYKPpMY+enoTxmzh08SjzeLBcLx8yIichGqy5Fc8gY5&#10;bhbT1zpjq4cPHxEUfGOrWbOWvVm9hi1evNQ78RcsWGzdu/UK1kVrq1+/kXf4N29OH0kLV+rMM1Fz&#10;mKwWmsVYuRirhn4XBGJ5LRANgvVSi/6ZkL5Ll27eLIao/6Vbtx5OCHTaM2wZP5MtsVi4JgSCiOAU&#10;5riWnMGKYf0ySI7mtGT/CwMC2Osh1YorMF/UJ5V6fhGavoYNHWYXnF/MSpa40NdEKnVhSWvcMFii&#10;rPsWyMX7YbBogkTLJSK3Ecklb5HtZjFZLfJnWC6fuQVBH8hbb9U0NvpirguLVu7du9+2bNlmo0d/&#10;7sdbBSsBRY5FgbVAsxhzT9ShD9nQqa/hyDRvQSpYLTSNvfJKFW8ao3N/ZlD6DH+GXMiX5jIsmK+C&#10;9cLcl5Wr1jhJcB2a4ejnwXqBVBD8xOHnflhuBoFkuD6d//TJMDpt+oxZ3jTGoICpU6f6qCSIVcLQ&#10;7AIhQVmjsHGzI0rL+kO/iz9NOLty5MfDNqBffyeWEhcUtzKlSrsf+et119uTjz9hr71a1S0Zms2w&#10;Xih7qRIR8UcRySVvkS1yyQojR47ypimU+zvBCmEBy4wXxtc9wpd9xktk+ZeJkyb7BEZm5atJTCPG&#10;sF4gF6wXmqAghuee+5c9+eTT9thjT7iLPPHEUz5qrHLlV51wsG6qVKlqlSpVdsJitj/kAKlgmUAg&#10;WCuyVCTEQzBM5iQ9VgvEAsnIL0uGNc46fdrZVq5caW+88UbmBj3auEd+4tkTguW7KazpROew5zVh&#10;ueSRTJcU0uOSt85XPHtm61ztR8F9yGXZbPwlwjEUuCwELAZcFrkrXuwCK1u6TKYVgbKnuYow5xAm&#10;LcdId95fzrVyZcraX/6/c+xiNiYK6chDaUknP/krzLXxkxeiONIk03JMYeXH+kYMJGHoJR85+tiJ&#10;iPijiOSSt/hT5DIpkEWjRo19vkvLlq18LbEMy0UEk9FshJw48avvQskOkLv37HMCEcHQJIblgosV&#10;g9JnVNcNN9wUXjrKsXRQlKz6ibItHRQyK5iWC0q8WFCeZTOPl8If3BdefNkJBYJSMxiSSjAcY3My&#10;SAQRsUA2CM1rzL2heQ1BobGQm+9THQqiFL2vRhqUNyLFniSfpJAmSUakVXwyXVIgEK6pMNcWkXCM&#10;uHPOOcfjISvdB/FcywnmpMIWuRQ773xX2pDFuef8xf0oc0hFfhEO50EmuJxHPK6IQeREHGkIX1L+&#10;Yj8OgYi0RCa6B1xdi/N0fwikRT7EvftOLRs5YqRbiur3UtNkRMQfRSSXvMWfIhf20dC+Gqz5T1OZ&#10;Kn2y6QIBEAw7UbKAJUvvo7iZb8JQYfpFmIH/5fIVPiwYZa5hyGoeo1mM+S5YLJAKVgxxHKe5jBFm&#10;jBKjT4cmOBEMzWDkj+AXuai/BULBhVC4FwiHc7F+SE9+g4cM8yYxtke98sor7ZJLLnG57rrrfCFF&#10;tlVlOXjWwSpfvryvVEq6dML2vqxj9uWXX/o59913n1111VVZpkUefPBB3/8E64nNsthd79prr7WL&#10;LrrIj0Mk3A/kIrJj9Wry55wvl31pd995VyYJXH7pZZkWR/lyF7mSRyaMG28rln/l8tWXy23unLk2&#10;bcpUmzt7ju/RPXvWbJs/d54tmL/AvgppVn61wlYEWbkiXGPpMvcvW7LUlixabMvDNcmHNBwjvHjh&#10;Ij8Pt13bdn798889z8kL8oF0IBbCM6fP8HMPHfz+/7BaIBoUQ0TEH0Ukl7zFnyIXyESzqJPCCxOh&#10;AIUhFSYjYr3g37lrl4/YwlrBisFSWLR4iS0Oyokl9Rli3Lt3X+vTp6/PZTlw4LugKFfb9dffYOee&#10;e35Qyg/Yh4GEurMlcsdPnSAgA5rZIAZIQW5SiBNxQHDcg0gHMpLI4qGJ7IeT2+pq7xH9TgiH5Re0&#10;ekHyWFaSHGmGq6/xdMIx0qNc5XIez133gnzyySdWsWJFq1Spki9Dj7AJV2ZewYps1aKlvVKxklWt&#10;8qpVermiPfTAg042sjZQ6Nu2bLWfw7sh/TfrvnbFj2Uh8lGTVeVKr9i4L8Y66Wg4MR3wqwLJjA8E&#10;BfnQGe/zWEJedODjkoY+F4YXDx08xK9JvhDdIw89bJVfqex9MaSjI5++H5/vEn47z4Jh8Hou/O6I&#10;iD8K1Y1ILnmDP0UugJejL8qkUk0lF46zbz3kwlbHJ0IYd/2Gjd6pTp8LBEPzGOSA+/779a1r1+42&#10;fPjI8KX/hY0YMcoHEJQvf0koDKWtWLHiTkB79rD98gFbG5Th0vB1zJwVRo3RV4IFBEFAKhoCTd66&#10;DvE0w6mDX1aN4rv36Gm7du/xffelyJO/EWUvcuAYzwJFqOeRTkhLGonyTJdW1+RLXQTGOXTSKx/i&#10;CSte+ele8KPYjx4+krlpEMp74/oN1rN7D+vTq7f16NbdunXtZoe+P+Sd9AwHPrD/gB9H6avpChKg&#10;6Qzrh7innnjS83QJeTZr0tTjK9x4kzWo38Dq16vvI8AaBn/d2nWs3nvv28JAPN9/d9D++exzTiwf&#10;ftDGeobnvOGb9X5vkA+kwn0wqZL9J3jG/E6eiZrH+G0REX8UXi+CRHLJG/xpy4WXk1SOclP9yK8h&#10;jNWCoqZ5jH4ZSGbf/v3ex4JS1+x9SIARaHUghEAELO/CMOQ777jLihcPX9Cl6F8o4XNfmPfChEqs&#10;GI1IQyAHVm6GVERc5EuYyZoMIIBQMsglY1SZBItm/ISJ9n2wDrhP9v2XQkv+Nik9LbJIfDprLiki&#10;DNIiyjMrUVrlL5djyXAyX+Lkx5UFAQHIysAiQIHj1xIsTGRUmPQIc1Jo7lq3dq2tW7PW1qxeHfzr&#10;3L9l85bfWSft27W3G/96g1195VUuN1z/Vx8AAOGUDZWX/pT+wTLhHshjzarV9vRTT9u9d99jo0d9&#10;Zvv27LX9e/fZ/n373X/4hx8zhiWn/DaeMc8+9VmlE3C6+KQf4TqKjyic4B0jkVzyBn/acskNoDRQ&#10;GCjpOXPmWP/+/a1nz572bq13rUNQVnz51nr7HW/Ouf7a6zI7fWnSufLyK7zD9+2aNZ2EICCICAtH&#10;YebH4K8ZSEvhDP+7vgAny7m3bNnSt27u0aOHr4pMHxL3I0LBjcg5sOxee42JsKyywKTYV31LVREi&#10;JHHbbbdlDlZAGICgwQjsjkf/FO8C4Twpf72bZF64HOcY5Yo4oDS4yXcqSw/ROYiaHyMKLygPSCSX&#10;vEG+IBdVfJo78KMQGHo6Y/oM/4JdtXKVzZg23Vo0a+5NM7T7q63+qiuutPfrvmfv1Hw7WDo1Mida&#10;InT2a5Y/VhDHGDKNYPGwzTG7arKFwGeffWZ9+vSx/cGK4h7mz5/v2+xyX2qCisg5pPB5pihrKXXi&#10;pdDZDZT9W3je7OECCUEsSLFijAgs7RsZSfmzcRgfBKSrVauW+9nATvmLhAhz7SSJqIwh3IPS4cf6&#10;TMbFd164wftFIrnkDfIFufCC1XdBxV6yZIkr+4PfHczozD1+wtvhu3ft5iOKNOKJphYIBnKhKWXv&#10;3r22bdsOW7RosS/zT3MZzWJMuGzevKU3nTGb/+OP23pfDiO/GOnFPu3vvfdesHj+4xtTsfR+69Y0&#10;s33oykgKMiLnkMLnGSYVt+JFBDxfxTNQgdUQsB7Z1pjtjnUMq2T58uVWoUIFu/XWW514ICBGyRFm&#10;2+N77rnHatSo4eWJfMmfvXkY2YgfouK6yhNJXp/z4jsv/OD9IpFc8gb5ynLBpWIvXrzYWrVqZVMm&#10;T7ZdO3fZpg0b7fPRY3xEE81hkAqCBQO5NKhXP6N/gLb/k3LgwLc2fvxE27QpY8kW7985wRcqX78Z&#10;TSe6LooEZQapsBMlwr4u6iQnLV+1ETkHz06KHD/PGj9xPHsRgMhHCp440iStCcJKIwukZs2a/lHw&#10;1ltvufu3v/3N5wTRFEc6lSnI5uqrr7YhQ4bYwIEDvemTHUe3bt36u2vL1b1FFF7wjpFILnmDfGO5&#10;IFRqFNDSpUt9V0gq+rf7D/goIuZfQCg0i9FBrCG0zNG4/dbbbPDAQbZ/34GQDwrshK1fvyEokUGe&#10;L4Ry4gSEcvKCAfh1TSkh+bkuigUhPra//3HwDPVcebd6rnrn8nOcZ604kQd+kTx+5ZV6HBfyoewM&#10;HTrUdxclL+VJ8xnKAyWiCahYPM8++6yTEhYsSkbncA3ee0ThBe8aieSSN8gX5ILSSVZqFATreGGN&#10;qFns/nvvc3K55qqrnViwWBhCy0xwmsq6denq65mxeViHDp2sQYOGvjzNTz7SKMNS0XI0GZIxCkuK&#10;C0JBOSXDHJdyIhyRc+jZqSKnPlPC+CEHhGO8A6VNxiutjitNMn8RWNLPuQcPHnQrhaYxJpfShIaV&#10;c8cdd3gTG/07DBxQetwqVar4OVi1uOShsqrfBojLjuieUsNC8lhE3oPnj0RyyRvkK8tl9+7dvq3w&#10;+vXrvd9FQ2KZEX7t1de4pTJowEC7pcLNTi4MXb3phhvdT3PZd99+FwgCZXTC1q372kaMGBkUBcoM&#10;pUTzDENXuV6swBH/C/rqGNzBCggiFj40Lr74Ylc6jFzDffnll30kI4MPEFamoNxCbgjnIsSRh8hR&#10;5Zs8RYakwzIiXuckSTIi76FnHcklb5AvyIVKRsVi33o60j/66CNr27atde3cxT4L1sebb1T30WH0&#10;sQwbMtTnUTi5fDba+vXp66TD8QMHDtgRNp4KZMKKzKx9dvw4zShU9oyvXkhF/ogIQJmg/CWtFsKf&#10;f/6599GwPA/9ODSnMXAAJcTabf/85z+9HOkcXAgkGSdykdXFcR0jrLQcx5VE5D30/CO55A3yleWC&#10;1QJBIKtWrbKB/Qf4jO8777jDCYQJea9WruJzWyCaXj172bw5c51oGD329NPPnqysjD475v0uGUNY&#10;qbAZlRtiwQ/hREQAyEXKX0LTmywPyuO+fawCkSG33HKLN6kxMo0PIxECAwVoYrvhhhu8/CKs7Ub+&#10;HNdEWwTyIn+J+pC4drSqzwz0riO55A3yDbmoslFZqdD4f6PiBSLAQmG292OP/sP69+3n/S4QCuEq&#10;r1T2RRhZbuTpp56xadOm2+zZc+3w4aM2d+68zA2+MprHUBq/2KZNW2zKlGknrx4RkTFkOmm9SPHg&#10;Typ+ueqfS/pZzw0LJ3ObgxIlfEFShrf37dvXLXPSch2IRlaM8hTRRJwZ8MyRSC55g3zVoa/KRgXz&#10;CneyQx+CmT51mq+myxpWbIuLJcPs/WVLl9nsmbNseiCVqVOn+/76TJBs2rS5r02G265dBxs0aIit&#10;WbMuXON4qOSjfXJlRISgMqePHMojREOYckkZJSyLBpd4hDDp6LthsVCE1bFpQtN+O/hZvRqSIR8+&#10;ohDOZaCArolwHxF5Dz3vSC55g3xBLlRUEQyuKjSd+axbBbkgvvBicG+9+RZvFvM9PsIXIBYORERT&#10;19GjP9v33x/yvWXmz1/gEynr12/ou2E2a9bcJ1LiLlq05OTVI4o6pNCTZRACkPJB8Yt4OIYlw3Hi&#10;Kaf4iZdwDsTx3XffeVPvF198YY8++qjdf//9PjGXNFgurEiAZfPQQw/5YAKa0dasWZOZD/nr/pJx&#10;8mclyfRFHcnnIkFX8Px37drlz2rB/PneElK2VOlwgtmePXv8HXNMEpFz5AtyySluvvlm/xpkFn+y&#10;AFBwIiIKCuijOffcc31PHq2rRp8Nk3i7devmzWgiNj7AZDnJukJEcojqgY7jL+oQoegDgOcyaeIk&#10;q/9+Pd+CgpaQBfMCuVxQ3C4pW85bSpo2aeKrdjCgg/N4/pwXkTNEcomIOEtgKDOrQsyYMcMXUb3i&#10;iisyR6NBNFg1w4cPdysICwklRzkX0aDwcOUnjRQocREZ5JK0Onk2L77wolsqt91yq3217EvfEK90&#10;CF9Sppy3jEAujAx88cUX3YLRs4/IGSK5REScJYgQKLsoL0alsbsrFs1zzz3nTWk0nUkpkpamM+aA&#10;0U9AeuKlPCEUlCFxhMm3qINnx3Pg2UDSEPORw0d8ZQ8mZbO76vxALiXOL2ZlAsFMnTTZSpXMmNvE&#10;iulRt/xxRHKJiDhLkNUBOeBSfhHCiEapiUBYqfvGG2/0QQKMSGOlAeaDsV02aVGe1ANIiHCsDxng&#10;2fFMeI48Z8jlsksu9YnXtd+pZbOnz7CygWguKlnat/YoHqxHtikXSXMO/oicIZJLRMRZBF/SKC5E&#10;zS8oM8ozZCFywc8q0TSh0WSjrQj4wmbODWuktWvXzusA1o/qRFEHz4Pnx3OUfmCFdXZYpWmsTCCV&#10;BXPnWfkyZa34ued7p36x88+3cuXKeXpZgJFcco5ILtkEeadKXl/zVMjqXpDkcfk5HpG/oHIr5ScS&#10;4X2pjwCX+KSCVJhtIp566ilfKeCSSy5xoqFesHyS0uHmRHSOoPiCCt2/njPPl36VRQsWOrmUZNPB&#10;QDClWG29+IXe91IqhJctW5b57PkAKMjP4Gwhkks2oQKKqwqIS4U/G9D1qQD64iWOr141sej+VLEi&#10;Cid4v/TNtGnTxoW+GOIoB7179/YllVauXOllgHiEcoPSTJYP0hNPHEIcQlkqVAg/Z/fOXfbPZ5+z&#10;4ucXc2Ipc2FJK1uipPe9lCtb1hYuXJj5DGPd+WOI5JJNSFlT2JLKnAp6NsDv9a+wcE9SEEnFQJh7&#10;VeXAjSicoAyqXPKuVT4pA3/96199guCDDz7o82k+/fTTTGIhbbLMkAfLJekYcZTxwkguzJ9r90lb&#10;u/Si8k4s3qEfLJeLSpexunXq+Bwl1RtcJCJniOSSA6iiIVRKChzXPVug8usedD9UBvxAFYPjsXIU&#10;bhw+fNjfc/KdUz7Yp4YhtVdeeaX3I1BvaD5jYufEiRNt27Ztfg7COQwE0LmUI5WrQoWgJphIOWrE&#10;SLvmiivtwmIX2CXlLrILzjnXrr3yKvts1Gf/x4fb2fqILMiI5JJNkL8qYJJYzlbFSyoQ7keLIuLX&#10;fXG/hIlHIgovMhZo/V+S4P0jKEnAzqp0+L/yyituybCqM3WoatWqTihJ60flReUnrz/azjhOksvx&#10;Y7/YM08+ZeVKlXbrhdFi/3rmWd8/imen5yB/RM4QySWbIH8KGNegsFHp9u/f7/6zgeTvlkJgUh7L&#10;jTBaCGXD3vP9+/f3baNJF1E4AQlQDlUe+NAgTsqRsgrJQCKsf8Ycmdtvv90HAUA0lBfKNQSDBURa&#10;WUKFstwENUGzGCTyzdp1dnHZcnb+OX+xsheWsioVK9nRIxlkq+bBQvsc8hhFmlw4h8IjwsAljrWF&#10;vv3228ww7pw5c/zrb9KkSe727NnTt8edNWuWK3elRQDhdCBeovQKZwWlSfVzzygPVYBq1apZxYoV&#10;7aWXXvIRRJUqVbJrrrnG6tat680fus7OnTszf1+qZOd+IvIfVAZVjpOSLCMQDZCFAzgO8QDm0FCO&#10;KOOkQVLzQ1ROcHXNAoNwq5DLf4P1wnIvrFPIKLGLypS1/55cx1DPC+HZRuQcRZZcSKsvfr7UVNmo&#10;VIy4Wbt2rR/XF+CgQYN8vacuXbr42k8NGzZ0Jc76T1RMNT9RKFUw04Hrcpx81a6rSoqbTkhD/qTB&#10;z3UQwuSj6+le9eV66NAhJ0X2IOF8pZs3b541a9bMtmzZ4ul0HsdIp+tGFD1o903m0LRo0cJmzpzp&#10;ZYFykawnKkvEE6dySjkqCGVHv4G60qBBA5+VX7ZMGf8tEbmDIk0uUqQUKIgEYkHpbtq06Xdt2IhM&#10;ZPkplOyrruYG4vGTnyQduE/OpxKqgorkkudKOE46CXEiCp0vYlBeCOmSbelSDsTT5MFvbd68uW9m&#10;RT6k4ZhcJKJogXJAeWjcuLHPUKeOMdrsH//4hzcB06SmsqUyiyRJR2Uxv4PfwH1TPyBQ9uEZOnSo&#10;P4OI3EGRbhajQkjRs17TG2+84fMBVFFQwlK8hFWZiENZi5yoaPh1H6QnnBU4X0JauenAMfLHJU/8&#10;XINw8n4Uh+ieFMd55M9vFdkgrPrKV9vu3bsz8+IcuRFFC5QJlWneP539d9xxh3f+syIAFg2Wu8qP&#10;yqUEZa16UFDAfa9bt87efPNN/6g8Vb2NyBmKtOUixUylwGLp2LFj5lcYxyhoHCfMRDRmRNesWdO/&#10;+Oksp1CyvlPt2rVt+vTpmZUMBZ7VvXCfSkfl5HpcS2SQKhzj+ql+zudcpSNe+dKpP3XqVN8bRGTC&#10;/eDH4pJSYLLdO++8453+Olf3ElH0IGKgHMi/dOlS719kpWbI5dJLL/V4yonSIpQtnZeTeni2oHvn&#10;d3DPkojcQySXUMB27NjhE8zonE8WOvxUGgodCpjOTkbYQDLsHsgom1q1ajnh0H/BOapkpyIX3auU&#10;PMt10OSQlTDAgE54/KRPrci4EAjxrD3FFycr69arV8+JkOuQhvujqYzrQzK4zOBmHgS/J3lPWd1/&#10;ROGFypbKvcoq8fqQGj9+vJcjyhsuA0XYdIv0ii8IZYd7pA5QL/h93Ld+a0TuoEg3i5GewsTSGY8/&#10;/rhXFMLkRUXBFWgiY9QV+208//zzXpmwHLBoli9f/rsCqvOVF4Kf6yFS4DpGHtWrV08rmOuvv/66&#10;1ahRw/f2EKGku8aiRYvsgQcesD59+jiJcF933nlnpmUCcPXbkNWrV9utt97qHf8cQ3SfEUULlAfe&#10;uxQuUJkGKjMqg3yQMCGTj64OHTp403KyDMlVvkl/Mk/CZxpcl9+G6LfiUjd0r0JqOCJ7iOQSChT9&#10;DhAGSp/ClQ7kT1MTHZwse87CdjQ7QQycp3uQ4iZv/Gq64jpUStKi+BnJRTyggCcLdTpR3qnpyJdj&#10;5NurVy8nP+6TdFhWf//73+3pp5926ywdGEkGAXEu55CXJCLiVODLH+uYJjPKHeWINbkok4iUNx9i&#10;yY8ijlEHKG/4iT/ToL7wYTV27FibNm1a5n3RikDHPsRJnOrE2bjHgo4i3SzGORR+rBaGFRNHOCvQ&#10;NAUJMVwTUunUqZMXUJGD7gGXMH76P3ApuLpPCjaVTdYPzQpMgMxKNm/e7J2NEAH5IMnKqvyxbngu&#10;DDXWPTDSR5ZJOpCOTlt2QuR3JO81IuJUoIxAMDSXsT0zfTJXX321PfLIIz6SkvJKmaKsUhZxCasM&#10;6xhl7kyDPtOHH37Y75eVpamD3A/WFx9kHOe+uD/uNSLnKNLkIiVKZXj11VdPWdCJJy0L/7Hn+W23&#10;3eYd+TSXCRyngIpY8CssvyoVcZAMgKjoWKfvJlVYG4rJmlTgwYMHZ/aZ6N51XwgkIXIhHWkee+yx&#10;zO1y04Hz2A+E5jflxXOIiDgdKMeUFYTBIXygUC+YI8PoMsJYALLeKe+Ue8olrvxZ1bm8Bn2YLIfD&#10;PdMKwf1Rn3v06OF75+g+VU8jcoYib7lQeP7nf/7HO7X5CiOcDqSlkmCpXHbZZb4Q4IgRIzIrCccp&#10;jKkEoi8fmqiYcInJzVwC4tVpKiLAn044RnqlU2UViONaLExI8wQ7Fup3YLmwuRQTP9OBPCElmjeS&#10;9xARcTqklk1cmospa9RPyh0WAWWR+sZxFDV1Q2Vfx84GuDYjRCEXPsi4L5qPWYWD+spvk8Q6kXMU&#10;aXJBKDhYB0888UTmfI90IK0qw2uvvWZPPvlk5ggxHWPiJZPNcKlIfM1BBAgFlnkl33zzjc985stI&#10;90weFGzdU1KIR0irQp4aJh0uzXW0f9MERph8sVyIYzhpOmD+s84Uo8tIrzyRiIhTQR87SLIeUD6x&#10;CurXr+/NuUqzYcMGD5OW+pEs52caui4WPX2o9LtwX8OGDfNto3Wc+8blN0XkDEWaXKSkUfq0v2JR&#10;KB8JhUvgGJUCy4Brq4IQzxcZw4AZUQaRMPLsk08+8T4TOu8Z8aW5MB9++KFbMJxHmHPJJyvoPhH5&#10;VZk5nzjuhcEGfC0y41jpn3nmGScdXQ/hHITzmamP5cJyN+TJF6WOR0ScCip/lClZIsmykyyj+K+9&#10;9lr797//7aMZSU+cyrPOURk9VX3IKZJ5Kl+uyzXp0Idcxo0b5/V/9OjRHq9zdF8ROUeRJheUOkoZ&#10;a4OO+ilTpnih51hSyZI3FSEdOCZTnyYA+knYJwNlPWTIECcWLKIXXnjBJ6SRvl+/ft53owrG9Tg/&#10;J9Bv5v5UQVlwkKGhkJ/iGSl2ww03eBxhrsf94nJ9CJA+HfzKj2P4IyJyE9ddd51//NDxz6RllVFc&#10;NUkny3RugLpFfuSb9HMtrgGh0If68ccfe71kAE5E7qDIWy6QCwUNImBCJBMWIQQUsMhHijcdkgWW&#10;tJjXWC+Y1rQ/c4xOTTrtV61a5XmxdhOdhpyrCpWTewek1/lyWVyTzlRMe+JonmOwAiPhIDjug/uh&#10;mY7KzMQ4JlxqS1fdC787p/cTEXE6sLtj3759fd2yc8891y0ZLGo1HevjR4STG6A8kxflmWuonKus&#10;01RHnaEeMCozt64bEcnF/Sh8hhnTXIWCZjl6CqIKIaSBpAP5qKCSD8RUuXJl35gJP8fIizWZRo4c&#10;6QqfPhdNWuQe/ogi5xyuSR4IfvpxnnvuOScvrgtpsL3tmDFjMq0r7pHfQoclv5fOV9rOOZ945flH&#10;7iki4lRQ+WPUI9YyBMO6ZZ07d3bLmvJH2VOdyw2oXKtM4+c+VM6p6wx6oa5wjHoSkTso0uQipYwL&#10;ATBSpHv37j5jHxIgToVdRJQKKXkKJS5pqTyY2Pg5n0LLVxGzmOlYV3MZx1TQcwrdP6IKgcsSNkwK&#10;ZfQbX2Ncj99COl2T/iCaAZg4iTVDXtyH7gUFkJNnGRGRHVAfVE9oIWD4/XnnneejHO+66y637Cmf&#10;qje5BdVfyjR1kbDqDx95zG3hOOU+IvdQpMmFcyjsFDIKFwUPQqGTT8N5aT7iWFaFnTxUMLEAIBFM&#10;f/pxiOOYCjd5E0+65GZkp8r/VNDv5r45n+vpPrBMGLPPMVxdg+N0+DO4gPvh3nQP8vNMcvIsIyKy&#10;g9Q6R92ij4Mli5iLRVMy8SrXuQGuSZ4q33xoMWKTJjqIhdGS1AmRDukicgdFllyEZGFOFVUGhIKX&#10;Diq8pGFWMuPm6fNQHMcpsPhVcEUGisP9I+A8JPU3JK+tZ5JMgz/52whzH6nxERG5iWQZRChr1Cta&#10;DDTCEUVPOo3aolyqTOJKOC81nA4cIw/VMxbeZEWOL774wr766qtMSyp5bxG5gyJPLn8WKrwUTiwE&#10;5r7gno17iYgoiEjWXyxu+gjZnpsRlkwT4FjSsiAdcfiJx0/9S4fU+gmRMWWAPlZ95Kmu4sof8ecR&#10;ySUXQKFXIccvNyIi4vSg7lB3UfRYEvQFMjeLOs6Ky4ys5JiacUmj+sZ5msyZDsoXV1aRrBidjwDC&#10;WeUTkXNEcvmTUOFEVHCpAGfjXiIiCiJUd1H+1B+EUZusd8dosvLly/vIxgULFnjd0gccovp2OnLR&#10;ORAUgj8J0hEXySX3EMnlTyJZeBHC8kdERJwe1BVZL5CF6hOd7qxs8Ze//MXXzLvnnnsyl1wSQZAe&#10;l/PTgTyT+WowQSqJkEZ6JCJ3EMnlTyJZKBEK/tm6l4iIgggUPXUGF9JgRBdkoKavRo0a+VwUVlpm&#10;J1iGLHOM9LgQRlb1jfOVD3VT5xCOyFtEcvmT4JoUWCR5/Vh4IyKyD+qOCANQf2Rt4DJ8mH1WWDpG&#10;22NwTFaP0unjTueSr3RDklRi/cx7RHKJiIjId6AuQxBYJbgQAysqsz0GRENYBIJg8RCm30YWCi6d&#10;/RFnB5FcIiIi8h1kcSAQByTDpEtNeIQ8CDOsmLkrDDMmLYBkRDyKizjziOQSERGR70BdhhwgEiwQ&#10;hbFECCMsY8Qq4EiTJk08TulFLPgjzg4iuUREROQ7yHKBJDQ/hY5+/MSrqYytK+jkZ17MBx98kGnh&#10;cAyJzWJnD5FcIiIi8h2oy+pvkdWC0PyV7IdBWHKJPVkYrsyirdqymGOcE3F2UCDJhR0X2bqXPen1&#10;FYP5G8klIqLwgPqseo2L6EMS0oA8BFYzp3mMSZdsSsY+MegFJEkw5CWJyFsUSHJZv369LzrHPt0q&#10;cHzNxAITEVE0AdGwN9HVV1/t82FYm4zFKSEWdASDAnCxfCAcwhF5iwJJLurUo5DoKyYSS0RE0QV6&#10;AMJAF1SvXt2bzbFk9u3b57pC+oKPUIiI9BF5iwJJLhQMRIUlkktERNEG+kCd/eyVxGZ97Kski0VC&#10;GvXZROQtCiS5UDAgExEMbmwWi4gouqDu06KhkWVJsoFUsGDYqA8/cUhE3qJAkovaUeVCMNF6iYgo&#10;uqDuowcQPjSTJMJukw8//LCPMmW3S+mLiLxFnpALL1SWRdKPy2zapk2bWosWLWzp0qX+opNgT/eR&#10;I0daw4YN7b333rMJEyZ4J5zIREJeTKKqV6+e1axZ095++22rW7eu74cNSJ8sYKRXWyuiPFILGgUT&#10;6BylTaaJiIjIX1Bdpr4C1XNk3bp19tBDD3kfDCsrL1++3Oszx9TioTASkTvIE3LhZUm566Wj2GkH&#10;5Qvi1ltv9VEdN9xwgw8n5jgmLKO/WrZsaXfffbfddtttdu2119oVV1xhzZo1c9LB7CUfXCZUMWmK&#10;wnLLLbd4nv/85z+dsEijwiJCETklzWbF6T6BwghpKHy4SERERMEC9Zq6S5PY3/72NycYLBjWJ6Ou&#10;I/TL6CNTeiDizyPPLBdeFIod8OJWr17tZLBhwwa3RNgj+4EHHrDHHnvM92hAiS9btsyHD4pIIAqW&#10;2oZgsFKS5i7H2LGObVFFBlwHN9nWShx+XIR7kh8R2eAHOo84/CIX3IiIiIKFZH3evn27r6wMwfBB&#10;ir7hmET6JSJ3kCfkIoXMCwX458+f718LkAZhlDwTn1i2gTkrKHni+IrgOMqeF92nTx+3cLZu3epx&#10;5MlokMaNG1utWrVs7ty5vztHflks5Es8QpilIchXYYT7JV/Fi1jUHKe4iIiIggXqMXWY+ks9pv+F&#10;1o5y5crZvffe62GOI9IFEbmDPCEXKWdcBEVPM5bMTxQ+L3Hy5Ml21VVX2cqVKzPJgJespjTSt2/f&#10;3i2eQ4cOZTaL7dq1y5vXbr/9djd1+RoZN25cJnGQD37lx7lYSvTjVKlSxQsUVk/lypXtqaee8i8Y&#10;4iCyt956y1566SWbNWtWJunIuomIiChYQJdIDyHoFT5O77zzTitevLhddtllPikbXYFuic1iuYc8&#10;63NBRDC8UIkUPv4BAwZY1apVbffu3R5HWlwRCB37zz//vM2ZMyczHxQ+x+mfgRR69+5tjz76qF1+&#10;+eVOGKQhDxEU6cmrefPmVqFCBbvvvvt8mW7Oh9SefPJJb5obPny4d/xR8N5//3177rnnbMeOHZ6X&#10;7jkiIqJgIamHcAnjpymevWHYfAwdQhzC8YjcQZ6SS1KkpBHIgXDt2rV9DSCFIQJcRnw988wz3tfC&#10;iqcQDJaFCglCWsgD64ZmNUjirrvucj95IBxXgcH/+OOP27PPPuuWCHkRx0J3fL0kt1YdNmyYX5d+&#10;HtKRF25ERETBhXQRdRkXi2XMmDGZOoLWDlxBuoY43IicIU/IJSvoxUIM06ZN872x1SHPMQQFz0te&#10;u3atDRw40BepZMXTOnXq+Lkof140flyIgvNpxmI9oW7duvkxEQIu1yMtTWCMKFM+uPTdXHnllR7W&#10;/VHgWD6Cne+4H+JwIyIiCgeo6+gG6Ql0BIONsGio6yIV9AJh/BE5Q55aLunAi+IF1q9f35U3L1Ev&#10;TwpfLx2rZOrUqd63wvBBvehkoVDB4NiDDz7ow5bxi4DIV+mxWiAX0hPmGJYLw6KT106SC/G674iI&#10;iMIB6QXqvHQQTeFMaVi8eLGHpV+kTyJyhjwhFyn1JAhjZTDMuH///r7ngpS+lL0IAZcw6bFiWIiO&#10;Ji069GWp4KcAkJaXT9zrr7/+uz1eOMZ1cUn79NNPewGSJcM5ahYjHWmII4/zzjsvk/w4lvp7IiIi&#10;Ci6oz+gNNZEj9N2WLVvWO/uxYohDH0g3ROQMZ8RykSKHEJhxT4c6Cp4XBtnMnDnTXzTHSZsUOthr&#10;1KhhH3/8cWZckozwU0AYw87or40bN3q+xHMPIhnS0y/zr3/9K7PQIKwWQLOYwqSFXOjoIy/yID75&#10;eyIiIgo2qOf6UEVfEGbqAcTCnjD0uTJ1QvoDNyJnOCN9LrwcyIPmJoYCt23b1smiQ4cO9uabb/oQ&#10;YV4wL5OVTFetWuV9MYzo4hwIgBFlEAYvmSHDEABxNJ0tWrTIOnXq5NYQ1yIvkYIKDp3zjBR74okn&#10;7MCBAx5HJ/4777zjI80gJ/LmPum3KV26dOYkK+URERFROCD9QH2n3utjF4uF0aNMtGSAkJaoivU/&#10;58gzcuHl8UJ4gcjs2bNduWMR8OLY0Ac/W5MyOouXO336dHvkkUd8+ZeKFSvahx9+6DP2IQbyohAg&#10;DBVmrSDmumDV0PHPCgAUAo6Tluvjx2VwAOn5GmEEGkMQGSmyYMECu/76633AACsBTJo0yS0p2l25&#10;R+a7UPi4/1i4IiIKD5L6AQHSHegG+nnRAbiaB8OxSDTZR541i/EScDE9ae5CsDJENklRWvyQjOJk&#10;qSQLAfFKp7S8bITj6UCa1HMkao5Tvri6NpMvlYa4iIiIwg10CP28fGTSPMYHMHPgkroBfYSLPot6&#10;IWvkGbnwMlD4vAgpZ+JEFkkhXuRBmPP0MpUX8SBJIsSRRnGKT4WsD9LqPogT2XC+jsmPS/6k03Ui&#10;IiIKN1Tn0Quvvfaak8ull16aeQxCkW6QvopIjzwhF5EFCpmXxAtQXDroRellkZYXiChecRxPxhNG&#10;KBCE00F5Km3ST16yUBTPPeOXi5AuIiKicCOpV9hgrFq1ar46uz5Qiac1hjT0C2elcyLyiFx4AXoR&#10;PHwUs5R/OkGJq8mMcySEOSaCIq1cjkFeqfHpoHy4D0SkQXOY8tL1ZKkoDGTJREREFG5IB+BS71X3&#10;0RPES+ckdUZEeuRZh77MRynrJBGkiuJJr5epFyoQ5kXqGOcA5ZGaPgnlyTkIft0PQr4qTMo/eY6u&#10;GxERUfhBXZc+kG6QDujYsaONHTvWj+l4RHrkGbmglE+n9AURhJS9kDwveaxSpUo+4ov5MYpHsrqO&#10;8k5eR/7UsNKn80dERBR+UN/RCYLCXbt29VXcmRfHfD3IhXh0nCZjEqdWmqKOPCOXvARLwbA8S3I2&#10;PhJfaERERF4A3QJpsMUHe8Gwvfr333/veof5crJ2cInDLeqI5BIRERFxGogw2NaDfWCYp6fJ3+oT&#10;TpJLbC6L5BIRERFxWsgywXphBY8yZcr45OuWLVv6ih8iFlzIJuqiSC4RERERpwW6BeJQn0rPnj19&#10;iDIL3LJiCMOSiWd9Mumjoo5ILhERERGnAfpFTWAimC5duvgsfoRtRGTZkDb2uURyiYiIiDgtpGO0&#10;kjLkwZYczN6HXF5++eVILimI5BIRERFxGkjHsO4Y0ERsVmKvWrWqbw1CWCPHSFvUEcklIiIi4jSA&#10;MCQiFqwUXHQPfvQPxyCYiEguEREREacFugUCEcGk6h1IhlFj7Au1c+dODxd1RHKJiIiIyAZksUjU&#10;sS/p37+/66UKFSr4RoNFHZFcIiIiIk4DrBUIRZaLCAa9A+kgbIv++OOP+/Dkxo0bnzyz6CKSS0RE&#10;RMRpgG6RpIaxWqSDGjVq5LvrsuPt4MGDnXRIAxEpXVFBJJeIiIiIPwh0jiwZzYOpXr26LxEDyYwe&#10;Pdrj1YSGW1QQySUiIiLiDyLZXKbt0vfv3281atTw5rF77703k1RIU5QQySUiIiLiDwKdA6moD4ZJ&#10;lpAI++6zND8rKNepU8dXUIZk2OeqqCCSS0RERMQfBESCaHNERM1gAwcOtNKlS7uumjZtmq87VpQQ&#10;ySUiIiLiDwK9w6x9NX0h6CHpI1ZOrlKliu3evTtzKHNRQSSXiIiIiD8B9E6qyIphYiUWC+STauEQ&#10;p+Y09FdhQySXiIiIiFwGugjSEIFAJrJwCGPh4NJHU1gtmkguEREREbkM6SRZKJBJpUqV7JVXXrHF&#10;ixdnEov23kcKGyK5REREROQyZLlIL2G1PPbYY3buuedajx497NChQ36MNBAQ5FPYEMklIiIiIpcB&#10;YaCTIA2sE3TTggULrGTJknbhhRf6UGXS0AdTWHVXJJeIiIiIPADkgWWC0KnPVsjvvvuuEwxrkKGv&#10;IB90F2kLGyK5REREROQB0EfSSfKPHDnS994vU6aMtWnTJrODH/1V2BDJJSIiIuIMAoLBenniiSd8&#10;733tXlnYEMklIiIi4gwBHcXQYyyXsmXL2iOPPJLZJ1PYEMklIiIi4gxB/TDr1q1zPVaqVClvGouW&#10;Sz5BJJeIiIiCCPSULBXmu3Tp0iVz1n5hQySXiIiIiDMEdBS6ilFiEApWS1J/JeVUSKZJ588qfCYR&#10;ySUiIiLiDAE9peHJ9L1ALrhff/21HTx4MDMe4kGfkT4ddFxppP+I1+gz/IiOnWlEcomIiIg4Q5Cu&#10;gkDQV1gw9L889NBD9vbbbzsxyJohDW5WUF5JUf8NfvJKEsyZRiSXiIiIiDOEpL6S8mfmfvny5X3f&#10;fZbmJy5JEulAvCZgKpwq6ENE4TONSC4RERERZwjSVRAL5IDOwkJp3bq1Lwvz4IMP2tq1a51c2OGS&#10;Y6eCyENEhT9JOurbORu6MZJLRERExBkCOgpljzBqTCSzcOFCu/32233+CyPIRDoiiazAcfIgPYQk&#10;i4c4xZ8t3RjJJSIiIuIMAR2F8oc4ZGGIEF544QW3Xlge5ptvvsm0bNJBOo/zcCEqCOqdd96xUaNG&#10;eZhjIhcEf6rkJSK5RERERJxlYGWwLH/x4sVdt2G9ECY+HSAOSEnWzebNm+2OO+5wy4el/bVnDMdw&#10;1TzGOcyrIZzXKwNEcomIiIg4y0DRQxQNGza08847z6688kqPOxWmT59uDRo0sDFjxtj69evtuuuu&#10;s3POOcfXLNu4cePvyAViIb9Vq1b5Oaxvlp1mtz+DSC4RERERZxnoLywVOvHr1KljpUuX9iYuSCEd&#10;IAaGMF9++eV2ww03WLVq1axRo0Z2/fXX2yWXXGJDhgzxNFgpIhf2869Xr56nufHGG2306NHRcklF&#10;JJeIiIjCBOkvmquwRN58800nCOKzApYIaRkIwDBmmsUgpXLlylmVKlVs7969fj5NYeTLnjIff/yx&#10;XXrppU5KXbt2jeSSikguERERhQnoLwhA/ShYGrI4soL6TZYsWeJNYizjf/755zu5YL3MnTvXj5OO&#10;/LGKWAng3nvv9QUzGf7M9fIK+ZpcIAsnjJPuf3/LcCtUqGAlihf3URFOLL+elATByK9wRERERH6F&#10;iET9IPhR/OgvwsB1XUKvkYYwpIEuhDDKX3SR79NPx36d2nWcXEhHeq5x9MhRe/TRR52IKlas6NZN&#10;XiFfkwuEcfxYMOmQX47br8dP2C8/H7NbKtxspS4saZ+NHGW/nggvJMT99yTB8ADF1mLsSDARERH5&#10;GRAA+kqkgh6jk75fv342YMCATCsFl+Okk6DjsEgglOIXFLfy5S6yC4uXsGuvvsYmT5yUoTuDnvwp&#10;EMu4seOswo03uf688a832DfhvLxCviYXHsqJQCgIxALJHPvpZ384PLxhQ4b6Q/s5xEEwTjSB+fVy&#10;ePBi+YiIiIj8ChFG8qN4/PjxbmHQDZC0aBDpN6Wncx/Lpdj5xaxEIJhyZcq6vFq5ilsrEMumDRvt&#10;kYcetovKlrOSJS60G67/q5+XV8jf5BLIBMLYvHGTrfhqhe3YvsOJ5q/XXW+XXnyJWy6E9+7eY6tX&#10;rXb25gUgsDykwoOP5BIREZGfgY4SYUiHsf1x9erVnWDq1q3rx0Uw8kvXLV++3OfIXFz+YieXiy8q&#10;73LTDTe6tcLH9ysVKzmxcJyPc/RokSWX33iIwXqp/349fyBv/ectt1xuu+VWO/ecv9ioQC779u5z&#10;dsbMe/jhh/2hJ18CEsklIiIiPwMdJZ0lK4VhxGPHjrVrrrnG7r//fl9zLKnXZLXgb9mypV100UVW&#10;pnRp15VlSpV2Arn91tusf7/+NnfOXI+/7JJL/Rhy5eVX2KqVK0/eQe4jf3fohwcJubxXp66bcbQR&#10;zp45y8kFMhkxbLitW7vOip13vpUtXcamTp2a2STGS+DB44/kEhERkZ+BjkJEGiIQhOX4L7jgAhs4&#10;cGCmXhMBIei4l156yftcygdrBd2IPjz/3POsapVXvcWnc6dP7X8e+bs98djjTix8nOOuWLHi5B3k&#10;PvI1uag/pVPHTm7OlS5ZykYMH+Ekow79CeMneDys/O233zq5MHoi+ZIiuURERORnQBLoqWTLiz6O&#10;t23b5k1ezE9hmRfpNqXBhSSY41K82AVOGhVfetm2btlqh3/40UfZ0uLz09GfrMunnZ140J80my1b&#10;utSvL3KT5AbyPbkwCgz31ptvcTOvWtXX7MorrvSHCLnQKcWDqlSxkh06dMgZnRfCC8DPw8+thxUR&#10;ERFxJoH+2rdvn3fWI+3bt3cy4SMaFz2HMNeFRS/50OZDvO3Hn7jedB0ayIUWINx2bdu5HkWuuOxy&#10;XwZG+pL8RGy5gXzeLPZf+zmwLSPF7vzbHU4iNI9dcH4xH273wH33O/titWDBaCiyHriayCK5RERE&#10;FESgx+jYb9asmZPHLbfc4oSDoN+k4xo3buzWDVYLevKtN/9j3x741nWnpnQw+OmDVq0zW4Hof+kc&#10;LBk+wtGRIqvcQr4nl98C8/Jgtmza7H0rWCyYdTyc//f//n+cZBgRQYcVDwnhAdEZpocVySUiIqIg&#10;QgQyb948X4qfCeTSaZCKhPXF6JcpVbKkf2zzMb565SonF1p/kG/WfW1/f/gRO+8v5/pHOiQ0Y8YM&#10;z0t5Jv1/Fvm7WSw8GNoK6Xf5dv8BHxXG2G2IBaLRZKH69erbLz7RMmPpBF5Gu3btbNasWZlDkiMi&#10;IiIKGiAO+pBXrlxpf//7331tMHQc8Xw8ixCuvvpq73MpGawbdOJVV1xpixYsdFKx8JGOzJ87zy0b&#10;jSZ77plnbdeuXU4m6j5Ad+aWvszX5AKpuDl3cobp4IGD3HJR8xgkg9R7v56bfsk2Q0ZOtGrVKlcf&#10;VkRERMSZBB/HKH8WsSxbtqxvIkYYSZLL3Xff7cdLntSNDDOeN2duJrmgRwf065/ZJMZIso7tO2SS&#10;ioTrKd8/i/zdLAZhIIFYcGfOmOkd+Dy8EoGdIZm777zLm894SP7AefCBYBiSx9hvkQ5p9ADDPxfi&#10;M19QcInLcMOfn5MRR7658bAj8i9UFjLLw0k5FShzQOel+gF5KE+Vo+zkHVFIwXvn/VNG5E9Koqxw&#10;DCFMx3upYG1s3rzFP6BFLpTBE0E/sk5Yce+ov9BKBrn2qmts/px5iWax/9qtFW7xj/PSF5aya668&#10;2gb1Hxg+vn8/6uy3cK2MD/ST9xNu+VfiCXP7/iOyh/xNLuHH8aPpP8ECwV+jRg1vW4SlcXv06OHH&#10;eDB0WGHlIDB3i2bN3e/kFASCYRkEmJwwlhHnMHt17Zq11qxJUx9lweRMmuMgJrG+d4z5Q45SGIXK&#10;iqgsecUKkhVomtBOgZRPfWFyPq7KLk0apEE4h/jk9ZL3EKXwywmUeNA9rVq0tJbNW9iHH7TJWLrq&#10;ZBcArnQYpECLDeQxMuikMmXK2fLlK6xVqw/sg3Ded98dDGUqo0N/xoxZfvzC4sFyKXahXV7+Mpsz&#10;Y7adOBbI5USwSA7/bGVKlHYpdUFJu6hUOav6SlXbs2evnQjX+Zl8goscD9f7FR1JHQhlXeFj6NLw&#10;G7KLfE0uqow8PCoilRhyYdSEtgPds2ePV2jS8SIgAvpfMP1ELrww4iCLH0+O++bF4e/Tq7d3cmEB&#10;MVCAzi6GO3Mei2QyWs0to3A+14hS+MQr/UkCEDHgEk4HjnMM8jh48KCXS8IQCcLoHsouxxHKJ8e5&#10;TiqpJO8jSuEXdND7dd/zvmMNCX78H4/ZgP4D7PCPh51o0DsIekctL5DLhcHimBOsEdxixYr7bpPH&#10;T3707tq125555jkrGwjm/HOL2eWXXG6NGzS2SRMm29zZ86xhvYbBaikRdBzripWycqUvsssvvcJm&#10;zZrt5AGpHPsl1IFg4bj1EtwMv9kv4RoZaUK5Dceyi3xvufBFiKgyI7feequvt/PAAw/4xEkqK2mY&#10;JIQ1wgu5/NLLrHHDRu7nRfG1wJfBgf0HfKXQL8Z87h1b6sPBj0snF22ROgdiktWSWlCiFC6hbKmc&#10;4RKXDpSFL7/80oeHPv3001a/fn3bvXu3LViwwJ577jmrWrWq50E6db5COoRFLLikSb2HKIVbeO8f&#10;tfnQnnnqabvvnntd50AwTK9AFz384EM2eRKEMCfj4zborGPHjju5lCxJs9hmGzRosJUuXdauv/4G&#10;W7Vqjc2dO986depsl1xymZUKacqVucge/fs/bOjgYU4sw4YMtwfvf8jKlCrrct899zvBlLywtN1/&#10;/4M2ZOhwmzAxXHPeAlu8ZJlt2LjJfvjxiFsrEArNYiKX8BOyjXxPLsmvPH0hMtabJrERI0Z4vCqy&#10;mrmwMljYEpOTFwQ5TJ08xZo2bmKvvVrV+2w0KACXUWfdu3azTzt2su8OfOtWizeFnSQk/JBUROEE&#10;5YxypbIEIeAnLh04xqS1Nm3a2D333ONrPzEykQEkjFJkd0CsFfISgQDy04dQVnlHFG6gU2iaxypZ&#10;tHCRdevS1WrXejfTkhHZ8HHcpFFja9a0me3cuctGjx4TdF4J27Rpkw0YMMhKlSpjF198qTVv3jKU&#10;uQ72/PMverNYhZtutuf/9YL17d3Ppk+dYTOmzbT+fQfYk48/5cRy1RVXW6cOnzr5lCtb3i6/4iqr&#10;XKWqffxJO2varIXVqPmO1Xy7lnUMZPX1Nxts774DTjRYNlgxhYZcsEq+//573/sZlyYI4tgYh0Xa&#10;hg0bZvv37/d4jjNpaPu27U4yfAXwcuq8W9u/BljAjRESNJfxlYDLS4RgiH/g/gcCuz/g6++wLPX9&#10;995nfw9+wpitD9x/v6/xE6XwCgufMtyzQ4cOmQSTDvrooc+F3VAZmVipUiVfYRYyEYlwPh9EpBdZ&#10;kS8EhNXNYoTp7iNK4ZV7g7Xy2KP/cP2CH11zx+1/85YThEnhTLNgqDB66fzzitl99z1gN998q51z&#10;zrm2cuUqmzhxklstWC+VK79q06fPtOHDR1r37j2td+++9vjjT9qA/oNs7NjxNmniFBs3boKHX3+9&#10;ulUJRPLZZ2Osdes2dvXV19ptt99hLVt9YNNCHmNDOqyYXiGP3n36WbNAXO/WruvxW7ftsEM//BjK&#10;cfbZJV+Ty5133uljt+lbYekDmsIk9LsUK1bMO/bpf0FEFpMmTPTZpwojvDDN5odY1BzGMV4kLl8P&#10;pNPXA+kIcww/9xGl8AlWMOVHZa1evXpODhABwC+CkGCZQBy0e0NK9AVCHrJWRCa4QB39SLVq1fya&#10;lOPUe4lSuIV5KOgU+nelVwijb6R/iJNuog8Fi6V48aCfypV3C6VDh05WOyj9UaNG24QJk5xEvvhi&#10;nI0fP9Hd2277m5PM55+PtUmTpgRL+gt3STdx4mSbNm2GH4N0Phv9uU2ZOt1GBcKhaez9eg3sP2/V&#10;tM9DPl+E9KPDuR9+9IlVefU1W7R4aaYVnh3ka3Lhq7B3797Zlr59+lqvHj1ty+Yt/vJefvEl6xfi&#10;aA5L9q/g8gJFIBzv3au39evbz3p272G9evbyZrK+vftkxIc8eoZ8010zSuGRvn3De+7Z0/tOfvjh&#10;h0ySgBiS5IDQtHX48GFfVPDZZ5+1O+64I7PZVqTEuUqfbGqbOHFi5rXS3UeUQixBn0i39OjWPVPX&#10;PP+vf2d+4KKrRD7sLNmkSVO7PVgYJUqUtMGDh9qsWXOcVCCTdHLLLbdZt2493A+ByBWhQDCQEHmM&#10;C8ewTBDIpNa7dey1am846XAMl/iBg4bY6jVrCw+5JCtzdoT+Fh9dceJXnyzEcD/6T44cPuJL87Oh&#10;GEvFXH/tdZlmKORyz113e7MZxLSPoXkhH84jL/cHoa003TWjFA5JDhxJWh1UJkhGfSiMBCM9fsiE&#10;bR7ee+89u/HGG23p0qXehAuRkIY8cDlXeRHmPJ1POErREemWPbt2u66p/vobdu/d9/iMeqwWmuzR&#10;Xeioyq9UtjVBoc+ePTd8wPzT+1kGDhxsU6ZMc4JIEkpSbg7k0jWQi4gDF4FQFB4TiAbSIIyVMmny&#10;VBsfyKZ2nffsrRpvuyUzMVg7Xbp2d+sF62bHzl2Fh1xyCrZFpgOeF0iHPou00RnP8D56oxhW7OGQ&#10;5uOPPvaRYVgvDD+myYzmsUvKX2wL5s33c3zcOaQS8uO8iMIJKowIBaWPEiAMSRAnchDhsM4TFsv8&#10;+fNt0aJFPnLspptu8hVrO3fu7MPjNSwZkWIhb4Q8kJxU1IjCASZJMhmcj1qsFK3zhbBTZLXXqtms&#10;cNwHFAW9s/6bDda4cVP76KNPfAgynflYHGoGSydZkstJMlG8/BALx7BS6tR9396o/p/McOcu3TwN&#10;ZLR5y7aiSy58EWiiJCTRumWrDKsjiJPOyeN0+GPN0Pk/sP8An+tC55k6+pnnonPIyy2YcG5E4YTI&#10;hWYuEYEIBjKAVBA1ez3//PM+/HjmzJlOHnv37vUhyVWqVLHFixc7KXEepIQ1pDzIT81j5E9cRBFD&#10;0M0Txo1364Qmej5o0UH9+/azndt3uK5B9xz89jvr0K69tWrZ2kYHJU8HPM1iWC70naQjFUlW5CLB&#10;UsEyGTpshIdlxdCpTwd+9Tff8jDpsFxISz5bg77MyedQviYXKn1OhBfD0GNYX5YLlgcTKHGJ16xX&#10;NXl5+kAcX69dZ5s3bbannnzKd77EyqF5jXSSdNeMUvBFVoUIReSipjBIIHls69attnPnTicOxbHn&#10;BgLZEI+b2hxGPojiiUu9lyiFW3jvfLTe8bc7fDQr/cOul8JHL/poz+49NnTwEHstfOB27dzFpk6Z&#10;5v0kIpd+/QY4gdB/kkoqIo+bArl0DuTyRfB/Hs7NcIPVQuf/hIn22RdjbfCw4dYzENqESZOdXGj6&#10;gkDee7++vf3Oux5HXu07dLLBQ4Y52WzestV/Q3ZRqCyXJAFcVK6ctWxxcm2xIKw3psVxeIkQB35c&#10;wgirKvOSFe9pQlhfmxGFF7zfpEjxKyxCwHpRPC7xKnNKmy4/JGmppIYjChd4v7+id7wc6X3LKg7l&#10;CUIJ8UfCR+wXQdlPnTI1kMg4axF0FoM9pk2bfjJugk2dOt2Vfuky5cKx/m5R0D8iMkmVm26+1T7t&#10;2i2QCsSSIJeTLnGDAmF079XHxoRrM0qM85J54qdZrF37ju5CPNuCZcU9ZxeFilyo4FIKDFFmUhtf&#10;noQjIiIizhSS5AKpID//fMx+PMyExOAP5MKyKswnqVPnPfugzUduJaDIIQ8UPi5KHUXfuEkzK1W6&#10;rPUJ5ILyx5IQEaTKTRVusU87d/1dkxh5qB+FvAcNHurzWZJpkqL0bdt18OYz0m3fsbPwNIvlFLxI&#10;viSRu+66y7p06ZL5ZRkRERFxpgCxQCY//5xh8crPMirfHTxky778yuePtGjZ2vs6ZI2oE51mKUgA&#10;Bc+orYaNmtgNN1bwvhTCf4RcuAbnIfhHjhr9u/NShXTM3KdZLJNciqrlApFohI/a0CO5REREnGlA&#10;KCwq6U1gv2SsU8fy9qtXr7WWrVpbvfoNbcTIz1zpQxYob9xhw0e6tUAnOgpenemM6MKdPGWaEwOS&#10;SgaSU5ELhAWBKb9kmlTh2Ecft/U5Lvi3bS/C5JLRnvn7zlj8EREREUmg7LOS3EJGH8tvtmnTZl9Y&#10;smHDxm6tfNK2vSt6FDbKHgsC0iDcf8AgtxYgGREPih5LhjAd77hIKhlITtUshh9ywSWcTJNOIBfu&#10;qciTC2TCek9Jkol9LhEREalIJZSk5AbQQwsWLLSaNd+xevUa2JAhw2zEiFGupLEaIAmIA0U/fcas&#10;zGaw4SENfS9YNSh3NWPhhyA4X5IkgaSkIxedo7y43qnIhXiu1+bDj61vvwEel0Eu2X8+hY5cAKSC&#10;WUoTWbRcIiIiUpFKKEkB0iEAl/hUFyEdp2ChAEYTskdKjx49rX79htY5KPnJgUySM+ql4FHgWCz4&#10;UeSQDZ3nrVq3cZIhDpGVQzqRjfKAnDSMmDCSjlzUjEYcJJbMM53oGAMNGERAOKPPpYiSS0RERMSf&#10;AWQhEXnQxA6h8PGKS5h4+nYzwsd91nyDBo2sbdv21qVLN+vff6AvGMlSLRAKEx8ZVuxyUoGLPFD2&#10;EAuEgcVCsxiEIUJIJ7J06GyHkDhX+aUjFzWrIcST/lT5SyAXRrSRdsfOQC4nn1N2EMklIiIi4iQg&#10;C4hDrghEftaWUxzryM2dO9faBAX8n//UsD5BCTObfmQgCOamYLGIWHyRSJR6QqFL2YtcUOCQAJYC&#10;LpJU9EkRMQwYODhzkiN5EZeV5ZIkFiweiCyZJp1EcomIiIjIJUAeSVJBsFqwWL777rtAEF/Y0KFD&#10;bcCAAdaoUWNjeXuIQwtKQipa+wtiSS7XcirLBUVPWKQiQlD6pEAQpIeINJpLadORi8iHOPwQC3Nd&#10;kmnSSSSXiIiIiFwCRCLrBZIRwbCsT+vWre3111+3d9991zeVg2A++aSdWytYLZAHBAOhJBeXZLkW&#10;LXkvxY2yRyAXwih9xaP0UeinUv6k796jl/XrP9DDpyIX/BwXKTEajfNOlT8SySUiIiIilyCrBUsF&#10;gVSWL1/uZNKnTx/fZ2r8+PE2adIk69y5i1Wv/p8M0giC1SKSkWgVYyeXhOJOkouUvJQ/ylySPCcp&#10;WDhMuNRoruySCy4DBnTeqSSSS0RERESAOuEhB4XZ//3X3xjlFSRoRwY8oSQJezznBJe0xPv5wX/0&#10;6E+BVL6yfv36W61a71rHTp8GYhkdyADLguaucb6QZLVqb/hcFQgEq4XOeAgDi8Wtl5NKH5GVkhSO&#10;S/kTxi9igAxEPkqnNJBLp0+7ZFoukqzIRcRFPkzO1Mz75LnJ9LitP/jQevbq87/kkgN2ieQSERFR&#10;4OEkctLiQAhn+CGOk+RCXFCOkM0vx391V8Rz4teM498d/N6VeesP2ljTZi18EmGHjp/6V746wFHO&#10;UtQ0S1WuUtWPoew5JgJhPgtKmfikP6nETyfKU4Sl6xJPfsyJYZIjaWWVZEUu6viXpA5hTgrx5AW5&#10;9OjZ28MZm4WdfODZQCSXiIiIAo//JZMMYsH6yJjn9psvEokc++VEwlL5zdf5YiFJlpLv1r2nvfhS&#10;RV8gMrm2F0Jnu5Qu/iS5cF7V1153ciEuqaARkYmWW0mX5lSi9BCBrss9QSwIS8Vkh1yIZ28W7id5&#10;D8k0SSE+kktERESRh8hFxCKi+YnN2gKJQCjoRVkukM2Klausa7fu1rFTZ2vWvKU3FSUVb+pcE5Qt&#10;gqKVUmYhydffeNOGDB2eqZB1XOdCBih1EU1ORPdDXsxnURMY+ZMfc2KwqrjuqcgFcsMCi+QSERER&#10;kQNAKpJk8xgjvyAXLJXde/bZ1GkzXMmyPwpNXswTYel5FK6avaSAUcgoWhR7kjQkHGMoMCsW00FO&#10;XDIdfogFksLiIb+cEoyIAJe+D5rBFEderFXGPXAt4nGzahaDRCFQztM9JtMkhXjyiuQSERFR5CFC&#10;wXJhp9CFCxfawkWLbMbM2T4XpH6DRr4/PGSABYDSR7R+FgSgZi8mGaKsIYekwpUyJg0uxAMpcZ6O&#10;Kw3HRCj0zdDnofNyIsoPJQ+5kAdCvtx7dsiFe2FeC67ISW464VzyiuQSERFRYAEhyMXykB8Qlj8V&#10;xGseCv69e/f68GB2cmTIcLdu3axt27aukCEXlCkkAKFMmTrdlSgKlG19aV6SMpaSJixlnFTU6UTK&#10;PZlOVgrHar5dy6+RJKvsiiwN+ndYUTkZj+XCUGHFca0bb7rZySUZp/uTH0n9TcljCjMUmaY/7nv7&#10;Dsgl++wSySUiIuKsQiShyYvJPhOt54UoHgXH/BNWHj569KitXr3amjRpYtWrV7c6depY//79bfbs&#10;2TZv3jybPn2GN4VhQYhY6ASXYkXhSvETJj4nIsWcKuSLy/VwsZiSBJZdIT0kwr3TLMa2wyIo8laz&#10;GGHIgGMiFxEFcfKnE45LuI6Ea5O/iCqSS0RERIECJJGOPAjjF+kwmXHjxo02f/58W7BggQ0aNMhq&#10;167tkxtXrFhhS5Ys8bW+5syZYzNmzPCJjpMnZyhWFCUEgwXD0GEpfSyTGjXfcSVKmpwKeSQlqbAV&#10;RzqRSzKN0p1OlA9Na5ALil+bhqnfCEuMeH5jhZtv9ZFhIlRchHPSCecikDC7YkqIoymNZj/O37lr&#10;d5xEGRERUXAgIsF6QTQzXkTDApHjxo3zJq7mzZtbixYtrHPnzk4e/2uhBAU5JSjSSYFIxo51P8Qy&#10;jsmOCTJgVBdDjvGj3LEw3qrxdia5SJGnSjKPU6UTaejLH4WN/9Wq1byJCYUNYRCXVPzpCIC0KHny&#10;IE/6hWii4tjMWXM8HwgLwqRfibTsDQO5kA6/CAN/OuE88po1e67L7DnzXPDPmTvfjym8a/ee8D5O&#10;vrRsIJJLRETEWQXEghw+fNitE4iFBSK3b9/ufScffPCBDRs2zEaPHu0LRkIahCERCAZimTBhgnXt&#10;2tV69erlfkhm1KhRTi6yELBWWFOrYqXKrvhFACKXdGQhEakghJUnIkJJJQ3CKHD89OtALoRR+Eml&#10;j4KXoMyl7FHqUu5z5y3w41wH/7z5C/18Rr4xRBkiIB655dbbvQlt/oJFng53wcLFaWXR4qW2eMky&#10;lyVLv3RZumy57/GPi5AG2bf/QCSXiIiIggOsEzWFrVmzxpu76tata++//76NGDEi0zKRTJw40bp0&#10;6eJk8/nnrOM1zsmkZ8+eHs/aXyKYadMymovU9AO5vFzxFVf8hFHWNIvRvJRKFlmJyCPVykgSBn6R&#10;A6QAAbBEjAggqfQXLlqSKVLkKHsUO8r+y+UrXNmvXLXG3a9WrPJjpMdq4V5IgxB/x513e1MZ6ZZ/&#10;tdJWrFydpaxavdZWr1lna9Z+7bJ23Tcu675e7/L1Nxv8OH5WL+A9ZReRXCIiIs4I6DsBGuGlvhQ6&#10;5WfNmmW9e/d2YZQXVsfMmTNt6tSgxIOlgkAqWCuQyciRI42l7wkTr2XwtagkcTSNIbNnYwnMsfnz&#10;FwRimGyNGzexGTNmhq/9uYGAJlv9Bg2DBdDJ/RMmTAznYoVkCH7O4dikyTS1TQn3NC0QyIxAGjMD&#10;eczynSdnz5nj+c0NRMh1kMVLltrChYsCWSxx/+LgLlsWLIOly9z98svlvnbZihUrAxFkyMqVqwKJ&#10;oPTXBGUflPq6r+2b9ettbfB/8w3K/htbv2FjcNd7eEnIa9Xq1bYhxLls3GS3/+0O+2LsONuydaun&#10;J35jiE8n7O+/afNm27xli23ZstW2bt1mW7dtd//mzVtsx46dHrclyKEffozkEhERkf8AkWCdQCps&#10;BwxhNG3a1Jo1a+akAkHIMuGY+lCwQiAMCWEkmU59LLjkob4Y5rp8+eWXtmrVKhcso2nTpgUlvtIH&#10;ACCQFedyDi7HITUEP/kxQACB8JQ3gwoWLVrkeSxbtsyv89VXwcIIeet6jGTjmmvXrg1Esc6+/jqQ&#10;RVD4yPpAGhs2bAgKHiWfIZuDot8SFP3WQAzbtm3zpkHJjh07XJjDg+zatev/EM6vXLmy3xdpdu/e&#10;7UO09+zZ4/5U4Rz5SbNv3z7bv3+/C2H6u4gjD5osI7lERETkO0AuagJDmdH8BUFAFGraGjNmjBMI&#10;4VRCIS1ppOSxdhgZhqJHGCnGSLLFixe7kkepo8xR4ihlFC9KGqVNHMp/6VIsisV+LvmSHwKBIPiV&#10;L0RFWs5hCX5GqIlIuBbkAWlAGIxq43pJshBhpBKEFDuCEkeSSh4Fj3z77bcu9EdlJYy8g8iwBr//&#10;/nsXzuXYwYMHTymkPXTokP3www++4yYu/WC4HOOjIJJLREREvgOKKTkCLNlfgh8CgVywHmSVIFgQ&#10;kAlKHmsBC0HKXYodhSpLAIWOAkdpo5ylZFGgUtYofAgA8uF88oM0yBtXVg1+xcsqwRqRFcL1IA1Z&#10;FpCFSAKCkCSJIkkG6RS8lHxS0aPkEcjjVMK5EAtpOU/xxCXTpQrHESxKhEU/ESxNwqShOTOSS0RE&#10;RL6DlBMEw1ewvoxRXElFiKB4kwoRP80ySaWXKhxXGsLJvh3C+IlTmHTyK5xUrKmidKmSPEZ+usbp&#10;hHTZFe4d4dmdSpSWe5Erf1aSLh+Ed6X3lQxnF5FcIiIizghQTFKsKHEUG4oZhYjywpXSTSqzVElV&#10;jhIhNb3ySnWTx5Gsrqs8lS5VdDw1jaBjknRxp5PsguvyTHmOuo90+Z1Okvcv6Fh2EcklIiLijCCp&#10;tJKKHOCHIJRGx5KSXaSep3OVZ7q8dX1coPiskDw3GeZ8iZBMi6SLO53kBHqOf0aS9y/oWHYRySUi&#10;IiIiItcRySUiIiIiIpdh9v8DbHJ3wjzL9FUAAAAASUVORK5CYIJQSwECLQAUAAYACAAAACEA5Iuy&#10;vA0BAAATAgAAEwAAAAAAAAAAAAAAAAAAAAAAW0NvbnRlbnRfVHlwZXNdLnhtbFBLAQItABQABgAI&#10;AAAAIQA4/SH/1gAAAJQBAAALAAAAAAAAAAAAAAAAAD4BAABfcmVscy8ucmVsc1BLAQItABQABgAI&#10;AAAAIQCqBz+GCwQAALMJAAAOAAAAAAAAAAAAAAAAAD0CAABkcnMvZTJvRG9jLnhtbFBLAQItABQA&#10;BgAIAAAAIQC6waW7vAAAACEBAAAZAAAAAAAAAAAAAAAAAHQGAABkcnMvX3JlbHMvZTJvRG9jLnht&#10;bC5yZWxzUEsBAi0AFAAGAAgAAAAhAMcVN+zgAAAACAEAAA8AAAAAAAAAAAAAAAAAZwcAAGRycy9k&#10;b3ducmV2LnhtbFBLAQItAAoAAAAAAAAAIQAAgQB5EG0AABBtAAAUAAAAAAAAAAAAAAAAAHQIAABk&#10;cnMvbWVkaWEvaW1hZ2UxLlBOR1BLBQYAAAAABgAGAHwBAAC2dQAAAAA=&#10;">
            <v:shape id="Text Box 102" o:spid="_x0000_s1113" type="#_x0000_t202" style="position:absolute;left:6425;top:22077;width:27350;height:35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ox78QA&#10;AADcAAAADwAAAGRycy9kb3ducmV2LnhtbERPTWvCQBC9F/oflhF6qxsDLZK6igSCIvUQ66W3MTsm&#10;wexsml2T1F/fFYTe5vE+Z7EaTSN66lxtWcFsGoEgLqyuuVRw/Mpe5yCcR9bYWCYFv+RgtXx+WmCi&#10;7cA59QdfihDCLkEFlfdtIqUrKjLoprYlDtzZdgZ9gF0pdYdDCDeNjKPoXRqsOTRU2FJaUXE5XI2C&#10;XZrtMT/FZn5r0s3ned3+HL/flHqZjOsPEJ5G/y9+uLc6zI9iuD8TLp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KMe/EAAAA3AAAAA8AAAAAAAAAAAAAAAAAmAIAAGRycy9k&#10;b3ducmV2LnhtbFBLBQYAAAAABAAEAPUAAACJAwAAAAA=&#10;" filled="f" stroked="f" strokeweight=".5pt">
              <v:textbox>
                <w:txbxContent>
                  <w:p w:rsidR="00175C09" w:rsidRPr="002F25B4" w:rsidRDefault="00175C09" w:rsidP="002D65BD">
                    <w:pPr>
                      <w:rPr>
                        <w:i/>
                      </w:rPr>
                    </w:pPr>
                    <w:r w:rsidRPr="002F25B4">
                      <w:rPr>
                        <w:rFonts w:cs="Times New Roman"/>
                        <w:i/>
                        <w:szCs w:val="28"/>
                      </w:rPr>
                      <w:t>Hình 9.4: Máy bay thả hàng tiếp tế</w:t>
                    </w:r>
                  </w:p>
                </w:txbxContent>
              </v:textbox>
            </v:shape>
            <v:shape id="Picture 103" o:spid="_x0000_s1114" type="#_x0000_t75" style="position:absolute;width:38766;height:2076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0fBFfCAAAA3AAAAA8AAABkcnMvZG93bnJldi54bWxET01rwkAQvQv+h2WEXoruVqFqdBVRCvVS&#10;MIrnMTsmwexsmt2a9N93hYK3ebzPWa47W4k7Nb50rOFtpEAQZ86UnGs4HT+GMxA+IBusHJOGX/Kw&#10;XvV7S0yMa/lA9zTkIoawT1BDEUKdSOmzgiz6kauJI3d1jcUQYZNL02Abw20lx0q9S4slx4YCa9oW&#10;lN3SH6vB1dN5+33avU7CZaz2585kX0ej9cug2yxABOrCU/zv/jRxvprA45l4gVz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9HwRXwgAAANwAAAAPAAAAAAAAAAAAAAAAAJ8C&#10;AABkcnMvZG93bnJldi54bWxQSwUGAAAAAAQABAD3AAAAjgMAAAAA&#10;">
              <v:imagedata r:id="rId40" o:title=""/>
              <v:path arrowok="t"/>
            </v:shape>
            <w10:wrap type="topAndBottom" anchorx="margin"/>
          </v:group>
        </w:pict>
      </w:r>
      <w:r w:rsidR="002D65BD" w:rsidRPr="00D72CB7">
        <w:rPr>
          <w:rFonts w:cs="Times New Roman"/>
          <w:b/>
          <w:color w:val="000000" w:themeColor="text1"/>
          <w:szCs w:val="28"/>
        </w:rPr>
        <w:t>Bài 9.5</w:t>
      </w:r>
      <w:r w:rsidR="00BE2D9E">
        <w:rPr>
          <w:rFonts w:cs="Times New Roman"/>
          <w:b/>
          <w:color w:val="000000" w:themeColor="text1"/>
          <w:szCs w:val="28"/>
        </w:rPr>
        <w:t xml:space="preserve"> </w:t>
      </w:r>
      <w:r w:rsidR="002D65BD" w:rsidRPr="00D72CB7">
        <w:rPr>
          <w:rFonts w:cs="Times New Roman"/>
          <w:b/>
          <w:color w:val="000000" w:themeColor="text1"/>
          <w:szCs w:val="28"/>
        </w:rPr>
        <w:t>(Sách BT CSTS):</w:t>
      </w:r>
      <w:r w:rsidR="002D65BD" w:rsidRPr="00D72CB7">
        <w:rPr>
          <w:rFonts w:cs="Times New Roman"/>
          <w:color w:val="000000" w:themeColor="text1"/>
          <w:szCs w:val="28"/>
        </w:rPr>
        <w:t xml:space="preserve">  Một chiếc máy bay muốn thả hàng tiếp tế cho những người leo núi đang bị cô lập. Máy bay đang bay ở độ cao 235 m so với vị trí đứng của những người leo núi với tốc độ 250 km/h theo phương ngang (Hình 4.9). Máy bay phải thả hàng tiếp tế ở vị trí cách những người leo núi bao xa để họ có thể nhận được hàng? Lấy </w:t>
      </w:r>
      <w:r w:rsidR="002D65BD" w:rsidRPr="00D72CB7">
        <w:rPr>
          <w:rFonts w:cs="Times New Roman"/>
          <w:i/>
          <w:color w:val="000000" w:themeColor="text1"/>
          <w:szCs w:val="28"/>
        </w:rPr>
        <w:t>g</w:t>
      </w:r>
      <w:r w:rsidR="002D65BD" w:rsidRPr="00D72CB7">
        <w:rPr>
          <w:rFonts w:cs="Times New Roman"/>
          <w:color w:val="000000" w:themeColor="text1"/>
          <w:szCs w:val="28"/>
        </w:rPr>
        <w:t xml:space="preserve"> = 9,8 m/s</w:t>
      </w:r>
      <w:r w:rsidR="002D65BD" w:rsidRPr="00D72CB7">
        <w:rPr>
          <w:rFonts w:cs="Times New Roman"/>
          <w:color w:val="000000" w:themeColor="text1"/>
          <w:szCs w:val="28"/>
          <w:vertAlign w:val="superscript"/>
        </w:rPr>
        <w:t>2</w:t>
      </w:r>
      <w:r w:rsidR="002D65BD" w:rsidRPr="00D72CB7">
        <w:rPr>
          <w:rFonts w:cs="Times New Roman"/>
          <w:color w:val="000000" w:themeColor="text1"/>
          <w:szCs w:val="28"/>
        </w:rPr>
        <w:t xml:space="preserve"> và bỏ qua lực cản không khí.</w:t>
      </w:r>
    </w:p>
    <w:p w:rsidR="007E1280" w:rsidRPr="00D72CB7" w:rsidRDefault="007E1280" w:rsidP="007C50DD">
      <w:pPr>
        <w:spacing w:after="0" w:line="360" w:lineRule="auto"/>
        <w:jc w:val="center"/>
        <w:rPr>
          <w:rFonts w:cs="Times New Roman"/>
          <w:b/>
          <w:color w:val="000000" w:themeColor="text1"/>
          <w:szCs w:val="28"/>
        </w:rPr>
      </w:pPr>
      <w:r w:rsidRPr="00D72CB7">
        <w:rPr>
          <w:rFonts w:cs="Times New Roman"/>
          <w:b/>
          <w:color w:val="000000" w:themeColor="text1"/>
          <w:szCs w:val="28"/>
        </w:rPr>
        <w:lastRenderedPageBreak/>
        <w:t>CHƯƠNG 4: BA ĐỊNH LUẬT NEWTON.</w:t>
      </w:r>
    </w:p>
    <w:p w:rsidR="007E1280" w:rsidRPr="00D72CB7" w:rsidRDefault="007E1280" w:rsidP="007C50DD">
      <w:pPr>
        <w:spacing w:after="0" w:line="360" w:lineRule="auto"/>
        <w:jc w:val="center"/>
        <w:rPr>
          <w:rFonts w:cs="Times New Roman"/>
          <w:b/>
          <w:color w:val="000000" w:themeColor="text1"/>
          <w:szCs w:val="28"/>
        </w:rPr>
      </w:pPr>
      <w:r w:rsidRPr="00D72CB7">
        <w:rPr>
          <w:rFonts w:cs="Times New Roman"/>
          <w:b/>
          <w:color w:val="000000" w:themeColor="text1"/>
          <w:szCs w:val="28"/>
        </w:rPr>
        <w:t>MỘT SỐ LỰC TRONG THỰC TIỄN.</w:t>
      </w:r>
    </w:p>
    <w:p w:rsidR="007E1280" w:rsidRPr="00D72CB7" w:rsidRDefault="007E1280" w:rsidP="007C50DD">
      <w:pPr>
        <w:spacing w:after="0" w:line="360" w:lineRule="auto"/>
        <w:jc w:val="center"/>
        <w:rPr>
          <w:rFonts w:cs="Times New Roman"/>
          <w:b/>
          <w:color w:val="000000" w:themeColor="text1"/>
          <w:szCs w:val="28"/>
        </w:rPr>
      </w:pPr>
      <w:r w:rsidRPr="00D72CB7">
        <w:rPr>
          <w:rFonts w:cs="Times New Roman"/>
          <w:b/>
          <w:color w:val="000000" w:themeColor="text1"/>
          <w:szCs w:val="28"/>
        </w:rPr>
        <w:t>BÀI 10: BA ĐỊNH LUẬT NEWTON</w:t>
      </w:r>
    </w:p>
    <w:p w:rsidR="007E1280" w:rsidRPr="00D72CB7" w:rsidRDefault="007E1280" w:rsidP="007C50DD">
      <w:pPr>
        <w:spacing w:after="0" w:line="360" w:lineRule="auto"/>
        <w:jc w:val="center"/>
        <w:rPr>
          <w:rFonts w:cs="Times New Roman"/>
          <w:b/>
          <w:color w:val="000000" w:themeColor="text1"/>
          <w:szCs w:val="28"/>
        </w:rPr>
      </w:pPr>
      <w:r w:rsidRPr="00D72CB7">
        <w:rPr>
          <w:rFonts w:cs="Times New Roman"/>
          <w:b/>
          <w:color w:val="000000" w:themeColor="text1"/>
          <w:szCs w:val="28"/>
        </w:rPr>
        <w:t>VỀ CHUYỂN ĐỘNG.</w:t>
      </w:r>
    </w:p>
    <w:p w:rsidR="007E1280" w:rsidRPr="00D72CB7" w:rsidRDefault="007E1280" w:rsidP="007C50DD">
      <w:pPr>
        <w:spacing w:after="0" w:line="360" w:lineRule="auto"/>
        <w:jc w:val="both"/>
        <w:rPr>
          <w:rFonts w:cs="Times New Roman"/>
          <w:b/>
          <w:color w:val="000000" w:themeColor="text1"/>
          <w:szCs w:val="28"/>
        </w:rPr>
      </w:pPr>
      <w:r w:rsidRPr="00D72CB7">
        <w:rPr>
          <w:rFonts w:cs="Times New Roman"/>
          <w:b/>
          <w:color w:val="000000" w:themeColor="text1"/>
          <w:szCs w:val="28"/>
        </w:rPr>
        <w:t>A. TRẮC NGHIỆM:</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0.1 (Sách BT CTST):</w:t>
      </w:r>
      <w:r w:rsidRPr="00D72CB7">
        <w:rPr>
          <w:rFonts w:cs="Times New Roman"/>
          <w:color w:val="000000" w:themeColor="text1"/>
          <w:szCs w:val="28"/>
        </w:rPr>
        <w:t xml:space="preserve"> Biểu thức nào sau đây là biểu thức của định luật II Newton khi vật có khối lượng không đổi trong quá trình xem xét?</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 xml:space="preserve">A. </w:t>
      </w:r>
      <w:r w:rsidRPr="00D72CB7">
        <w:rPr>
          <w:rFonts w:cs="Times New Roman"/>
          <w:color w:val="000000" w:themeColor="text1"/>
          <w:position w:val="-26"/>
          <w:szCs w:val="28"/>
        </w:rPr>
        <w:object w:dxaOrig="740" w:dyaOrig="760">
          <v:shape id="_x0000_i1029" type="#_x0000_t75" style="width:37.2pt;height:38pt" o:ole="">
            <v:imagedata r:id="rId41" o:title=""/>
          </v:shape>
          <o:OLEObject Type="Embed" ProgID="Equation.DSMT4" ShapeID="_x0000_i1029" DrawAspect="Content" ObjectID="_1826865738" r:id="rId42"/>
        </w:object>
      </w:r>
      <w:r w:rsidRPr="00D72CB7">
        <w:rPr>
          <w:rFonts w:cs="Times New Roman"/>
          <w:color w:val="000000" w:themeColor="text1"/>
          <w:szCs w:val="28"/>
        </w:rPr>
        <w:t xml:space="preserve">.                    B. </w:t>
      </w:r>
      <w:r w:rsidRPr="00D72CB7">
        <w:rPr>
          <w:rFonts w:cs="Times New Roman"/>
          <w:color w:val="000000" w:themeColor="text1"/>
          <w:position w:val="-6"/>
          <w:szCs w:val="28"/>
        </w:rPr>
        <w:object w:dxaOrig="900" w:dyaOrig="300">
          <v:shape id="_x0000_i1030" type="#_x0000_t75" style="width:45.1pt;height:15.8pt" o:ole="">
            <v:imagedata r:id="rId43" o:title=""/>
          </v:shape>
          <o:OLEObject Type="Embed" ProgID="Equation.DSMT4" ShapeID="_x0000_i1030" DrawAspect="Content" ObjectID="_1826865739" r:id="rId44"/>
        </w:object>
      </w:r>
      <w:r w:rsidRPr="00D72CB7">
        <w:rPr>
          <w:rFonts w:cs="Times New Roman"/>
          <w:color w:val="000000" w:themeColor="text1"/>
          <w:szCs w:val="28"/>
        </w:rPr>
        <w:t xml:space="preserve">.                       C. </w:t>
      </w:r>
      <w:r w:rsidRPr="00D72CB7">
        <w:rPr>
          <w:rFonts w:cs="Times New Roman"/>
          <w:color w:val="000000" w:themeColor="text1"/>
          <w:position w:val="-34"/>
          <w:szCs w:val="28"/>
        </w:rPr>
        <w:object w:dxaOrig="1180" w:dyaOrig="780">
          <v:shape id="_x0000_i1031" type="#_x0000_t75" style="width:59.35pt;height:39.55pt" o:ole="">
            <v:imagedata r:id="rId45" o:title=""/>
          </v:shape>
          <o:OLEObject Type="Embed" ProgID="Equation.DSMT4" ShapeID="_x0000_i1031" DrawAspect="Content" ObjectID="_1826865740" r:id="rId46"/>
        </w:object>
      </w:r>
      <w:r w:rsidRPr="00D72CB7">
        <w:rPr>
          <w:rFonts w:cs="Times New Roman"/>
          <w:color w:val="000000" w:themeColor="text1"/>
          <w:szCs w:val="28"/>
        </w:rPr>
        <w:t xml:space="preserve">.                       D. </w:t>
      </w:r>
      <w:r w:rsidRPr="00D72CB7">
        <w:rPr>
          <w:rFonts w:cs="Times New Roman"/>
          <w:color w:val="000000" w:themeColor="text1"/>
          <w:position w:val="-34"/>
          <w:szCs w:val="28"/>
        </w:rPr>
        <w:object w:dxaOrig="1180" w:dyaOrig="840">
          <v:shape id="_x0000_i1032" type="#_x0000_t75" style="width:59.35pt;height:41.15pt" o:ole="">
            <v:imagedata r:id="rId47" o:title=""/>
          </v:shape>
          <o:OLEObject Type="Embed" ProgID="Equation.DSMT4" ShapeID="_x0000_i1032" DrawAspect="Content" ObjectID="_1826865741" r:id="rId48"/>
        </w:object>
      </w:r>
      <w:r w:rsidRPr="00D72CB7">
        <w:rPr>
          <w:rFonts w:cs="Times New Roman"/>
          <w:color w:val="000000" w:themeColor="text1"/>
          <w:szCs w:val="28"/>
        </w:rPr>
        <w:t>.</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0.2</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Những nhận định nào sau đây là </w:t>
      </w:r>
      <w:r w:rsidRPr="00D72CB7">
        <w:rPr>
          <w:rFonts w:cs="Times New Roman"/>
          <w:b/>
          <w:color w:val="000000" w:themeColor="text1"/>
          <w:szCs w:val="28"/>
        </w:rPr>
        <w:t>đúng</w:t>
      </w:r>
      <w:r w:rsidRPr="00D72CB7">
        <w:rPr>
          <w:rFonts w:cs="Times New Roman"/>
          <w:color w:val="000000" w:themeColor="text1"/>
          <w:szCs w:val="28"/>
        </w:rPr>
        <w:t>?</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 xml:space="preserve">1. Khi vật chỉ chịu tác dụng của lực </w:t>
      </w:r>
      <w:r w:rsidRPr="00D72CB7">
        <w:rPr>
          <w:rFonts w:cs="Times New Roman"/>
          <w:color w:val="000000" w:themeColor="text1"/>
          <w:position w:val="-4"/>
          <w:szCs w:val="28"/>
        </w:rPr>
        <w:object w:dxaOrig="220" w:dyaOrig="360">
          <v:shape id="_x0000_i1033" type="#_x0000_t75" style="width:11.85pt;height:17.4pt" o:ole="">
            <v:imagedata r:id="rId49" o:title=""/>
          </v:shape>
          <o:OLEObject Type="Embed" ProgID="Equation.DSMT4" ShapeID="_x0000_i1033" DrawAspect="Content" ObjectID="_1826865742" r:id="rId50"/>
        </w:object>
      </w:r>
      <w:r w:rsidRPr="00D72CB7">
        <w:rPr>
          <w:rFonts w:cs="Times New Roman"/>
          <w:color w:val="000000" w:themeColor="text1"/>
          <w:szCs w:val="28"/>
        </w:rPr>
        <w:t xml:space="preserve">thì gia tốc </w:t>
      </w:r>
      <w:r w:rsidRPr="00D72CB7">
        <w:rPr>
          <w:rFonts w:cs="Times New Roman"/>
          <w:color w:val="000000" w:themeColor="text1"/>
          <w:position w:val="-6"/>
          <w:szCs w:val="28"/>
        </w:rPr>
        <w:object w:dxaOrig="200" w:dyaOrig="380">
          <v:shape id="_x0000_i1034" type="#_x0000_t75" style="width:9.5pt;height:18.2pt" o:ole="">
            <v:imagedata r:id="rId51" o:title=""/>
          </v:shape>
          <o:OLEObject Type="Embed" ProgID="Equation.DSMT4" ShapeID="_x0000_i1034" DrawAspect="Content" ObjectID="_1826865743" r:id="rId52"/>
        </w:object>
      </w:r>
      <w:r w:rsidRPr="00D72CB7">
        <w:rPr>
          <w:rFonts w:cs="Times New Roman"/>
          <w:color w:val="000000" w:themeColor="text1"/>
          <w:szCs w:val="28"/>
        </w:rPr>
        <w:t xml:space="preserve"> mà vật thu được cùng phương nhưng ngược chiều với </w:t>
      </w:r>
      <w:r w:rsidRPr="00D72CB7">
        <w:rPr>
          <w:rFonts w:cs="Times New Roman"/>
          <w:color w:val="000000" w:themeColor="text1"/>
          <w:position w:val="-4"/>
          <w:szCs w:val="28"/>
        </w:rPr>
        <w:object w:dxaOrig="220" w:dyaOrig="360">
          <v:shape id="_x0000_i1035" type="#_x0000_t75" style="width:11.85pt;height:17.4pt" o:ole="">
            <v:imagedata r:id="rId49" o:title=""/>
          </v:shape>
          <o:OLEObject Type="Embed" ProgID="Equation.DSMT4" ShapeID="_x0000_i1035" DrawAspect="Content" ObjectID="_1826865744" r:id="rId53"/>
        </w:object>
      </w:r>
      <w:r w:rsidRPr="00D72CB7">
        <w:rPr>
          <w:rFonts w:cs="Times New Roman"/>
          <w:color w:val="000000" w:themeColor="text1"/>
          <w:szCs w:val="28"/>
        </w:rPr>
        <w:t>.</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 xml:space="preserve">2. Khi vật chỉ chịu tác dụng của lực </w:t>
      </w:r>
      <w:r w:rsidRPr="00D72CB7">
        <w:rPr>
          <w:rFonts w:cs="Times New Roman"/>
          <w:color w:val="000000" w:themeColor="text1"/>
          <w:position w:val="-4"/>
          <w:szCs w:val="28"/>
        </w:rPr>
        <w:object w:dxaOrig="220" w:dyaOrig="360">
          <v:shape id="_x0000_i1036" type="#_x0000_t75" style="width:11.85pt;height:17.4pt" o:ole="">
            <v:imagedata r:id="rId49" o:title=""/>
          </v:shape>
          <o:OLEObject Type="Embed" ProgID="Equation.DSMT4" ShapeID="_x0000_i1036" DrawAspect="Content" ObjectID="_1826865745" r:id="rId54"/>
        </w:object>
      </w:r>
      <w:r w:rsidRPr="00D72CB7">
        <w:rPr>
          <w:rFonts w:cs="Times New Roman"/>
          <w:color w:val="000000" w:themeColor="text1"/>
          <w:szCs w:val="28"/>
        </w:rPr>
        <w:t xml:space="preserve">thì gia tốc </w:t>
      </w:r>
      <w:r w:rsidRPr="00D72CB7">
        <w:rPr>
          <w:rFonts w:cs="Times New Roman"/>
          <w:color w:val="000000" w:themeColor="text1"/>
          <w:position w:val="-6"/>
          <w:szCs w:val="28"/>
        </w:rPr>
        <w:object w:dxaOrig="200" w:dyaOrig="380">
          <v:shape id="_x0000_i1037" type="#_x0000_t75" style="width:9.5pt;height:18.2pt" o:ole="">
            <v:imagedata r:id="rId51" o:title=""/>
          </v:shape>
          <o:OLEObject Type="Embed" ProgID="Equation.DSMT4" ShapeID="_x0000_i1037" DrawAspect="Content" ObjectID="_1826865746" r:id="rId55"/>
        </w:object>
      </w:r>
      <w:r w:rsidRPr="00D72CB7">
        <w:rPr>
          <w:rFonts w:cs="Times New Roman"/>
          <w:color w:val="000000" w:themeColor="text1"/>
          <w:szCs w:val="28"/>
        </w:rPr>
        <w:t xml:space="preserve"> mà vật thu được cùng hướng với </w:t>
      </w:r>
      <w:r w:rsidRPr="00D72CB7">
        <w:rPr>
          <w:rFonts w:cs="Times New Roman"/>
          <w:color w:val="000000" w:themeColor="text1"/>
          <w:position w:val="-4"/>
          <w:szCs w:val="28"/>
        </w:rPr>
        <w:object w:dxaOrig="220" w:dyaOrig="360">
          <v:shape id="_x0000_i1038" type="#_x0000_t75" style="width:11.85pt;height:17.4pt" o:ole="">
            <v:imagedata r:id="rId49" o:title=""/>
          </v:shape>
          <o:OLEObject Type="Embed" ProgID="Equation.DSMT4" ShapeID="_x0000_i1038" DrawAspect="Content" ObjectID="_1826865747" r:id="rId56"/>
        </w:object>
      </w:r>
      <w:r w:rsidRPr="00D72CB7">
        <w:rPr>
          <w:rFonts w:cs="Times New Roman"/>
          <w:color w:val="000000" w:themeColor="text1"/>
          <w:szCs w:val="28"/>
        </w:rPr>
        <w:t>.</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 xml:space="preserve">3. Khi vật chịu tác dụng của hai lực cân bằng thì gia tốc </w:t>
      </w:r>
      <w:r w:rsidRPr="00D72CB7">
        <w:rPr>
          <w:rFonts w:cs="Times New Roman"/>
          <w:color w:val="000000" w:themeColor="text1"/>
          <w:position w:val="-6"/>
          <w:szCs w:val="28"/>
        </w:rPr>
        <w:object w:dxaOrig="200" w:dyaOrig="380">
          <v:shape id="_x0000_i1039" type="#_x0000_t75" style="width:9.5pt;height:18.2pt" o:ole="">
            <v:imagedata r:id="rId51" o:title=""/>
          </v:shape>
          <o:OLEObject Type="Embed" ProgID="Equation.DSMT4" ShapeID="_x0000_i1039" DrawAspect="Content" ObjectID="_1826865748" r:id="rId57"/>
        </w:object>
      </w:r>
      <w:r w:rsidRPr="00D72CB7">
        <w:rPr>
          <w:rFonts w:cs="Times New Roman"/>
          <w:color w:val="000000" w:themeColor="text1"/>
          <w:szCs w:val="28"/>
        </w:rPr>
        <w:t xml:space="preserve"> của vật thu được khác không.</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 xml:space="preserve">4. Khi vật chịu tác dụng của nhiều lực thì gia tốc </w:t>
      </w:r>
      <w:r w:rsidRPr="00D72CB7">
        <w:rPr>
          <w:rFonts w:cs="Times New Roman"/>
          <w:color w:val="000000" w:themeColor="text1"/>
          <w:position w:val="-6"/>
          <w:szCs w:val="28"/>
        </w:rPr>
        <w:object w:dxaOrig="200" w:dyaOrig="380">
          <v:shape id="_x0000_i1040" type="#_x0000_t75" style="width:9.5pt;height:18.2pt" o:ole="">
            <v:imagedata r:id="rId51" o:title=""/>
          </v:shape>
          <o:OLEObject Type="Embed" ProgID="Equation.DSMT4" ShapeID="_x0000_i1040" DrawAspect="Content" ObjectID="_1826865749" r:id="rId58"/>
        </w:object>
      </w:r>
      <w:r w:rsidRPr="00D72CB7">
        <w:rPr>
          <w:rFonts w:cs="Times New Roman"/>
          <w:color w:val="000000" w:themeColor="text1"/>
          <w:szCs w:val="28"/>
        </w:rPr>
        <w:t xml:space="preserve"> của vật thu được cùng hướng với lực tổng hợp tác dụng lên vật.</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A. 2, 4.                        B. 1, 3.                              C. 1, 4.                                   D. 3, 4.</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0.3 (Sách BT CTST):</w:t>
      </w:r>
      <w:r w:rsidRPr="00D72CB7">
        <w:rPr>
          <w:rFonts w:cs="Times New Roman"/>
          <w:color w:val="000000" w:themeColor="text1"/>
          <w:szCs w:val="28"/>
        </w:rPr>
        <w:t xml:space="preserve"> Khối lượng là đại lượng đặc trưng cho:</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A. trọng lượng của vật.</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B. tác dụng làm quay của lực quanh một trục.</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C. thể tích của vật.</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D. mức quán tính của vật.</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0.4</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Chọn phát biểu </w:t>
      </w:r>
      <w:r w:rsidRPr="00D72CB7">
        <w:rPr>
          <w:rFonts w:cs="Times New Roman"/>
          <w:b/>
          <w:color w:val="000000" w:themeColor="text1"/>
          <w:szCs w:val="28"/>
        </w:rPr>
        <w:t>đúng</w:t>
      </w:r>
      <w:r w:rsidRPr="00D72CB7">
        <w:rPr>
          <w:rFonts w:cs="Times New Roman"/>
          <w:color w:val="000000" w:themeColor="text1"/>
          <w:szCs w:val="28"/>
        </w:rPr>
        <w:t>:</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A. Khi vật bị biến dạng hoặc vận tốc của vật thay đổi thì chắc chắn đã có lực tác dụng lên vật.</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B. Khi một vật đang chuyển động mà đột nhiên không còn lực nào tác dụng lên vật nữa thì vật sẽ dừng lại ngay lập tức.</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C. Lực là nguyên nhân gây ra chuyển động vì khi ta tác dụng lực lên một vật đang đứng yên thì vật đó bắt đầu chuyển động.</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D. Theo định luật I Newton, nếu một vật không chịu tác dụng của lực nào thì vật phải đứng yên.</w:t>
      </w:r>
    </w:p>
    <w:p w:rsidR="007E1280" w:rsidRPr="00D72CB7" w:rsidRDefault="00616FE6" w:rsidP="007C50DD">
      <w:pPr>
        <w:spacing w:after="0" w:line="360" w:lineRule="auto"/>
        <w:jc w:val="both"/>
        <w:rPr>
          <w:rFonts w:cs="Times New Roman"/>
          <w:noProof/>
          <w:color w:val="000000" w:themeColor="text1"/>
          <w:szCs w:val="28"/>
        </w:rPr>
      </w:pPr>
      <w:r w:rsidRPr="00616FE6">
        <w:rPr>
          <w:rFonts w:cs="Times New Roman"/>
          <w:b/>
          <w:noProof/>
          <w:color w:val="000000" w:themeColor="text1"/>
          <w:szCs w:val="28"/>
        </w:rPr>
        <w:lastRenderedPageBreak/>
        <w:pict>
          <v:group id="Group 104" o:spid="_x0000_s1115" style="position:absolute;left:0;text-align:left;margin-left:0;margin-top:111.85pt;width:235.5pt;height:150.5pt;z-index:251705344;mso-position-horizontal:center;mso-position-horizontal-relative:margin" coordsize="29908,19111"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RifuCDgQAALMJAAAOAAAAZHJzL2Uyb0RvYy54bWykVttu2zgQfV9g&#10;/4HQu2NJlm9C7MJ1LigQtMEmRZ9pirKISCSXpC/pYv99Z0jJdpwUabsPccjhcDhzZuaMLj/sm5ps&#10;ubFCyVmUXMQR4ZKpQsj1LPr6eNObRMQ6KgtaK8ln0TO30Yf5n39c7nTOU1WpuuCGgBFp852eRZVz&#10;Ou/3Lat4Q+2F0lzCYalMQx1szbpfGLoD603dT+N41N8pU2ijGLcWpFfhMJp7+2XJmftSlpY7Us8i&#10;8M35X+N/V/jbn1/SfG2orgRr3aC/4UVDhYRHD6auqKNkY8QrU41gRllVugummr4qS8G4jwGiSeKz&#10;aG6N2mgfyzrfrfUBJoD2DKffNss+b+8NEQXkLs4iImkDSfLvEhQAPDu9zkHr1ugHfW9awTrsMOJ9&#10;aRr8D7GQvQf2+QAs3zvCQJhOp/FkCPgzOEumSZKMpwF6VkF+Xt1j1fU7N/vdw3307+DOTkMZ2SNS&#10;9v8h9VBRzX0CLGJwQGrYIfWIEX5UewBrGMDyiogUcXs4gHA7uQXhG4ClaZqlaUQQmeEEgBoEZA7Y&#10;jbJskMGLiN0gTdLxCBUOANBcG+tuuWoILmaRgaL3tUi3d9YF1U4F35fqRtQ1yGleS7KbRaMBpObF&#10;CRivJUq4b6HWDIIbgvAr91zzYOQvXkIJ+eSjwDcvX9aGbCm0HWWMS+dh8HZBG7VKcOJXLrb6R69+&#10;5XKIo3tZSXe43AipjI/+zO3iqXO5DPqA+UncuHT71d73TuZzhqKVKp4h90YFprGa3QjIyh217p4a&#10;oBZoAqBL9wV+yloB+qpdRaRS5vtbctSHOobTiOyAqmaR/XtDDY9I/UlChU+TLENu85tsOE5hY05P&#10;VqcnctMsFaQlAWLWzC9R39XdsjSq+QasusBX4YhKBm/PItctly4QKLAy44uFVwI209TdyQfN0DRm&#10;CWvucf+NGt0WpoOS/qy6nqL5WX0GXbwp1WLjVCl88R5RbRMA/T2/1ILl8NdSIqxeNfr7owNuuQ3C&#10;GMZP81M2GmqeNroX4hUrUQv37CcRxIxOye29YNjouDnljFHHGXCOzwJl+Ebu9MItgE2wO8WeLJFq&#10;WVG55guroaNbIum/VPfbF0+uaqGxvxFHXLfBQcbORsYb+IRxdKXYpoGODfPV8Jo6GO62EtpCneS8&#10;WfECWOZTEdIMSQV+8G0JXOhn3j/pZBHH0/RjbzmMl70sHl/3FtNs3BvH1+MszibJMln+i0WSZPnG&#10;coiX1ldatL6C9JW3bw649lMgjE4/ggPj+LEOXAOueaLsXAQRQoK+Wme4YxUuA7GwlikPBx7aI5qI&#10;+w8YHHrkvZE3HAyGqZ8Q4EM3MTtS/ine9u4EB/wS/PH94L8MfJTtVwx+epzuvdbxW2v+HwAAAP//&#10;AwBQSwMEFAAGAAgAAAAhALrBpbu8AAAAIQEAABkAAABkcnMvX3JlbHMvZTJvRG9jLnhtbC5yZWxz&#10;hI/LCsIwEEX3gv8QZm/TuhCRpm5EcSMi9QOGZNoGmwdJFPv3BtwoCC7nXu45TL19mpE9KETtrICq&#10;KIGRlU5p2wu4tvvFGlhMaBWOzpKAiSJsm/msvtCIKY/ioH1kmWKjgCElv+E8yoEMxsJ5srnpXDCY&#10;8hl67lHesCe+LMsVD58MaL6Y7KgEhKOqgLWTz+b/bNd1WtLOybshm34ouDbZnYEYekoCDCmN77Aq&#10;zqcD8KbmX481LwAAAP//AwBQSwMEFAAGAAgAAAAhAPg3X7HgAAAACAEAAA8AAABkcnMvZG93bnJl&#10;di54bWxMj0FLw0AQhe+C/2EZwZvdJG1NidmUUtRTEWwF6W2anSah2d2Q3Sbpv3c86fHNG977Xr6e&#10;TCsG6n3jrIJ4FoEgWzrd2ErB1+HtaQXCB7QaW2dJwY08rIv7uxwz7Ub7ScM+VIJDrM9QQR1Cl0np&#10;y5oM+pnryLJ3dr3BwLKvpO5x5HDTyiSKnqXBxnJDjR1tayov+6tR8D7iuJnHr8Puct7ejoflx/cu&#10;JqUeH6bNC4hAU/h7hl98RoeCmU7uarUXrQIeEhQkyTwFwfYijflyUrBMFinIIpf/BxQ/AAAA//8D&#10;AFBLAwQKAAAAAAAAACEAT2VpSTHmAAAx5gAAFAAAAGRycy9tZWRpYS9pbWFnZTEuUE5HiVBORw0K&#10;GgoAAAANSUhEUgAAAToAAAChCAYAAABXlHNoAAAAAXNSR0IArs4c6QAAAARnQU1BAACxjwv8YQUA&#10;AAAJcEhZcwAADsMAAA7DAcdvqGQAAOXGSURBVHhe3N2J3+1ZUd/759+7ufe+YkzikESNQxxRBOch&#10;zoooOKEiqKiIczQqGgcQBJShZYZDz+PpeR6h6Qb3/b3Xfj7Pqf65T9NKcjXp16t6TbVq1apV9f3V&#10;+u29n3P2sh/9scN3fff3HL77v37v4RWv/MnDD/zgD6/2t337dx5e+k3fcvihH37Z4fu+/wcPP/0z&#10;P3t47S/+8uHnX/2awy+85hcPb3/H3x5uuPHmw7XX3XD46KVrF1362HWHj117/eEjH/3Yqhu/5dbb&#10;D7fedsfhttsvH26/487Dzbfcdrjp5ltXv/Zdd99zuOe+ew/3PXD/4YGHHjw89MjDix557NHDo48/&#10;tuoPP/rIaqvfe//925x7D3dcvmvNR+STe+NNtxyuv+GmpRNSR9ddf+PSxXhEB3PSTxlNfS/fefci&#10;bWRd1JrJaF9ozp8y7rzrnk33uw9333vPto/71n7bW/vTxxbG2UV5/4MPXNjksScePzz+5BOHJz/+&#10;1KInnnrywk7m6vvEJ58+PPOpZw+ffPaZw8ef/sTiMUbenXdvdru87fe2TddbNpvceONz6IYbNrtd&#10;f/3h2muvXXTdddct0mfslls2+53zKW+99dbD5cuXD/dv5/LII48cnnrqqcMnP/nJwzPPPHN49tln&#10;D5/61KdWqV1/Y5/+9KcPf//3f78IH6r9fxLZZ/uz90984hPLTo8//vjhscceW3Z76KGHlg3vvffe&#10;wz33bP6xldF99923iB/kG8oHH37owi/2vnOvOfc/eLj7nvuWv+a/SPzwRT5ZHOnPnyfxZ/EiflAx&#10;hfZtcYaKP1iALm1YgKqHFwhWoA9/5NLhQx/+6HPogx/6yOH9H/jQ4X3v/+Dh7977/kXX/N37Fr3n&#10;mvce3v2evzu8693XHN75rvcc/vad776gv/nbdx3e8TfvXBj11r9++yrPfuRlLz/88I/86AI5YPYT&#10;P/nTh5f/2CtW3/d+3w8cfvwVP3F45U/81OE1r/2lwy+/7lcPP/fzv7CAjqAMYcNt0GbauLE9cCDG&#10;vRL428GOgO7wAMAMbsGs74HNIe6974E1j6xkI/UJLI3TYa7fnPhQAGZ88katse9PfpSDzH0/d+4d&#10;hzvu3Na+684FOhEntXc2YI+77tnscz7Gee2dHVA2UTbHfPYCgoAtIHzqEx9fpC/Cg5aMLcgeeOCB&#10;w90bAAOs6I5Nz9me/bffvu11A7ybb94eZFsJ7G677bbDXXfddXjwwQ1sn3xyBbQA91/Bru/pp59e&#10;pA3sgJ+24FfXv6c9cPzvRgGcfX7849tZPLGd0UaPPvro4eGHH142cwaADrEjYNM3we7o/w9ePAQD&#10;u/1DDN3hvHZ+jfghv3w+mn7cw3sPeOgUAF4N7KJL56A3gW6CHHBDH/jghy9ADr33fR9YFNgBuj3Y&#10;RYEdgPvrt73j8La3/83h7Du+87sP3/wt33b4xpd80wHoATek/l+/5/tWNiere9XP/vzhF3/pdSuj&#10;k9lZvKcCA2acwG0f6Hj2AIc8cdYTaKOCPaAL7NAVALhnzZ9rtu48hD0Z3/M1N33T9WqU09hDVF+U&#10;Q00bRGTcevtti267Y8toz51SffajwDA+Tgz8ouYhfPrYMHsh9oy0PSwAnCxPxvfsp48BOMEmkm0I&#10;RpmH4KxfXR8wK2ARfn3GyJoyzUlGmVxUtocXAQX9/RffKQDRX6Y06Wr8/1zUHu1/ZnJATiYH6JTa&#10;wE8bsHn4oDI8/u820APQmWsr85UrPgTsnuuTaPng8MlTtI+r6H9roPuZV/3c4cd+/JWHH335jy8w&#10;k7394A/9yLrKAkGZ3vf/wA+tTO7X3/CbK6uT0REYWAVcykl7MIgPuN1z75Zib5nZvfcf03E0AxOV&#10;hve0Evw9qRxahxKgOMR5ONX3B9JBKLWN40tWh7w/aKRvrkeP9of2e973y+gCrwl0s13fZ+KLZwLn&#10;BEylKyqqjx17qHiQdJ0MIAKP+gUpCkRmWxA3ZwZ2MtCUOeutOecAOmA5ATE5U/6cM2VG2qf4/7mI&#10;PvZjf2V0wA6wyaiBm32zOf3xAkIAF9iheRNQnz7QeXfOxvjdBLgXAnJoxsD0/f+tgQ6YfdM3f+sC&#10;tZ/9uVevq6vrquurd3WyO+/xkDH0kz/1M+vuyyiMKIABWOClBGaBX0G+BznvEO574MGLdw/KSDB6&#10;UjlUh4sW0N15XG9/iNrkNxa4GKenQzt1UPqNJyNdk5H85k/AiwK+5KRXMqbcy9u1JGed+9o76823&#10;brptpA6oau/Je7Y96Z/gloxkryA4DxqZgwxCsJWNAaFTABKITLpafzTH1MkuoPUFBI1NACyjq301&#10;Sn68ylN8/5yUbvZX9lqGB/j2AA8QXWPv5O/nrwwm0Cn3QIc6W5Qf8skoP30++j8S6AAYMPPBQ+D2&#10;Ld/67evaqkQ+oNAGcMBQ9ie7CygYUBCva6gs7Zwm2J3M5hbYXXnBKnMrPQ/kJiAgQLcHj+rkt0bU&#10;+g7cAc6DmyBlD3uZOUkO0OHnAPbfAXfwe7kROcvxOO25wypz0EAomv1lZZ8J4NCNN28Z6jlpT/7q&#10;ybvl/N2ad24Cqg8UuobuSUACRKWgBFgzu4v6rwCP8JojiGUsrUNWADdpzp3yIzzJnOBB1in+fwk0&#10;95TudKa7/cSnn41cWcvonhsH52A2wC6QU7o57IFu+uPz0f+RQOfa6nrqvZt3cK6o2t7Lfft3fNdz&#10;3t3hed2v/Noa966uoGYcwABQArKZ1QU2ACTAu5LVATxzju/f1ju47VBR9QuAW4cIkIDdduCB0p0A&#10;6q6Nn1zv+2SE5J7rsa1n/PZ12Bt4LBDaHOOOI/gcAY7+9DvK1LbGbRsP3ltuBV4O/xzgbtwOdqMO&#10;9mpgtwe8WzdQue2cbt1A5uZbgFAAtjmUTzVvJseVepOp3Nr6b9K/QOy5gHbDjdv65xSYoauBH5Ar&#10;KO5k263uAwUkc7h7e8g85n1e7928Y9uCUUCeAqWyEFQbjxIJ4kAy6tNG17eucLWVxgPBCajIOoHG&#10;BJDWVtb/L4GyzakxunadLbNT2j9bADofTqzM7iIGAjIgx6fOH47Tt1b5jwO46LMFuglwQC06BXSB&#10;HMBTArjADqgBuVmeAroJclcFOh82yNpe8tJvvngfB+RkbTK87/yu/7oyOkAHCL3H814P6DEKQwZy&#10;ZVN7cJs0wXBdXTcCeAFj8+fcmWld3oBItneKyghlhxe0geh6kXv+vuPCac6vA+r6IoEPWMsmORYn&#10;CjguwOWmGxcBl3n4UWB3iib45VSVOdVeHqcKRHO6SfUDzgl2QG3qH9DZF5t5V8dO9qxfZpAt9e9f&#10;KXhpXtYnIJWoDxuAGmACdGhmWpMK7II7mv2TGm8dFADuQfBqoPIvjehJd/voCushwL5lcvnu+tT7&#10;PAbmbeNqlH/9U+j/T6AL4AK3sjklEDMmk1MCsUCuMqAL3FBfLQFwSP3MVdTXSmRogM4HEcg7u75L&#10;54MJV1cA5/raV01KjSfQTdI3qevqMZM7gtyk+x94aNEDDz682gFf2d+Rjtfc5yPBWYDet13HvIfK&#10;YSbgIfX619gW5K7O8wodCEyQu+6G6xddf8MVoNuDzimaPKeArfGo/sbib/7eGWV9AdoEu67BKPAL&#10;AI1dZAob2a99z3dB5tyy8fY1E9RDIhuyseuvr0XMTxGRID71iWxU/ykqgwQK6vrmnLLHCXRXo1OA&#10;889F6atuD2yUzdgxmyrZ+fIAuglme5CbY/8U+p8JdBPcTgGdOlADZoEVAPurt/z14c1/9db1WYAs&#10;rqsrAm6TAjoAN0FONmf+yuhkcz6MUAIvYPbqX3jtBfABOx9OyPLK6AAjHgaPLm8HEKDN/sZQAHjl&#10;2noEN8A26cGHHln00MOPLnr4kceulI8cvxx5NeprKb5jhh7eno59hN/3leZ3luq/oC3D8RUXQAns&#10;yuoEeyABHC5Ab7u+zoPnEP8QfJ7rLDnRKUeaNGVG5lzNEdHxmvsPgY7+9hFN4Jtj+hGAiy7ek27j&#10;MytWCkIPkglsXXmV0+bqZYSuZvN6GlhNKksL5GY7CsCu1r+nPdj8c1J6qisBt4eBrJUd2XU9fLP5&#10;dpsRR2Jqgtke5ObYP4U+W6AL7F7IOzqZmn5gB6z+/C/edPizP//Lw5ve/JYFUr/xm7+9QE8bCOIB&#10;bBPo3vXuay7e0wWWAd7F1dUV9Xu+9/vXhxCAzXs519Q+jfUdOyCn/Su/+vqVzfkKiq+YXM3ABWOU&#10;8ao7KIAoWwN4wA7oXcnajgTsAF/jR2A8AtEp2oMc8q7Jk7Ir1p7mtWgF5/mXk13p9kAXTZC4eb23&#10;ey7Nve+p/Qf4gf3+yt7VpDlIuyy6vknGJ8AFcghQydL22arSHpH6JHxIlrzqW19XqqisQ1CiCWin&#10;HjCN1acMINl/ZnET3PZA5T/98Zwa3//X2L8Uom/7i9oHG5TheSAvuw8fmT5Q7E2afvGPJT6XL3+2&#10;QHe17C6g845Ou/dzgOov/vLNhz/9H3++wM2HnkCs93OB23xHF9jtgS6wU54BLQDnQwgfNPzSL//K&#10;up56V4de9PUvXl8tcXX9tde/Yb2bM0fml0GmIfakP6NFDmJeeQV8BOACAFlc2d0VOp3JoVNA9+h5&#10;5nA1Cuwu6PwXA+TNT4PLagIFtK534ymLAqhTDoSM70EemNtzjozIRM3Lgc1PBgowyWKzUyDVdd5V&#10;HoD3YOj9XPz67FvZOzk86xXAuS0CrkkB1p4Cu0jQls0BNnV99evrXHoAyXAmyXYmzevrKcDbA8up&#10;/n8uog+dJ6DPMXuyZ7Zhv2LDmU9fO0XT5/6x9NkA3WcCO6CGAjrv6LR9wqrtQwcg9wf//Y8Ob/yT&#10;/3H4vf/2B+u6ChDnhxFRYAfoToGdUv+ZDxtkbd7FATjZXL+GKJNT6gOCrq5A0ffp9ptvo/UFdNE0&#10;Zgcyg1agC9aur/Mq2zXW1RWYBWwra9uACcnEJq3+kblNKoMreAqkx7cxc8kOEAr8AGOCxv0PXnFA&#10;+ttHIIVyyFPEDtlQmXNxtD1Ne6H5kGCzMkO/BU7HqWsPg7kn+k/KrrXxTDuv8QFYe6Cqvge3Wd/z&#10;qAdwzmkCXefUGZ16nwcMqk/QC/D2NIFmgsrV6BT/P5b2MgO1q/W1BwBo3+zBTt1snLmzz7f4h3IC&#10;3KzzLW2+tR/P36rvfXDG8Iz14rv6BDq0B7sJciiQc2U1JqMDWDIw4PaHf/TGBXTIFTZAm183mWCH&#10;AsHa+KufASwZmvdurqOyO9dZ7+Zkc/2wX0Zn3Ps6WR1QZJA2OTfMQMYyUJSRkYMJDCJPKgfZ+zj1&#10;QASp+zBCBiKbQsBHMAZuBWRB+8hWcpQZMLMeaQssV91Tcgr4SXgeevi51+ujjldoZmnVKzlrjjpB&#10;bFL9nDobJcO6jz5G5ycXPf7EU88BuLI69gJ2e8IzgW6/T/VAce1X/zlQlYFFbKwMAOsLAJXxaMv4&#10;lPp6jdB4cxtzLs5nT73bCxQ+E+3BJQpk9nSKNzoFaKdkRM1Tp0s67/n0AewA3T7ZgP3cZpw5P9s/&#10;VPkH4FHyGT6V34hJvGLQmDJAixco4dEO3P5XAN3M7AAdwAN23sP99u/83uG3fvt3123xp376VYc3&#10;/MZvrT4Zng8mgBhe2d/M7IBe2d4+40ML6ICYd3QyOcKBHjDzPs6HEz6kAIZ+5O9q60MKGR1lbN6m&#10;bKSNZ6AoYJt1B8CogCCAQA4RyD3y6JadbQGs3sEivA57ZiOCsYyuAJ2BKjg5CnADaJwHBW6VxgWU&#10;d3TzR++Rdj+I1w5YH33sqCudo3QPsOfYvIbbW2CobJ+TAPwEtzI4/Oa3HqB74smPL/C9yL7Ogev5&#10;KH57aY/9MQB1e238UeU5EO0psAqY2DMgKnARW0/gwofm/GQkJwJ8zVXiayx5nXEAOOkUsKAJYJNO&#10;8SJjp4CO/KtRc9WnTlNu40pj026Lnn7m8PFPfPLw1MefXg81Z+7s8yOg1gM0ACzmAFighk8foFMC&#10;HtlPwFSsFssT6Ca4/c8AOu/lZHP/48/+YukAqP7oj//k8Lu/9/uH3/+DP1wAF5DJ7GRzgE5fVIZ3&#10;NbBbQCd7A3K+QiKrA3q+XuJDia/52hetq6t3dXiAn+srIDRvD3QZrmykJ0okSI9gdSXQBa1SP3Jg&#10;+Hq6kDkB9NbbtwM6f8nuQwHvyta7ow38BGOgdEHnAbEPmhkYgR168vwvfOwpwGuNFfgbPfHUBggb&#10;wERPPrUF8+aIHJJjPv3J7Qm9UQ6KZzopoAKGZWSnaMqf8xsjJ7CbugVcz0f+lBN6+pnt6ndO8888&#10;1Ub+GMC0V7acts2mBWfBqizoC/Dq+6tnV7dJZFiH7NqnzrG19vNRIHKK9iCHTvEhY/8YoGue+l6X&#10;vYzW3vetUtuHKht96tPR3z/HBzxciymxJI56UIor4Fc8AggA88dv/NOVNQGYP/nTP1sAJHYDSDG4&#10;B7voswU6797M/+9/+McruwN6/+33//tqd20tg/OJ7AQ2ZTRBDz8CotoL6FxVAZds7vW//hvrWiqD&#10;6ysl3/Dil6wf/av/6q/9+vrUFa95gRBSB0Q9Dfakn/G6cqEMn1EZknEyRIZSvwKmW9q9AZ1PPH04&#10;0LVMBhMIFeDrTxT5c0XnwTgzhrKBgqNAeWLrm0AZIAR0U/7x78F9fAFMGRtnC4CAHoAL7AI8/QFW&#10;pH01CjwDSuslG5iqxxMw2XuZGYAKrCbt+wO9CNh96u+3gD+n/toJCpACqAk0kfYEwNnfvGjKm2AQ&#10;ICgDMIGvjXfyIGPV/1fRHogi/afInL3N2t9etj5zyOuT4iuygN0EuSM9u/0vnxJTxaUgBxxezgMB&#10;L+dlTWVOb3nr29a7MATgAJ66LIiMskB1dArsPlugUyLgRlc6y+S8p/vLN/3VIrq/6c1vWbr11RLg&#10;VbY2yb4CPECnrv9M9taHD66jPmHtr5fI6ryb6/ewQA7A+UAC+E0gm2CVAdpoG0OMkOFKi/Hig+gQ&#10;HnV/R+aRFdD13a+Abn5I4DrbS/SuXK48vTtC87q1z/RWBngC6AK2aIHoApNPLOCRlclSu3qv7Goj&#10;ILYAaAO5Z5799HOyuwlggdWenv7k8brCiQNF/WTrMzfwA7IBXPoGYBPQIkA39wMkAzlj2v05pwVy&#10;56CyBxf1wKmA3gNeIKgM9KqXkek7BX5TNtqvV186XQGGF0bt4xSd4kcT4D4T0c9+9nvVv1/PHpKv&#10;rF+d/0TPfmrLIDdS5wOffObZ5RuAAICJIcEuJn2XTHzJjsRVmZuMSUaHAjzfYXvXu69ZMVuM7oFu&#10;gt1nC3T9CgIgqev3iavvz/lqif0AqgCbbihQC+yU+ytrfcbXhxH93MuHDd7R+W2r79X5navv0gFC&#10;wOcLw4BOCehmeludQdp4m6GkzQRi2spALICb/YzBQIzFoFfW2Z4y63d+vuDqXZ+vevgWv696HOt3&#10;3+PTSF8L8SmuLwY/cLjvvg0I0dZ+wHfxHvSp38PrC8WPPgoMZXmyMQAngzvWn+CYm5P6reeTm4Nq&#10;I+M+0QV0+h/b5j6yyXl4I+/tnngSgGzB/LSMbgv+zRERoJOFTQr4ABawCjTR5S3j5Ww5EPuyAz7z&#10;PvnMp9a83meu3wuzgV8pPPjg0uWpTY9P2MOOntr2ZK/2aS+PbvTI9lB42ENg67dPPPGTEfAUfPug&#10;LzgDO4HtAdIDpWAX+BPsGtOOAj6yAr/mKNEEwsDuMwHeXt+rje/bsz8Aah39n8K/Zb6umEfa+La+&#10;p9lie3C4XbRH7bUHe1p0/lDYHjjaT258Phhbvznmh9tD15n38ETa3SKcv6uqd1q+h9ZXK/iKkh8B&#10;DaVrqmugUhYH8Lq+ArrGZU5Ajf8FeJ8N0E2QE+OwQTscAHRACRC7PQJeoE3vd23gNrO0rqZdU/Wh&#10;CXYB4AI67+WAm+uoXzsoZXf1AzxtGV3fsQOIZXRtNAMEdoxggzYAvAAdxfak34bxTJBjJHLJIW8C&#10;aqX3DA4OeReBev8QGesFbe8qImk+5+i9IYDJmbqKljnlXOoyKnXjwKAMyrW2D0JkkvplRbKhsqoF&#10;jNv8QK13KX3w0LtJ+y3jzamyg72bRwagpMt850ke0qaj9fB1fS6rbB8FTADbXFSGiu+pjV+QApzA&#10;RBnIaKsHcngDMUCnPsGpufHji1e2jX8C3V5mdAEe2zi+qU9gNQko/cNr4T8cV0/H9ETWo1+fEl98&#10;Okz3zQ/cBJy/W4UbRreNaP/pdzxuJpGbyrytrHI7W77qXHqf7VUQMoYAFLCTpQE8gS8TElO+ugGE&#10;jAE0pA7YgJ3SHPO9I3OFDCwDu71PvlCgi+CBGA/c4qGn66lfMQBdQOcDCVmo7BPYwYlADuihUwC3&#10;pwV0wMyP9n3g0Ps6V1cfSvjE1YcRMjpA1zs6ICgDpKTFEaVTvM3awETwwGxPc+PmkJEBAzvEwII9&#10;sBP0AcJ82qhHxiZITgAM/OanmZxofjig1K6vq2b9j2yO3ieXAK6vY3B0Tu9KCOC6Ej7+xHGedTiq&#10;9emSDsr6ULqmb3zmBkI5fYGgrI0HkFnTfgI8IGcuAm7JsLY1rYWyC55HyDgHoEAl8JkUEOENEJT6&#10;AqQASgnYAo1I2xjeAOYUBUIT2JQIYO0p8IrMpUfgGmnTw3f9fBXGrxP6zXQ/gVt/I26jfvfrL/AA&#10;p776NKkvb0+gC9QCQHXz+zI6qm7+3lcjfdX7+RRwAGJAAwHA+k4BXVdZZfN91UOfuAnkxJK4KiYn&#10;2KE90KFALixA6rWtIYv7zd/6ncPv/O5/W9/q8Bt8QEcX4AtwgR1AK0l6PsADbpPOvG+TpRHeBxH9&#10;GxLAz3u63tv5ZUSfugI6GwNQgR3QUraB2R+gtdHm6a8vkGOoveGmAfdlpG3O/gDUA8AJfHsQmY4k&#10;sAEEcIhkUAjIBR6uhznqJGAH/GR5MjsgJ7MrAzPXGhHgs24Ak/P2BEdAy7yAEuGh99R/BsMCqA3M&#10;8CrpP6/JyFgAxz7slZ30GQOCdPGOEwgEQGU6AV+kXZ8yEKw/QAzsAr74kLlkTxALsPwXcEWNBXQo&#10;MGtd6/j+Xj+rCrRO/bGCyn7qBugCvOp+FcImgLkMDojxgd4XV0baZXFldKh5QE0J+Pr5IbDrPJ0/&#10;X3Aezpn/duaACzgofTdNCSgAF7ADKIHcHuzU8anj8wGBOXyALxQ3fKOkAhVvM+ZmvKKALgr88NBv&#10;JjrWB3oySiAFJ9z8ZKRArOvqBLrAbgJdH1osoHMFla0h11ZICsS8twN080f9vl7i2ooPIDJumZXN&#10;t8k22gbbZEDUuH6ba/PTKGgaqn585sx5k59sBk/+vh/NrG8CnydXVFbDeQIZJecKfPQ9tDl530mb&#10;n/z26WwfaAC79YL//MMFYAcwUeBJXuAGlLpaTmBNh0oARMeATb9gIIsM88lp3UAuuWSSYc/swlZs&#10;mp3YpkAiH0jIeIAQEAEwAGWfVUUB0tVo8l5tLMDay24sOjVGL7oCUXpPkOuvggAybbT/vS7+PsAq&#10;My3Lmzzowa0egJWtoQBMvcwu0h9NPnVlGaJ62bdz6IHm7JYfbsQfJtAFXsDK+y6ZUx846EMT6LR9&#10;yqnPBwK+rGvM+YuPYoRPFD9oAt6M72jG9CQxLNGxnvfzyFy6+LKwfr4IvAAd4PLu8RTQzfb+KruA&#10;zietrq+yOl8GBnL9RWEfRCgBng8j+mqJzM/1VZAUmBlfwHUI6g4CGY938gOUCTIZcRotgJrBB6DQ&#10;NDiqH28AGdDtST++5l0N7NoLKnty+AsABMi5w3JyYNc1Fs33NMuB/en4cxsElmVae/BDQCoKDAM5&#10;Nsy2yXMm5KFZd2UGlvv59sOe7DEfJtmMbdgi0BfQ81oZncq+AhtlmRWemQnONp4o8EKzf46RuwfH&#10;U5Qu5rZupcyxa7NStqrP2MxGZ+aJN3BbAHcOev3lm15l9MBz/s4+kMtPjHkwTn4PRQ9Erzx6QPZJ&#10;ug81fPL9zLM+Ad/sstnAh1FeRXiAAUHA1AcSQEtWpx64BWh7oJPJdcVF6jIq4/x8xoU4ORV/nwns&#10;Zp2flcUBJ6V+V1L6yOjoPz+gBODeN3ZtnUAXuO3pAugAFwJyfgmhBHyuqj599Y5Oduc9nasrgAN0&#10;rraCBQgUaLPcB6BDKMCMCRrBA0ySEYhEs61uTrLNaSzQQfXNw0D7Qwg0A86AzTpkT3CbdePWIX8d&#10;7i1XvrzsiuGqsf6k0fkfAKjeXz7xV4tzlgnqdNRPvv2xVcA1gU8dcHXtNN7TnG329sku9jYdtfWt&#10;3dMVlSVzOmQcH1n2L7AFOkAo8AO9CQ7qE5y09QMMPAEYwJkgVx0w9d8Eq0kT8JB5ya0++SfwGadH&#10;QBfItS960jlKLzJnfdInz7/D6AMoFEDJ6meGP7+6gz8+f8nZp62f3OR71aE/fnzO2Xl7IH78E8ev&#10;JPGFHoDOHZD1XgtQKAEHAloALdCbQFf2Fz+gk9Xh4T/5Tn7EJ9AEu+Ipn96D3QQ5Pga8lPgAmrq5&#10;9PCdXnoAM/0BF1CbQBYFaKhMDjW2/s0IWZsf9gM4P/IHYt/6bd+xrq2utGV4/ZkmYOc6ywACRhAE&#10;DoztMASpwMCTUYyhAtIYQzEeXrIyVMGFx7hSO6CJWjMQUta2BgBAjZMx5VgzgKtP2/odXuC4P7R1&#10;cP4h55tvuvizSP0tuP3fg0O+/3f8c+zPfQoGKuRZRx+7ZIP2iNTpmR3ray8BWLKjHFK9vViTE13a&#10;AI7TRdqcEeEzj02s46qGZgYUOOwzn9plRfUFhnvSH/hoT4AJpCZQBTb17etIPaoPkUs+GdZUx6Nt&#10;rHWjxuynDyuQOlus72ieZ/HACXCVrXUtlcmh+d5O2ZXVNdWDUuZnbH0AsV1bySQPsIkr54D4hvPO&#10;b7VdTwOwWQIy9HxAh8r+AjpgSfZnAjp+VfKgPfsQPwrgotkuBryPoyOgs7ZsDrjhMcY/9bnK9k2O&#10;srurkflnsjOZnO/GBWKAzjs5WR0AdHWV3fkgQlbn/RxQZGwbDzgqC0IUT4ZhtIJWP4MwHCBSFog2&#10;HcBkwD3tjaltDXLoEtC1XqS/jCkeGed8/zF1RqdAxJr+TQegdvzbdJse53+QM5DbA92NN1/5B3XS&#10;e4Jc+7VGYJcz1TfbiC7mkZHDBFS1Z3/OBdAqJ9AFdgg/fejBJt5rzRfz+z/RtAJ+I/Ve2uNB6t6D&#10;mScz3L/7CjTMxZM8/cAP+OzBKwCKANYE0sA2kDWOjOlHASzgav30pidg1+5v79EtwO/6uva8gVav&#10;MVCfmgKyQMs4UgdqysbK/lFz1ZV4+bT4cQ5IffapAwlgFWABL0CmHwHCqwGdUjYIYPD5islnArpo&#10;+uX039p8L7+PJh8/9A7Op6t0kFQBW5kegMNfzKkHfMZPgVsUIJ75GolsDZD5BBaAuap6dwcAfQIL&#10;9IyX0fVnmgADgAIMZUzqgR0ACVDUGcimUjTSLlALTu2CU51BCrYONcrwF+Cz8asDJocU4aVfup2i&#10;CYATFLt6a9srWUsXn8ydO2tfDYg4KQd1rQ3sbrrlCihF7Tk7IPtA9mHvOUzU3GyUjGnXKbe+S+cA&#10;hgBafaeAzpj5V+y/Ae/5vxx28ZWKc9ALDFAv+/H06SXyVQxz53zjgac52v1bHuQAHmBUhgXoAFWg&#10;pR2oBVYTZBG55PfBQ319mhoIT30qgRggVjYPmUO3sjpA99DGE2A5f/7QB1X6+m12PoHU0cr2N/+o&#10;3WuQ6sacwQSby5tPz7hTB1iAou/SBWCACwGPqwGdunnmA0WfvPoeW2vweaV16aDck/7Ab/8Azrfz&#10;b/uBB3h9yBCoAVg4RB/ZmL0CwWK9WMjf+evM8ib1jm/91tUnr8gHEd7JATcfPvgwwlXW+zlZ3et+&#10;5deWAn1xWNC3ecZAAQTQmHXXWaTOIIxAUURpQVkwMkwGyFh49AVy83CVAc8EPKV22VhOEm/Ootzz&#10;6J9764BrXwC6p/vmyL1Q7kMIV5Ke7D3FF232MK/1rWlf9J2OgAIzVDs7KafNoksDyFC8V+OpvQe6&#10;eHPQoz03HV3Vb7zxcMstt1wAVuChDCC0kToA8U8q4jfvJv+y2SZDefPNN68+BESrmwNcJsjtszHA&#10;Zqy2rA34AKEyQgBchliGVvZYJmmeenwBrnICnf3ZBz4AZ00lufS9dQMj2XwZPiArO9MHrABd72vx&#10;KAM9vB6Y/ARfoGkMH38snnoI9wBG+mfGBrwAlhLAob5e8nxAJ4trnu+uidu5Tg97OuyJb+fT4g8F&#10;aMr66udX+H1RWKzisy6M8fUWWZl+7974v3nhxvRlAAnQThHAW7+MkMn5VYRrqSzOhxMyN/0yPgCI&#10;zxeGZXP93brL54BF2ahNBRJ4FiBsRiibyhh4bQJP9YwR4MQXBVzq1rN5m55zkkOPSBsPmrJaozG8&#10;2nSyByW5yTMWSCE/OQNmfb2kEujNT9Qa64OD6RycJvAMQK2NrGdduk07T+CL2OHS+cFHAdbzEb49&#10;0PU+xHiOha6//voFdpUB1szSEFAAGkiGFoABNvy1JxkL+AANkAqEyAGcSv36yqYQIGo9YCfj60qq&#10;jlfWhcxdV83zzC9g7ipqLLlArC8G4zFXSb8AHEDb08zKyuiVgEtdyVeAFhBTd631Pq4PK/hMH1r4&#10;MILv4OE/flbo01Wfsvq09fh7108fPvH0Bv4b+ZACSAAu1FW17Aw939dLAjr95im9A/PdT+8H5wdi&#10;vYfny4CvpIYf57uXt9hBxcuM7+nL+l1Z+Rpg8ttcSRVg9hMwvt3XSvLXfLbr69WI/usdnSuo784B&#10;Me/p+j2rhZD3dIAPAHpBaFzbhxg2JRApGqBoRzZVNqJuszYeSDCAtvk2zAB4yyDqI9f8+iJ95iY3&#10;gwYOyG9i+zda/Zuw/buw67eyW3n8jew2d3Na/4r+lX/X9cohkUMP65HdmLp/P5MTc9r5chmpIw7O&#10;sY/kAbCR8rxOv7vv8TCQAXpie1K78hyvQ36ji4++l+m86bh03urr35zdrsORf6wHIE3wUwZq0aVz&#10;Z0ET3KL6jONP1g03bIB3HRne36ENCDe6cVvXBy233e56Khvfsu/Nxn5zTGd9ET1vvMkZn9M2d9HK&#10;8IDerRuQ3L0B0fH3yPa/9ut3zuvfK3Xmx3O9Z7Mb2zWOtM195BEfEmx0/vtjv2kGnGWGZYf6lNpl&#10;hgDyqac+vs5i7Wkja9jP3dtZ3E6HjehGLj3Lxpw5XwBa6xPTTdb6VHUDLl8ZadxtgG79htrvpfvN&#10;MX31P71lrD6FPf6O9vgj/n6+F/mOpK+b6AdWAdke6PYZXSCH8AE7QKc/PuACQPv+5fGrStqfuPjU&#10;f2Z76t3e9q97kIe4mAr0xHo+yL+sJ7tzwwR+9OB/viYDtCLg1SetrrXvevc1q+yT1j5tRb56cubd&#10;Wz8Bcy3VVgI7pWsrMJTxATpfP/H+jiI20wZC85B9XicDoOqT9AckZWdRqWqgxTABTvXoCGpHAL28&#10;gZC1GfUIKlv7/Am7J2OcsyervxhsD80vwyrbQvbX4fkDAmV0HFvJkcn1jqantr59tucpHnmCCwKl&#10;8ZX9kXmefcgsXKVkH7Il2VPvwCYt8D13Ig+DMr9p1ygA3AMeChCjgHPOqY5f3TrW7Ex6GM1zqt0D&#10;7RSZ5wzZmL3zk/aWL6Da00eU+slwdrIOWciTG3ABsz559QmtK7GMD3UFVvahhwB3ztbnE/RJriAu&#10;u1kxsPmR83Wezi6w04fK1oAeAKRPf42EHMDQ9x7LltwAAIpxfP18TxvgBEL+YITMKwDrayJdQQM8&#10;YKfEoz8CKErv5MxVV8qKjhnjM2sddWvJJPv+Hl36utPM+uhuT30txr4CQHtjM7bkD2yrBGAyOskX&#10;wAO8fNX1k691HQWIACwyT1/v5gJDY/rPvI8DdH0AAdiAnQ8ovKfrrw/L7PqJWJ/OOgwKopxRySGr&#10;Kyd6F2AzMHLaggHpb5zjJlOZw9fHWK2rHiBxRk/gCTacD6nrRxw0wm8/6Q/UHEyO5bACuQXo3ucM&#10;UMvROTTHBlq1A7MCAa++viBaGc+SsV3Dum51PQN0vSdzdeq6uOj8PBB7sOUEOvXABKnrmzzzfBrX&#10;H8Ah9foCRnNaI5ryZ98pMpYO/KFzDrymj6T/qb5In3l8whk+8cQxm5tAN+sRgMP35HZV5OPm8wc2&#10;deYPb1miAA90Cl7n6ezmefo+nGzMz//md+t8Z46MsjJX0eMXgcnc5u5+xVIdb/P4ZOChbhw4zWwN&#10;qJWxIUCnHV8E2MxxVdQ2D79MiQ34+7LhALGAVl1MAC+6aAdk7GU+WvFyHpdRceusnLV3gt7NwRh6&#10;Wp9fGed3fCP/RPwuMs4XA8OutesdHVBDAMz7N1dSoCdzc0UFfEAOIMrogKHrK35KUzIKfDgfR5uO&#10;G6XMDI7axupD+MmYjqsUFBmGE9IjQzNoTxBPGNc/ADRBDgU0ANCV4+Il8Xb1CTzJJS9ZOdqSe76G&#10;P2lEDipL48jHv1SyXUe2Ngq8lPoDwp785gNFdfqUcd5//gK990oyO1mdd2LeDUXa633RZpOC0h6c&#10;RxnOngKPU2AR+KgbJ4dcbefifAIu7f25zbNL1pS570PTX7T35z3129OUUT2yV/7heum9W2AX0PW1&#10;lYBOVuf93fFKfPyiNN8CKgLbVZEv5AOBnj/l1V+r8YdKP33Y5B0Oq5x/wLQ/Ytp7tYCiwM+f9QMV&#10;AEOHHmCdrfNwLoGGeYAMYKHAbZ/ZBXTxATb93t/F25jroLXFAT2AVX6lpEtgpaxNNyXCh9SdRT7H&#10;/5C52ubKKP36AdD5bSugc4bGL234gAI2FLDtX7lExoDdGSDzp5hkba6rsjgl8Cubk/Fp+/2ZDyKA&#10;IDC0aRtK+ZyOsyv128QMqOmUHFdfgTiNgzo8NNEfX7yMk2M4jADPoXDMRx8/XgUDEaDXJ1rqgZwX&#10;yMdPv+5Ya/V0Amo9LT1l509ujk/X7cm8PaUB27qObCAGzABZ6wZwyJqILl1xrev7dkp6ALgyxHvP&#10;X8ADOCWQc0WV1XlBHsi5xhrLcThW9lOyE8rhpg1n21zUmZJnPHuwLz6AErCdooDOOSsndf572vPk&#10;K8rnAzm0l1Eb2Qtf9T6PHQEZcJO5Kb2PC+iAoIeKDybu2WxnHsDhS8p8LP9S8g9Xud6jRX75cPzJ&#10;1rMrswOC/MPZO9/iAxUj+vJrNg8I9RkP8DsXfHQqPlxBgRgCemVwQC6gUwK32e/LwT6M9Acv/fzK&#10;VzzMBTrWaD2gx4fYXB+if7oYy5eQ/XRG9I+ah8wLTL1Tk2z4fMDVE9DizVbZSNm5O++9v2kDRQQQ&#10;z/zCAWj5ZFUG5ztz+oAcAAR83t/J9Hxg4UMJ11ZzBFGbsXDAZTHKGbNx1Gb2REZGUq9P6YABjcPm&#10;VBysMQ4YuOWI+DidMlqfVJ1fF4CPDMoVtXd2AVyfmN0iM9r0nuBgPU5nPety7pXNbeSvl/R+b4Ka&#10;tcre9JX1RfSYpK+rLgCk4wLETX5fewjwkL7q+gXm+iRx041N0jed2S3bTTKGZh++QFKbPHbt+mQN&#10;4/Psc64JdNPpJuk/RdNhowL7+ahASk7r6DNOR3uRHXsV4MMG7+S8n+vrKX2a2vtPDw9/zbpAtNcC&#10;jr+yK7+Llt/5hHg7a+Qsnamz5GN9EgvgPNwQueyYr1nDekprFDfKghwVW/bUGePHA8jK1mRmZWeB&#10;HADrB/79zTl/ttyfZPInkoCcm5sf9OsHnMifTFICPrZNV7pYOx9SZyNjymiClbnN15fuyPm5vtJF&#10;Rlem1jpz3Wwx1+jM55j6+lPqAM335dQBHqDzQQQwA3iyOR8++NPGMjovCvEwtIUp4DAq24y6Q2SE&#10;DqQnYU/D2c9hBJV2AaiN1MliTLx7io8M4Bj5S8BlU1EOiIAJ5+OIx59uPTcTReodhjF7o8sCAhlX&#10;H2RsgAWoAqzqAVsl/hxeOd8fNgdQAsm+q9XVtfd11RGQ66sR9gyA2QLYRWzENgF0AXrKjuxvb50d&#10;mbJXGW0vpclwhkp8HEwAXDp/gu4Ba08B22zXVx3tQexqFI/5rV0fx3dmsuNeAwC6eV1VZ2tAiIc9&#10;feKa35mfP/Brbb6gzlYLkLYHZ7eFzjeQ61XEBL3iJfkCko/Ru2AtYCNj9te+jBfk5gKjMjVlV9OA&#10;DmABNUAG1NzS+saFHwTIpFwblQBPhhcAyvhkfuR6mFkvHdVrT/312Sf77ONZLCvZANnTpc1/XF+t&#10;45NWWR1iH7LslbxIf+V+rfyZ/69fRvS7VlfWfsSvz8+/ZHhldX21pHd0ITgle/I4NOTwLTZBCz+K&#10;ZyqvXhvVnmQOOQtgNjlk24gNldFNkFsZ3ea8veDvWglMyqACImDDMV1dOY317Ke10nnSEQyOv4ow&#10;H3U11ZfDq0c5/3ofuFFOD+TSqaxwZaG+anD+gcQENqX+CXravpbAFtmgh4q6rAPVP0Ev4FLPGds7&#10;fuAWAT3Og5c8PM6Mg8+M7jOB3Z4CrD3pP0X7eVfrQ87U11xkbLJhdnVldX0N8NTL7o52PX7B3Vnz&#10;hwk2aAKN/V++8/gp/jzzAA8Buis3h2O2SG6BKob4tDaZE0T0WdteAjpkr/HwV0AXyCl71xbQAS0E&#10;7IAYoJPAADWkDvgCOYS3fgAE9Lzg5x90bg8BzPSn6XduA0h/cRsYKfvwwKekskmfnAI+11dngI+v&#10;KaevOiP99t8ZqbNlsbv+uUMkg5Op+bDB1dRV1fs55IMIPFC+v3ICFC1ic6jgD9CUFJhEMf0M0yGi&#10;HKfD40A51OwLeFqrtdF0RIeOz3q+LgKAAEkZnGthDphTKhet72Vd+XAjYykdxlHmMRMy7t+cAErz&#10;enyRjW193tv1Fy16jxfV7/2NNv5JZAi8vvrgmuUdkszD9StqXODmYBwL0AdsgVrUPiYFgO3NvtlC&#10;PYfCZ75+hJdt1Nm9MxOAMyAnBUanKF+YdErGnk7xzja/8L233mUiV9UeEoCNLT0svAo4/jriyot2&#10;VEDntz2g9SkB3czclHysjJ1/9T4W0Y9PI7Zmy9YL6AJR/fbQ2sh8NpvZEyACaH1qCuACOSDYlVRm&#10;F+ABLoAGzMrwAjqlTK/v0ZJjvodZPuH81fkF/9FXf2RvxtXFq/2EF/r5qb30IQP9fZDArvrNN48N&#10;zE1GtqqcNtFW96HEWX+ZpA8jXGOBmoyt79MFeKW2vlNn3GIETseaBxNgFBxKBtBvbhSAKc0nE9mU&#10;thIl9+hUx+wxUC0o1afRH3jw+CkmZ1NORzx++LAFwHlmdcy0jo6b7OQGrq3Xmt7RycR6L9PVU1s9&#10;gC1jK/PTRurrXdz5+D6jE3z93Cig0xcAIn2NAStOQbf0ZXN1+8hGzkV/IIfYi93Yz3h25ITGzTO/&#10;MyQTH9qfXSCj3JN+DojyndpX438+wjPXnP3VjwFy/G0uEPNBjl9h+KQ66sMdv3JYv3Q497v2hACK&#10;Pj6YfbOFL5/zLf7UB0uAzvmj/K9++pTpODfE9/L3CWraxcJeF7YvlmZGNwHPBwsBHfIVDu/nZram&#10;ROLcNRXoleVpIwCp7SEW0OVH9nJ8xXEl8+9hO/1q+p9++qsrZXGAyfff+uSUbdnG/tgbmZ+P6w/0&#10;yHA2zv7Slg3KEtfXS/xmFWjJ4vrrwrI6V9iXvPSbF/D1W1ebZhDXVyCYchaZAMT4LVqg9eSvjjJU&#10;AaWkuAPM8ZPlkJE1Aseo9c0lr6BV3vfA0cFkcZyrJ6qrQ9dHfa4U60nrFwbnThWwWsOa5GfkizW2&#10;bCCAUubUvYtbDr05dk9319Te46z3NNtY1xl64PPkDwxlG65ZgC5A6wU6wAsAXb/W+LPHf/aOjmyF&#10;7IH+cw+dg310Huo5I+Jc/dTIJ80ctjOesrUnyDk/JWc7RYAnkIuvvj1vY89HeFp731/dmR5/MbGd&#10;zXb1B3jAzYcOvn948QHEBn79rM1ve+c+8gv7Zsv50FDK6CbIzXP0MHO23gNff+PxT3uZ56zy/eOn&#10;+Mcv4JJnvV4DtD5iX3pY3zxn5zydax80BHKngE4mJyvr3Ruwq47EOepqG+D1qazs7tIGIgHN9Ckx&#10;AbjtYcXftkdjjed3yB7N5UP2Y4+AzfXV10rm10bs21mEBUp2mOccZrBXXz1J3vp7dEBMxiaTA2rA&#10;zo9q+wObrq6AUDanX0YH6Bz2ND5FOgQU+NhsgTTJIdm48doMInCQg2wuYsSeDtrGyMdLl4z4nHU2&#10;oOiDAFdKV0LZ0sy+AiiAePxJ1vEDlQyaLtbKwPZs/BbfY9uAKgfv/UsgOoFUf7x7wqMUID3xkWtU&#10;79/6lFVb6eolcAPBdX3dAOn4FRjf9Tr+62D0ngDGTgVIdu8scj77ZWcfPvRviJIL/JyRYGcLpM4W&#10;7JJtcsz6JgUe6kcbHnn1naLA6hQZb51kzLHq1vCODsCxnQ8c2K7frfaVHdlev0BZP8nb7MUmiI3Y&#10;ix+yA18U1FcA6vjpOn/L52Z2D/R60HnwPr6dD7lswIbWIhf4WcP5GGfvQK31nY21+3DIHOPALOo9&#10;XUCHurLK6NQDt+pArywuoFP3Xl4/Ph9W+OmVuOjs20MPU6VxGBBpo/yL7zgz85QAzVkBKb+I8K7O&#10;uQK81rgSd8dXW6fALXC8dJ7RXQCd6yug88GDDyd8ourDCOSTWH0Az/s5WR/A8+ViylLcpiblGGgG&#10;FVJH+iMHbCynKuAKyg56yeCgG/mibv/26vq3STda/7bqY9sVeQMCvxldoLU58AQPDtY7ukmc73it&#10;OGYqyOHYj4OhB73bc/tev6Pd5lzQuvpuILBdg9ZvI7dA6verAscvL+jliuz3k7dudJvfaG5t3x8y&#10;b/228rzPP6H38Q2c/RTMv0l736a737/evvhuX3vynvBxwbQFFtv4AOaZLcP71KdlYs8s27DX8d80&#10;OL5X9K+X+Yb/ww97P7UF7qOyCg+K48/O/KXbp/3cx+8o/eTnWb8g+PTq82fZfYLZ7z39LtVvTNWX&#10;7ue/dZUd3+zH+jtaf5X51g3kXBfP962O/0YZ1Y5u2DIsf+AUXb/Vtf0dwPW3AM9/G3vrJu/4G1pZ&#10;oUzRX0Px3soD119Y8U7u+HWd3sd5QCCg5xVAmXHfr0PsxwaLzv9tXrbwvblssj61Pf9Q41OfPv66&#10;4Zln8R/Jdy2dz6Mb2DlPfxLdn0F/dpvjDPzmma/4atM6n+1snJnfuvr3dJ2nfnFQXPFDPgnwAmR+&#10;WiYH4MroAj5fJwFmwEtGB+wCMqAWsM3srWsroFMCSXVXTOsXn8Vq+qFiRtwCaLqu5OO8Hh6INfEk&#10;e3XNBG4+ebUGkNIXKIpJQKetxNvDrgdboBfgAcr1YYSvj8jagBgw8xUSAOjaCgSBHaCT4RlT4qVo&#10;m1WfyiObD7wyRgbJCDbtKWZeTzL9yTLPASrxCQxA1ZVAJqb0BPX07IMBZU/SrpErYzvPlIDazKgA&#10;ob7jD/uf+1QK9JB6WcwVsHvu9b2Szu3F09f+AIn+5iUje2QvpG4P9lXGae/2S196lx3YX1cle2aD&#10;/uUxX1zVzh5K2e0qtyxEkAv8XsrLDgv4PpWs3XfP8PWlZdc+ZVfBaP1qY8tgJ8lcy16zu1KfVweu&#10;dq51N9x047riXXfD9RdXvf4EUi/zb9lo/jJE6eqppMv8hLV3mZH92IsPcOy7/QeE5uDr6yd9BaU/&#10;F2Wed6dI395O0ZxHB3Ktg2R8zs/++Z6MX3u9stjOybk7J76Mt4CWzUwS8PyIX5a5lclNoOsT097T&#10;AS2gBtzK7AI8oKZfOT+MAI7G6SI+i1G+KpaLbWQsYEP8u7GwIH+n/6UtA+u6CdwAlL34WRpAA2L4&#10;xFcx2r7L8tA+u5fxrZ+AAbK+FAzYXF19bw4Iyu66zgI4m++TWQrbZOgd2dApOsXTRskJGICETduM&#10;DTCSJ5jSX3sQ9A4+moA2wQ55oT9BDz++QDIKLFeWswET6nDSMfCZBzSpPdRujwhII79jdNWJuvq4&#10;BhlXoovxTXdkX+ltDwCtr7Kke2MoO/STJOSTXf3Gs8VF0MmUtyBHM8OZAYwEuCzIVRrv8dPJzfG2&#10;bHYS8EMC14OlzBlYB9g9eI6ZtKzueL0PyC4AbesLICdQ3rGRtfowAQW8+gGdq2lXVQBmr14H0J3e&#10;H/rQhxa9/e1vP7zjHe84vPe97z28853vXHLslQ0AW+9EARVw68MgfQHnBLhJxgFdYGeO0j7+5p1/&#10;e3jjn/7J4c1v+asF7mzkXNYHURsFdMoZ0AVzwCdmEHADcr47ByQAnVI/sHP19CEEoHNNDeQCODSv&#10;r25vKKALLPswgp8DG7HK98WpegSMJtVvDioxAEa+jGx/vjDsauw9ncTK6zLr4TOO2i+bsEW0Bzgk&#10;U7z4MELGFoDJ1l76Td+y/vBmn8oCRHdzBsLjAwmbtDFUgFdOQDhFAV78sh39AMbBOYz+GJ8NMQ6U&#10;92eIBKmDF9gCfgJVT8Ko9iyjyYeWUz25Odg5yCygOc/EooCptvcj/dmcPS8qMwVistWebvoCUZTN&#10;9BkP9Fx1ADaQCrRRgYD6qooMbo7rL6vz+0pt+2az7Cbw5xeOAQBgENCCWXAGcupd9QIQBOy09+R6&#10;C9CAcetFAbXAnmDXKwTlJDzV4728UZ+UlsUBud630SHgBnJofddwo66t9n3NNdcc/vAP//Dwxje+&#10;8fDWt7718OEPf3iNBVT2va6xG/CxCeohYEzbmLYMrnlo2s6c5AA65wrs3veB9x8+/NGPrIexB5N+&#10;Z9Z56ufb4kxgz8wu4BMj6j6MAGiArQ8mtIGdtvgtq5sZHYAL3Iyr65PN+QAS0Km78qr7Ei9/7n3h&#10;9GcxvSe6nwI7/QCK7v4skzrZvizsk1cYAKyBFZ5496CvrD7Brvd2Fz8Bk9EBO9mb0uZt1gcPwA6f&#10;jE4qCwiBHWVDVmgbQreRq1FojprXJihpU77k6A9/Mq50+U1vfstC9r96y1tXgAAlh49mtgawtDkI&#10;h1EGZHjwF2zAcdLKcLaM0eHN7Ap1oHuaBw24A66y1g7eeDyTD09kfILg4tv22h57uttX379DAGyC&#10;3fqN5aC+wwf82IBMtPa8gUAgF+gBh657AjOwE7jafdeszKh6FAA+ADQHuE2yJ+sHugGhPqV2WV82&#10;2I8tID3/4ABZ2z76Og79y8roL7OKgJPMCtHVHxF9z3ves4CzjM3cCVDZQtl84GlN9mIXNlRqJ79M&#10;Un8gSbazANiyVvt0Ps7WOz6/lfXez3k6v/XgOn+goj6EKPv3kOU3PoAAal1XAzrUOzpxDeSAlnju&#10;HR1Am1dWfUo0gQ4OAKV8nP8rXwiwiXcUbugDWuZ4J4dcWWVwcECWB/hgA/AyB39AF9hpNzYB0Jx1&#10;dQVgPoTwEzCZG6ADfOrf8q3fvr5mEtDJ6LzD8zLShxE22sbK5mywjc0N7RWZyiD9Xhw6ENmiNemh&#10;9K4QELs+/+Zv/fZ6b8MxPN2VnF8wFEAACzBwjp6IyuqBYmX1BSZPyKKOWVsZGtDbg1nAtAdF/Dnj&#10;/FM71fVP4FRqq0fkBpAynvY2AQFwl7XZFxBEgZp+bXvC2z6BBZsBCnIEeSCH1GsXrECjAFXqDxAj&#10;7aj5D+/AyT4WQG3UXtpP5+YcejB1bu2tfQSQgNR66RowB2STjAU8xgMt4K3Uf+21117wJdde1ANv&#10;e1V2NQauMkclQKMHoFRWZz8yA8UL+2578t6RP9uT85TJATtj7KJfnV0CNuQvpfjrJ/q6PfAbv3MF&#10;dhKFrrGAD7l2upaWzSnnBxEAEKgpgVqAF9C9brvCAjrJj4yreBcL4h+o1acesIl7Zf3hQxihDwYA&#10;NqAmA9OW9AA97YknEzfwVM4ra0BZuYDO+zjv5wCJUhvYyOxcWYENkANwrrc2DfAoaOEJWqFrfVOp&#10;Uu74UhCvkvEcgA9G/CTN9/i+/Tu+awGdT4WB6x+/8U/Wy2mOvq4v2zWma40AjgQVHo4iOARSVNCr&#10;G38OPXQEMJlVQBSQ5VCAKzDUbzyKJyALuBCHSJ6yaywyBkQRp8kp/L27gGm/v7mXCBgE4O1PwGQP&#10;NMGmoCuoJ9U/MxR1ZDxgK/gDzQL+sR3A7gFvvreb4Ie3vfRg0td+lWtv52AETAAUAJMp0TOwSRdg&#10;YwzPzFCV+oGh78+REzDNMjIeBZgTOBF51qSb9dlHXZltl87bmt5LZgOgXlZnn2xi/+vfe936+VV+&#10;2EMY8R8+pSyjU7ryTaDr6hqwqZfF1Qf43Jz6OokxfWV0zfGnzYtbOvBvvq6unD4N/ADVBDkgiOCH&#10;fgDnmkmeDx9ghTZwU+Izz/jElDAkmu/mArxLH7vu+FtXQCKjk9nJ6FxLgZvfuAI6fQAQkkN1JSC0&#10;YMJRSkQMgQI+SqM2GUJTVgYjo/PXRT2JGFc2SbdvfMk3LRA+6vHyw2/9zm8fPnbdtRfvdLyYBnZR&#10;joPU8TTWO56IDNQnf77qMHXsgNK1vrmXDm9PyUCTn7wFYudgFjWntRb5RPNcx3RuPxMkogANqOyB&#10;BU27oICqzGReA6MCNJBDAregPUXGfd1FNjLBii57HdT1pzO6ALNtTsDX2NwP/WRWMix7CWDoQE9t&#10;oAKwIoAV4AEowKTvuuuuW3WkHwVqxoEWmWTgIaOMEa9SP358dLB+/eabqw85Gz5nT9def90625W5&#10;bUAH2AL3e84fdt0ygNoEFlmdq6y6TM4VVQwBOgTgkPferq5IZtfVFXABNWCmDdCQPvGuL+AzRzLS&#10;n1z3Dq0H+qRuPj28gV0+PmNDHW54H9cHDr5a4mslPpAAeP2VYBgDSwK1SWVzAR1Z0XpHB9xkUIAM&#10;ATZZG5DrL5oAGDyyOpvuC8MzTUXap0iGMrOUNtscG7YBaSrDSbF9SALgXvyNL13f4wO+DvDP/uIv&#10;V7pfQCsFC6fQPkUcqQyhjKCAKWgugu/8jy12EBN0AitEX7R/ukQdQO0J/uYlb7+OMTzx+15dQDfB&#10;7hTQLf2fp6/6pPlFWYAGLMpEoq5fSH1PAUAAGAn0AEsAR9rT5s5gnhFgjOKf56Wuz9XYmukBYOjS&#10;PoBKQBT4tL/mqNf/wQ9+cAFQYN2+lIEkwMKjL8Kjjzw8SvN7QFQCZetZS99HLn308IEPbVe1j106&#10;vOfvrjl88MMfujgj/sxG+bVSrACPXp24FZTZBYB92gqEJtCJHSDVp6wSCWVAF8nq9uBXchPQGQOU&#10;+r0/dzUUMwCNXvTT5s98e8b7jP/6+L5PWHtHR18xIJPzCSzwMo63+CmGouKwcW3xZy6wW0AHzJB3&#10;Yq6rQMUnsT508IEAoNPu+qoEhqF2QIYCtwlqBXMB3ebxxGvupS3FlHK7TruyzneFANjV9a1//baV&#10;0XACQeFdlLL3GAFZDjKBbJacCWAEIDK69ZWFLTM4pfMegAIzdf17iq92B1N92uHUetHM3lDgYA/2&#10;FpCjCez2j+qfcxpfAHQOSgV8gV0A7/sCiD3FI+AF+wLGLSvpOobUe+c2HzoLtLb6BEPjnWd8dG//&#10;a+8bAQxrW7csSylb65NPdf3ALsAKtAGQvQOh97///asvMEJ9gmwdZI/kR4EookMgaG7XeQ+RZFpP&#10;xuwB8853vevwzne/a33q+u5r3rNKZ7TOZdu7c8+H1763WJHJub726gTJ5rwD1h/QubL2YUQZnQSi&#10;93MAra+RIODmyqoEbmVwQE1b7BkzF+jpQ8aBqiSFv5bFFdeIf/N94wGTGCimtH240T9mQ8dLGxbI&#10;0vTL7nonKOaKjRkzyVWHO8q5xhmgQ4BE6V0YcFPK6oCNKySSZfnExfs5mw3cesqUpvY+qv4JgEg7&#10;PoSH4hSUZjocTyDXWNmcQ/FH+GScP/QjLzv88Z+8caX8BQtH4Bw5BWeJtAW2+gySq9H6NyA2PSZ1&#10;YGjfH1DtiaH3fXNedshGU+6kMjiAF+hFAd/cb9R+1PHEq489LsBlANwkwao0Hs328/FNCqgCsNrW&#10;p0c6Im1ZHCA8BZBleJFfGqTDBDrUVRJwGcMH3ABSffQDRADI1fddG/DgC+TiI1+9Es09l7WZo50+&#10;EWC1LsD0hWaf7r7tbW87vPVtf72yON+fe9d73r3AzhmvVyjbQ1c/n27/vYfjO4K6mNHmU3yud3EB&#10;nLZY6pNX36OTlfWhBKByTQVivYMTb+oyNkkNABTzAZ3vthmHBWV1gI4uMybyc6WxsGDiQX4O0AIx&#10;OsnCJArFkevsKRlkR9r14w0QF9D54ME1tA8fgB1Ag+BKfd6TqdugDdu8TU7BbaYNzoUL5oAQCAaE&#10;xiljQzbKyJ48DgiKA1ylg3X3/qmf/pnDL73ul9f3jjhE2RgwqBTUAoeT7DMb/cYBReAxaf2rYef7&#10;mEQ/lPHaJ97no1Pzq88+T56eSpPsMTpmnM+9xi6dz4FPvf5J+77nzNkCfF5f+wSxYBfEglrAFviR&#10;dhlSY4I88jOzC0AdAKXPmfRgipxRIOwhFugBuz5JRt5hIUBXxoSsCdwAXR8MRL2Lo6c9tTel/bGD&#10;LwpP8EO9o9Q/wUwdX/ZRpkdzULbU73t++vArZXDIp67XvPfvVh3w+YCCnyqdlQeUsxJPiD/lL/mP&#10;uoAO0GR0gE5dPAG73tG5trrCAjugog3AArqurIEgMBP7gE58wgD9cEAJPAFTiQswnrE++6uHAa7f&#10;2q6YgbjYdx2uz/4AN74JZOwwY0cJHOGIbBBeKNenrr62McmHEK6lANB7OSAom9O2QZu3QcCYgQmz&#10;QO+itC0278z4IvMmmYPHU8HV1R/ak9n5Do1rs09hmusO//a/+dvDx667fpvnz55LT10P+yDB4QMi&#10;KSzA25xx/drhSP4+3QMPAVkGA3pA2ZMIMAGk0+/kEKcKuAKvAB0F8A7BgXQoHQiZ9onYZU+tW3vx&#10;9fvRjezv+GekjkTXPbVvJSoQmmP+pMv2Nelcjn8v4fhvJmwgtO3Db3X9FvbhzfGy5fr3UjdHVbKr&#10;8vF1rfJppU+mfSro6xA+tT5+Kn38nuI2b/2B0GN90dbGY86i9QuSDdA+7ms6vpTte4C+qO3nUMf5&#10;vkz94Y98dPO3mw/v/8AHF9DRr3WVT7nabde64z/Rd/wdqt/rkv3Yeqm/gd2muz2/Y/OrB7bgtF97&#10;5xN8hA0WbWfJbxad28RcclA2Ob4z88m794XAVIDKwo6+6lyt9853u65+cAvIG9fa73rPNYfrb7xp&#10;8V3ezu5mv9/dYmOd3cY//WQCnDJ/9E4OKAC6MjlAh3pHhwCaNlADcsAFkCHXVkAHAI33ukoJHGV4&#10;xuGBOuorIMDNhxH5coAkFtSLkfqUAE2c+NBBna72ae+urX2CKjGa8RPmIPMAWl8Q7jeufmQAM85k&#10;TMAEuSa6wnpH51NOY97NeV8G9FxXPRFke96jZWSgZuHALcBDHQ5qTJ2yGaN6CpOjz+ZklDK65OEJ&#10;WNt0Y7X31DqT6o9n6hk11rg15nhrHoEEQFzJ0nK8nDEZUwfUXOP1zbVav/H40VzvFOHZr7Onq82j&#10;fzQdlHOeytA9bTl4L8Z7f6TeC/NoflVn0hEIn/vF7L6OYw553kX1xVn9nJqt+ARd6EdP+tFLRpCc&#10;ZCar7zha2zzvh9T14ZlzykBmVpIs/GQ1hi9dspe2scnjge4lu08UvXQX6HR31sUS+zsPGZP+/KKz&#10;6nzzNyAH7AAdwJgZXb9TDeyAloxM8qLd9RWgyeK0lYBMnzYZABDwSYiMm2sfXi+JVQBDH3ukUz5E&#10;97AinfWxu39w2ldWJDXk27s+yY5xgGUeIAvQ0KWPHf8BnGiCHAKUaP2bEd7Dydi6xtpAPwsL8PB0&#10;pQVyyEIdipJyiEJ7sqHGOyxzOjzU5pXx0MULVvP0K5unjSe5rTUp2afohfCRm9PVnusZmxns5EsG&#10;vnTmtPSOJtjYO9LX/vZkLGrepMbin+ueoueTsedJP047wQ+V1c7AVhbUBX+k/xRNIJl9QCfw0SZD&#10;NnW0/83rDKwhAwRA+AItZaCVHH3KQJTegMd4gGvt9mG/0wZo2outZ9s4mXQix9rKZPELgY1kHMAO&#10;OasrdvRnya/YYdqbXtOm5Fqzd3RKoATklK6tAR0CJoAuMEPzw4f6XFmR5Ec//njIBIy9vyNXIiRe&#10;gRNb2Ce98kXnVUwUP0AZKAEpZyDmtQEn4PN+jjx22oOcOZOA3AS6aLu6/uB6L9cHEYGZr5bI8lxl&#10;/ebVBxNAERAim4O4Ajrl94E+CQ+afZOvsfriZ2CHpo/Bphy8p9aaFP8p+kzz8QggJNNEpdFz/pQz&#10;5Wvrd6CBlMPukGd/gBLPft4pKrAm6Tcnx4r2c6Orybgaz6l+53KKBLSgnQGq7xQvMna1cXMDCSTI&#10;gYcAYGfODZyAwxEEj19YnRRgAjJAN4lsWQkeFMgFIuluP/SZ+9bf/gI36wDZYwb69FqTH4kZujoT&#10;uqs7q4LXuePTd9T5+CfEtVt/Pkzw0FWJTwbXlbUf8LuiAjltAAeUkEwMmAEu/bI22VsfMvQeDsEF&#10;4+bIGsklTx+8ME+/V0+BKv+1T7rbV3vQZ4/5JaCzd+cotsQ825AD/PWxm6z30ons7RQFcP0VlDOg&#10;5VNW1KZ8rcQ7OJ9y+nqHqyuQo4DNu8Li8YU+mxHUAQEKHPZBfzViBITPpswNCKA74+FjFDz6m7OX&#10;9ULplF5T5l52/PodEEfP8ZA6R6OjA43w7vWtnix8BTInThayDgpcJjU2Sf9cO9rPja4mY8+TLvv+&#10;OdZ4ffYx97LnuxqlP6qvefZCDjsKDj54aXN6T3vn4yzYEXU2gQ9gUEeNNU6eaxfZ9TmTeCaQlRkG&#10;ho2nZ7z2ri3Q+ID98G9r4QVIshWfOMrsBKg94KeLMXszt723hnr2obP19AOb/Ts6Ze/oAJrMTSn7&#10;Es/afQihDegQEBPrQAyYwQZz+ndjyegDSvO6InvnZy260VE827OSz9urbBLhIxfw4vULCfMBnAdP&#10;APiXb/qrlSnK6NgEncrk9sSWyvVvRiCfrJa1ATQIrrQJYz6o0McYNudqy8lspk0EBuq1jdmcw3I4&#10;yj3hmWReQEAHRtWPt7HJW705kxq7GsVHdvrVjvTXx5k49vFpe+V9S4FUkM1MgI3MPbVmzoq3wCnI&#10;0AQIfJP07WmOkx3N/klXk7GfO8eqp9vUsX66s9PVgG727Sme+AJMbXaWgXFg1xrOLyA87QVJ/sCG&#10;eAOlrqjmand2kTMmzzqBW+u2NlKnEzvkF9bc+7vSQ9+7Nbrqw6+/fbpiup4BtHj4xKUtiL1XIs96&#10;zsDadMq/0kufsQl0wM0tqDKgK6PrfRygCdyAWddV11LXUFkZIAqUZH4AkRzvAdXNMx+vNpCyLhnA&#10;GgjZR3umox8FmAdHlAi/M3QG1rYPdpDJsQXg1seewK4rLB40QQ/Vjw9orj+82SesAM+7t8AN8On3&#10;J5sAID5GoiA+6WUHfnnbgBI5rBnExmyS8+0pIIi3OjnqgO5Nb37LcpCcKKqv/rn25HuhNOeppzuH&#10;Uk8nOgdmgVw0gwfpyxnNTzZKnrHKKMeYDoKHbSLtz0RznnrBYQ/qrben5tBx6nk1Sh7ZznUGpLFo&#10;rkk+nkpkPrvis+/J3xiQMgZIfNeSM8sSlOxbYMVPLp06L3rYE5nZFlABzexWPz76Oa9sGL/sbJ6n&#10;cb4oGI3Rwzi9yCPXOF51D3C+DeiA9KUtMM2xL3OSUxY4wTQZ7dP+1CfA9a5OCewAVB88IIDSLyiU&#10;eANEoGVOV1T9QMycgA0Fll1XAah6N0NzyQmoEPCc7wJli9oAzxpeo+kn17qADtYAQbbJJmgPfGwD&#10;6NT1sZO9nhHqk1Ygpw74gItFpa2UkM0pZXSeCNJaV0qfEjl0Buc8SpQzMDxHjabDTwr0OGLOiDio&#10;dTjCdNbqkYMuIKzP4SKOmiO+UMq520N6qudY6Wr9Od769Ek/Y/rJnoEx1zplN/OUrYsnas6ekhfV&#10;r052cslrrVNkbMpFzd8TfiW5BR3qnJTZSx0fWWyhra6Pk2qTZx9zXf3tx1rtRxbgia2UqTXWXG2l&#10;vvrNa01t5yBoBDwebSUdgIsSxaeP7gEOXnVjAjEwwqNuboCH17r6gIZAltUBA3MEbvOVkfnGIuu0&#10;hrI1Ajd7ASjkR0AEoACQwK4rrtdDgD5gBFZde/EAQjy9g8OHHw+5AC7QkgjBComRPusATtfeskN7&#10;1w9LvCbDF9C5LRonAwZ1hXeDtM9s4hzYIZsh11T2YGvnwTdgyPpRP/IuThbnvRxltZFMzk+wZHAA&#10;0b0dWlPQJyQ5SmUHvycKnupHOR8H3wcLI/gBccERDwdG2qgxJSITkW/tPaXrnoxNvdJN2zhnwpNs&#10;bWQsXnqlR9Sa8UbNn/1TB3PbV/q09ikyN9qPpV/z8WS/Sel8irL7pDlX2/nMcwzolJ2rMW18dHGl&#10;7Fz1y9oAF77ARb+rqIcgPmPezXniK61BVg9JJKtWGsu22nRVbw+CRBBP26qboxRQ1pA5yr5kDL3o&#10;zjbT7vMsnS0ZCJ/AJAsQWVMcyVhkIvbZXDpZB+mf4Kee/PZKduAUWFXKtoAIkOv6aUxW2ddR6GK+&#10;sjYeeqLAD6jJxvQFWOrWgA0lRWIXsAI4a0b0QOpwpOzP5wXmwZzA0pqydnb2MMu2bDrtwUfYQmmc&#10;zYAzACVv/eM4fV0EogZkUFWGh8knsLI8XzexQUpAWi9RLdwhtPAM3vpRjrCnnGA6A+L4DADRtW3A&#10;eurxakf79qm1IrKuRqf4kTF7Uidfu3WnPrMdNX9P01azvzXbC6rvhdKci6Y+yZt9p6iz2LevRhP0&#10;osBPWV/6BViCXGBxZgCCuq7IHgSeuqueF9PAgfObI8Bcibyr49zeAXk4Ir5jnmAR1Eq+GNimG/ub&#10;m472Yr90NEa2NWRGgh04AAHysy0wdHbNsY56Z3ppy0rsiSzgLM66BgID8oGItj0EfAEb+ZG+/CS7&#10;q9MJ0HUNpauSTKABXIBT68nK2pfSXHZQJwMg0skc850DnYGZzAweACvAZa7XXgAKaIldc7sKozK6&#10;2t0aZV0wBjjqox8ZeLqysgc7ZNtI27i6s2QzfXTu2n3mHRxA8z5OBtcXhpWADaj5ZYRFgWGftGhz&#10;SoItkNErJzlsVDDsqSCKcg4lA9iofrIc6ORD+/XMRTaL9uOT5/lo8s816TyDAbUX/ftAScfnW2Pf&#10;PkVz3vPxtiba67enxvfU+NzP8xGA2FNz0R7o6jOXnoKLUwtMwaQUtAKud0gCSbApZRAcmD8Kpq5H&#10;MhbjxuJVJy8ZAhiQArr2Kzis1X46M2P8G6BZM5BLL8DpFY5MD2gAMvzmB1DqXqq7oso0+KSsjj7m&#10;I0mDaxaAc7bpYD7dCt7O3Vg27LyMsRkd6Qfc1O1Zf5mbOmDyYQHy8MBrnG20lfjsGRAFwB4sbA2k&#10;gYiMSR244UPwAcgBQbzmAbcAb4Kd85Jc1QfkzCdXsmU9NgNyHmyXtocFP7Lfzo4dsolsG9i65gJL&#10;PmCPZ0ANmAC2UBhCe2fXLyW++Vu+bWV2ANFkmR8Q9FSVMrdIhxN1ANO595TCk28GC504hDVyvOTX&#10;tw/82gFd7RdKZJzSP13pxcH2NPWOlxwy02U6K8ITmdO8KL4XSukdJbM9ZF9BXkZziuzHeFfN9ti8&#10;PXV9mmReddfJrq/4k5V9BBWndtaCUaApC0yBqy4YBa9A1S9Yemrr10eGbA7wJK8+ctS9y0kP9gE8&#10;5mezeW6uQx62giaQw0tHdWsDBGsLMHPYmYxKMtm1tqu5zJQuwE2WZ4zN4kP0Y7c+2Jqkj5za5k3d&#10;0gnQqAd46rIyGW5gx46N67dX8/R5mNijNgJgwETGpA7cgBIckZH13TrXVnPJ6pyAmXmTzAGkdCKH&#10;bEAH9JwdsPcAkQUDPGfExrI4Z4M8VDyM8Ns/PeEYWcqV0fX+DZh1jYW0FKOAd3c2Adz02wTl/Dyj&#10;g5kO0iF9JjIHf5QzFASCwrqUN87x4hXUNssIPTm1Ebl49VUGAnOesT0Zr0T0bC652nTMGaund+Xe&#10;FtZDPZn1zUBTn6DSfPKsi5LfPtOz+a3X/pVzDbzJ0zdJf3MFVroUYL3orw9PQdYvCbSbi6dALFC9&#10;X+vrHvqTg4ASEvwCDQDILAKsrqD6jHFmJcDLsQUlXxG4eI1rJxcBKtkTW1ifLnSyb/xsYU/67AsP&#10;u5IJRBA5AQJAUbaOzC1bkpX99dXfecngAKNMBfAam19/yV7Zql9yNB5lX3sIeOk1S2ATsQH96ezh&#10;Qu942FBf+9KP8LOzUrLD7oEWPAAmSHYnZlFJU8An60P6kb54ASagM951Ft7AHzHDVs7U2fmgwYMJ&#10;ORvl9TfcvO39zzdcsq7M8rVLLjlv+I3fPP6ov/dwfgnh1xFQUNsXhbW//hu+cY3po5DNSC+l4h2g&#10;w+sgPxPF52Aoau6ejAsYX2R2IPo4Z3OQNprABAAqUXzqgGb2mben+pXIerM+9d9Ttgg86Fzf1Kf+&#10;+Oa8AK9MSL3+bBBv+qQ7Hm1zCpD6yDJHENNBn/lk1TYPf4FTgOlTT6/0FXB46yc7/uQqjQnS+AMS&#10;vEhwu771Tk3pzAVkQaksKJE+wORhjASeNjIfMKmbQxYAUJong+IL9KQLYldy6Wev7UWbncgT/OaT&#10;pQQM+rSBgPmAi53ZBGUr8sg1xh4FqWyE/EvblcwVbdrG2nQ0ByVLH+q8lHjJo0uA335dH9kPcNEx&#10;gK6uxGseshc2tT/gA9gAmjHzZGrASynzcusCKm6H4lVWBrAkTwGen5LCGZ8J+GaHuiRL2R8TkWBp&#10;43V71EemtcsgYY6z610nO7L5e9/3oS1r/INt7k9s2OSXHb++9CLrp3/mVYczFchJsIV9JAwFKUwp&#10;be/vKExBQAfkXF85pwApaKq/UBK45imrT3K4NuoQ5njAsyfBDkyqO3j8SjR54ttToKFuLqPOtU/t&#10;I0eclJMbVzZ/T2THo8wW9SG66CO30l/V8I7Up3eyAa8R6CpAzBFMeI1J+ZGgSr+Aq0DCry5gkLb+&#10;gIBM76KsiVwhCt6ZeZDpicsR+QdnxGu+sWSWnZgDAGVqQAlIdaVTltEZ90Qvq+MT+GVygtl1TB9+&#10;QGZt4KSNX0CTBwi8Twvo2q+zwGsf9KJjNjHWtUigAwBrA1eAQFf95Nu3PZqH8kN1srO9c5Gp0ANP&#10;L9udn3Xn2SSPH+TT6uaSYb4+dWDEJvRJV2DFBj1M2MJVMsC2B/Yrq5sZnz2S1yerQDAMcC0FdgAF&#10;sMERpdueuJUkqQMpOAM/gCB+IFZi5bMBnwPoU4dFxr71275jYY9XaJIsmGRP/JhPAGD7kTX+7M+9&#10;ZqPXbmt5P/iabZ1XLRwz90Xf8OJjRteiEBiwUVIJ6JCvl9iAPqlkQMihBCQKTFABOim+AhnVdkiT&#10;GnfAAd2cO9ea1Hx1h+9KO52Jc+Qsk+pHk8+anrL0b+1J7Wm/1wgPffDksDntJH14py7ZIUCeMpUf&#10;u/a65YS9jOd8QACvIBFUl7YsgYMLeM4LFPVJ/12xOAxZ5hTY1gWaeAREgCKIObw1EYfXRy6nK+Oy&#10;VhnCzC4ABX/xRPYE9iSmJ5AR+MbweB2Cx160Bad1EJ20u8IALHp0bSXDGB0K6uaqI7oEdPae/fkJ&#10;fZ2Vvs6VvfGSIcisZ59K/GzBTuxMbwAGrNhTGWCxa6BqzHrOozN3HmV51uO7vZJB8zZAFj91fs5T&#10;iVcdGNEJUAVkrpj2HfA5K5mY8XiU+vHYj1KbPHUgSIZ95gfk8j9gJhECYuK1aymQ0Q+IYAtQA3iw&#10;A54APlmcq2qZH4zp6iq7Iw+/vpk9KskkR/3Vv/BLW/mqTeYrtz6f3h4TMwDpBw/r6yU6LGAhQggE&#10;fpj0+1G/RfVBf9kcBQM6xg8glPr2hKeyINbOmWrXp+SAE+jMi6c5kTHzzFFysJ6MPZlPzWvuBJnW&#10;Isu7AaW+dJ36TxnJmcQeypydLDopk4uMnyK8gZZglr5zMOfQp0oBXZmPPs4LKDgtxxSYxjitQC04&#10;ObBxQScAEaAocMng8ErgYkwdWAATspT6zFHSAwEdZK3mKQEOMGVPZwPoyDAfoASczr3rKBnmW09Q&#10;FowyE8HIJvZo3+YHiOThtaY+bWs7C6ADjJAzso4zoVPkDPgEva1NLzJkMtayNh30W8Onfs4s/2iP&#10;1iLbWsYAHfuSDcgCSf351d6fijF1pXa3E30Az9nTiW58hF3Yi6308aH0129P7Mx2lc4h4EtG4Mlf&#10;eh/H72SLgAbYAR34IWYRoNMHtEqagKFXX7I8c/rwAfaYA2PCIcDoiix7JAMvmV17YZAYMP/Hftxf&#10;WvrJTRcJ2U9ua71iYdcR6L75+BeGTYC0BFnERIsSbsG+MEw4A0FXfByJgR1IAd1BnCKH1wEqAybO&#10;pNSe4KHf+hPoIvKsOQ/b2l2bXJlQ1zvOxAE5XGvsHSrd6dL6vXPBO4EOqetL7+Sh9pxz6vPUFQw5&#10;HKcSXIIIiNDbi2nXGPLJpTPdOSoHEVQBnQcSZ3MmHj7GOLprhg+N1PF6IjpTdixQAwtzOLGzFGy+&#10;dqE/Xnz01Sco6GEMP+Cgf6AXOAZqsrPAxUMR4SfXNdjeBH5XV7KNI2sE3IEjogNiO06eLTwAALb9&#10;KK1hPln4A166OFPnAdS7cjsrvM6cjwAn+iHnYF8BsLUDWjYOLMy3LzIA1qXt4YS6kjpHvmTMA9R+&#10;unWYy1dlddOnUX5ufqS990Oy+FVZGJ34gj338FOyKf8I3KzNZo3nH8YAG5pZIlsj9icHbgAtgFeG&#10;hQBV11kgB2vEMz+GIb3v55t8FObAGLhj3G1TvznaZLnKwiJ1vPzeWt7NvexHYdlPbfq8atPn+O/e&#10;+JzhG1/y0sNZ9+TuyACPUKjpvkyIO7MSuEFwAUZJB8XQBXRgo89haDtEdYdhzIHg5TAZxAYZSsBy&#10;VAbl3BzTGOOSYR3OMIGYoZTHzb7iApAZ1Ub10Zu+9HbwXdk4c06E7IejeLIKeIdJF47KAQMsvBxW&#10;W51eAVOAJ1j042cHzkNXOtEt/RCbciQOxdHKspTWF8iebMd3EccXuw5avaercXI4BVs6P2s4SyWH&#10;YCd2k/L3cFNmO3Z1BgIFgHJilGN3XVHSk6OrC/SZ4TlbeuNlbwFlTCZV2Xeish8gMReAIGfBZnyA&#10;HeiGPN3tVd0+7c+50lkAW4u/CF56kKlOlrXJBcDODnm4OFtz8XjIAMCALh+xP3p1HoGc9azBbwCD&#10;ur0EqtbT5gfInvmTd6ZkaPNt/HzO+vh6+EdslH/RW3s+XPmfufRgdzZjB+Csz/mzUfawD3s2bl/K&#10;9tQDE4+6/Tpr/qWfPP6gbkxpTbzOm08EnPrEHr8EdkCPD6rDm/wP8WfgpsQD1PhsmSK/9e892ws+&#10;2Ro+sfCqn+Xb/uqSjBI4HrNCfN/7/T9wOPuu7z5+uup66i7rO3OUABb+uUGKcCoLBiwcy92cYWzE&#10;pmyYIRiP43i6OBCHExgqvYtgDOBqXYoIxJ4IrtHA11iIXMpLJwR4zcNrHh3JYxjGUxfo5BX45mdk&#10;xJjG6OzQ7Esf3mQGBNqcBMjOF/IcJsC3LxmkPXK8nFH2YL/ZkO0Ak3UdGAImgAWPvTpQe3OAdKA3&#10;3QS4ffRyFn9PRXKBgHnsozQHqQcMbN27DSDh3KxNLl0A3bwu4DOXLdOD/njNszcygApdegKTZw79&#10;zdEfaAoMfsJ+gsxDDWDwp0qBBygEq72lC5sUHNYg1xi9+aFzAjjmRoJbCejIBXQewDJ9Z0cXwcmX&#10;ZZ2BCh8GHs7SOQag+JMVsNDZOnQIYJH9sI+6edaTvQN7WS+gsh4b9IGRNnC1thsKPfiUsgeq0gMU&#10;SNLPfhCAo5N12Za+9AS21mMHutITBWj2xnbimoxuCvTFRx65eOxHn3oPPX3sbu/GtI2R58wBJV/B&#10;24OQfH38jS8q+b/SucIBvqeuFNfwKR8WB0eQC9h87c3XVfj98ToML37wh374cPbt3/Gd69MN11No&#10;KYvTJvBL/vOXHb7sy//L4UVf/+LD173oGw5f87UvWqUxi1qcURw0sjHOLEgEgk3YFCNL1W2OgwIv&#10;382jqPUow4k5sE0IVGu0mYJXcAM4xAiMYp5xIEcmvRAeRhAEAlwJ4AShdZRk6he46tYTmOQiuuKd&#10;4ImPvgW8cXIFnXXsV7Bwqj55dLgOn/OwDV7gZC6yrv2Qj/TZU/u0Hr1ah27WQvRwDkDGWdCJDfHb&#10;I7IPpb3itbZz4qhKTskZydcmy/kBGA6oTh+65Vjk6CdLHXBnLzz4s421Oytz6WydgkQAsQ//oEvZ&#10;Qdcq65BjHln2rU2WMp3Yls7msHtgSk6ZFUBxLkBF0LMB3VE2lL15oJlfxmcefucKQGRgZNLfmbBt&#10;9rI3+htrH/ZGNkABGsp+JQHQrKUt0wVc3Y4CvTI5/fqU9ALWxr0btBdrIHrTk47KdGAPpdikA152&#10;45tsyb/ZAU9A5kw6LyDZGgDU/pC2MXPCgvwq0NOvjR+f89SmC9sBPmep7cz5Pnt2tvyMH/GBHvp8&#10;Tr+M7vjdOT5yJH6C/4d/5GWHM0ADeAAFoAMWSvSSl37z4au/5usOX/4VX7nKr/26r1+gJ/MzLgsE&#10;ROYCJm2lcXIEG4Cwhg0IaEEbCRyKGKOwUtscOhknkxwBZXNlHIgxHAAj2TRgMJcM8hgSn7llIQxX&#10;0CC8AtIagZ0g7amhPkEnQNU27hBQe5iAbS0OxHHoQE8Hq67P/OxDtrY904P87KOtzmbWcNDWUNdv&#10;nr1YW8CpTxC0N216pg87ch7kaUsvfJyMI3oS5+B47afzYb/2ZL0cCk8A5zwCXH149EX2wB70Kbu1&#10;lnYBITiU1sN/dOifX/tu/9lbGZACEgFtX2QBUsAE/BAgM259sslVZwv+QkbrAzeZOn7zAg7AB/SU&#10;5rQ2PdmFTOQMyCp7oQvb0gswSAAAHCACrsAYcMnUlDI3dVfcgFB2STf7VKcPUAU2gRsQKouyr/yB&#10;7Z1jOtq3M/Qw53N8kX/bh7NwLnRXx6+ev5Q52oszzGfK4pTmqfcgsS59xCPfd4b04cPOUTJDH7bs&#10;VmeMD6nzd+Niy36cH5k+dT2C2/HqivINvnlG+RxPKZANIpsXgMAMgMnmUECGZIKR/q/66q9dXzCm&#10;MEU4u0C1TmjfU3w+NQRXBnQ4nF6dDjaND3ny90QhS5+6OdbrgLTJlWFxbiVem3cAxsmiCz2sb89s&#10;QF97s3ZArm1PSs6gHpnj8BifTohs+1FauyeeK0yBwbayZ/I4mXWtiTiBQ0XaPRgCEg6i7hCtz76B&#10;OmKLgJZz2l86mstOzkaJlz70FSCCW8DIMujMVpwRr4DBq25tOqW7dnWyAz+lNXJq+iudK70FAD0L&#10;GHV9yFnZT2vbq/XN5eT6kHrnb6/sLpjIc8aCnx/Itu1PQLIH/h4OKPuV+bApu5SVAIb8J52BQSBH&#10;D/Lomc76kP2wJ/0QXWRzyHs774b74AzIubZ6JQJM8cvAxAS9UBmZcXLpF4+1rM1v+E8PBeDRQ1SZ&#10;r3lHL3kRx3iQvoit7JUvA2X2Rda3Hso26kq2Zz9z6cKubCa2jetjN3rxB/anlzlsWEanTTZfweNc&#10;OzN2Jd+XhF/9C0hS48/BH28b5HvYnjEI4TarQ9BRwOFyEODgUC1IGUoRIHgs7jADAEIpoA7sXHVl&#10;gS/+xpcuVDaX41MMn7q1OAXnBygOxNrWZAz6OCyyjeG1Pn0EELn6zXdwjKPeU4BxOAl+Bsajz7iA&#10;ZHgHkm6IPZC1GNNcOjhwwMc57BHRGS9Z9PCEE0hAIrDQ5oCCDTkcc9ncfHY3v3b7sBZSt75+fHQ3&#10;x3pKdnAOAo5tAw92Ymd1QaDUzrHsI3lsxk5sVPZrDn0FvT7E6cy3ZzplxwIq8M2G9DNWv71bC7Gv&#10;dufJn+iI2ov1nEEA2ZzOS6lPad/sQA7/MZccZ2xvzkZwahd8gdMkNjKPHtbGy9/Zo3nK5ir5pz1o&#10;Gw/I81n9ZLJlD2n+4YMP/2yijA3wBVze4Xno4CsGtY3LLL1nxA/g+BYCQECG/mzNXxAfEkd8i49p&#10;i9kArgd2Nzkgp/QQNo6PPOdPn4AsUGOn/EbdeToPpA8PmyPzAzplGMI+bMpn2FEfffMNZ6t0DvrI&#10;tU/21fYpq6urK6z3c7I7Y+T++CteeTizIddSoMQANgRoHCojJiiHzZkLMlmcqy1iFAoJTPLI/YYX&#10;v2S961PidRV1/WXEnibW5bTmK23GphjCxtPL+tblRHQAFubQw5p4Ayr9xvExeIdrXWvKUBEHMDc9&#10;GBcJXnMFMmcx19POHDLm00/dfIRXQLIDB+egMgkyObrgox8++7CfgCLdrZVeiJ30I3x0wisIHbaA&#10;cqBsZIxcjoICAg6YTvismf3J1cabPLLpDhichzH7Mn50nuPDhAxkzfZDN2PkWosd8aPOrnPRppP1&#10;EB0R3Tk+hwYczY20zTMWWds+BRQ9CyDy9MnK7AWvtY3NsjX5XsT3AzUPRDriZaPsTp5xZW08iE5I&#10;P93ElsAXX96jeRD+yZ8e39uVpfEXYGfM9diHF334JSbdCnp4kmeecyKDXHp1tpX8SckPxYU26mGN&#10;xAxf5nN8ULzq4xvs4BZmPaXYtA/AC6ycJxv3cDHWwyK/V5rnDPSzp7PJ5kq+w1b6xZY+hL86HvL4&#10;hvOw3+P5Hx8o+Q//4yfw4UzmJeuyKQM6LQqQtAWk4GIQxADmGEfqQO6Lv+RLD//lK796AVpZnH5t&#10;fAEdfqROFuMrCwgKUp5zCDRrA6AAxybj1XZYxshxIPrwa9NX2yG6cgdU1jOGz/wOf5L+5JDhwJG2&#10;fsSJ2CuAIdca5huzD8HlvYv9aDN8YEVfpT77CnwKZAdND/z6BE585LFBOuIxtzPrkIGBkqPmAGRZ&#10;F4+5AT0Z+DkLXYGFNe1RyS/MJ89a5tHFOH3wFOjkBErTRpP059jWsiZHpifn5cwcPJ1bg/xkG9PX&#10;Xs01jzz8xskEAK5dXVmbE492vJH9kqNsP/QyR7t9ak/dpg3i48tuSILTOvTptQngQNr0AyYyUJmc&#10;cQCGtAGasnFAg7+rdefPvvOMlPnw3t/1dVUFdPqU3tGLU/xAzD6sA6AAllK/c8PDZmyvBGpsp434&#10;Hzs6T7qbG+A1xi6BLJ3pEF8PL2egX0kf5+HMjWV358CviiW+dwaUZF+yLkEKlAwABEazsI0zhExG&#10;HWgIwP/4n754vZMDcIicr/gvX3X40i/7isN/+qIvWW18giiAYTyyyBWkjKuf03M8azokG7BJyuOl&#10;NF51RmUIfEqkrwMO3AIxoCuLtJ42sqayfTGePmtoB+Tq+OjPPvYSWQvYpDs+/IgcB1fqzviCAS99&#10;7ROxtUPRTxY5Ds08NrBvZMx8B0luwUeW/bbnDhZokWsOmZFxZIxM88m3H6V+utLHXGuYp3QWAVZ2&#10;D7TNIxef+ZE5+oybi6wbWcc8vPZr3/ZfPWAwnu6BSnsjA7FNAG2OtvXxCS5XPxkRgBA86YZPicyL&#10;BJB12FrwqqNpjznXmDZS12ft7IiffuQKbkEuGwIK9HL17HXRfG0kDvB25S2L6yqOBy+bWdc5ipOI&#10;ndmd//NxPl+Zv/L//Jafa6vjUdo/2weqgIdebO1sfRWNL6QDn7BetkJsSg6QtH/7RmyCjz+ZQ2c2&#10;U89e5rGfsxA3ZE37RuTYL13sGY/2meulDAtQdRiE2TQ0F+zACYDJ0AT8f/7SLz985Vd9zeoDIsDO&#10;GBlf9MX/eQGdPsYyDvAYj4IFJQO5p9uodR0O5YzZKIU5TM6GNwdmcLICMvwMa36GIqcM0toODC+g&#10;tlaHGGkbR5ygg+/A9QfayDra1rEuY5LNPmxmHh6y8CvpTM90dbD6kEMRrPaNHBqnYQNjeOyLrA6R&#10;HQoqNA/fGHn0QpxR21yy2ACpk9netc01Zk6O0vrK1m4N+2kd7ch8upCB8Ovb60SePdtvZ4ycPUdv&#10;P/aYM2vzVX3q7KDfOgIJQOrny+Qo9fdeqQyFvGyYrtpIcAFEwU2e9eilRPRNhz2RQ1764rOX5rQG&#10;efjz895TBvjJM0+smEum/eDTJxsEeDKnQMNZOU+25WdKpM95O0f+2QNdDBQn4obv82d+y8f143de&#10;7EJPOmuTDyPIBGB0t38+RFf604luKD+wFzLsw/7wW5OPso06P2mv6mzC35TmdLb4rUNmvqadLy2g&#10;k+0gSjCGAKa0hQt4V09AFuBpB5L6ZIQAzhVWvSyqT2pRwU9RCjIYI1kvQwY6BQBePJR1SIzgoJAD&#10;yDh4GJMBOxg6OAD6K+lMpw5zTw7cYeNH6oALZQd1+lmf3umnpJ81yTI3kMRnbnPswaFpJ4vO5gfa&#10;ET59gVzAiZe97N9c58WpqtOpMtKujw7IfPLIav3pnHhbn2xkzpRNTmd1iow5l4DNnvQrtdU5ZiDA&#10;DzmykgMbw1fA4yGr80bT8csStAUdEihArquVkpzABqnrMy549MmsvDMDjsboQHbytdlLcCFtFNDR&#10;3T7NpaMyis84WfjpQLa1k915kIXYyxnot6++UWDfbD3P3zrk67dWZ8GezpJf8vt8ns8WC3xd3ORT&#10;dJA9mmtdYEcfvoOPj9gj2+nn69bq6oqcT/p0tvQyxzriR+zoF9fa/NKexS3bkGl98uaDwTqILHpY&#10;yxr0PiPAAoDIxgpKm7E5GzYG0AIv190ADfgBPl8sVgI92Zzgkc4aB4BARps861mXYWxGqZ+RAxTz&#10;HZZNMYo+enBCvPHbPCMX9PTX3yEZBw7aDNZcutiPfbU3B4xvgh0ij4wA0vzG6A+sBJ3DMYaHfOPW&#10;RGRUR+ZVN59NApTZZ0/mBpjs4mzYxp7xN3faFJkLhJwjXnzm4VNmr3SxhjIAUpprTXzGyNdHLjnq&#10;6Tkpnqh1yWQrpN06zllQOl+OGxDp56gFLBtzdg6cHMSpXaU4f6AACACGMc4vKJTaMrUCMoCxBsDB&#10;ZxxwADjXXv0C0trm0bM+MqyprqxOrjF7xGsuXdMLWQs/HnOMB0b6W0NfNkfZlU0EuXnmdK6dm3n4&#10;9Rm3T33G+LQz51/5fv4/H/LGyOBDbAJE2Jpt7KUYtIYxRK9ioDPTb890sN9pJ9l2c+jkLPgcvCnO&#10;xCi7G+vaTC759s037cl+ihmlvjOgJDMToBQ2SCDFAwKLA6pAQd37OddUgIeq9wmr+RYhA1GWwcgv&#10;QK0XEBmzKddc69mkw8LrgMgCogFV+piD34EIxMatj4dcc+vDG3W4yvbc/DIyeqtnG/z0zaAcRn/7&#10;IIM8JV76G0+eA8NHbgcIKPAlq/Xwt1Y2w4M/0NPHwTg9e2kbU1Y3nnw8AZb+1tbH+YwHPpzQnPZg&#10;Dl2S03rGC7DWNUYnsoyrC7ACHz8qOI0BEEHLgQVDQYBfIAsM8wOlAkWfOWVy+s1T4sMDMAoSsszB&#10;Q1Zr0UXwIkALhICcd2PkzzXNKetiKzqmJ7nK+qxlfX32aY65xqypH6kjPMaU+q2lZEOAw7Y9tPDT&#10;lczk0AdvDyD2n+dtjrl8g5/li4jv899iQJ/zzr6I7oDGuvZW/JHPNnitk99qe68nG7SuvZFBR/xi&#10;gM3oZT2+aMy6xZI4pxOd002dfOtoI3ooyUT8Fp1pEGoBTNrqwA/JoiwECNQBkTqABGwyOeS93Xw3&#10;RzglKCirI8uYNcgnkzxgxFABBNlKm1UCM0azaUaxOYdpDPChPjXGR7a6dcmiC9Knbb3WYDBrawdM&#10;8RtD+pA62RlZiY9eiFMi/fRpX3jwKx1Iho/0sXm2ZzOk3prmBk4dbk6sr3rzkq2N33x1MrRzhGTR&#10;X/AI5JktkG3uBDRz8FtzEn58EYfWJ+jUlezjDK2hrr+6/jIlGZfgQPoEhfFASlAEJpGxMiYkAJX4&#10;zJXpkT2BqroSEOEFtK0vqL2f8/6LbLx0wds1TJ951guo0NShdcwjx9rk00dp3JyAsfnswj7qaNqN&#10;jdWtYb5x89g8MMEfYCbLWSmdJx8JHJCYyNf1G+cz+O0XOUc28AkvsGMDPsFP84PWBKKBVg8TPpQO&#10;ybYWfZC1+SYecumExJI18JhHN/IRncWwmIcz3TIj2LT+XVcGskC/a0U+NQUi6iEqoPIhhLpgJkQf&#10;wfMqSyFEATLwATXyJ2iSFZFpM/oDirK7gpZRBJmS7MBEXUAyDvnAkRw6AJIMUUYa0CmthZccfelt&#10;LPCLjOFhK6U16ZPh9bEHmdmMXIR3gpA6op/DCnS08VqLAyD1gMlcPNYMeOybc9PFuLGcBZlfn5LM&#10;2q3LMTmwUp/x5guq1lJah8MZA7AocJtkHJ96AMjZ9cVvrvMUCAEBPbSBl3pAgcqe+Kw6UhfwqHGB&#10;H8ghMhAe/eQrA4jAoqyNLkBIRufTTdmdoNaPZDPaAQ1Zybd+lI72aLyMkwzzA2/jAEGZ7uazUQ8M&#10;bXV2xWcuPewFkWucTfE7Q/MDOmOdm7Pn0/yUP6NiiX9o55eIjdjRudGPLtr2a1ws8ltzyDfOF43p&#10;sy6d2w956vQsNuhrff5dHBSX9FTiIZNsfeLU2sV88VxCJgZh0Jm/1aRiUQMmQEVXU8BkjKA+ZTUG&#10;uAI2WZwSP9If+JEHTfHPgG8dfMbJpViK25CN4rc2w5un37gxGxXAxumkZAR1m8UXUKjbMLIuufqs&#10;iT+gy5gdujZS1+8QzNdnPfPIVDeeLgGd8Q7AOH0n0a06BwIi1qCbNY1zEnvv8OPX35h5nNv+6a6M&#10;gJJ51fFxOs7GucxVckJOZ5zcANW4uZwLX32cGZE525Os05p4rGkdY/xNkHB4QRHQCdYCKBAyXqCb&#10;L2hrG0d4AwhExgQAPOZYlz50CXwLOGQucFWSJ6tzlS17aR086Yvwt5610wEFavjsSzteYIVq46FH&#10;e7Jf+iJ6pq9x84CxemCGz3nlKz1UELvnF/yGr+Tv/C6fUy8WnLs9AFQkq2MTepGpdMZ81jy+46z1&#10;maue/yrzXWPagVY6t35AO2OATuYnh350FnfFuNgT10jsFUvrHZ3B0j3A84X/4T8tktX9h//4RWvc&#10;WEAH0D7/C/7DBR8effgr8ZoXula3ASUFKGgsQNCnTmEbMc4IFKWfTdtcG9U2h2y8DEU/881hGONk&#10;60PqeK2DN6DDR7cMGeCQjdT1tT7Z5noAsGHGTX/j1sJvPe0OUF+Uk7WmPXWI2vY0gQefOlLHr5+j&#10;4LdO+zAvMDPO0Tkn5xcsjZPV056DauunA9nqxtSNkZUzKznrBDc060gAAgdzAiwBLZi1UQAxqQyJ&#10;fgFcpQAPEPDFr0yWdmCibW6yED3SJX3omVxA4kW57611fSUT4QsUgZQSUOkLuMzxwUYfOljT3Pac&#10;7tkh/ZA2ndiOPbMzHvyBjD7nECAGGkrnra9zcpb5Tf6oRPlcdb7Ej6zDftakT3vMhs43v7YmIt96&#10;9FAi/fyHzvQgX1yJI2XrGzOPztPf8j98+b36jOvitT0YE5NnMrJ/87n/7vBv/93nHb7gC//jAiml&#10;DxeAljqQAVxldUAucDMO7PAjdRkeYCTbohNQKAgYkocam4oCKsoyUCBnHj79xhlXSYb1tI0zILJR&#10;JbmRcYBElnntjQ7kCn6kjs94xrKWg2dgBxPA0dc4Y+NpLXWy6IXU6YTItydOR2aHrt5hInV9+KzL&#10;CTiKuvl4Aj/zldYlHx8n5KgcRZ098WjjI4Ne8RRQ+rQFoTWRPusiMvThJRdwmtuagqtMgmyA4aW+&#10;YJEdCRY8BXrAFQAU9OaigjuQ0I5PP3lACECQG78+QaluDbICETzqZXRlRoLaOpEX6f3DyPXhC+DU&#10;AzHr6FNaw/pewsuE1K1BB2Nzbyhd9GVT/UrkPAI2vGzL/p2POfmG8+kMjeVXxvKt/BLNNt/BzzcQ&#10;uebyM+P8jF7twRrWMqZNpzlPH7CiGzLXuPgRM8VOyULr01tckEvvAM+49dgkOWTYQ7GKF19xdaYT&#10;yAElIFeW1rUUtTlXWaWsz7hrKpAwD8ip41cKfuADQAQ9BSgEOGyeEtYmG+AYNxc/5bXVrUlWiK20&#10;oQwUn3oHKYDJVWY8dfNsXB1/OpChzwGpWy9Q1MZHXoY0nhxtuqjTmzPg12csB8MfWOFrPeP6HKBx&#10;fQI15/XFVu+J+va7oNNGvhemDUCMCbayFi+6yQpsAiClta2V0zTGcQW5YCTLPCBhnGP1REYFljWM&#10;KfEZC8Dwq+tXkmecfj5kUAr+AKjS+vrpICMCLGQI7kBKic8ca9l3IFJfQGMPZOm3Z0DROslqDqKX&#10;IMLHHmzrKy/Amjz6xKdt/uyznnZrKPUryW1Npb7OiI16WKjjUbJttkZkBXZ48xX2rm6esvPiY86J&#10;7zlz/ojU9RUb2vgQH1GaX1v846WP9fMp+rAh3bTZOX1Rehmzb7za5BXXJQd7ndTFiXgSkwGfteiF&#10;zxxUXUk2zFGun4BZ0CYIspAB/QDC4h1AxinLMY5XSQFj5ls8g5lPNoMYM4+S+ihDNkNS3mZtCg9Z&#10;6eMAO6CMr54+AY3+yBrkW5+RGFu/dTJietTvEOhCJvn6zG19dWStDIqMJUeJR78yh2TjdFBap7Y5&#10;HZ619JGp9HfUfGkV0MmEBJxrFHDz7sgPv2Ubfvztpbkfe/uxuL9tRh6HQwKJHhzMPjmJYKSX4FP3&#10;7kgwK62jH4AIxkCAHLwCPFAlo2C1Z305ek6vr0AIVMidn6oifeR7DwSslT4JNQ9oGLMu3QIq8pJt&#10;j/ojsuc7sfimPGuaVz/Sl56Azlz6sL318VsbgCp7QJhrPf3a5ts/fY11DurGlMb0GcNrbXER5UMo&#10;XcWTMTqaw87m41U3hpd8lHzz+EVAlby55tSHPH3O0rxiwHx2sH68yUf8u5gxj4/o0+bj5PF5JN7E&#10;k7pSfAWA4UzJjJgwH5911MlvLaW5eJXmozNCbMYiMqqyGSUGEx0IopwAJsRCBGmnaJtyyHgowUhz&#10;4zZRYAMoa3Nw4/rICJxax0G2njLjtC4iO5ChJ8PiQ4EOfmsmBw8d0888ZKy9GHPw+JBxxkbGkX46&#10;kqefrJyNk3EGbWQ+/skjIOikjww2ATTAzF+xUPrLFQAP2MnifOVB3Z/68Sd+fHtfvz/f448IADqy&#10;u26lh3O0H8FpXXVOjqfAUwJW+uHBi4funBqPPrZB+goWzt51znplZUBCPyDVl08ZaxwoBXqAwxqC&#10;yRhA1IcACZ76yUyOsUAHD5BEAJNNjVuDLsmiB342MEcfu5Erc2ZrtmdXQMfu9PLejZ16UU8XOrim&#10;to62/ZJHXzKRuvWze3tT7xPe9kNXpG0Nc8ikQw+BztY+nIM2PmvRhy748knzk03OlEkP69DBOLnm&#10;5f9RayEyUYCHn/+YI0bERXGon98UZ2JU/PB7pXYAJS4QPCoRMq6Nn272oU4uP7QmHlgjphbQYepQ&#10;lDbXJjuUSD+jRTlQn8Zoq/dbQ2VPZHVOIQvhPH2SFZnnB8uuY5W+w4SvHy7rc5Wb5EUv2YiDkNX6&#10;HJuMsiH86kptuplDbrpaLzmV8U4iv/1aZ/I0Tz/SF5+1OQ+n0sfmbIeHDur6/axHdgbgZG1+kM4O&#10;bCPo/Ai8vybrx+D97TvZnOyuf99CG/j53pO9ITZjh84jW1pfGy+72UcBpgS6/IQz6QMK2vQxT92+&#10;BI359iEICmZBFGizOXu0f3vjY+SyhTF9Mlq2SNf8Q3uWyJrG8em3n8r2Zp+N41W290py2EAm5xzZ&#10;2O9J2ZwN6OShgic5vUowny5Tj/Ri9+kX1dk5HWuzHTvg4WeAUamPnfTjIVNZbKrHSw55+s3Rbz5e&#10;7Qm+wI3tK803LxzQD8B60AEWYBrANKbU76yRc0ceWh6q+PGYA4iAIDACehIbSU6JC7CSiAEqpVdc&#10;khXJgPGAFOgCVr6HrEfHxqxxxjA5sw1FjIEYog1Xz7DKDk2dcZB6wZ7TOhClvgKrg88JHLR58x1U&#10;ZDyn5UBIXT9ZeHIqY8kNVJvPCc3LGXNYQYVPmwxlevRurIBCyYpHnRyUTH1kzcBR2iOdtelSgFmf&#10;XLoILkAHxPyBRQEGUMzBpw7YEOAwjhcBBmDnT4D7W2aADgWcePDj0Qck/W0zdXz9a11syFmV9mQt&#10;uiF74rTIfgQC4KMbwusqbZ69lRnyDTbgR/xJHYj4Y5L47Qs/AOQv9iKL0k9PdaBvD/YS2NtPpM84&#10;XmdDB3bL/tkRqdvP7Kvt/MSFtn569Y/e0CFbKunZHym1D/YhA7BbU5su6s4Y1VayWb6eDfMzMSSu&#10;2IOt8/l8R18xVxuxcWBpjj4yEH5j9dVWVkfOqARIttXVURngACoZWmAHPzpfdXMDXrL4VJkXmeYq&#10;yQlAkfE+8Ov6ql0JCGWJbnJKOtFHSQ6QA6ayv7NQfA926hScwIZ6AqtnKMZlTHUGdQCIATsgMozj&#10;y5B4tdWV5jhofA4aX3Lw6NN2+DmGdo6BOFQAgw/PdDRj9ZkryMwLyDg0vumglck2nz7a+PWRkeO2&#10;PkqHdEX4sll9ycVvbUABiGQP6kCIPHPZDb+gNi64ED4BaF7BqA68XLuAmaC1V4FZoCJ6G6vPWvmC&#10;dtc2MtozXaxhLXVz8GrjK+skk/z+5ho5+QTd7AOY4zOPbghgKMmxN+BLRzLpg8yzR2PAEkjLZpWA&#10;J+AKrAI9+qP66g+c0lGfgAXSgo+9yffnz/2Z8/5FL2sbsx//8A7yZ9HpR8/+eCad2MI5o/yEP6Dq&#10;fCGfKK74S2fPduqoue2HjDk/edZTty8+11hyikvrIWPaMnVxDNhcIwEMAkwBjTGlbAxoyazMidgQ&#10;hSPwhk1l/B6CsjNzZV9lfmQDNVleZP3Ayzh+QAngXIOVZYQyRK/jzDuzia4VyDUDeTojdUCIRx0P&#10;wTYVD7IxyiP85AagyLiNAcpQ3obxxattDM+so/j3BHQDXjyRdsZFs5/hm9N4cjjB7KdDwMsxlByO&#10;Th4G5gTWOQin0Y+XswV2fVggKJHAEAQCAAlGgAEo8BkXGEgwC3A8AsU4gGh8kjGEPwIYAU2BrNTW&#10;X/AL+ACKHumEnwx99DIOlFAAaJ756vRV2icwbC4wC9DwBnzG6R5Yx2+PgQg+/AGgcWQf5KkDFgDk&#10;yu4fjgFCqDYy7lpfCZD8m6r+oRpUOyCzrqC3hizZv+ngT6Djc270ZUN2AvTOH68z19e5mAsAfXiE&#10;j235Dj7+00OPD/FRvqgUH3wtP+WfSm0xma/y70qx1vs4saUvWYAlHy8u+LPYNo/Pm6MU5zI16wcy&#10;vR9XR0Cvd23agEYdWFkfcMnggJo6eXQDiGV1ePV3rZWNATJrkqfs/boS0KHe4wE2/EBtXnV9a8O3&#10;P86AVPfoQM6GgVMAZMOASh2FoPozWIbP2B1IhJc8Y407XCUjIgcRCBlTj7+nDeIAUeBSe/Lo50go&#10;PvWegso5hvTXRwawElRlVQJJKagBA2fl1PEUrIJOvae5wM/hC/SCU6CQCRTiE+CovjIXsmtPfmQs&#10;HcwFDpE+66DAjx4CTqnfXHpUNy+Zgar61DEd1JuvDZysQU9y9LGFfqSfzdJHGR85dGo+fn1sHshF&#10;bGgPwM7aZPRuEqgBF2A0S/1zPPCLjDWuTQf60B9IASsfABmTwdGZrvRId2eePezNOdMXaOID8mKC&#10;r3sQ9iAFjMa6zegrNvgrytfxiKna/J7vqusHLuIVnxgkg18DteJEn3ExVoybj59uQAdAiYuARwls&#10;gAoQQnvQc30EWoAtQCNLHX4AOmWkP5Ipmk+WNchVWhMBskkyNyWePqDE53rrq25ofY9OpbsvFETq&#10;UFE/HvUWkQ767hxFIpsHfshTwGZR9fi0bQLZUJua/UhK2otKJDVmLKV+JdSvnxEzZKQ9jTnJEwTN&#10;voxPbk8jjiG4BJIrgWyKUwowDioTKiMqY8KDn9POawTS5owcxxz8ZVJAMz792njIQ+QVCPUhbYRX&#10;aW7zkT760E+gAQz6KwVdAILKmsxT1zf5A0cUGCkFslJwB1zK+tUFfX3xAExt8gKFQDpZ6FSdXCBk&#10;rnkAkb7kRVNPFOjUZx198alHAfGs0xFfa5KVbKQN+OjlIUBXewR82uaxqzMBksCmJIOfOE8ACKRk&#10;V7IvgFFCot37TgDEZ9UjPMoABi9/Jh+vmMi/8//ipJjqwwb8xR9ZYlsMz2xO3OtT168OaPQ3t76y&#10;rjCiOnwIoGb/5N+vi2b2hsry1GEWUEaw7MwvG/7dv//89YXfz/v8L7ygftql9AsIXw72ReH56wdp&#10;IdDTr5Qi+o4doFQPQENWY5SgIEUogFKueih9qq/NqJPTBjNCm4vw7AlgG8M/nxD6MmhPhHjNi8fa&#10;HGjKooM6mR2sfg7S4eFPR20OOd/TBIicHRB6ojeGAsHm1A4AERCuxCOg8GjHnzx9rRFP88jQRyd9&#10;dJo8AWx8c05XsMbjVaI5BzgD4eRro3jm3GRVZwegrK3ET9YE+DnPuLp+/ABnZtVAKQp0gZc6aqzs&#10;WJ9x9eYDRH3kxkN+60TAEOh5+NBHKbMCcB7kPbiBz/5hHggFUIFV4NWDnhzZoD7z+VzJgrI6MMJb&#10;QqLEq5w86iUh6XVKVrRPWCqrNw5c1a0nVtIjHSbQBYgT9NSNx1dMN19snn3Ov/ncw+f8m3+7fsr1&#10;f/2r/2fRv/q//9/Dv/6cz10/DUP//vO+YIFhIOiXFH4GhvoJWAQcgaCMTwncUIAIHANC4/qRfuMA&#10;EXjFE3gCnWSp47EZfNpAJCA0NglYzro55jKQsrEAk6GSU2mOtfGTIf1vnHEDPeMOQh99OECHE1gi&#10;+3QwAEEACloUkKgLznnNxmtMGwDhUU6Kp6u4vuYrZZNdW4zPa3r9As6VplcH2vrnawntxtWVxmUj&#10;+l19tHt1IeB614oXn9JVSV8y8CarOa5hXqXIanq94ppFhgxGiccrFx8YxIPfPHLItX9AF/BVD/yA&#10;pKw10EIBnXqAJ6NTxldGTw92BqLkAHJtwGa9gFAbyJUVymBlovSTpQEMQAW8ZHPAD7AhoCVb612X&#10;MaV+ZQAYuLEPHjIDnQAnYAIGgEY7wAA4SnoYA6Zkm0v+1BFQaVsvkMWvX0mX5qtHySEzXQK/ABHR&#10;CWgZQ/roFyjSU4xp00GfZELMmSfuzj7v879ggVW/W40CKhkcEFIXnAW6wFdqh6wCW/ArG2uxgl9J&#10;MSXlUhSR0TjeKGRWahu3KcbRp22DGQAvmvUIv3WSkx7IGDnGGKq1W6M9GBOYjG7MgTpcc3MEB2l9&#10;jtuBW998etLB/DIhoAXwAFVtjmEtABq4OzTgyr76kDabI21zyLeea4jgt2b7V9JVAAA4ujor8pXm&#10;4xE4sk6ggSc7sLt9kQuIAGV2NA5ggA75Ah3IZAf2sS+gIMsBUHQEDkgAy5bJIJtNZF6AhK3YB3jr&#10;d+1ULyPyTq09d82jOzC1HnnadDEGTM0nt3NAZZWAqCuuLK7sTZ+1AZY64CfX/tTZgxwPEQ8doAdw&#10;6W6/QA3gIXuzjj6Ahxco9uFdH+RVWodtlfaorwdApXNB7I+HTdmcD+afzl9bnW84U2ds3Ji6PvPt&#10;x77KTulYNswe9uEhYQ/2Ur86/uYYd06ybfZh+x6yyh58bMRnPDCdGR3sXxuvec6HzM5I2fmwXw9r&#10;cp3DGQfwJJmDBijC8WxA0NlYaTnFHYp3DN49eEnbi2Z9XgZzOp92eXnr0ymfZnl5q+1fJb/+hpsW&#10;+dfIP3bt9evlrn+pvI/l8X/4I5cWr0/A1BtTx2sOwqPPHPLnJ2dK63oR3UtwuiNPWFeIXnZzZnx4&#10;7MdYX1OojdeLaoa2R/tF6XTjTbccbrn19lXedvvli3+BnZ50UyfD+xrBWqCxt6AQDPodKNAAXh40&#10;MukeIIAIefjIgnvoyIwBHcdwns4tJ3OOAgcgcXxnzUHoyQeAFPnkcnY87OCMnCdgB+aCApBwSAFh&#10;rv0AYOBKjnXNsS4f4k/WBpzmAxkO6DzJEZDs5Jy0/Sv19z/w0AoY/iZA7AegkdVDwTn/8ut+ZZ2x&#10;s7np5lsX2NgbEGMHgWK+cWRdIACA6V5mKMjEAbs7C8FoDWQ+Yku+UFanbo90ljU6L/qJE2dqLfun&#10;jz07W+vxKb5BB+viEV/2OK+49sWX2AK/r7SIFft2bv2L/nfdfe/h8p13H+68657DHZfvWiXbOgNy&#10;+HT+z499ACNu+S9SLy7oxjfx4Afo/BufeOLHYpZf0Ed53fU3Lr30I2eJ6KAfqdcvDsikC72cu3XT&#10;w/rKdEL68OKjCxlkouI80g4L2ACdcWCH66ACOgce2hrX15ODEzhcBoSeiAItKuBtzIYK8OrKjNRB&#10;RfoyFsNlPGSu0pyMq84JzFXP4JE2x8dPJj3I0B/vPDR6RwxlrgNgsAzn4OliDqdNrn21H2vQiwNy&#10;OnORPs6KOCZ+T7eyCQFSvaedMwFigE6WXeZW1gXkEJAzhs8Y4AAQHILOAtx5CTZA5ykuuDja3ffc&#10;t85YJiRjB1ae5kCNc9Gbo/ANAIh6WU0WQAH89KKDLECwsik/wWfdrpWyWKX9sQswAoL4rQN02O2J&#10;J59awY8noPZwYSdzARCnBnr8zvnYSyBqT7IA8vmnc3I+wES/oAI0zlFACCDBzZ/NsUdyrAf0xIR9&#10;OTM87EkvY/bI5uwqlvB5aAExZ+kcySNDHMk+2NY4YLZ/axkzz9kAVnz2zQZ8xv6U99x7/wI/beej&#10;rQRwgd7td9x5YS8y2ZId+Cwfzx7sbv/2bh39xvk5UmcbsWCuuODjbK9dvJmH1Pm2uvna4gO/eeQ5&#10;K2et1DYW4PJXJSCkrzpSx2OO8yYzXNEmw9gEN3V6m3cGxBy4kjMzTOk3Z+IIDovhGd0hOGBBghjB&#10;phiJUHXgEtn0BCfGZazqBb+6PmQcmcNQDEoGHgdaCUwmNZac1jCWTG2y0kFpXrrSJV0dfuvSQQAa&#10;Vwo28y5vTpUDcDhrTad0AA6TE+LVZ0+yARkK52d/Acvm7A3sBKpxgeMK3IdBMjaZg2um1w1eLZTR&#10;9X5ToHoaOpue4ErXGrIEpmAtK3XegM7rCuOuOQIQgHW+AMjV1dWbHIBWYDt7Y72n5CtsYx+Ap2sW&#10;ueTLgOxVVgQgPEDZhP/IwNQfevjRlU1wfEFKJn3Zi42QfrYTQPkYnfitIACu5AF6exAQ/Nd6gAYf&#10;4DPWGQooIC8e6CmzFRPIWkDDvuiiBHRADHham18AQ+eHgJiHg2yWzuyAnAF7GAdw5pcRsgvd6Mov&#10;ymYFMj+6974HDo8+9sTyxfvuf3D5Kr/jX8b1a5PvoZId+ByefL94yffZL3+vXmzWNledzdjdWSHt&#10;7EiWUn/8gZI5CG9AOoEqIEP8KtLGaw5Z5idz8kV74Fs/AWNMYOZJxKCcyhNLCu5Kx/DaSo7QdS2U&#10;taBN2ZCNIUZEDB4xmidNBlYCDaTfuL5kIEbDWztZU4a5gVBjaK5Z/fJ20Eif+aj5+tMHaAF0gKEN&#10;oPApyTGGh6Mp9ZOlHS95DO2QAJ82XmNszPE91Tm+AAYKvYzXZ1zgOBvOKlsDdrI5oNZfefaBjWwO&#10;ATqBLCAdNpCzljPm+ABNKeNznmxKNpmuvq6eAl3wCjZA54zp17scY3iQbIUfyARldUp7AIBkAkzr&#10;ATvBLgsU2EDAg7N+YMSPZIgyma5r7CfQu0qyCTAAlIDHfPZ829vfsexHlr3yRWsIdL7rvQ+wB07q&#10;QJxt+bt1gYdANu5KzoZAiB2dX+DlLOgB6KxPhv0hdsRj//Zof+YhcuzBmPXJZj9nDeS8L/OwYGfn&#10;5Xzo+I6/8T3Mdy7Qs7YHFBDxIPClZXrLeJRAjn+p58P8Xl3J/5w3u/LVGSt49BlXVxYbyBx8+pRT&#10;RvOiAFG/eqCqHmAq7SOwm+ClXV/9V6N45hz9AaAYQGcOgCMBPMTIjOoQHYxgYFzOhxhV8HNMB0E4&#10;wTYzNz8No81YDKhfO55IO/5JjKIkH+HTzpDmJC8iz1oOvsxKe+rQmmQo8aLL52CnLmC8j+Ew+oAY&#10;fcwVcJydYdnNA8G49YA++whSQMHg5AWSdBZ8bM+xObqMyUtygS7IPIEFkcBDeGUYgMOn2zI5oAfk&#10;lH1oJKMSZDIvgBQoySr61ErmASAEmzPUF1CSBURlZzJF4CH7oR+gQ7IcANILbGPm9Y5PdolkKNam&#10;cyBEL/swR9CTB3z5FlsKfHxsxDYyurIkNmB3/frUgcv7P/DBzUf/cgEUGwIbvmJN+8djr84JyOgn&#10;S50eZAM8Pm9fvcckC+F11vqAnLbSuZg3b0HWxquP/+ADUPE6a6BILr1kjmV4Slkq31CywWOPP7l8&#10;6vY7Lq93VWSQ7+EDKPiVBAUPX+a/6uYay++PMu68iCHjtcu88CobR2QWg/WrF39KoEVGfI0h/Ujd&#10;WrBigljANLM8wCRmAsFIGw/az4/XQwmZXx2dCQBPElcKDsBZtPVzZE8azig4ep/gUIGhgxUEsgYl&#10;4TbDGAJanRGUNq+/ekZjHITPZie/ug2U7mrrd8DmmB9fY5MY1zoONICJ9CM82gEfaj7AkJkALDoh&#10;ziDbEBSyGZmtwJBtCVx6Cih9glGgOgDzrKH0tBYEHjCClbNzdOBDhkAXzIIEHzkc3INHvwCVffkq&#10;D4BzhQV+fY3HGQEUV1GAoz6vls4UCHUNBlABHOovSHvnBrjo4/zxAkWBKvMjT5vv2D85wBL4km2t&#10;PqAAEmSY47oKgPiaeXTrikWefrzW4WuAkb2BP6DQLhPik/ZDZn7MlmTpt64xfdpK+7G+Ehnn68i5&#10;0ZkcZfujk3HnAOgAV9kdcuZ0AnSAR93Z4Y/HefMZ52MvZaUebmLPmFuUZMONYWZuDz/y2AIxQQuY&#10;ybOOBxV/8pDN1/mYOn5gBwz4rhiZD33+yM/FEn79ePgw/sDJWP5fH77q9Cwm9QE2MrSrB3jxqtNL&#10;bBgPwFDtwGuW5ijZYQJbda8/2MR1tevrurp6mnLIAoHjcGj9Dld2oU9wOVzpuMPhgAwuc7EhmYvF&#10;QlLGsWnGZGwGDWAK+A6k/sAqw5JrU8rAB29GV7cGmnXUAUYZnJHjxdNhd1CtYy+euoKA4ZKbg3By&#10;gSYTEZRAEVB50qoX4JydbcylA727tgoYwCU4OD/nFSDms7V2QbUn8z2MAJHzsp5A7AHl7GRTBTcd&#10;TxEwMT5JH4DYE1tE5rLP5NUPOPRdTQbCUx3gADn7F+zKPeHpLE4RHtkQUuezbOh8AkdtABnVp4zM&#10;c4bkVLJldnIezr2zcw6dEXKOHloASKbo7PGYIwtT6icXnweY8wd0ZXcyOT4F6LwSAFZdR9X5HjC0&#10;ljWBp1sXfzUu1hB/Bmqzr7jjg/y4MfV835hSjOjXvrSBjnaxEp94rQy8qivJVE7CLw5rkx0Vn8As&#10;kNJPLhxA2gFegBjIwR7zqpsfrd+6Cg5gJzA4n+BwwDI5TonHIbnGOThtT6NADYp2VaM8ozAoBfHY&#10;sNR5GlsJ0DqE3msxhPmXt0MIXJA+ZA4+ZI65eJGxiHw86lPm1IPcyZ8eStdzzu5KSn+y9HM6zsgp&#10;OTzgF2wcDi/bCEw2lB0IEjawljXYxFOeo3J0gWKuh4c6xy9AlFcDOueBZsDhpxO5aM5XniIyzE2u&#10;+tUI71xb3V7oX98LIbJaf8omh7xTZCxepC3DRUAEuWV4+AICJZnG9ePHUxtpkz37zVNagy2do/OV&#10;bbEnmdNWSv3sre7Kyidk5ubrs7a9Wsc58ysPNDEkEwR+wJdP4PGhgT3I1LxXFFtuTIBPPx3wAkfr&#10;aXt44uGn/JyvlkzwWT5cHAEGfgiw+L45+vknPqWYATp4xDSZePCSI+7xRHgCqgBOvT5tAGVt/IFX&#10;YEUe8NKvHVDVX1l9tgM6ICcpKaODRxdAx1CCVsbmyeIAZlrN2OoOH9A5BCRLcW2jqIVCYqV2H1Iw&#10;TkboScBojGVTgYzSoTCSfuN4GdZ8/XjIMxa/uR1SY0g92ah+fWQ2F9GnlN6ayp60AkEf4wNJIOeh&#10;wDFd9zyd8bIPZ+/B4bpjXCbg0DgbOWR4ByNI8JvLzq7IiOPXPzOHPeEpgPDqE3DkcnzlJH2niIxT&#10;fdHst44HoEzImDUBhHLODZxqnyIB/U8h61UnxxrWz07WBTSBVbrhT8fAzXzjynQ2F+lnY9mmTLN3&#10;cPqnXbUDOjKdGXl49SWH7eIHUs4cr36krdQXABaDyP7oYDxdEB+Nz7p0F/D8GtghscC/xZ+6eBIH&#10;xZAxMSAu+GfxY258iP/qDxiV4h1gFbP4lOJVzJR9BWAASb22+Ugdn9JYeBI4ImOovuaQqa0M2MoI&#10;xR46cwiMKN3uC3oQUTDKULQBmzEptX7v5CCmMWWgRriSIfFYKHQHdCmesvoYhtECGG38yMEEPohh&#10;HaA6Y2rjD0AzGkMlA5+SPvZlXDtAZRy6qJOh3xzgn4PlRIwpyL27AmjeRwEy16VAitN77+R9mZ/P&#10;ub6yGx0Dew7PYXN08s23Vk5LjqC4GgnK6uYVVHsyhmZw7mk/R1+gUB8ZAtR7OJl/esZjPJ311U7O&#10;81F6qLPznuK7Wl/ApZxjKPBo3DpKZDx9lWxonAz6a9uzhz9/cEbtMZ3V9WV/JXn6jCdHnS7ksR15&#10;ssRuBslhU21ztM2xrn59yj7o4G/k4ScHLx4ku+NvPcj5nXiZdXGnzt+V/F9sFEdiAQUseMQJuc2v&#10;PWMOn3n6xbx4b4wsOFHMGUN49QElc8ynj7FALb0Q/uSTZ16Al77wRx86810lQAbUBKQMTubGUPrc&#10;/6XLsjeps5frsrm+1AfkAIjF9LvGWgAAtpnIRilvYfyU168vkFFmKPyMidRt0FiZWKBnszZKD7I7&#10;JLyogyTDerXxmU++Pm36M6AnZYHMMQU3nV1jZGqcFJgBO+/HAGAA4EV8X7Xw/owTk3l5czLrT4fk&#10;sDn0DMzGBIr5eyqAzBGYePUXgHvCd4r2wFBfZO5cz77Zho7W1JcMfEoggt9epqxJgc2kU3wRudbK&#10;dvSqX9n89K2dLQFdYFfdeDLa47Sh8wcmrqHKromtUdkZdgbpSra+dOYbbIfcoDws2ROQde7IOtXp&#10;EJUJAl5zyEPx09E4WXi95+Oz/E7CgPg5nw+o1Is5Y+KnOFXqDzjUxZW4LW7IQcWPsUBIPaAr/tWt&#10;4VoZoBWX5gdezaM/XnPooKxuvDXTcdIEvzNXMfd7YOZdAEeQ/npXAbCAl6+XIOMyIyDXOzlApwRs&#10;gRdAxIP0BULAU5tci9uUegrh0c5IeJFNK8lF1jM/A9kkfsRwHUbzW8vh4A+Yzddv3Pr0IBuf63vO&#10;z3lcYegvg/OJpPcsrqhe+itdJziteQDQd9yQ77W56ppHhocIp+eYHFIgBCL6lM5gBs4pMlaQmi/o&#10;zGu8YDVecE6qfwb7bCN8rSWYjsHlO2wyiuM7J/q6Tlr7KMO11L/xwW5H8J5rJFe9sj4ykqNsnv1Z&#10;m22Bg1Ig08u8SeYm0zgbZ1+lPiVib21jKLvFo22+bEmbH7RmMqpnp/Y110XmxpMcJbviDbiqGwtc&#10;A7L6tZXNQfXryzatDfA8wAMqPl8dUARoYkPciDfA5epqTDzoL44CpMAOb7HUePOMoZms6Bd/4s26&#10;5pBtjA7G4Ekxiabsqad54UE6mofUkflnr//1N1x8b4fDqruSusoKbKRPJufFKKHARiYIyAChBS2O&#10;Ahn95JhnUZsDigzeJsyjhI0ZA3IZkYLG49EGaHiam3HJw0M2Pv30UNLJvPjJp59+c9UzCh4gaIxz&#10;CxbvejiPD2U4jHdyfaXBX3TpL7DI6PoQwtXVb1N9VcOnmACua66sTyBwXI7PETm3knOigqjAK3jV&#10;o0CBjo01T73+1pBFyEzsS0DoM5bsaMpPB4HknSRw/7mff+02n77WotvvbzzmWc/V0Hsvmal9HQNt&#10;7kXdHtXn+mygpDfbWD8+5QQDZA/61MnJbgGcvmyaLRpzpurIA726Ncv0sq3SXLGRruZbC2m3vpLu&#10;yaueDfAq8Sn124O5gVmgVT3gcm6AD5UV8jkfSPA7r096n+ic1PmqMZ8o6xNjbkHARTzyc/EgLoCR&#10;mPEqSOYnJsRGJFbMKT67Epunn0xjYs24WFIWh8VafcVhvOZF2sV8ca+EE+mzJ3Pw0BsfnEDwyr5X&#10;RucQgZJAlnFoy+pcaWV6+oGdrA7AEQTkZHcUstGUpTjgCeTwMh6eCUAM1NWTkVAGcAD149X2RJhy&#10;AirrI33G9SGbt+kOJiNZQzv5HXA6GbNW1wS24Jg+GbNfDgX0OI/MznfVfLHWOBBzreC4vrv2uf/2&#10;3y9wY0vv6pDvZfX0LXDwo4LHegHOCyEyCtLmKsm0loChL7CiZ2AnmOITdFH6kJdOZB7n0FPGAii9&#10;5PfSHyAAAuDru36ulv6m3lG+dQQ0W6rTVUluQKEPjz466NMGFMr0asy8AMUe24d6/dNGxgFU87Tt&#10;L5sFfmSo68+uSL+2s0y+efyEXYw7e5m9aylgAUR99YUf9CCM+IvS6w3fdnA76Cs+PvQxp+/v9cVq&#10;r0OQet9d7PuOfX8R+f6km4R51nD24kSWxt+LhcsbWInDYkwdj7gRE8Wb2NZX3OBzZRUvAMb8QJJM&#10;dfJQcWaOcW26AKHijXy4Ycxc+llPDOMFWgBLPeCrRPoR/sCOvMDuzDfKHSoHAXoOTzA4UE8Th+eg&#10;vasDXt7hGQOA3uEBPFlfRrBom0cZyYKhfEbtnYG5jK7fBs2ZRmqcoRCeDE5ehrHePCiknRx1h0MP&#10;a5FpjiwO4U8mcODYggRIADdO5wnqPR3bAAzO5XrKZr7rxbE8bTkjYOOs+jkdYJQNeioLBvN7giPB&#10;HwU6AU3kfKJAYT8vPrq3h4LdmKCsjPay9Tn31jgGt9cafOQIcAjoab/hNwCH32b6FNOno3+0zXuu&#10;TERHupCrzo4BlbZ6NgEaSCbKvuzKZmU0+stS+8DA6wNB3TuwspmynflFYufpgaT0PVJ1DyJfC+rB&#10;hICIfoCEAI/vnPpk3WsLBHjI8HUivNqAzHzyyUTGyDOu7LurgIkcfebgBVj05DtAkt/R3dWdHDbB&#10;70FAL6Crn834K3vYN34xWpyIA3EnLtTFEp8PAIstbXVxqhSXkfiJ4hM/5ldGZCNxh48e5gViCBiJ&#10;weLRh5/FJT5yAJfxZAV05uMLCPWZQ2byz77ne49/Q4uDMBwHEZwOjJE4BscUnDI77/OQq61S1pbB&#10;bJARKKFkTJRh8KD4GVDdxvExbmPKgKe++JSIXDzAiwFtnNH7KJ1x8Kg3H6+68vL25OnnXer6PAmA&#10;uqewQGEDT2VgxWHYiS16DyJQkYcFMOC4nBOxI+f3zk7WJ0ACUOAhuAOaQAoFPFEgMfsmn7HA7FT/&#10;fn799EBlLUjbOH0EEMARMADlmK28etErf8K/ofmzi3705a9c5Y+/wr/qz15+0vQj5+2XL/t1tQc2&#10;aNpIBsPfEFAAEGwl8At6xLYeKrIY2QwS6IBAiadfgQAhmY7AByT6nKUHENn6yNaHBzBY3zid6YDU&#10;m2tcnxixFhAlgzz+QHelfQEe4AvQnIl+IMWWxsQamwBh58UOPSwBmjq78TnriUPr0cMcRD4f5atk&#10;GcNPFp+kl37j4kMc8XFxUhyJn7IgsSNeildxLHbMDQQDEeABcIwVr+YVc5PMJUfdetrk47UGeXRq&#10;jFzr6BOPjU1+45FxINjrr8aV2uhM4HJgB8Cxpe0AjdMrOThjMShgk8UR6hNXqBuyZjhtVzwKek8X&#10;ogYyQEUJjHxnR52RGCzDMAp5+gGQMYapT4lsXj/Sj/QBL7KTI8OzXjzWpI8DYljIT4a59j+BjJPK&#10;HjgL59EHCABWAILHmDmCgYNyVjbLETkw5yQbiJATMAU+AQ/ADHjSAQU8rkrWcmYCQhAILkEogAUc&#10;J5ddRoIVCAhQwRmAzD4lPoGoX5A2Hsh8w4v9eN8fAn3R4cu+/KsOX/pl/qDAVy368q/46kVf9MVf&#10;tsa/+EuOf0LKhzLeYwImn1hbgyzgBJBkxfr66oqAtR7wwSNwERDij+2TXfWxvXG2ZhOZEDA1xi74&#10;8LObvXQ29qcEtGV9QE/dHH7v3ABN5wdsAjs2dh50YnOx5PzJ5B8BjzHzjPMNZ0lWvgHQgZZSLPI3&#10;Y5IJ+vATZ+isyaA/v6CfMbrxKXs1n4+xCVtoW1tG52dkYinQKXbViwdt/X0QIT7EoLEZm2IFIBkv&#10;Ho2Jo0DQmPWMmW8NfXisA4jimziiDajwATc8Sn3V8WvDGUAW4FlbW0zDKSWeM+Alg5nXUNdTGYpA&#10;884OcPU1ExmcTRKG13s7i2RAdYqQhdcHFxmMcuYZt+mZeZFJBjJ2eTMuUGIM8/Gq06O0lizzACqi&#10;p/WBKSKH4RiMXOsY106u3xHiZaCcB4hwtkoB+K8/53NXAAkKTsi5EefjzLIVDi3gBK9gABICVUDJ&#10;6NRlGT6k8OGE36n6O3M+0PBb1X6z6r0fCiBQv2M1F1jg1cYjo9HXByOuyPj9yXvt1lFX0qU/2glw&#10;9AGkviojqKxjH+SQD4iMv+xHX7HATgb3gz/k96XfsTK8r/yqr9sC0D9t9/Itc/FzKdntSxcIAwQ2&#10;AD5AlI27PmY3NgVsZX/4Ayi2JIftgQE+cwW8YGZnwIHo7BzxkeM8yBLsQA6PuQCJzPTCRx4A00cv&#10;69GNHPyACw/ZZU74yAzo7BUfv6C3a7S94bWe+YEeor/1yVPaGx2M8T9lwEcmQMTroWeuvQI1vghc&#10;EZ58V79xACGGkJjg++LAQ19dbIoloIDEnpgNeIAIwhu/mAJgYhUwijdjYlofCuD0GSPXPPHnw0Nl&#10;sdnVFGbAFnVrmxv4TaKPeYEeWYCtK6vxAO/Mk8CTA7AFbp4S+pXATZbRldWHEsCPkt7ZAZ0QVAnc&#10;lDK+QAkAAU8ZomxFqW1DZDk07wd9qiv9JJd8suhGVsjPeB2OQ5C9MaRSm8EZF5FFX3vw6ZqvxFiz&#10;Q3OgjIxPUAl6INBLXiVwAxR+6O6TVADji8BKgKKvMaADGPpLIoGIutI4+eYCPGXAZQ6w8e9zABZA&#10;pBS4xgUPoBJ8si9yBA3ZnuACTDAJCHIEAX48wAMYCFgZgoAToAVz1zbgo68sSDsQUP++7/cHOfG8&#10;YpPhquSH6K/Zxl+2rSvT8ae5/RWOn9pA5du2YDt+Wk2m0p7Jka0BBwFtXR9S0E9QWw9ACFh1QYvP&#10;/pV0K/gBhoyKfoJfv/0IbvtW2quMx1igxA7sZL59ko0nXa0bqOlD1sVTvzXpTleltnH7U8evJD95&#10;ZDsLOgFAOtsH3fA1Tm8E2JC6zAwFYt0gxI46HygbxB8g2q9kJEAQ9GKrtpgSXxKFwEYSIT6M9+7L&#10;HOAh7sSidjGPLzADONpANNKPyAdG1kgWai3j6gCXXkr9eJNrXFsdBXphUCBnHfGtvTI6VzUEEPox&#10;satU11hAI9U2Drj0AQ5toMFIDKEO0ChCScgdytdmIMSoGc88n+5SKMUZgoEAXRkjg9iAucARaNEX&#10;gAFGRJeeDoxkDlnWYghrp186+asPAJIcoAFUABgQ8o8ElQUZA2JdswQtsFEHTgAJj6c9MJG9ASTz&#10;ZUnK3hkBIsGhXymDQDIpgIVHACFyBYZ1BIxAFmgCBThwbnIEkuBSd3b4gUCBx+kBjAyAXH2uy2QA&#10;GroFgADWGD1c9woY9e/8Lu+hfm1ryzBeuz0Ef3/T6ye3tX5jCzDXpJ/b+P1zfT+2la8+B8gjyXoE&#10;NFkCkjzgBdSUwBnZE90FLx7j6rUFOKpfGRB0ZRPoHtbk4E0eXtR8/LXNV1ojOcg8bf3k4KMve7Wf&#10;sjR99QM+9UAYaNk33ZIdIAHebBBQWUeJAj48ySMrfmP6+QVdkLZ+ge5VjpuLOOD7koUyMnEhBsSc&#10;PuNK7eJREgI8imFx3RxxdPk8qyNXv9grBo1bp34yxbq2MWvRUZyKT+vAErEOaJFx/eZ2cxPn5kzQ&#10;00cna8evPAMYrq1Sxa6iAAbpV+IBbMCA86jr6+/JU45AvMBHFtfVVeYWPxDt5bd5lLceoLM2sDIf&#10;v35ZHlBTp4v1tNPLHMCrTa65wNia5NPBwTIk/RiMkTKMAwO0QJZhgEjAACg4KeCSscnwZFmcFygo&#10;gRTwADxAzlwAh9RlhAAMOAIwoAIc1cvIzCdHYAApjmwtwGVtoMPh9QlCYMaZBR99lTIO8zm1bEVg&#10;4CmYesoLVgFVkJurLngLeg85fcYKuILeF4V9veSXX/f6rd9XVN6wSiD3i7/kQxkgRO6vLr7XvPaY&#10;ZRSg5Gp7cAINgBxw8auAZI6nlzoedTwBF9JPRnKUyTWPPHL0IfXkotr4ZxtZp7WbO+2F9BvXTwad&#10;AiDjyUDpZZxd2Fd9ghoQi4AV26EALZDT7oyUgShSN0cZeLn1ABZ1ICPLCpiUwAtwdKOagAdAAIbY&#10;BnripT7gFbiYk/xuVmSUieGJzC/7KibNFZf1qeNTapMjjrURDDFeRqeN1PGVoZ4Bib4vV2YElJTG&#10;lMaBD3DRBjz4lQBlAkiLK/ECJ8isDlSAT0jNAOpkMB4QA14yDKCIgGKOJrt0EPjxOgx1RrYhh8Do&#10;1qdPYGxsAiejIDqkO91kMMAFgAAYYAPwZFoAS102BLC8OwJM6sZccQEY4MJHjoyOHECXDKU5xvAD&#10;ROsBTsCHrIsALeBSBmKBRkHC6XP2gkWfQBRAiLMXfHgEn7a6Pm3zzFEiMtk9HsH6C6+R8fzatvYx&#10;k5PBATQlkIte9yt4yX39xbqCG6XXUd6VnzLhUwYmykBBGWAYU9aXjslJNqofT2VjE7jyr8a0420s&#10;mjKqpwtZyoDM/tSV2VHpPAIxZfUATVtZZoa66saTbPJaIxDE78GH34MLuAED8aZeYiJu+nAQwAAf&#10;4wEbIARUxtXFmpgjB5D1BwACJ/FPhvmBn35riUnr6osHGQN28YlvMRk/PZQI+OHFV79SP73EtHmR&#10;fqXYPgtUgADwAm4yIgR8gACAQzaKAg1ZFAADMGVdgRCAcug9dTgEfu8BzbWuDMwca5gvO5M1Albr&#10;k+OdnvkyEY5krTYXiDG8PiBKFtK2cTIAZM7oPaN5SgZjIMYgB+AAMiDVS3Avz9WVfdjQBwxATWYm&#10;2wJ0gA+ANe7lt34ZIDIWmecdHpkBLJDzjgbIcVZX1d4lcWCOLEjYQ9AoOTqQ4NSc3T6N4TeuLPC0&#10;ZTfkOQ99xpKZPAFMJnnKzlE/oANkwO7nXw2orAeMAA5QkxW9fo0BwQDEWkprOUf9+tT1KwOeQI9u&#10;6sYDkH0dJcd8/fRMlhKZ0zp4tM0jH9m3/dIve2hPij+5yuTsZQU6ZM1zS74+bSXgCsi0m4v0dR0l&#10;11xt+rTP/XrkuU7TyQ2nD+bEDHABXMAGuACprpXAbGZ86kokISkjI4M8pdgzL8ATd+QideAH9PDh&#10;VwdQYo8+YlRZTBeL4jJQazweMuYYfm1zlWVziHyYdPa7v3f8cACQ9WEDAkJABih1FdUXoMmWABK0&#10;RAEcEIlPdgawlGWF5plPLvkBq37z1b0f8i4JMJpjfRsHqsboiY9MG7V2xsPnUHoK9O6PXl3LckpO&#10;wjkEnXU4DuABbK6TwEd2BqT0y8AAkauiMWAmO0NADm9A1zxgCOyAmrb3c8b74AMYkgnQACsH1UY5&#10;OCfWn9NrK+2D/uZyfOP4jdlb4MfxBVWBYB4ZBVxBziYFoz7zlTOgXUt//tWuZEfAe+0vsuOxdLUF&#10;dEDw9b9+/FqOOebSh3xnoM7W+snWD4QCIG31SjogutGJ3EBCfeqNPyLTWq0P5FEAOftmxobU9Qcm&#10;gVtzs0myZ589s2c09XcG9LaP6njaD2rv5NhT50a28fwle2RjtpUsiGcxIpng9wAIGIkL8RBA+UvZ&#10;Dz70yLrSGsenPzALtIwBF4THeNdI8rqlqQOb5qAAFS9AmlmfUj+ZKECT1cEj8sRzoKUOuMiQhMEM&#10;SYy9woBAM/6AjrwzQeDaxFgCxIH0NKjuIASQTEPWI6vx0loGol+ajOqfnx55pwQYtB2YtchRAhRZ&#10;iysZPZR404fjODgg5NC06TSvs8Cuw5WRdg0Fjgh4AlNPNiWDOHxtYOyT5ZzYmq6WQA5QeccGkAIq&#10;bcBUptYnswDMFVW9NkDTB+h8iIHXBxLNA4jWcHW1pjnWIBtoAkN8wJDM+ANVbbwyTR9YGNOPrBnY&#10;4q9tTrLVA2lyapNnHhAnly3oCORlnvroiw8w60eA38NAqW0eIieeMub8RJk/WQO/dvWu9cb5hT5r&#10;qPOrOY7KiMnWj4+vzUyZb+WffK+S/8YT5deNiwVUv1cKAKfXC4gMFL/SmvqKjfjpKH4CMb7oQQ40&#10;tfWLIaAnPnpQB4jk2Bs7oGJHP7lKcyUavYsrqwI+Mj0fIJS9NQZ09AENpI1fPZCSOWkDKsAjyagP&#10;D5DTjzfZeMSfmFUaB2xkIPP1BYytX1YmruMBqIAMwCqBIj5gCHjFPizQRutTV8DBwIyplG15mjF8&#10;Txc8+hgQYAGZee017unCuA7HmIwNv0NRB1LaDhHhcXitSZZ+TkAOeTmdfnKBowPlJOR2HZZF+mka&#10;PbQhPcTv3SDjeAoAO9djwGZ9vPZCPkAXiJxGUAOqPmkFXD5wAEb6gJZ+n9ICpL7D1qezQMN34YCK&#10;On05JaAIVACY0lrGgZC+Car6ldYAWHQKzPDRCy8CigATmHalTt4E4up4EV6EL5nWtMbksxdz6Zyu&#10;+vDpCxyjst4JmgEhCjiVeADsnshVGgeuyuabW586AK4kk68AFv4zwdI4IqMMHqnX5gco8I7mGuY3&#10;d5J5nXcgy6cDRwkFEm/iS2lMCajoCsjJUvJzsaA03t7ZxTnRJTtkUz6mD7+4AD4ASxzI2tSBX1+u&#10;VwdIXREBU4AWuAEg9cAJmJEVcOIhV9s6QEp/66kHUoEi0gZOsjhgRX4gBhyR9fQDNBla8yvJkDEi&#10;c3vXV98Z8AFgsiHAwCjash6MFICmxtRlV1LFBAIRWVNXXeNIG9gAxd63leJCWCXSB3mVXUFka/SS&#10;adEFAJIHlBD5+hC5AEs2pg3JGdx7h54MHZADQHSmkz2E/EpZXkBJLvAFiACQTmzjSs3hBA2HEvBl&#10;GfQHmu3fHjgyICcDP+KQwNQ8QSEYODrHLeMS4BwaiAAe86xhbkADdIAZAkQBZDL04yHXuLbAEAB4&#10;yNY2Tj659QVK1tM2Vru6efQvwAOK9kj/AEGfOdZWF5CNKfEj/QgvWfSwhja+xtXrSw7e+OmjTwl0&#10;BDxwARiyMBTgyNgCxG4Y+vHssz6lTM0Y0NJuXg9lazlTdUAV4HW7ifTRN/3SQV8gZ8w+m6ttDI85&#10;8dizOttq0wc/G9K3uBAPZXDes8noAJ06IAFKMr1iKBAzr6xJu2sp4DKGf4KePuMIEMEKcQ+QAq6y&#10;QGO9wqInPnOSFTCGFxPAkDG6GQ8otSU24c0ZcBLcAlnKLMPiDOrAQ3BTSvoLEAiwGPAT0MAB0OAL&#10;IKCpOhkCXfD3JCOzdNw6MkoKheo2DCTIBJQ2YsMMiTwZbIQhzGMYdXw2xHgOyjfAe7o4WE8uB+Gp&#10;wVBk6dd2WGSaSw9XWnZhkzJORC+2shfOhnpayyzpax7CLyMWEGSQ6SrCFjm4+ZxY4HJIAFLAc9gJ&#10;QAU3IEKAy1MbDzADcvrMxd+c5AM2gCX4J/AYK6jopE9GEYAIoD3Q4AtY7D9ZxtsTEnDxaTdGXv0A&#10;P2Big9ZDxskINAKQsrPAIxBQ6sMn0JE2oicZXR/V68MXiO1BLX79+rq+di3dt/lCcgGmfu1kaONx&#10;sxEPHpr4kAejtpLveaiKIQ9bfsOP8JlPvn15gIoj2SA+60guJAgShd7VARFxUmYlFoAQkOD34qQM&#10;DegpkfEAzXxAgt9Y8WVeH2iIK334xaS19MENsaXfuH6yAz5t8tIpUIQ9YhQuiHXY0pz0CYBhEmBr&#10;7QBxvaOTqRnEhFknUAMiQMy4OmHqMr14KGQTFmQciuoDiMm1WAtSEK/NqNtMxmUosvAhdQSA8Nkw&#10;XiTNNofBkLmeTAAOXb7z+G9AeFL515PU+zKjeZ5meJC5/SyGTn1wAoA5piAWjIJIW+AJaH1KQKPP&#10;GAAHeMCNIwN1jgjwOJ/AFQxd92Q3CHgIfPIAFVAKBJQBjOAX5PoLbG39+gR4WRCdInwz6PHjo0t7&#10;KqMwXiDRKWAiM53wq+Ml21xykEAkp/H0RdYjt3XSv/ULXnLogAKf5lVnX3bWBhjaeJHxZACWmX0p&#10;m2ss4KCbcWVz4jOuDJC0kTP1ygPAeIgBHH2BG/Ahw5h+IMZHAjN98+qq3zqSAA9Gge2hWT+g41/d&#10;cPCITUkFH5N46HM7A3ASB7EKJPi2GA2kxJU4BDCAQewa1y5G8WiLF3GnFG/GxIt4Ej8BVH3JbJ62&#10;NQNQfcmfoKfUby49xXyYYi9KusEDeBRWqCNzYE4YhdjQ66v19RLoz4CMhzKYOkEmy9SAF6MBMgpR&#10;DDgGangJ5jAOERJbBB8FKWMegLHBDAfQ+k4OAlYMZiyAyigBHR7zlYxtvqwNv/7klJonRx2Zo+23&#10;rukDkDmRJykgEZycjjMCBgEkII0BH9fEgMWeOTibufLiE8Qcm+0cmgPgmALCfCBqvnXIJEOgawc8&#10;ZM/sRgAFbOQLOIEkUNjcnDKCAkxbtikgEAAWOJ74ZdvmC9oybqW5kWALaAQmABeE/EZJrroHhDpZ&#10;9kkO+eqCUeYvYJFshX2VdFEHGnTngwIWf68p6Eoufg9hvlZg82M60i3gS2/nR1924Ov067UIogte&#10;POQHXshcdmQvcvFo21e60ks/vZB1jOOzb/vSxmddOpKr3lqBKjluDfbroYvsj1/Zr32b7yFBhrXY&#10;lc+SYx4evuaBDRT4HwJ2/FAsARzAIJb5vRgVv8bEmPgAOOIV2IhRdXEMcMSLGBM7SrL04yn+yCrO&#10;yEetj7/skExrt57x1qKz/kCOHuEOIAt38OHRrx0Yek0FJM8YhnMyhE4GBU6MxQkcRM6c4S1mEc7o&#10;YB2gF/xkMJz5AssCQDAUt0ngE9CE+IyWcRiufusYM9/GzYnXuAMAbj0p8DOcDZKFL0DUro/h8DBc&#10;BmMobZmtNrv0vk5dyXEEljbn5ZRs5JrK4QsO48DOONsAfLoyPvmcGuWoSo4bMAg6QUKWkgw8wBDh&#10;BZBAETgKEOAn25Ah4glcyjzoa00gRmYZEh6AaU7ZTICG39p0BBjWNdd6xvXzDXvFx15d28kFznjI&#10;FZzWNk4XflVQC1L8ZWr2Yb+BEF6gIKD5ZfYgG/jwPXz0Iss858GXZTbt3Zh+Jb8FjnR1rs6XbLKc&#10;gfXIFBt46GTv1qQH/3bO5GnT0f7Mo5t9GbMv+7Qe2T0cAJGkgQzXSroEZmKGr/DJAhgYiQF+Kwaz&#10;ffEKHAIO/s3PA5RkiD8xrt84fjEjCRBb6vxUnBR7+oud6vrxiblK8sSh8eJVPKmLVToEQMjayH60&#10;5xhe/ZIC/fRuDpn2os0mYlVMsVn8+IyFP8DwzBOT8TkEowtkRnfYDkk/Y1qsuzIBFmI0i1Csp6sD&#10;ND9HciiBj8Up0uYozUBlWxmpg8qw+ibAMSgAs25Aia8nAtlQ37yeVs2zjoOmr/0wFEe3l+ab46Dx&#10;MF5PQ+vTHZibw3ZlHvbZYbGVw2CnZNurkh76BJH55rCvIBAQggkZ58gOik3Z1jxBBVis6bwEnMA3&#10;hwz9gs1YdrYO0CTPGkANmAEg4AIg1AUq+eSoC24AByyVwAIQGlO3jmDGZz7gBWh8R+n8BSGfoTu7&#10;pbu5AKQsBhgDbcAFKOgBfOrHRw97ASLGgRAS9PaPt8xJCdBahy8bDxzIIAsvAo75Ol35Rj4tPuw5&#10;G7KPfVjb+RjHJ6CKEzK0ldZ3TnjMU1rH+mTxMX6Y//BPvspvyeJ7+a0z1RZT+HtoK2+86ebnvKoR&#10;F3jzXYQPqfN1fi5OEN0DE2N8teSi+MNHLzLtjd+LF7oVp4EqHckypt88+xMX5ljDHON4zWtv5uFh&#10;FzbmR/YbQEb2jgdv/s7P2I1dkbg7K8A4MGfgVJ7w81rEKWxIwBEqCDmNMQ5oww6GgRmH4g4mwzAs&#10;xSlmEwX+5S1760ABFX4btZZxY0i/Jwc+xkH6rGVNh+EKqrSWTTJKX4RE5lpfv/WtoS27BJrWp7Mx&#10;TshRyOII5tg3x2dQPIwpAxC0bJhtrI1qMz4bOAAO7sDI4eRAUpACBcDBpjOIy1wKTMDB5rIH8wWQ&#10;4KSDtoDDi08WYz7AAzTAmk50dX5K8zgRPucukM035lwLUG3y6QfwBL29mN8aiFw2ob+MD4/5gQLw&#10;UdITLz5+Z08AxPqAiU0AqL3pt3dr0Z/96CML4nfOw1laF9krW9uvhzBHt0d9zpvt9TtDspwVOfpR&#10;YNcZBmydgb1Y2x7oT4Y9OUtzyaBPNwF1vgL0rEsuH9fmk+KBbvjMpSM/5jd47Y//8EM+zt/5vnnF&#10;Ab/1xykee/yJC78FNORYA4CYX79YMlZM0cd6+JJrzBzj6uJQiQ+PtnG8eJTkG5tyxHFrBmjaARk7&#10;JFO/udpiTt28+PU7t0CN3sl37uzPjgEf2WxozpkD4pAzEASdd0AcU9AEbIAQMptImDkcgJIWBSgO&#10;xeKM35OFsvozig1nTP3KkDgDBYIAyHilAzLHAQMo+uDXbz1tsuhjPrBLDzqZE3ia53D0G7cmR+PI&#10;5tOHQenL6AImoDSmZDP2Y1C8jGv9nBTZM7I3Y7IHAd7VE3A5B31sX5DTg42tBVBcBV1NnQUQEvyC&#10;DKg4G8GnbQyPoLQeHQo2YABIAArZggsYmSuQBb0nrqDkNAKZbvgCCLIAiLOnoz7j5nI4/da2X2v3&#10;RNavDgDIpEs6G2dHcmpzYOvgTQc6s5dsjRw2Z2u6Zn/+Z559mOOMO8OCif92LvaD15r0c/bGydVv&#10;fnz268z1kWPv1uRT9ts52zcfK0izm/PgY+ZYB2mnXzL4sXgyxt89kB959PHDQw8/unydz1qTfH6r&#10;rR/1cNenTH/ApC2WzG0NcWXdfB2lg7WbZz/6ZhyqJ1PbeACpLcboqB9Nuep0w4+sSw/2ykbOge20&#10;9bOXOfiyn358zpofOEN19tYvZtfVFZAJPk7HQQGcT9yQTxV9Suj9jIO3QYpT0mHKODyJBaJ+Ctu8&#10;DQYsjJAh9BtntPpqM74DNU8bQOlrnIGsry/55gMpxhAEdBcIjKQ/ffByCPL70IIc8+monT7phOjQ&#10;ftsLhxDQ1mRYAOCQ6MRGAl5fTyXOrUT0oJugli2wP9sDH3aU3amTY77DSo4DNKfXAgU8gCIHkLAB&#10;eXj0C0xrIQ8x84AGvQM050h+DmQvxqxnnwDFfPsqewFSZOMT+MCS7PattAfETubj53jsl+3YFcBU&#10;d8bs7Qzw0UcgKdmxcbZ2tuYCfOsAN3rREamzh3G6429/9KC7vZPpXJUCh/6IPQSRdQVOdsJHN/Pp&#10;wSf5D3+p336sZb51C0h7tDey8zMylfjI4mf8vXfZfqolm6ttzBr49dGnuHj0scfW9dUerUU2H+Jz&#10;7EYHpTXUAYi1m0+mOXRXshM52dsc/dlG3d7s2xrIXGvgaU19CF++wa766IrSB5FpHNGfv9TnHJyP&#10;tfQr9RnTr07v+Kx11lNZoAgOgSZ4BAvnlZ67qgDD0vrQUpsjqQsqC1m0AOCgAhuwFEQOBXXINseA&#10;E3i04+GA+i9vINWTQ8lgyVcHEjamjUdp3Dxg5SC1OUlOrS8wjYzRl+EdEh3JtR8HYB/KHL/D1c+o&#10;DG9MYCunE9FJXR/HcRj4AxslcqAzEMkFOtlamaPkCHQQzAKM/RFZgMpc8uwJH730JwNAWMN8e3Mm&#10;5pJrTGkuss/OpIAQNPZDtrn4EfvRHwFL6wGmgkmJx36coTnmF1RK+tFX3VoFUHzW5ifaZKrr75zy&#10;OTa/5Vbn7sHHB/0w/fbDh7Y5tT/4oQ8frt2C+o47Lh+uv36TIUi3vo9t+/7AJuuav/OVhe283+2P&#10;t17afPbuxXv7RjfdtD1Mb79jzUGXLm0Px22e8Tsu33m4YZN/7XVAbnt4br5+9z2uoLcd7rhz84k7&#10;/BlzvudVzD2H+x988PDQI48cHnjooc3mx3dvxvgu0HEO9n158219/FWdzfJhdf6DnAubAEV8xVH+&#10;qmQrDyznw3ecBds5F6X5bE+WOWwdAJJXPFuXfvrxkEu+ec7SObWuvs4IrzFz1fXxGzohPmxeuhpX&#10;0q+5xvhY++C71hGLZzI1L6S9THaN8qVSVyovq3tP50plEocDaK5FnpJ98qhuExwKYNl0Dsc4DEEx&#10;ilDY4hwxgzOOukMCBMgB6qtkRLzx68fn4JQBY/OtbZ2CXNuceY1tXvLq74lqTmvgsRcHQRf7ASrW&#10;YPCoPSnp057Iy7lkGnQCJrIgINB8drEue5KNz6F5wGib6yD1cxRlDoBP6eA5OCcgk0Mq7QGIagdk&#10;5hvjKDk1GfSY89kpx7aXnDhAoa8x8u2bzdhLHb+51ujc2RoZs5651mBfPOSbo02mPnbvPPIJZf5j&#10;DOnHT6Z653vLBhY337w9ZK699vDgBiZPPPHEKm+88cbD+963AfI1G9B+6ENrvPott2w3hg2MzLvr&#10;rrsW6f/ABz6w5t12220biN1wUX9oA6fLly9vYPfR1Tb34Ycf3kBw871t7mNbxmXNe++993D5rjsP&#10;jz7+2OETTz+9ygceAnAPH+69/77DdTdsoHjz5tMb3Xn3XYeHH31k2Ytv8ingZn98ypmp65PN4VG3&#10;5/y1ufqKISWbsxXiP2IcWGizpXEleWJDv3N0NiigcUbOkS/oC9TU8ysl2fzOXPvo/PJDbX4D5Pgw&#10;mYi82YcfJvFj/a2pbgyftZT2deZq6jebvp4A+WRxZXk2SZhrKSD0HsjVSYYnAySYESlNQYtRArgI&#10;SIozPOMyFIPZhLZ+QYA/R7VxZFwfoypzfgeTk6sHJMBLv7rDqE4v8h2E9V0BjNGZLub9f23d+ZIU&#10;xxHH8Xn/V7Fsv4H8ly5LgTAIJCwEiJG5V3uwM7O7gEb1qeZLdChMREZ1V2Vm5VW/rj5m0e+5R4lU&#10;EPQjV0C2mAc/ImtuY3iaT6wUm3nxt1PUTyYAZYOW7L3hF//YyUby5uOrZIknHrz6FItzBOQUjBaf&#10;cTroM7/zbEq/wpMTxaEAAs52UtlFRm6zwZg4WgR2ffSZVwEFQloyWjIVX/bTuZ6fbrYi4/r1iRUZ&#10;cyE+84OsObUPf1me75BrUWvR4ermeHp2Pvvc7p1fXB4v3u7mw/oXL18eT8dO6dmzZ7O9vr4+Xl5e&#10;Hne73fFwOBzfvXt3vLm5mX37/X4CEqDC/3TsugDW2dnZHL+4uJjt1QApvMi58XgAKeDT0g/knj8f&#10;gDN0AdP7P/14fPTk8fHN7yfH3WF/vBr2HK6vjm93l8fnL1/MFsA9eTrWwwA+sWltqCfn5U3Ota23&#10;atF6Q/iQsXW9ia3YqwEkf/qRecyhpaOYI31dFOW6fJdPvMi4fJuDTn3swK8G5ZwePG0a5B0Wqc3k&#10;G1NjbCenHvSR1+pDdOePY4C38VOh/jpH31b5Gr4H4iaxY/MBq5/peBjuRQXyzKdiLmgokFlfRYCE&#10;5AgCoMCjb7sCLq2E0RGqW0SCrc9YRG/gEQih5sJDR4lgX/PgcSxAgkY/e0tSBdWOo8VMlq/OyboI&#10;uCB0ZUF0mA+PY7bQk+/k2eVYH7skXp8kSYpjMnxgH9v00a846HZevyRXBHSJFb1sxEOPPCH+FAOx&#10;yX56KvLioo34zx/2s1OM6K0lR6d84GEH3/lonLx+utiJTw0o1mLUbruYI3Jk2ErncmE6nbbw2QKg&#10;jx5xN192nJ2/PV7u9lOvi9n19c3xw4cPxz/++GMCFIBDAMgOCygh4ObcGAALzAAhcARcr169mkBY&#10;fzwAEIjiQXTrw+P85UewtdsDYuj0/OzTMdCzu7u4fDt3dnZzjn/dLo9v5FZO+dmzO/5V28W1nMur&#10;MbEUK7LiI+b65Rlfdai+xBWfPq18k3eMyoc+8vS2G6z25c3craXWGDn6wg195l33o+wyRh9d5rEG&#10;5BuZi0y2JIvUA2KTO6AJdH525HeT/UDcz408w/GiwQ7OSwpAh8cYGd9Oue31bAxyCrwkaAW8oDOo&#10;xe8htkXVomhBSoqgI8eowKAWIacEIBDQT4d5JDsb6JFsuy79+uonJ8DsklQJwaOIspt+hcBuOtko&#10;mHjpKXnO2aSlmz42KRQxMVbA2U+O/V112WEu/XTw1fwtYv3Oi0MxUGjkK3D94lvyFQR7FQneCpBt&#10;9CkEuvmmj45ADL9+fXjoIJv9+rtIsRGxRb8+xy0a+uQGDxvYBcjVgfrii3iaj/9yQA85dplHH73r&#10;fDtmL17n4oDMhZ+dju3inCP/1d/by93cUT18OOpu7KjcStp92W0BIbswBIgAFPBy3m7Nbg/QAUsE&#10;vPA+fjwuWuPW1I4Pz/v37+cYHuf0mMOxvm5fd0MvcLN7e/zrkwXMxu2sc7ewQE/f09/GndA9O9ll&#10;5ysO/BfrYuOYz2LpOBJLtSNOxYwMvmTLK57Wo/zJlfUq//TgM06PY7WC5M45OeP6yDs2xt5kjaWL&#10;HuPVfmDnWJ861Zofr5pxR2E9WUfVPbnAzbl1YP219oxvfO/jTavbVS8gfKrgxQNGhpnUVd+HnL6t&#10;YgiEZKyF7ZbWZw/0WET6vfFyC8wQfQLKMYHXRsa2owhLkkXfIhM058BKn/MSwXny+gOyAkvWVZ9e&#10;/RZLSQUwyFwVBX7k2HzGHWc3HY710YWXj+YTGzIlRVDZsL4aOadDsgVcTCRCwZJ3JVRQxpBEAgLx&#10;R13ByEm0PjKOzUO/eehTRHjZK25ylaz5nWvFhj9k+ILYgpcNjvnJ7haHeIm1uBs3l3n434Jhi1w6&#10;NmYXZcdhLnL48NOHtxowhwJtQdDBJ/6V9+ZjOx466GKXPrYBNp9guFW93B0muC23sCejb4DY2N25&#10;DbXDAljAxzEgAnjtwNrJtUMDUI7x4wVk+oCZVn/HAJFux25RPbu7f38A008/TZAFcGgC3/t3E9ge&#10;/PzfCWYXY367N30Azm7uu1vjNuybcacwbl3FhY/8E9u3l/sZ02qsfMh9Na6/Gii2YoVP3JD8iCcy&#10;Vp7VtdqQF7Xi3Bxyop+ucl9O5JI9asR6wY9aS/rZYn04JkeX1hzWkFwjuOSu0vrAE2hZE2rZcWCm&#10;fgK39TEiv7Gw3A97Dofs4oCX76zcsnKSEGEE3ACfY7eujNHnis1wSgWEnABw0LmAhuAmB5Z4FTRe&#10;5JhDnHROn6BxqIXMQY7SgSd+POzyfFDQ9JkroNSHJKeEOJZw48g5ngDNHF44SIp+fSXVvOzTxw/A&#10;3q1sx2LiRYO4+hTE7rcXOM692HFR8Za7lzr46RAfSfYIQZz7ZKKrGj/p1+I1nxiJA5vllD7xEkM+&#10;FWvn/JcbRShO/LEgWhjtdgMa/Fp86qF8iJF8KF68gbzYkK/oyZkbH1l99LFP/MxXboudedjMH/3k&#10;tHjN9ebk9wlkjgHA1fW7mUc2aI2xwVtd+pY3qT/M3ZdbR7s65144ACFAB8jc2gKubm273dUCOS0+&#10;4IcPdW7MP2BHVhs4xgPkgF0vIOzqPKubt6nDBi8n9oNHe7kfoDZ2d3Z8blXly18FdgEB5Nuxrlyc&#10;+a8W+Su2+MRX3tV1eZBH8TKu37g6cCw38iSv+PGQUQ/ybIxOJJfmIk+fMS095iAvd3Rp6V639BqT&#10;U/rhiTm0+tSQO0mbr74ykHe5TQZ/svjXutw94EfWzMYOro+B3Z7atVFu4fm0hACjKGGYY4vRCwmA&#10;6Ifm5C1YvEAg0NC6quhzlRAUJFB0CZbg4BFUfVoJS0e8gqdfoJzr78rDOYvdw0vHAok4z1GBAhoW&#10;Pz8Eiw76JUgfvRZWuyWBxYMXIH3293/OAFYgEsl2duCRdLrEgFyL3Djd9PbGNB7jiA+Sph/hZwO7&#10;2YYnv83BRy0bgQMe8vSYTx9bgQIeOSvugRudXfX5QT+il+0IaIqjiwF5trEJgPKj2LrYia3WSyoE&#10;jMXfPPTwH687h75x028ewJZONiP2m1us6Qlou5j0xhs5lgMXNb8OePX6zQQFOlwI2Mamzz//1/HL&#10;L7+ct652dq9fv57P5Nx6In3zlvLjjg5IIcf1ASu7PM/wyHjjmmw7u25dnZO3y+vZnzeybnHpA2Re&#10;OPQMDpj9+MDPvG7NHZyXEPrs+L7/z+3ph0/AAAC/+C0efLeWkHiJlTxWv+KmNqwfMdoOcNR2d4Nf&#10;DYk7vdWp9aCutOahD8mLGlRnasZ5bfMiuQ+A2KX2AmNjASRd5sDnnM36yNKrTjo2R76ieOWaPX8l&#10;MfMB/cbvHv1hR38h1wsJPxb3Z4L81AfQeengamgCxeh5nmBX2IqdgcYqVpNzyALhjIUl0BYLh41p&#10;AzNjjgNCC7OrAsclgwwSLEQvImeexl3FW8B00YPfsQDT3WLXWhBt5df9dCkQ9qVvPU4f2wRYywf6&#10;KygkLhLOTq3EmB/RXVK1/CDfvPRo2a+frISbHy+d2YzXuRxp6cgO9tNBFzKO9CFz08m/4k0/0oeX&#10;vXTpM1/xwM9HVDE2Pz7ziY9FYvEo5haK+JkXL//o0OqrNuTGbRqSV7aZw1yKnm6LXWy2Y/G2KLJX&#10;DNgpv3zdbn+bLwOAj52X1jM2QASYuh0FaMAsYEPJ2NkBsnZ2yDHZQNFxYxG9AK6XHm6VT8b56Wjt&#10;6jyP81LCrk77aICnT0sCO8/tdvuruYsTu1pxAljiJvbOxb0aFUt1or9jsYm/OnAsXnIjfnJbzapR&#10;LX10y4N8BUb46DAuD+aqfuUjEJOf6p8Oc5jPuAuWfKZXH1lza5Mv/84DORdzF1YXU7UGrxBsAnZq&#10;ZON/igdegM1zODs1Oxi3WVrnAA2IdTX2drZPUCB+ATW5Pm0LxGRagdC22PALRkBQ8PUrTsFKTr+g&#10;FDz8WvMImKSmL11adpFNzkIqwALE9hJkMdCBT5ucNj30kqXDuaLBY5wNdOHJB+ds7IqDkjfGR0SX&#10;eSVXW3F1i1oC3cJ6ficXjsU6cFnHLTCRZLJyQKe+7KiI9fGB3dle/AIJbTEmQ1YfuY7NKw7sx+tZ&#10;2fZj0YsToKILD/36W4zOxaDzYpQdxZnuLkr46dficTtnwbul2+0Pc2dnDn0AYrndO5k7L7eudmLI&#10;7u7Bg7H47t+fx30rhwCSnRcg8y9QA2jALMBzjg9gap3rb3dnZ4fcGtsx0u27vJ8fAplxm/n40QQ7&#10;z+YePvrl+OrNAK7R93Ts/gDffD43bm3563MZsdUiOQkM1LM66fmt9SM/WrWPxFR8HeMBHnIaLzIu&#10;pnKgdgMhteJczZGTD3WMOqaHHP34tfSRsWN0jjc+VL3T2XrR6nfc3VAYBLisC35aM0CtuzB2tgsV&#10;E/JisrFrc5vq515eKriV9dEwQOt5HbDzw2sLj7EUe+tqtwcMu93gDEdMIAEcstg4o1A5w2kBEcgC&#10;oMVrwZBTvPQgxR8Q4OM0ZznCCcGkC5Glw2KxIGzPJbbAm5euEi+QghZg14fHwmzh0s0O4wJsbnPR&#10;TRfimxgYF1hzkqerQtDHXuS8RS42xuigNznJFnP6yGgl3K2LRwWeo7ol1w/Mso9MxatI6VXAzSHm&#10;nWsVGB362aOPPrzZrE8czNE5+8TCHM7NGeCVNzLFUxzUhnkqSnObBx8A234EL3Zkiz6AVVyyW6sm&#10;gNvV9c3Y+S0L3zxk7ATtCtWBZ1jn58u3b3Zrblu9LAA4Phb++uuxCH8YO82xk/L8Tj/wc44fYNnN&#10;RQFcuz2gFgAiLzWAqmd/PkVph4jYYNyO7tmL57N1++qFBGD73/Nncyfn3PHL16/mT7u8gOAff+RA&#10;7Fp7ciGO8uGuSpzViLsvt+3q3HoRL7JqQ3zF3blcyB+SH604ao3Tr9860TpXC/S0RiLnapqcenVx&#10;ZiPcYAf79CN9bMVbTbEFmQd+4EHqzOOPLvh0igFKJnm8iG7nGzs5D8h9OuIW1q8iGNAuAmNAZBH5&#10;LSmQA4QCKxAWBURlDB6BbeFVnAGQBUCfgFgUAmIO8gJAB6dzXCC1zs0lWRJAD3mJpx/Rheoz35os&#10;DPIFgT6AKOHGSi7ZFppjfkqwgLJVgNnUrkRLjm6EJ8Ay1u6nOOabYzGSTHMoYLx08ltLLltQRZUM&#10;m80FJOhCXTDM3S0fP/TjI08v3wECXvbrw9OuKZuRY7x08ivwwKfPOT1sZHs8dDk2Pz3sMxc+sgAs&#10;P9mVn3j4pt9uDGDhw8NGOzY7N2P08JMdQE+f+fit8OmxaL766usJXnZWgAnZpQEdfe3S9PctnGPA&#10;ZsxuDQE3/XiRMSDXjs8Ynj4ept95IGh3pw+o2bm1g3PumR3w69ndOVAeu707Pyw16AKhfvJPPYi3&#10;2gRy6kqMxRoPv40V+8b04RVrcV3nhz4xo19Oq9N068Mvr+TxAhP2qUttQGg9sFdu6KHTPHSpX3PJ&#10;dbzWFj/YnQ2tF+f4ybmY26Bo4Qa8MS872EAPLNLveOOtnhcRdm0euNst+D7OSwa3qH776gWF3QMU&#10;NRknTaboGM0BjrWbYbh+fBwUSAHBvz7HV1A5gl+/QnZsLAfx6qMXWQA5LRDN12LTmitybl66tx8X&#10;rAXSgiZrHBlvDL+Esr0F6zjAcZ5PkqIfrRMjiYiN+SReSEJd5cSNPnzs5xc9js3LRn4qBjzmy1fj&#10;xRxPMczudcyQ4+KZ7ooX8R+RXedAm+/kzEMPWwIauvRp8SM+KkD97CoX7LDgxM1YwGiO/FqA6/c5&#10;51Jzy8+Z2EmXebX00ZFteLIJIPsU4/T0bO6wvBRAwCwQ63kccOvWs2drwA0vMkYmUIsP6QdigV28&#10;2m5fPaezk3T7+ptb1V8eDjs9NhFXi94F7sncDd4boPzNv7+ZO00ALV5iJz4uEOIlP3IeoMlTOXDu&#10;gh5o4EVi5GKMApcARp7IpU9uyDivDqoL9shDNjiXBzF3LF9qlS3Om9959UEOASm2hiEAHUixsX7n&#10;xtoV2owZ64WYzRJyiwurjPOLrg1Bt4IcoZSAPxXkzStlFLXVNIFzzmqRlxJ9d2fhckDLcEGin4Ec&#10;FBQOczTnBb0W0e28ABcYhS/JyQZQ+upX4OZwTA8dktKixG8OfS2mkkaGrHNyEuRY0vQnpyVHpuSJ&#10;g2Qlhyfbkm8ecdbqYxcd4iu2Eq846K9I6M1H+vmlH9FtkZvPVUxh0o2PXnNke/Y0b7s5IKA42UeG&#10;fvlTB3LriqnILAj9LYLypA+P4tJvbi0+87IPWUCKjn1y5zmTxcou87NFP3nnQAoPH+miozwCP3a7&#10;lfPrB77kqzyaly47Ozo8o/PpydnZ+bwV9VmJlwIACCCtd2QAb74oODmZz/LcdhpDQMpbUy80Aks7&#10;M3LGgei9ewPc74zd0qCeAWrJ0TlvWUfrWV23tG5l6XSO3DanHyCSoZ8/4iUGdrjAG9jxVZzER5yM&#10;iacaUVNiIu7iKlbVJDl85R2JHX6kJqpXPMbkkU5j9MMMPOwiE+Dpqx7Shcd4NabGHcMOeGEsOTlH&#10;5JExPGrIeoMpSF3CGGDnbtBaUq/WE4Aj43j+nxG+81LUtoIK3A4O+CEg5of9bldN0oIQbKhpB+jz&#10;Eh8MC0LOCAJHWrgFhfF4LDq6BIGzeJwjCeOcZEgK0k9H/fRwhH7nkmDMHPo5zV4BLUl04EXmlTAy&#10;jrUSug62BHR1ASTG4yXLh+0oFMXDfnMpHv7xAU9XSLazQbFlJ37H7DJGl8LlL5u1YoOHjr/6ytZA&#10;1pxsIGeutd+SzR/yFT772KLPHNnHJ3oCFdTiIEsnG8oLCoSM0Q2k+JJ/xUzLV625yeo3t36+k+WL&#10;2PNLv1bsiz/d5mKb53Dv3n+Yi54sO/CIL7+Ag+d3PiDe7fafdlSAxu7NebeXdmLr3Vq3p/q0dmQB&#10;onPH2s6BZPIIgAIxcoDMHwO4e/fu3Bni7TYW4bOjBHz0OrerA8xk7Sr54uLAf7EQty5AwE2s1J8c&#10;io9+PGJtTLzFSJ7LlX7n+JyrB3mQU3mWC2PViTqsXpD8GdMvT8bYpl3XJB72GNPvvJpM1nF88mfN&#10;qQN85sLnPKCzNvEgNW5Mv3M7O8+vXYTh2PyOzosGgIUAlr9W4g2sj1ohJAEg6OdgbmG1EJSTjPBw&#10;0IsLk1kMCNCYTF9B5Dy0ZYgAcJhTnCSDlzMSVWGbQyIEXcIUcsmR8ADTWCCQrACTN38LA49jfCXY&#10;ufnJtNDZqohQ+tjNby0+hUPWeUnPfzbRQ44ux/j185t8haQf5RtwBK70iA3AFjf9xcMYfvIoH/CS&#10;EVe5cawAKhB9ckEHXfmR34gu54Gu2OqPRxF25aTTubnZQTe/5IZ9Fgx5MTC3eLLJOKIPnx0aKhbs&#10;40N3EwrWXGwmZyd3M4DIrx2StcPrlg44+wSjFxJ2gYfD1QS2/qqIHRgACbQAjRYBuci4Fi+A0sYD&#10;kHqWB7Di1dqN2ckB0d62mpMMHfjZYcdnl+lXFEBYn90kWS9N0HKru9yO1/LR7Zl1pgZ93yoH/Ef6&#10;5EYs1aHcyK34q9dI7uRFbPHICX66yFdH+OSRjvTgJ1durV/UusIPvLRqOwB1TI6NiOy6lvSpWedw&#10;Aah1d6i/cWsCD7xpU2IN4KMv2Y0f8XsOZ9fmi34vG7xN9cmJt7D+pypvXqGiH/XbBgpuihntmKMC&#10;wxFOtbgcC0hOm1x/AWEoPQUtJwGKPjoVdsUvaIJo8eg3PzljFmJk8UhYiUB06WOLfsHGS49WcuuL&#10;TxDZAujZbeHZBQN8b7Tc4gP6ksUf8SDHNjr0pZsd7C9WePiJ+IDEiQ6xpkfSxJecY/EXu3ynG7GZ&#10;Xn30mQuPPvyBDN6KA4CIP1DBXxzxmceLJbz6xRwfXfwSY+QY6IlDb/jkiQ6y5jM3HjHMZrrEjT45&#10;sIABFdAqh2KmJuTfwibLDsd4qhc26Ddni4Hv3b4CxvkzsAEyQArQABM7KADXzgpIdSvbM7sA7P8R&#10;foSfLjswn6vYhSEA1+2pFpB5y/vFF1/M52597uKWF7/57DCBXm+Be3vbixaxkjO564KD3JWJF5AD&#10;8lp5UzdiZNGLi5iJv3yLl3oTV3xyIpZafPrLNz4y61pD8tT6IWcOeaebLL3VlPWvj266qgU8ZNQN&#10;nenHp1/9WAOOrSfEH60+Y2QBnfrjrxg5RxsgZrF6GeHv0bmN9bkJ8LO4BRDIWdh4/Y06P1my+8sw&#10;Xx5TbLICDhwkQR+E5SBj8XNO4JBECA6j27kg8gGoecg7LjACgARNwAQ7YMEjsArC4jG2TlCJ0VpA&#10;+iRRgHqoSYdxhcNGLX3JOg842KEfcNHFBnoliu38EnTAgSoEc+Lhg6LFh+g2FrF7vbgrAPEFLH1f&#10;RLecdS6OCgFvgCJGYtKuoJhpzcMusVJ4YsA/flV8eLXs0OrHJxbp15fNSGzEzrEx8SSrj266LGLn&#10;5Pm/jjM5C7w3r+zWGifPJnzFpQVAFzl/uslzOrsxQNJOCaAAmNu3b88dld+j1g+Uep5GrttTINgt&#10;p37Ujq2dXmQM6Pk1BlBzbPfm1pU8W8xjToAGBPF9993I1fffz52ncXoRX8VZnVoPciTmYrFciJaP&#10;7fW7WBRb43IkRs7xduFQX3SSsW7VjnOkZgIr+RJbfFrzWLfk9akbJBfqpzHrHel3bkyekXw5p888&#10;5OXNcX6QZYt10W6N7+XYWgrMHBvXH55Yd9bzxm2pb+GQHR0BC8QxRo5jtIj0t6OwqzFmsRlnEH7b&#10;Z0Bot2PcrbDPV9zuOu722FjjdJm/XRNAY6BF7DmgBNCLj71s5AjidMDhmI2CjFrkKCAWbAFuYSiA&#10;klFQ8Qi0gOOJT3+tGIgRv4AKe/OHjemRLDL0sZNOSXcuyQrIglR4ihA/ENKHr6K003HMxuSAAT5y&#10;jvE5Tycf86M5+WIOtihgcWMneQuCDsd0mE8cyehDjrvgVKTstajsINjZYsJvTmR+85pDLsjGo985&#10;PjZvxyJID36LVh+fzI9XbsWYfXxp4eNhGxkAt+zklud47boAHRABTnZagGv9fCyQAmzt9gI6/Mb0&#10;A6y50xpA5ZY4XfiAJeDqN7WfXiiMOd2a9tytnZ9xlJ52kebFZx7xAE7FQtzFI/9fvFxua/nvYqCV&#10;K+PiJd76yFZTYq4O9AdOZMSYbvWmFlwwyK1rV10FeuVY/sxjTD7oah2aw5h+89BtvDUqn2wx1tpR&#10;K9Y0Kt8BGb+MB2pi0Dl+GyX91uoGswVrJ2fRAhWA4iWEnRohBoWYFDgGQgDO5HYjzoGYnRhwstjx&#10;uvoAAEBFNyBwewwMAVu7EDp9mwcU6WpxCoDFyAFGA1pzsilHOY9fnyAIuoBKhmBJmCKhr2MLTLKd&#10;45cEx3jYLQb8otsYO9hYAtmE2ICP7eLn9o2/gs6ebJdAseQ/XrrMJaH6xYEMfrzmZRdbzd1xfvKN&#10;PNsUIqIL4PBNW2ECCyCEhw5+pqcCzccKUYzN4Vzx0kmerkCInoAF4WO7HPEjoCWHrzibu+MWBhtQ&#10;+vDQxQa8bMLHR7bRb5GIkzF55w9Z8cQDFIBctD8sP+cCKEDIDs4P+u2i3E6ib7/9drbefNpl9UkJ&#10;4LK7i+zGABw9wAn4aQES/YCKLJAiqw8PMAV0dPcML6ADcAErOaCID7m9FQd5AGIBlbzyWezkXH7w&#10;OMfj3Lg4ycN2gCQ+cTdebhyLdWuADFnAaSdtLnzG8Ym3HIi5nJCpvqofOUTGq3OYAQvUOz4U2Mm3&#10;ttwbMxfbrbPWh3PH1pC1Rd588EGfTYcNmDngj2e8G/9jvF9C+I0roOIARjsyv5qwiBmI2S2t21eG&#10;Blz6Hbvlwws0GSsgnBMIhR+yc4AjBRMvhwpYC0srsVqEF3W8Xjzk6OE8gAW09LUY6ZM0c/INkLGB&#10;noAFX4lSKGS0zvlPToAbZ0eJ0ccWffTwVZDXoGwu8+Nji7nIdzGQJLaLOyCUKHOyDy+94kRvfeaj&#10;TzHmqz7JdjUzP73m5a9xi58ePrAjsC+W9FoM+rNZawwfm+kVc3MqRH1iU+GTwUsOmc9cFgwe8RHf&#10;9IsRf9UHnfjamSw2LblgI8LDTmPmJu8C6+LkIqkexZWN9FsMdN+5c3cCGIACSEAm0AIsAQyAQvrx&#10;ASbngMh44ATY2s3h1QI1AIXHpyWA1DlA9NzNOXIMwPDRTw8gRL3MMGcvKRwXs+qhi1qPIDqXO/ET&#10;c7EXA614ORY/52oFv3PHa5AJyJItn2Kqpd+86snc+BAb8VuL8mzO1oUWDx14mms9r2M2pZcNQE6L&#10;pzqT0zY6WmsIiMKgnm9rkY3UBkB5RucDYW9a7Th8KOxFhE9K7LzwKCIAYsfFAUYrLuTWza0n4DNp&#10;CxRAWBQBD0NzMuctFMFAeMhp8XVVwCu5AlyA8DjGY0599AkSEvCCSyeb6bSgOE9WUMkbN+bcAjEO&#10;IARIIM2teBRO4CAJ2q6OEsg+8yF9jbco2SwZ4mkePECFnCTnTztXc7OJH2xUkNnYbT472GQOxcF3&#10;cmugJUunixAQReJOhq18N4ciUuDOjZNxLrbmZa9jRUzOboJfigq4KjLzsck4ebaIDdvFo1ggsdGW&#10;UzHAr48f+Mmxi342OTdm7m5pHZcHMfDXS7TmNZ8FaWH6j2Y84PeczG4OiLi1BFC+XwM6jnsZAdjs&#10;uowBoL5zsytDjoGVZ2+e9d26dWvqdm5X6NwcwBVY6Tevc3qBLICjo9/ZBnpAF3j63o9dgLIdHH/4&#10;Kk5iI3biguQRjxjJgXHxbV35D4Hc4uJVd+kRe2tEvvGTpUttiTvCZy56xNa5lo7WhXzIBd2th45b&#10;jxFd1hoMMa851Fm1Jnfmwqcm4Ul1Bpd8LeJ/zLM56I60Z9MwSP2pVWt+03+M442qvx7sTzUBLcWL&#10;iTOIEXZ0bmedM0xBM4IDWgoF1Lhg6UeCKBCOW5haPMYEvUUncBHnBL/AGhcASaSLjP7ss/AFzmLT&#10;j6+5Sqg5S3DF4Zg+Msbp4Ttf6GOHJNIliRYRfwWeDPskp2RrJRx1zlZz0J8vZMjmfwVCNz48xulg&#10;O7ls7GpJB/AEYmwl36Lv6scXoNfOUe7wGUeBGT5AI5aoOfIxu8RDcQJbBdUuUy6NIfz6WjiOxUtO&#10;jOPFY8zC5KsxsS025hYb8RM7x3Z7nrtZ9PjZxpfigs//1EW/50pecpDR+kshdmQADFC5XWw3h4Cc&#10;nZodmGMtMMJnHNjZsbm9jN+4Pjsuu792iM0BtIwFju38gBfyRhWZl6w5gRxqB6nVvz8M8N0djtc3&#10;Pqs5fDrnuxpfA40ath49SrHwxV+urQ3xFTN5WK8n+ZUTcTdeDqs3NSEXZMqPtvmTEXu8zs1lzBwo&#10;PjJk2VQd0IfYYYysnOtjRzbg5Zua77EXUuP5qZatB5svu/yNt6h2bjFxXjAUJSIAQfsRubezdoD9&#10;B8n6GMZ4ARYIBgq6gFg4ip3hdBcgY5zgOP4CYcGjguIYr2O645EYcrWcZwcnW6yCKehsI9t8dDhX&#10;FK707Eb6BZ3fBZXuiEzz0Lm2k42IHgu3q6o+rX4xQXTpd0zWPOLCPv3FQH9F0Dn/imPj8qVPLGrp&#10;JbcGH8XvUYOrniKooBBeuc53vIpHK576gaTdOVmLRxG53XYXAPgUHwKo+M2N17n6op9uevCxSR87&#10;jCNz4eEX//gtJuLNJzL8NaZfLRnjs/zIp9j7pGR5Lnc9W0B3crIAE1AJWIAXMHG76MF/LyMQUOoN&#10;K17Ubg/1goIsPfqc97MvAAkEARywIg8M7dJqkXF6UZ+r9OGxPrLsBdjqiG++H+Sbv2Cin//Fgf92&#10;fdWnY+121Luxakwsi62YO5czuQsL9KsDbRfENUiVK3nQLy+O1XjniC4UCFUfzqtRNcgec6znV4MI&#10;7xqb6ldfyAUXVrHXee8K/vbZP45/AhE0bN8eVjhyAAAAAElFTkSuQmCCUEsBAi0AFAAGAAgAAAAh&#10;AOSLsrwNAQAAEwIAABMAAAAAAAAAAAAAAAAAAAAAAFtDb250ZW50X1R5cGVzXS54bWxQSwECLQAU&#10;AAYACAAAACEAOP0h/9YAAACUAQAACwAAAAAAAAAAAAAAAAA+AQAAX3JlbHMvLnJlbHNQSwECLQAU&#10;AAYACAAAACEA0Yn7gg4EAACzCQAADgAAAAAAAAAAAAAAAAA9AgAAZHJzL2Uyb0RvYy54bWxQSwEC&#10;LQAUAAYACAAAACEAusGlu7wAAAAhAQAAGQAAAAAAAAAAAAAAAAB3BgAAZHJzL19yZWxzL2Uyb0Rv&#10;Yy54bWwucmVsc1BLAQItABQABgAIAAAAIQD4N1+x4AAAAAgBAAAPAAAAAAAAAAAAAAAAAGoHAABk&#10;cnMvZG93bnJldi54bWxQSwECLQAKAAAAAAAAACEAT2VpSTHmAAAx5gAAFAAAAAAAAAAAAAAAAAB3&#10;CAAAZHJzL21lZGlhL2ltYWdlMS5QTkdQSwUGAAAAAAYABgB8AQAA2u4AAAAA&#10;">
            <v:shape id="Text Box 105" o:spid="_x0000_s1116" type="#_x0000_t202" style="position:absolute;left:2224;top:15899;width:26443;height:32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Opm8IA&#10;AADcAAAADwAAAGRycy9kb3ducmV2LnhtbERPy6rCMBDdC/5DGMGdpldQpNcoUhBFdOFj425uM7bl&#10;NpPaRK1+vREEd3M4z5nMGlOKG9WusKzgpx+BIE6tLjhTcDwsemMQziNrLC2Tggc5mE3brQnG2t55&#10;R7e9z0QIYRejgtz7KpbSpTkZdH1bEQfubGuDPsA6k7rGewg3pRxE0UgaLDg05FhRklP6v78aBetk&#10;scXd38CMn2Wy3Jzn1eV4GirV7TTzXxCeGv8Vf9wrHeZHQ3g/Ey6Q0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46mbwgAAANwAAAAPAAAAAAAAAAAAAAAAAJgCAABkcnMvZG93&#10;bnJldi54bWxQSwUGAAAAAAQABAD1AAAAhwMAAAAA&#10;" filled="f" stroked="f" strokeweight=".5pt">
              <v:textbox>
                <w:txbxContent>
                  <w:p w:rsidR="00175C09" w:rsidRPr="00DB3D27" w:rsidRDefault="00175C09" w:rsidP="007E1280">
                    <w:pPr>
                      <w:rPr>
                        <w:i/>
                      </w:rPr>
                    </w:pPr>
                    <w:r w:rsidRPr="00DB3D27">
                      <w:rPr>
                        <w:rFonts w:cs="Times New Roman"/>
                        <w:i/>
                        <w:szCs w:val="28"/>
                      </w:rPr>
                      <w:t>Hình 10.1: Xe buýt sông Sài Gòn</w:t>
                    </w:r>
                  </w:p>
                </w:txbxContent>
              </v:textbox>
            </v:shape>
            <v:shape id="Picture 106" o:spid="_x0000_s1117" type="#_x0000_t75" style="position:absolute;width:29908;height:153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RJW3CAAAA3AAAAA8AAABkcnMvZG93bnJldi54bWxET02LwjAQvS/4H8II3tZUD8XtGmVRFD0V&#10;q+B1thmbss2kNFHr/vqNIOxtHu9z5sveNuJGna8dK5iMExDEpdM1VwpOx837DIQPyBobx6TgQR6W&#10;i8HbHDPt7nygWxEqEUPYZ6jAhNBmUvrSkEU/di1x5C6usxgi7CqpO7zHcNvIaZKk0mLNscFgSytD&#10;5U9xtQrWWzMJ6dnvvsvpR57nTXspfvdKjYb91yeIQH34F7/cOx3nJyk8n4kXyM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0SVtwgAAANwAAAAPAAAAAAAAAAAAAAAAAJ8C&#10;AABkcnMvZG93bnJldi54bWxQSwUGAAAAAAQABAD3AAAAjgMAAAAA&#10;">
              <v:imagedata r:id="rId59" o:title=""/>
              <v:path arrowok="t"/>
            </v:shape>
            <w10:wrap type="topAndBottom" anchorx="margin"/>
          </v:group>
        </w:pict>
      </w:r>
      <w:r w:rsidR="007E1280" w:rsidRPr="00D72CB7">
        <w:rPr>
          <w:rFonts w:cs="Times New Roman"/>
          <w:b/>
          <w:color w:val="000000" w:themeColor="text1"/>
          <w:szCs w:val="28"/>
        </w:rPr>
        <w:t>Câu 10.5</w:t>
      </w:r>
      <w:r w:rsidR="00BE2D9E">
        <w:rPr>
          <w:rFonts w:cs="Times New Roman"/>
          <w:b/>
          <w:color w:val="000000" w:themeColor="text1"/>
          <w:szCs w:val="28"/>
        </w:rPr>
        <w:t xml:space="preserve"> </w:t>
      </w:r>
      <w:r w:rsidR="007E1280" w:rsidRPr="00D72CB7">
        <w:rPr>
          <w:rFonts w:cs="Times New Roman"/>
          <w:b/>
          <w:color w:val="000000" w:themeColor="text1"/>
          <w:szCs w:val="28"/>
        </w:rPr>
        <w:t>(Sách BT CTST):</w:t>
      </w:r>
      <w:r w:rsidR="007E1280" w:rsidRPr="00D72CB7">
        <w:rPr>
          <w:rFonts w:cs="Times New Roman"/>
          <w:color w:val="000000" w:themeColor="text1"/>
          <w:szCs w:val="28"/>
        </w:rPr>
        <w:t xml:space="preserve"> Một chiếc xe buýt trên sông (thuyền) đang chuyển động trên sông Sài Gòn như Hình 10.1. Xét một khoảng thời gian nào đó, thuyền đang chuyển động thẳng đều và giả sử rằng trên phương nằm ngang thuyền chỉ chịu tác dụng bởi lực đẩy của động cơ và lực cản của nước. Nhận xét nào sau đây là </w:t>
      </w:r>
      <w:r w:rsidR="007E1280" w:rsidRPr="00D72CB7">
        <w:rPr>
          <w:rFonts w:cs="Times New Roman"/>
          <w:b/>
          <w:color w:val="000000" w:themeColor="text1"/>
          <w:szCs w:val="28"/>
        </w:rPr>
        <w:t>đúng</w:t>
      </w:r>
      <w:r w:rsidR="007E1280" w:rsidRPr="00D72CB7">
        <w:rPr>
          <w:rFonts w:cs="Times New Roman"/>
          <w:color w:val="000000" w:themeColor="text1"/>
          <w:szCs w:val="28"/>
        </w:rPr>
        <w:t xml:space="preserve">? </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A. Lực đẩy của động cơ và lực cản của nước có độ lớn không bằng nhau.</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B. Lực đẩy của động cơ và lực cản của nước có cùng phương và cùng chiều.</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C. Lực đẩy của động cơ và lực cản của nước có độ lớn bằng nhau.</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D. Lực đẩy của động cơ và lực cản của nước là hai lực trực đối.</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0.6</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Một lực không đổi tác dụng vào một vật có khối lượng 7,5 kg làm vật thay đổi tốc độ từ 8 m/s đến 3 m/s trong khoảng thời gian 2 s nhưng vẫn giữ nguyên chiều chuyển động. Lực tác dụng vào vật có giá trị là:</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A. 18,75 N.                     B. – 18,75 N.                    C. 20,5 N.                      D. – 20, 5 N.</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0.7</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Một vật chuyển động trong không khí, trong nước hoặc trong chất lỏng nói chung đều sẽ chịu tác dụng của lực cản. Xét một viên bi thép có khối lượng 1 g đang ở trạng thái nghỉ được thả rơi trong dầu. Người ta khảo sát chuyển động của viên bi trong dầu và vẽ đồ thị tốc độ theo thời gian của viên bi như Hình 10.2. Cho biết lực đẩy Ác-si-mét có độ lớn là F</w:t>
      </w:r>
      <w:r w:rsidRPr="00D72CB7">
        <w:rPr>
          <w:rFonts w:cs="Times New Roman"/>
          <w:color w:val="000000" w:themeColor="text1"/>
          <w:szCs w:val="28"/>
          <w:vertAlign w:val="subscript"/>
        </w:rPr>
        <w:t>A</w:t>
      </w:r>
      <w:r w:rsidRPr="00D72CB7">
        <w:rPr>
          <w:rFonts w:cs="Times New Roman"/>
          <w:color w:val="000000" w:themeColor="text1"/>
          <w:szCs w:val="28"/>
        </w:rPr>
        <w:t xml:space="preserve"> = 1,2 x10</w:t>
      </w:r>
      <w:r w:rsidRPr="00D72CB7">
        <w:rPr>
          <w:rFonts w:cs="Times New Roman"/>
          <w:color w:val="000000" w:themeColor="text1"/>
          <w:szCs w:val="28"/>
          <w:vertAlign w:val="superscript"/>
        </w:rPr>
        <w:t>-3</w:t>
      </w:r>
      <w:r w:rsidRPr="00D72CB7">
        <w:rPr>
          <w:rFonts w:cs="Times New Roman"/>
          <w:color w:val="000000" w:themeColor="text1"/>
          <w:szCs w:val="28"/>
        </w:rPr>
        <w:t xml:space="preserve"> N và lấy g = 9,8 m/s</w:t>
      </w:r>
      <w:r w:rsidRPr="00D72CB7">
        <w:rPr>
          <w:rFonts w:cs="Times New Roman"/>
          <w:color w:val="000000" w:themeColor="text1"/>
          <w:szCs w:val="28"/>
          <w:vertAlign w:val="superscript"/>
        </w:rPr>
        <w:t>2</w:t>
      </w:r>
      <w:r w:rsidRPr="00D72CB7">
        <w:rPr>
          <w:rFonts w:cs="Times New Roman"/>
          <w:color w:val="000000" w:themeColor="text1"/>
          <w:szCs w:val="28"/>
        </w:rPr>
        <w:t>. Độ lớn lực cản của dầu tác dụng lên viên bi sau thời điểm t</w:t>
      </w:r>
      <w:r w:rsidRPr="00D72CB7">
        <w:rPr>
          <w:rFonts w:cs="Times New Roman"/>
          <w:color w:val="000000" w:themeColor="text1"/>
          <w:szCs w:val="28"/>
          <w:vertAlign w:val="subscript"/>
        </w:rPr>
        <w:t>2</w:t>
      </w:r>
      <w:r w:rsidRPr="00D72CB7">
        <w:rPr>
          <w:rFonts w:cs="Times New Roman"/>
          <w:color w:val="000000" w:themeColor="text1"/>
          <w:szCs w:val="28"/>
        </w:rPr>
        <w:t xml:space="preserve"> là:</w:t>
      </w:r>
    </w:p>
    <w:p w:rsidR="007E1280" w:rsidRPr="00D72CB7" w:rsidRDefault="00616FE6" w:rsidP="007C50DD">
      <w:pPr>
        <w:spacing w:after="0" w:line="360" w:lineRule="auto"/>
        <w:jc w:val="both"/>
        <w:rPr>
          <w:rFonts w:cs="Times New Roman"/>
          <w:color w:val="000000" w:themeColor="text1"/>
          <w:szCs w:val="28"/>
        </w:rPr>
      </w:pPr>
      <w:r>
        <w:rPr>
          <w:rFonts w:cs="Times New Roman"/>
          <w:noProof/>
          <w:color w:val="000000" w:themeColor="text1"/>
          <w:szCs w:val="28"/>
        </w:rPr>
        <w:lastRenderedPageBreak/>
        <w:pict>
          <v:group id="Group 107" o:spid="_x0000_s1118" style="position:absolute;left:0;text-align:left;margin-left:75.55pt;margin-top:17.65pt;width:391.75pt;height:151.05pt;z-index:251706368;mso-width-relative:margin;mso-height-relative:margin" coordorigin="2141,659" coordsize="49756,19186"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kdeGiLgQAAO4JAAAOAAAAZHJzL2Uyb0RvYy54bWykVllv4zYQfi/Q&#10;/0Do3bFky5cQZ+F1DiwQ7AZNin2mKcomQpEsSR/Zov+9M6QkO06KNtsHyzyGc3yc+YaXnw61JDtu&#10;ndBqnmQXaUK4YroUaj1Pfn+67U0T4jxVJZVa8Xnywl3y6erXXy73puADvdGy5JaAEuWKvZknG+9N&#10;0e87tuE1dRfacAWblbY19TC1635p6R6017I/SNNxf69taaxm3DlYvY6byVXQX1Wc+W9V5bgncp6A&#10;bz58bfiu8Nu/uqTF2lKzEaxxg/6EFzUVCox2qq6pp2RrxRtVtWBWO135C6brvq4qwXiIAaLJ0rNo&#10;7qzemhDLutivTQcTQHuG00+rZV93D5aIEu4unSRE0RouKdgluADw7M26AKk7ax7Ng20W1nGGER8q&#10;W+M/xEIOAdiXDlh+8ITBYj6bjAaDUUIY7GWzbDocjiL0bAP3g+cGWZ5N84SAwHg0S4ft9s2JivEI&#10;BFoV4zxHmX7rQR8d7fzaG8gnd4TM/T/IHjfU8HATDsHoIIPsjpA9Yaif9QFQm6JbaB8EETLiD7AB&#10;cbfrDhbfQe4EgWw0nXUYnILYITCc5ecA0MJY5++4rgkO5omF7A9JSXf3zkesWhG077QU5a2QMkyw&#10;4vhSWrKjUCvSB3cB3VdSUpE9XNBwlAbFSuPxqFkqVMNDzTXmEIQYbBj5F8lRRqrfeAU5F7LlHduU&#10;Ma46+0EapSow9ZGDjfzRq48cjnHAiWBZK98droXSNkQfSOoIWfncQlZFeUjOk7hx6A+rQyi2mLu4&#10;tNLlC+SI1ZGanGG3Am7vnjr/QC1wEbAW8Kv/Bp9KakBfN6OEbLT98d46ykO+w25C9sBt88T9saWW&#10;J0R+UVAJsyzPkQzDJB9NBjCxpzur0x21rZcaUiIDJjcsDFHey3ZYWV1/BxpeoFXYooqB7Xni2+HS&#10;R8YFGmd8sQhCQH+G+nv1aBiqRpgxN58O36k1TQJ7SP2vuq09WpzlcZTFk0ovtl5XIiT5EdXmAoAH&#10;ri6NYAX8Gg6F0RtC+PdeA6f8FmGM/ar+Tzpqap+3phfjFSshhX8JrQtiRqfU7kEwJAScnHLLrOUW&#10;2EezQC0zpJBWLp4C2AS71+zZEaWXG6rWfOEMVH5DOP3X4mH6yuRKCtOSAI6b4ODGznrMO/jE/nWt&#10;2baGio0N2XJJPbwG3EYYB3lS8HrFS2CjL2W8ZrhU4IdQlsCZoUn+OZgu0nQ2+NxbjtJlL08nN73F&#10;LJ/0JunNJE/zabbMln9hkmR5sXUc4qXy2ojGV1h94+27HbF5O8ReG3p2ZLvwDgCuA9dCR2ldhCWE&#10;BH113nLPNjiMxMIaRu02ArRHNBH3f2D6bDAZT8fQDl83O7AauuUA+t80hUIKrQ4m40noll2r+yDT&#10;B8eiK2EInoXKCI+KEG/zAMJXy+k8SB2faVd/AwAA//8DAFBLAwQUAAYACAAAACEAusGlu7wAAAAh&#10;AQAAGQAAAGRycy9fcmVscy9lMm9Eb2MueG1sLnJlbHOEj8sKwjAQRfeC/xBmb9O6EJGmbkRxIyL1&#10;A4Zk2gabB0kU+/cG3CgILude7jlMvX2akT0oRO2sgKoogZGVTmnbC7i2+8UaWExoFY7OkoCJImyb&#10;+ay+0Igpj+KgfWSZYqOAISW/4TzKgQzGwnmyuelcMJjyGXruUd6wJ74syxUPnwxovpjsqASEo6qA&#10;tZPP5v9s13Va0s7JuyGbfii4NtmdgRh6SgIMKY3vsCrOpwPwpuZfjzUvAAAA//8DAFBLAwQUAAYA&#10;CAAAACEAO5xT7uAAAAAKAQAADwAAAGRycy9kb3ducmV2LnhtbEyPwU7DMAyG70i8Q2QkbiwNWcco&#10;TadpAk4TEhsS2i1rvLZak1RN1nZvjznB8bc//f6crybbsgH70HinQMwSYOhKbxpXKfjavz0sgYWo&#10;ndGtd6jgigFWxe1NrjPjR/eJwy5WjEpcyLSCOsYu4zyUNVodZr5DR7uT762OFPuKm16PVG5b/pgk&#10;C2514+hCrTvc1Fiedxer4H3U41qK12F7Pm2uh3368b0VqNT93bR+ARZxin8w/OqTOhTkdPQXZwJr&#10;KadCEKpAphIYAc9yvgB2pIF8mgMvcv7/heIHAAD//wMAUEsDBAoAAAAAAAAAIQBotblm7jQAAO40&#10;AAAUAAAAZHJzL21lZGlhL2ltYWdlMS5QTkeJUE5HDQoaCgAAAA1JSERSAAABEAAAAKcIBgAAANmy&#10;A2wAAAABc1JHQgCuzhzpAAAABGdBTUEAALGPC/xhBQAAAAlwSFlzAAAOwwAADsMBx2+oZAAANINJ&#10;REFUeF7tnYeXFVXW9t8/4lsjOUcVMYFhTJhhVEyYE1lFGXV0lNExgIKOEhQxDCpGMAAqQdCXjDoI&#10;IkpWyUjOUfL56re7n/serrfbvj2Nt8N+1trrnDq5qs5+ap9QVf8THA6Ho5hwAnE4HMWGE4jD4Sg2&#10;nEAcDkex4QTicDiKjYwEcujQIZODBw+m3P3795sf98CBAxaGAI4lhP36668pP+kle/bsCatWrbJw&#10;1bF3716LUxiu8ioNfvIqTrJ79+6wfv36sH379t/E6XjTpk1h69atqWNc6qQ8lYk4HI7sUSCBSLFi&#10;iZUTpd+3b1/Kjyie/AAFFUFs2bIlfPbZZ6FPnz6m+KRReo5xRSRxfUqXHkfdq1evDs8//7yRiNpC&#10;nWrLzp07w1dffRX69u0bfv7551RZpFXZKtfhcGSPAgkEBQNSWMJwCVcYgjIShwAUUgqM4Icg3nvv&#10;vfD000+HZcuWHabku3btMheiUT2USbzKlSgMkOfLL78M77//foqQVJbIBIG4Ro8eHR5//PGwaNEi&#10;q0ftUp0Oh6N4KJRAcKXUKNu2bdtseKJjKemOHTvsGKVUmJQaZR4+fHjo2rWrWQSEqVxEZEF9sRBH&#10;OvzEkw4/5EM5tANS+s9//pPKQ3pIhLwqk3YhtKFbt25mrdA2wlQ24nA4skeBk6goIUqG4qKYUjQp&#10;K/GaQyA8VnAgovnpp5/CzTffHObPn2/lKb3KIoy06UqPnzCEMB3jR5hLYWjCMIY46iWf2sox6dQu&#10;iAMrZNCgQam6cFW3w+HIHgUSiJQP5WLY8fbbb4eHH37YBFIgnKc9Cvjhhx+G6dOnpwgH4KKkb731&#10;VrjhhhssLcrN0x+ZM2dOeO2112xOBBLAQrj//vtDjx49wtKlS8PmzZvD0KFDw0MPPRSefPLJ8OOP&#10;P6bIA5k7d254+eWXjSgod+3atWHAgAHh9ttvD2PHjrXhEpOrpCWe9gwZMiRcf/31ZjFxjBDvcDiK&#10;hyINYVB4FHXSpEmhdu3apoiyMCCNc845JzzzzDOmkKQnL+7GjRtNoZ977jnLD6GQBzK44447wimn&#10;nBIuuOACI4qVK1facITjW2+9NbzzzjtGShBD586dQ5cuXcyKoFzKeeWVV8K0adPseMOGDWHUqFFG&#10;KpDRCy+8EJo1a2bzH6SVYAWdf/75Yfz48am2qr0OhyN7/C6BoGgKg0AaNmxoFgeKp7jmzZubpSCl&#10;hFRwsVz+8pe/mHUhZZVASpdffnm49tprjQDIizz44IPhmGOOseVXlJ4wCOvEE08My5cvtzDmYhiO&#10;4FIO9TC/QTzthLgGDx5scyUiDwgMArr00ktD//79DyNIxOFwZI8CCUTKhfLhosgvvfRSaNGihQ0/&#10;pPCkO++882w5VZYHeQBP/MaNG4cxY8akhhoI+Ti+5pprwnXXXWd5tILCcKVJkyZWBukIGzFiRKhW&#10;rZqtonAMkWGBkA+ygkBatmwZ2rVrFwYOHBjWrVtn+alLwyrSUufVV18dOnXqZMc6R1yHw5E9CpwD&#10;QalQQhQWBeTpfeWVV5qFgCIixK1Zsya0atUqfP/993YshSTv7NmzQ506dcKECRNSSowQh8vkKiQi&#10;oiDsqaeeCkcffXQqLTJs2DArZ+HChUYIvXv3Dj/88IPlQWjL1KlTbehz2mmnhXPPPTd88MEHNgdC&#10;2fEkLQRCnRwrvxOIw1E8FGkSFf/EiRNNOZlr0NMdgRweeOABGy7Eykhe5iRq1qwZRo4cmSIDpZEy&#10;M8EqAsGFQBjCcCySIn+NGjVsMxjWBkMQ5jooD8tFQybIjPZBTCeddFL44osvUpO2pGHy9IorrrAl&#10;5bgtarPD4cgOBRIIyixLAwVjVePkk08OixcvNuXjqQ5psCozefJkC0NIK+VH4ZnMfP31102BIY1Y&#10;mP9o06aNxZGHsF69eoVGjRpZOSIWLBCIiLqZAGVORNvXScPQpl+/ftYeylqwYIERBeUTT1spm6Vf&#10;5kCY1OXYCcTh+O9Q6CSqlAyBQHiqs4SLUrJqwnwDm7lQ3ExgKZbVEyZYUWzyiSywFlq3bm3DIvJT&#10;J9YEaRs0aGATpKQn7s033zQCYVWGZeEpU6ZY20RaEAZzM1hDkAVlX3XVVTbRSjrKofwZM2aEU089&#10;1VZvaAOWCfnxOxyO7FEggaB0KBcKyPGsWbNsSbZjx46he/futonro48+MpIgTSYQzlZzJjfjocSS&#10;JUtsz8exxx4bjj/+eJtXYe8HcyZnn312qFWrVrjvvvtsWZcX4ZggZQhD3VgoK1assHJESpDaxRdf&#10;bFYIe0PuvfdeS4tlIgKBnCC7G2+80UhJlhVxDoejeCiQQDQ8QAERlPWXX36xyUue5Ci8trYX9ASn&#10;HJZoWWnhqU85LM+SjzKwKHAhJ4iIuJkzZ4Zvv/02fPfdd7YHBGXnWOlYqtUGMdqHS3mQEnXRPtKJ&#10;ZJj3IA1th5RY3hWpyIKhnQ6HI3sUaoGgaCITEQXhipOf+IKAEkMUWAXz5s07TPEpE7/mKHDlp16s&#10;BAiEtEDpiSdMJKc2EqZyOYY8ACtIrMqwyxWSUv0qA9fhcGSPQi0QKTUuyixFk3JrCFGYAqocVnHY&#10;ai5LhLxSYJXNEIfyiFMaEQjpEMIA8YTjilSUNy4Dq4Rh1LPPPmtWCuWpTeTnXBCHw5E9CiUQKZoU&#10;NA7TsZQ4E5QWF5JgYxl7OChPgqJLkUmLgt9zzz0WhnBMHH7S45InLhuJy0SIIy2v/PMeD7tTOSac&#10;/JQJYRGGOByO7JGRQI40UPgD+xLl358Qx4Fk+JMYAIcOJpZA4u/5VM9wdKPGYcb0GWHfnoRckjQH&#10;SeNwOEodckIgkAWkgAuRQCAQxfx588NfWrYKDerVD7fcdLMRCvF7EyJxOBylDzkhEAhjPxZIQhDI&#10;nt2/hp07dobJkyaHalWqhlo1aob2bduFndt3GIm4BeJwlE7kZgiTEALDE1ysC9xtW7eFJ7v3MPKo&#10;XbNWqFm9Rhj0+hth/959RjgOh6P0IWcEggXC8GTPr3vM3bh+Q6hTq3aoXrVaqF+3nrmvDXzNiMYJ&#10;xOEoncjNHMihvAlThi6QCSSybMlSG74gdWvXMbfZSSeHnxb+mDBO3lIrksofHTscjtwgZxYIVoet&#10;sOSvslx+WWsbumCF1KhWPTWUWTBvvsVrqVZLsTp2OBy5Q84I5Nddu1PLtAirL1geDF2Y/2jUoKH5&#10;7+h8uw13tEFM+zvYw+FwOHKL3AxhkiGJrcIkxLF185bw4gv9Q+OGjcJxxzYJzU9uZlZI5aMqmSVy&#10;/HFNw+pfVhlpaNMYQxc2pvkQxuHILXJCINr3gQWyetVq2/OBtYH7cLd/hIb1GxxmjXS5s4tZIAgW&#10;CJaID2EcjtwjdwTCHEgikydOsgnTenXqhptvvCn06N7DiKPlRRcboTAPcleXLmaB8F4O0BZ0SMTh&#10;cOQOOZoDOZA3hEkI4N2337EJU4Yw7AV5qseToV7deqF9u/bhkYcfMTJpkFgkfMtDk6hYIk4gDkfu&#10;kRsCyR9+QAR8bZ0PJtevX9/C+VgRHw+67bbb7GfcfHSIf9Hwnxi9GYwLgTgcjtwiN5Ooh/LevIVE&#10;+LJZvXr1Ur9peOyxx+yThnz9jGO+Rla5cmX7FICIQ6IhjcPhyA1yRiAoPwTCfAZfHmNVBcLgq+xY&#10;JXxZHQuF73noB1KQjogH8VUYhyO3yAmBYD1ADpCArAkNaxjCYIG0bds2RTCQBun1f11ZMA6HI7fI&#10;CYEA/c8FksCFQCAS/kzHF9gZwigNZEEcxEE6BD9hDocjd8jZEAYSiIlB7hNPPBGqVq2a+v2k0hGn&#10;vKRVuMPhyB1yZoEUBFkgEAhwK8PhKL1wAnE4HMWGE4jD4Sg2nEAcDkex4QTicDiKDScQh8NRbDiB&#10;OByOYsMJxOFwFBtOIA6Ho9hwAnE4HMWGE4jD4Sg2nEAcDkex4QTicDiKDScQh8NRbDiBOByOYsMJ&#10;xOFwFBtOIBUQfJqpqFIukOnEChJHVih1BMI3UWvVqmUfVV66dKnJsmXLwvLly01WrFgRlixZElav&#10;Xm3p9XlDPrxMOPGkzyTk52POpNcXzQpLT92rVv3fbzXJt2PHDisnU3pE7eNbrqoHl3DKw9W5IL/8&#10;8kuqvPXr11t6ycaNGy0P8YW1U+kBxyo7PZ1k3YYNgdT7kzwHEtmwaVNYsiy51suTc04T5eGc4uvA&#10;R7DVLrm0deXKlZZW7d66davlIw/C9SScNJRLPvKoHoSyAXVxv0ijeojHTRfqAZTPP4SGDBkSBg8e&#10;HIYMHhLee/e9MDiR9xM/gv+DIe+H995519wh7w22MGTmzJmHtSUW2pB+b9esWZMxLcK9JT1ufA3o&#10;q8TrvBAd63y4fnFfBbqmSFxPLHygnPS6T3KPFEodgfBJQ/4Lc8kll4SRI0eGUaNGhU8//dT+EYN/&#10;7Nixdjxp0iS7wPos4uLFiy096YgnbboQD/HowtJRP//88zBixIiM6Sln8uTJVoduyqJFi1LtypSe&#10;+omnY5EPocOp/WPGjAmjR482GT58uIVRP8ezZs2yNvGdWPLNmTPHwlVmQfWSXnlIS56Czoky/vPN&#10;tLD3wP6wLzmfvQcPhDkL5oePR3waPh2dnEOajBiVVyflqW1c700J6RDGOXzxxRd27p988knq/IhD&#10;FixYYN+11TXnvlEe6ZSffORX3u3bt6fuLST68ccfh7vvvjtcddVVJldeeeVv5Kabbgr33nuv+ek/&#10;PIT4uj9/NqyTSN1E6tWqHerUqBlqVq0W6vPr1MpVLIw4S5P4eyQPsPh6SdQ+rh9KStu4Dl999VXG&#10;9JwT14X0U6ZMsWtAelyIgLK4V6RDSKd7Rx/n2qxMiJVrpntLuYXdW2T27Nmperjm+CsMgXCiDGH4&#10;kVTnzp3to8oICojw9Ncxfi6uOiYXjHA6XkFCXm4EeUiPX2UWlH7nzp12E7iJyldQegnxpFf7yI9S&#10;0D6ViZt+jEse0uMqjHSSTPWRVkJ6FD1TOsTqTORg0q79ST179iXXLQnfsSupZ08Sn0HU1rhtnJ/K&#10;RMmpF+FYbeZJyzHXWXkIX7dunZHjtGnTwg8//GCd/ttvvw0vvPBCaNiwYTjttNNCs2bNQpMmTULT&#10;pk3DSSedZD8YO+qoo+wnZJBDJqHf1K1b1whE6WpUr27/V66FJOQBoSCEyU848fzMfdjQYanzyiRc&#10;i/jeFnStSYfLteDe69oh5FF/oP8pPaJjXJEAeRHCfu/eYompXUDtPFIoVQTCyUIgdID27dvbiXMR&#10;dQF1A4CeAIRzQxWOS75MorRKp/wF5YnjcQmLO08mIa3Kl+Ig+BWuMPwSHZNO54PE5ZImriuOU16O&#10;C0qHQBz7EusD8jA/1/FQ0j6OQxKfSfLbq/PRNRBpUzdhdGL8IhLSQAwDBw4Mb731Vhg0aFB44403&#10;zFLAOuA+V08UHJcPaaP0VapUMSLAZS4MQqhUqZL5kXTSkJCHMk8//fTQrVu38PDDD4dHHnkkPPbo&#10;o+Gxfz4a/vlw4k/cxx99LNx3z732H+Z/PNTNjhHFQ2aZrhvCuekeci1wM6VDiOP8lV55dO2UV+Uo&#10;ve6hwiQKJ43qyCSANNTDMXkVfiRQqgiEk+XPdHQofm2pCypwIQjTRSQOpsWV0ilO6WIhPr6BIifl&#10;SxeFk4c68OMWlD6uV+2SSxz5cIU4H2lUNvWRL663MEFZlUdtiNuSLkYgydAF0ti7P6kjcRGIJF1I&#10;R5toh+pRm1Qn8Tw9Cee+Se68885w1llnGQFAFBAA9xYrA8KQ8hOGC4HoV6cck4e/FioNwx2GM5j6&#10;6YJpjzBEol1qG+6hg8n13Zu4B5Jz2n8grFi2PHw+ZmzYunlLOJiEKT7hyt9cK0l8PXVP5cbpYuG6&#10;SOJrx7G1Kykzvl8Al3jFZXtv4zSIyjpSKHVDmB49eth/cjt06GAnH18USXyB4zBujsIUHwvh3AzS&#10;xjdT+dIljhfZkK+w8hHyIDpWPGFxOkRmatyGOE9sgSksXRSvOuUWlFbnRadUerUjXYijE6tMJim/&#10;++47G3p8//334cYbb7Snf/PmzUOjRo3s3kEAjRs3NqWHEPBDHoRDHBDKmWeeGS688EKb62rVqlW4&#10;6KKLQq9evcLmzZttiMOEMn8lZBISs5xhUqx0mYR0Om8NozhXwvbmnyvCZCVzGgwJFEb87103hDRK&#10;V1BaCenUX2IhTu3C1b1XXNwO5VFYHPd7onSUf6RQKidR6WwMYXTxdDFivy6SbgTCxU2PTxegtEKm&#10;dBJB9YBM6RC1Q+XLjePjdPgVr/bEeZHfUxokJkPlUfmxK79AOuVVvNqDn3D8c+fODf379w+vvvqq&#10;ETsWAaQBQeBiKRAGWcjKkEscE6CsrnFveUA888wz4ZtvvrE6qF91poug86I9BUFp4nwqX3l1jSAQ&#10;LBlIRmG4pFMZ6aI4RHXhZkobS1wu6RG1LRbSxm7sVz6FKy6TCPhJB1TnkUCpIxDfB5I91MGwIqQQ&#10;dB78cefiiSzSQHmkvHF6XGb/O3bsGNq1a2cWBpaCSEGEgciiYEjCUINfkpKWlS1k3LhxttqA9UDZ&#10;uYDOTZYc14HzYyWDa6Cw2NJzFB1OIOUAKCfkgCJwvVAGjc9jUpHs/TUx1/cnQ5Ndu8Pa1WvCtK//&#10;E/73i/8NjRo0TEm9OnVD9arV8tx8C0MWx7nnnhtat25tw482bdrYkIOhB4opklKd+GkLkgswUQwp&#10;sNqkOZ3FS5eEkaNHhY2bN6XmevZAIKRNxFF0OIGUA6SIIVECSASFQYGlyDpGiUnz08IfQ5/neocX&#10;+78Y7u5yly1j1qmVWBYJYbCUybH8NRM/xMHQpXfv3qFnz55h/vz5Vh7CPIKIQnXElg1hIrdc4GBC&#10;Dlp5EoFAHPMXLgg7d++yjXSEE+8Ekj2cQMoBZH6jrFwvJj3xE4bickwallPZcHXxhReFBvXqG0mw&#10;HwKiqFu7Tqhft55ZH1UrVzH/E489HiZPmmwrG1gZlCEyoHyOJbJ+VCerMrKCkFwRyIGEMEQMtACB&#10;NPYmJBeH4Sec9juKDieQcoCYJLheWACskkydOjV07drV9lIwP6FNVhBH7YQ42HnZqH6DcPYZZ4Zr&#10;r24T+vzr2fDrjp1h3+5fw75kmMPy5sFkqCOSEBFgdeCnLiQmj5i8EPlzdR8hhv0mSVsSd09iaezm&#10;OiVxO/ck55m0bR8WSCIHknjSO4oOJ5DSiKQPm3KifAdYYtyb95iM5FDS8VFw3FhR+/TpY0MNdnMy&#10;d6HJT/zae1G3Tp3Q7ra2oU/vPqFvkn7Wd7PyymJPRP6+CIhDdVEuJAExxWRBnbI+JMThEh+3K1fg&#10;FPbsT4ZUtCkR9rswH7ILwiWcdhKeuGyqI72j6HACKYXYtzfp2PuSJ3wiu3ftDtu3bgu7du4K+5Pj&#10;ndt3GKGg4EyE7kkshfnz5oVLL700XH/99UYQ7MXA1SqJVk44fv/99+3dDN7pQbmNFCCPRIlEGL+R&#10;Mg4jucRFsJAYjrFDNrVdPAmH5LgWjuzgBFIKIQsA6wMygThYOYEsRCxTJ08JUyZNDle0vtwIgmvG&#10;MAXCYBs4lgcbuJjzYE9N+sSmhhrMU0Ae+MsrYiuJ8+dlNjaSaeOZxAkkeziBlELYsCWfLH7dnSh6&#10;QiIQCcOLGd9MD/96+hmb7GS1pFqVqqnt31w3BEukX79+YejQoamJTCkRrlZjuLYoDZLLYcaRBuem&#10;c+Ua8Ho9296Z6CWOayEScWQHJ5BSiJ07dtrwBCJh6LJty9bwZPceZm2ce06LUPmoSuHoRo2NQBrW&#10;b2CWBsLLajNmzDAFQSlYMUFQDJRH76sQh8u1FamUVwtE5CGX82W/Cq/Ps5FMVkkc7yg6nEBKIZgY&#10;XbZkaRj56YhwSrPmtpkLYbkVYc/GicefEG675dZwbZtrjHBEAnrKIiiFRFYG6RQnUpEClVdwzpyf&#10;rgsEyw5Z5kB0LbgGXA9HdnAC+YOgTkqHpaOi7IRJ6fEjYED/F22VhG9V2Gau/G9ZsPwKkdzT9a9h&#10;6EdDbW4ESyWe6NScBkJ98fVT/VIauUBueQTnLRJBeBeGrezxdzoU78gOTiB/ANRxORfIgs6KonMs&#10;IuELX3zBqmXLlrapi7kNbfRi01eTY461SdOZ384M69asNfLQXAlE4MgMEaauN9c6HsLo3sTE6yg6&#10;nED+ANApRR4QBgSCi/B5PJ6Gp556qi29sooCcUAiuB3bdwhvDXrTJlB3s5SbP6EKebBSw4pNeVhq&#10;PVIQQXD9RSB8O5TPCPLFtDhefkfR4QTyBwACgTQAHVQEwqYvPh6tFRSWX9ktCnm0vLhlGPTGoLBl&#10;0+awj30f+YSBC4HYkq4TyO9CFh4QQTCEGT9+/GHLuEAk4yg6nED+ANCJZX3wkRzM57PPPtu++cke&#10;DpZhcfkoD98F/f67WWH1qtWpPR972FqO5ZEQie0RyScRH8L8PjQsgSQgbvysTPHBIu4J/UvhEkfR&#10;4QTyB4BOyZe82Lx0xhln2IYvdobyZS6GLewiffDBB41g2OB1MDlnSANy0Kf4tLlME6e4xNkwxjt9&#10;oZCVIQtDfQpX4VxDWSKOosMJpDhAmZPOhhIzfMASIAw/S7D2Dku+khM38N8DU0MV5jg4P1w+Afju&#10;u+/a6/Gcp4Y2lL0v8WuIovdeIBYbrlg9HOcphhNI4cDSELi+XGeWr2WBALvmUTpH0eAEUgyg0Exo&#10;2hAiGVZgLZhFkAibvow4EuVfsXxF6P3sc6FO/jCF+Q3mOfiC1yuvvGJbqum0CB04/kKWo+QAYQhY&#10;ePwbiP+5sIyrOCeQ4sEJpDhI9HvXjp02hIAsmI+wnaOJME/BC3ATxo237ebs46jG/o169YxE+Ezg&#10;gAEDUtYGy4e4IhG5jpID11RDFIRVGFa+4lUYxAkkeziBFAMQB58DhCywQBBIhGHM4p8X2X9Hmp10&#10;cmoTGF/14qvjvAnLXAgdNR6u0LkJ41wJcwukZME15tqKSPxdmJKDE0gxgLVhKyT5VgdDGZZb+VTg&#10;mX8+w77oxS5SlmOPP65pOOecc+x/pnoKqjNjfYhICMOPOEoOXG8RNcI9YCMZv4HUuzCKc/LOHk4g&#10;xQCEwRwIqyNYIfyguVPHTrbxi5fbtO2824MPhS/Gfm7p6Zici8iDziviwIU4FO+duGQRWxgiEH5G&#10;5e/C/PdwAvkd0MH0BJOSQwgMYbA+XnnpZdtqLouDd1Xw93qqp5EMlkpMIHGHVZg6dpzGUXLgmsYk&#10;4u/ClBycQAqBhhl0LPy4ZjUkpPBjMlx5vm8/myjVB4qR9m3bhY0bNtpO0f/b/OUdM1cQMfu7MEcG&#10;TiCFQJ0L0hCZ0J5JEycd9kEfrI6/tGwVuj/+hK3OsKwLyfAxIAiEuRJHbiDSwJWf5XPehYm3sisO&#10;cRQdTiCFgKcRxIHQDszcyZMnh9NPO91+e6C5jtNPPS3MnTPXiIJlXchDu0RtT0gOz6GiQ8NPIILA&#10;Apk4ceJhy7hAJOMoOpxACoFMWjohqygtWrSwzWB80Icl2pNOODFcecWVtvpi8xz5oo1ksj7YNerI&#10;DXQPIQkeAPhxsT5EGAqXOIoOJ5BCoKfX7Nmzw+WXX24fKoZAqibDFr4INmrEyHwLI29SFbKwV+6T&#10;MMiDcBvOJOGO3EFWhghDfUr3l2ORjCM7OIEksE6FpZAoPEqPX2GbNm4KrVq2suEKqyy1atYKT/bo&#10;EaZ/M93SkJ6OR2dkh+r+ZLiDa+WpU/pDLafAwhC4TxwzgaqhKeA+cezIDk4gCZijYMgh64H5i00b&#10;NoY777jTlmQhDyZKIZAX+j3vFkUZQ0wgvAvDHMiECRNsGKM4J5DiwQkkAcuttj09GW5gUbCrtEtC&#10;HsxzMEkKeUAi/JAa8vBJ0bIFiEHWIOLvwpQcnEASMMm5Y9v25DF0yL7B8bd777O9HewqhUDYms6P&#10;pvkrnA1ZEnGUDYg46EeaLOVdGG1lJ057fRDiHUWHE0gCvt/BpOeG9RtCpw4d896g5YdNibS99ba8&#10;t27zl2Xth09ugZQZQArMe0AMkvhdGEBYnM5RdDiBJMCiYPhye6fOtkSL1cE+j3Zt24W1a9ZanL5B&#10;ymqLT4qWLWiyVFaG3oWJt7JDHjYR7sgKFY5A4g6DH7OWb2TyCj6v3os8brrhxrB+3fq8CdOEMCAZ&#10;fQXMCaRsgfscD1N4F4bPS/IyncK0ld2RHSoUgdBB4k7Dk4l/yPLFMIYtTJQiDFv4xodtAKNPZRJH&#10;mQD3HNFrCPj9XZiSQ4UiEHUWyoQ8Xnvttbx/sVSpau+2YIFAHrwMZxaHrI1M4igT4F7H9x2Xd2E+&#10;/vjj3/ydn/iS7G8VARWOQCAOkQc/pOZ3CpWOqmTkcVtCHkykMlHKhKlbIGUfGqpiWYhA+Crcl19+&#10;edgciOKdQLJDhSMQyuvbt69ZHnwlvXLlyqFB/fo25wEx6H8rTJpCIr8hDomjTIF7r2VcHiAMZUUY&#10;CndkjwpFIJT11ltv2T9ZqIMvpEMiWB5rVq+xCdP43ZaMxCFxlBnIAtEDRKstsk7ieEd2KJcEwk5R&#10;7RiFDOw/LYn75qBBqbkOPnRcvVr10KF9Bxu20IFslSW/M9kTKZ00YnGUCdB/4nvKiptIAwKxH3nl&#10;xyuto+golwSSRx4H7eM+fJuDTWIbE5K48/Y7bFt6lUqV7R2XW2662YYpvjW9/ELkgEtfYvjCFvYl&#10;S5bYygskgiiNE0h2KLcEwlBE8xi4bBJjSzrCPg92nLJJDIKxyVJHuYQIhH6E4GcZd9y4cTaJCiAV&#10;wiWOoqNcEgiEwLstLMPyYtw9Xf9qpMEuU1yWam3YwpAl31pxlE/EBCJLg49DsZEMAuHYCaT4KJ8W&#10;CJ1l7z7bSRq/VcsmMVZbjDSwUpI0eRvGnEDKKyAEDU00aaqX6fixVEwsIhtH0VFOLZCkIyRWReeO&#10;nYw0IA/eru3YvkNYs2p1ikAQ5kd8UrR8QxYGfQmSYAjD6/zsRCVM4aRzZIcyTyDxzVdn2LVzl/3U&#10;iQlTrA/NeWzdvMWGLbH4qkr5h/Z5qK9AIAxhnED+e5R5AtGGIJbnEJblFi5YGC6+8CKzPiAQhi2Q&#10;iv2/VoSRLo5yiZg4fm8Ig9+HMNmhzBMIN1zkQUdgee6ySy+zzw8iLNlOmTTZVmKY78hIHoijXALC&#10;oI+IQPDrz3T6taXCJY6io0wTCHGYnXQOZPXq1eHPf/5zqFqlSqh8VKXQuGGjMKD/i7YHhJWWw4Ys&#10;6eIolxCB0FdkYUAgfA+E/SBAcyROINmjTBMInYMhC0+QOXPmhJYtW9qvF+oklge7TflvrX1JLCEP&#10;Jkz1bY+M4iiXEIHg0pfoK5s3bw7z5883q1VhSoM4io4yTyAIk2Svv/56aNiwYfjTn/5kv154umev&#10;vBfjEtKwDWWQCPs9MpEH4iiXkNWhviLS0PdBeAClp3EUHWWCQLQsaz9rSggB/146QL5VMX7ceFum&#10;ZdWlcqVK4fHHHvuNWYpkJA6Jo1winRyYOMXF6iBOhBKncRQdZYJANATBlVXBF9JR/EkTJtpcBwTC&#10;qsupzU8Jo0aOtLwOB4QgcqAvQRx8SOinn35KWR8+hCk+yhSBYIEwEWpfSd+X9/d7dprqW6b8hmHs&#10;Z2OS9IWv3DgqDkQg9CMEP/tAPv/8c59ELQGUmSEMhMFwhX/NQii8adu3d5/U0IW3a4cPG55PLr4h&#10;yJGHmEBkaehdGC3jOoEUH2WCQDTXATkwhOGTg4t/XmSbxCAO5IzT/xxmTJ/hv11wHAYIQUMTCATX&#10;34UpOZQJAoEQNGyBSBjOsDWdjWK8Ydu0yXFh0OtvhOXLllsaJxBHDN/KfuRQRggkMS2jeZC/P/D3&#10;lPUBicyfNz+MGf1ZWP3LqrzJ1kQcDsEJ5MihjAxh8v6Yz/zH3Nlz7D0XLA8mT3njduniJWH0yFFh&#10;xfIVeUMdrBCHI0FMHL83hMHvQ5jsUCYIhElTSGHVyl9Cy4sutvdbkA7t2oe1q9eEbVu3hRGffBqW&#10;L11maSERhwNAGCIHn0QteZQZAmHo8tmo0TZ04cPI7P146cUBRizr164LE8aNt4lVmyNJ0jscICYQ&#10;WRi8C+PLuCWDMkEg7P0YnZDHCU2Pt2ELJPJ8v+dtroO9IKy8LJy/IGzbstUIxD4S5HAkEIHgygrZ&#10;smVL+PHHH30jWQmg9BAIxJ9Ijx497IW4Th0TAkluKjcXUrj/vr/ZZjH2fGB9LEuGK3wQmbkRkYYs&#10;FbdAHIKsDpGDtrJjdRD3R29lpx6JEIdlkqIiU97iSlxeuj9GqSOQnk/1DJX/dFS4u8tdtvKya/uO&#10;8HSvp+0FuapVq4bTTz/dfksYPzV4kuDGP1B2OEA6OeT6ZTr6rYQ6qRs/9UJqiuM42z/mkZYyyKfy&#10;KB8/ZXKMn3NWXbj6vQVxiK5HfH1wSZOOUkcg3Z/oHmonw5TbO3S0IcqGdRtCLZZsa9Uyy+S+++6z&#10;p0h8QegUmKT6WTIn7HAA+oPIgX5Bv+F1/gULFqSUgzClQY4kpNRSWFyOCY+VGhLIth9zDuRHyB+X&#10;LT8Tx9QLaTAHhO7gV7sQkQdhIhvKI106ShWBMBR5snuPcEwyROnUvoMRSKe27UODuvVCvUSOP/54&#10;+7M6J6UbjgtxDB8+3Nb3OUYcDqA+EisHk6hjxozJySSq2oMy0o9jEsEvEQFk0x7SSvHJKz0hjGPI&#10;g3ohDc594cKFYeLEianzx42vEy6fyeB6MW/EcQzSlC4L5OCh0CsZwlSrXCV0bNsuLJg3P5zc9IRQ&#10;lz0fifXRoUNCKvkXVxeaC8P/PfjCFF8k08VwOAB9hP6gvoI/fRlX4ZIjCcqXotImXI7p0+rXUvxs&#10;+zJpORcsdOWN65IVsX79evtH9COPPGIPZPKoTgQ/6UjPfhnSTZ8+PRWPCKVvEjUZwtRMhiyd2rUP&#10;Dz/ULdStUcsI5M477jAW5MQ4YVzdACwQTpQNQuoMDgegL0iB6Bu4udxIZi96JlVQFwq6fdt2+1Yv&#10;4XnfuMlbNNiTKDFuNu3ROWhYonPD5bwRhm8vv/xy6NOnj1khIi/yKq0EoHNff/11uO222yyvrqFQ&#10;qgiEIQtDmDo1aoYmRx8TTjiuaWhct344OhnSDB82zBrPyYpV5UIgmKR0DE5OJ+9wACkI/YL+kcut&#10;7JACWw9YKWQH9YXnXxBanH1OuPXmW8IvK1baZkn2NvHCKPoQKyvnEEscJkAKkAOWBecthefcSDdl&#10;ypTQpUuX8PPPP1t4LKQlDX5ckQuE9MEHH9gWC10z1VuqCIT9Hk/1eDLUqVnLJk7rJm7NKlXDfX+9&#10;x+LUaAknyskwhBk9erQNYdQZ0tO6VEyJlUP9AgLRj6WUDmVRWoUdEeF7NglBsAXh5x9/sj1NfAiL&#10;97pwqyX9ffC774WhHw0NK5evOKxdIgT6uB6kDDcIQ7AQ3njjDdtDtXbtWotXHEKeu+66K7z44otW&#10;HmEqm0UINtdBMIsWLQqzZ8+2/NSFcK0uvvhimyogn8JLFYGwh4NvmVatVNmsEOSYBo3C119+VSCB&#10;ILAuHUIWCJKe1qViivoDyqOwZcuWWX+h3yhMQ+Ij3neSfmyWRSL8t3nw2++EdxM5plHjUD0hjxpV&#10;q4X6/BAtcfmH89///ndTWpEHLoqLHwXHOqDNM2fODA888EA47rjjwhlnnBEeffRRS0O8iIIPSV94&#10;4YU2JNG5UhZzQhDPhx9+GPr37x/atm0bevXqZXWRRkT1j3/8I3Tr1i212sn5lK4hTGLWMQeC5VGv&#10;Vm0jECZRVyxZai/KMRucSViSGzJkiF1EjnnCpKdxqZhCX0AgDY5RFiYEP/roI1MopSH+D+k3ST/G&#10;svhl2XIbwuBHpn31dXj8n4+G6pWrhKbHHGs6gDWCZVK/fv1wzjnn2D+PaL8mPJnDQckhv40bN4b3&#10;3nsvnHzyyeHtt9+280HxiSc9/qFDhxqBbNq0KUVEhJMPqwM/E8uDBg0KL730kpEE6agLEhowYEC4&#10;8sor7UFNWKmzQDDtHn/0MZtEZS8IcnT9hjacYSNZrVqHC1ve2VxWt25dc+vUqWMu4elpXSqmVK9e&#10;3foDe4g4po9wfNRRR5kfIZx4SZy/RCXpw/TtGgkx1K9dx/o3ru1zSvwN69YL1RLru2ZifVhcYonU&#10;xBJP2qi2VatWzeYipk6dmrIsUHwU+l//+le44IIL7IFKOPGQC3Gkefrpp0OLFi0sTHkhAYY199xz&#10;jw1hGPpAGqSXi5CWJd/mzZvb8AYQX6oIBGEORBYIF7LK//tTaFivvl1Ibny6cEHl5yZBILhxGpeK&#10;LbVr104pMUoIqRCW3ncIIz7OW6KS9GF7MFatHurVTCzsajVMbKUxiateqUponPT12vnh9H++d0Of&#10;pl08KGk7fuYqUGAUWxbI5ZdfHrp27WrzFSIWxeMyeQqBaCMm5EEZM2bMCFdccUVo2rRpuPHGG8Ok&#10;SZMsnDS4Sjd+/Hg7j2+++cbKK3ELhEIRAOshsV+idIfFMzZMhjBbt2y1mWg+DrR61WqbmV6buPiZ&#10;JI1l1apVKcGsisPS07pUXKFvMDyhX+AyDCBcLvHIEe839OGkb69clgxhlq8Ma+jn+X196aLFYeqU&#10;qeGKy1rbAxTLpF4ivP914okn2tCjY8eOqX6O/sQKjlLzmgdzGbIwCEe3cCGTv/3tb+Gss86yOJGK&#10;LA3OnWkAfs527rnnhn//+9+pIRJl4E6YMMFI7LvvvrMyyF8iBBI3EuGYCtRQMSFptElFYfgJRzhO&#10;Id8iSUkG6AIgGheqHocDqG+iAPRHJhVz2T+omz0fLOciDAfefuvt0Pu53skQJxmSM7xJhjJmcSfW&#10;ChOjrDBavqT9uOrjHNP3UfR+/foZ0TCvo3ON8yBMgjKXwjCFY+kLQxPt8WDu5P7777ehCpYJ6VQe&#10;cyNnn312mDt3ruUjrEQIRIosP5XKpXJIgsbi5waSFj/xmkUmTXHASag8SIQyEYcDqD/Qx9Tn6C8c&#10;5wLUq7asWbPGlkbT5/DOPPPMMGzYsPDJJ59YOoYk9HP8AD9lqO8zfGnfvn1o3bq1/eKVPSCqQ+k4&#10;byaOIZBZs2ZZGDqJ3rHDm31UpEWH8B999NFh2rRpVj5pmXhlZebmm282a4Vw8peYBULlqozGKgw/&#10;JMEM9OLFi+0EMR03bNiQ2pRCozlZmDQbUJeEMqgPoW6HA6gf0kdw470fuQDtoK+juOgEZMHcA0/2&#10;3r17m16w1Ry9YJmZVRH6NrqFq/PQOXEe8+bNC+eff74tsQ4cOND0jLTEUY7So/iQzNixY+2YNLSD&#10;ZVvmT5hE5f2Ye++9115alaWCcN3YX9K3b9+UFYeU2BwIJ8iFodGcmASWHTx4sJ0YF+ihhx4KPXv2&#10;tJlkJmt0QciPmy2ok7xcCIT6i1OOo3yCTk7/UL9Uf8lVH6E96vO0hbkL5hTouxxLb6SkOiY956A0&#10;uDoXdOy1116z91viHaZxXZRPWnSRYRFDFsKJJwxyYR8I3+N555137CEvXYJosFquuuoqG3KRR3El&#10;RiAUGjeWCmjUs88+a2vKjK308hKTQJAHTIepRnrlzwZcIPLKVUfh2OEA9Ef6A/2C/sVTHZfjXEBt&#10;0VCe45gMcLHECaeduDoHwpUHP+GkUb+XDqDwxOGXq3IgGFZqxo0blyqfOvHTJumP2scx8Vg3bGdX&#10;WwmnvBIjECpVIxEYrnv37uGZZ56xnWs6Kbk0mMmYSy65xNa0la8w0GgEkFYnwXsNkJRYmxN3OECs&#10;JDxVH3zwQXv1IVegv+qhR9s4lt7QRvVrhcV+0nMsl/Q6N1zF0f+pg2MkroM4hjxPPPGEWRUiVMWR&#10;TsSBrmLd8PLdc889Z+lUF8JxiRGIGqsTwdRhXPbtt9/+5iTiBrA2zckUdlPJI+HkOAkEP+XfcMMN&#10;tjWZeF0QhwPQ9+grPHnZFs5DraL1j1g3uRboCfMkPHS1nwRdEoFIX3kgM/Xw5ptvpoY86SixSVQJ&#10;leCyjnzRRRfZDDEQeShe7iuvvBIuvfRS+1t6QSAd+SEZ8tEBWA9nvz+zyo0bNw6tWrWyTx1y0qRx&#10;OAB95/3337f+0ahRI5uspG/SnyoK0AfIAUgP0SEmbLHKZBEpjuER0w2kYX6GY6wRrmU6SoxAqJwK&#10;Vcntt99uwxPCiCMcEQPKP3nyZNvrL0slE0gv4WQ1FoR0rr76atuKqzEbUlA5jooH+gvKgOVx3nnn&#10;2ZOX/lOR+gjnGhMEbmx1INIt6TAi4iC8IL0qMQKhAaocPwTCrjYRiEhEDUGIY/6DrblsWiFfJuik&#10;deKAE4N8TjnlFHvCUC7lFcSUjooJ+gyWa5s2bWy4zAdy1IcqEqR7sT4ikARhEnSN64Me4Rd5KC4d&#10;JT6EQWgAL/awJZY1bSpWA2k0aQjD/fjjj0OzZs1sB12mBgLlVT7AujSmKN9JZYVHF8QJxBGD/sJS&#10;aZMmTewtVZQBa7UiAX3gvKVzuByjL+gqEusPuiZLX2G4mVCiFoiEBvDiDd8l+Oqrr1KNE4HIL6Jh&#10;J9y6devspDKB8hGRA8LOuFtuuSW0a9cutQ2Xujlxyleb4vyIo2KBe/7qq6/aS2TsrKRPSGGA+izp&#10;FFbeoL7PeUpP4mP8IgldB3QRv4gGP9ctHSU6B0IFuiEs/1xzzTW2aQwTUgxIGvy4LO+yOUVPBk6m&#10;IFC+ThxhKYodfNoZR16duNKpPOXFdVQs0Peuu+46E72Epj5I/1CfpQ/J7yg6SnQIw9OfG4Bwc9ga&#10;C4mwaYwbRhosB+JYnWFnKvtEIBviC1Jw8lEmLmm40ey6O+GEE2wIxKYYwjTpQ2cgndolUvHOUfHA&#10;g4b3TbTzmf5Hf6CfiERiIqG/OIqOEh3CSFF1U1Bixp9s3mG+gj34DG1YumXlhM+niRBwC1JwlY9L&#10;Osp+6qmnbPmXDS68TUgYS7uYqy+88IJNlpEeoV24jooH3mTlzVI+psPbpOwTwhKh791xxx1GLMyh&#10;0X9YrXFkhxK1QFBukYgUHXLAwsBK0KfSsBp4MmjchSh/JhAnYpJ1wQoMe/Z/+OEHqwPrh3kUhkx3&#10;3nmn+UUaIp+CCMpRfsE+B6xVvgPKkBkrlXk53kzl+xeXXXaZuUzKe//IHiVCICBWcvwSbpjmKFB0&#10;XNJBNCIPRO/JZALxcT7KQVSfwiERyIklZIZIhCNqC35HxQN9Rf0Gl2EMfYV++fzzz9u3PuOHmaPo&#10;KDEC0cWXosofx4lAEIXLopCiFwSVQQcApFWZ6hyUwQs/nTt3tl12HItgCivbUX7BfVe/o5/QFxCA&#10;RYJVzIbEONxRdJQYgeQCManIz5en+W6BJmsl3jkqJiAQ7r1ckQlgWMNEPw8xPYjoQ46io1wQCEIH&#10;QWSBxEMYRE8gR8UCfULEQD/A5fj777+371/QT+I/9ZPeUXSUaQIROWjzGDPsrMpcf/31tjWecDoL&#10;rtI6Kha4/7JAIQksDciDL24x2c43ae6++24jEv0wyVF0lHkCgTjoIHQM5j34cvTw4cPtWyN6qigd&#10;4qh4EIHICuVTE1gfrM6wksfWAvqP+oqj6CgXQxhuukgCawMzFPKgw8j6IM7N04oH7j2kwb3HD1GI&#10;LBD88QoM4ig6/ieTUuliI/IXBtJIuAHKp7x6Aigtfh3jkofwdKgMifLhj+vBr05ChyAcl2MhTi8Q&#10;BghDiC+oLTFIhwhxvljS6/tvoXrTJa4rbr/CFaY0sR/E4YLSxOmURlKSoDz6CUi/lrQByM0WlEH/&#10;iM9FfVJ1qN8UBNIoTywxONY5xHGqA1E4bhx+JKF6068rx4pHYn/cTqDzSkeRCQThJmQCaaiABiH4&#10;Y9aPL7zSiPmVj/0ixMcgfyzKH7uxKB1x6VA46bBKqFf7UwhXB1MatTkTlE75VAYSt1NSUDlFhc6L&#10;ciRqH6I6dI7pcbLK8MdlKZ/yKjz2S1Qm54uQt6Sga09/4J5wrDaoHYA2cJwNyBuXgRsL54HE1ywT&#10;KIM+SzrS48clnDCdAy5QWYjilRcor9IcSaiN1EldaithiPxqEyI/LnHKczhC+P8mlqS8yinBhAAA&#10;AABJRU5ErkJgglBLAQItABQABgAIAAAAIQDki7K8DQEAABMCAAATAAAAAAAAAAAAAAAAAAAAAABb&#10;Q29udGVudF9UeXBlc10ueG1sUEsBAi0AFAAGAAgAAAAhADj9If/WAAAAlAEAAAsAAAAAAAAAAAAA&#10;AAAAPgEAAF9yZWxzLy5yZWxzUEsBAi0AFAAGAAgAAAAhACR14aIuBAAA7gkAAA4AAAAAAAAAAAAA&#10;AAAAPQIAAGRycy9lMm9Eb2MueG1sUEsBAi0AFAAGAAgAAAAhALrBpbu8AAAAIQEAABkAAAAAAAAA&#10;AAAAAAAAlwYAAGRycy9fcmVscy9lMm9Eb2MueG1sLnJlbHNQSwECLQAUAAYACAAAACEAO5xT7uAA&#10;AAAKAQAADwAAAAAAAAAAAAAAAACKBwAAZHJzL2Rvd25yZXYueG1sUEsBAi0ACgAAAAAAAAAhAGi1&#10;uWbuNAAA7jQAABQAAAAAAAAAAAAAAAAAlwgAAGRycy9tZWRpYS9pbWFnZTEuUE5HUEsFBgAAAAAG&#10;AAYAfAEAALc9AAAAAA==&#10;">
            <v:shape id="Text Box 108" o:spid="_x0000_s1119" type="#_x0000_t202" style="position:absolute;left:2141;top:15899;width:49757;height:39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Yz+McA&#10;AADcAAAADwAAAGRycy9kb3ducmV2LnhtbESPS2vDQAyE74H+h0WFXkqybkOT4GQTSumL3hrnQW7C&#10;q9qmXq3xbm3n30eHQm4SM5r5tNoMrlYdtaHybOBhkoAizr2tuDCwy97GC1AhIlusPZOBMwXYrG9G&#10;K0yt7/mbum0slIRwSNFAGWOTah3ykhyGiW+IRfvxrcMoa1to22Iv4a7Wj0ky0w4rloYSG3opKf/d&#10;/jkDp/vi+BWG930/fZo2rx9dNj/YzJi72+F5CSrSEK/m/+tPK/iJ0MozMoFe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GM/jHAAAA3AAAAA8AAAAAAAAAAAAAAAAAmAIAAGRy&#10;cy9kb3ducmV2LnhtbFBLBQYAAAAABAAEAPUAAACMAwAAAAA=&#10;" fillcolor="white [3201]" stroked="f" strokeweight=".5pt">
              <v:textbox>
                <w:txbxContent>
                  <w:p w:rsidR="00175C09" w:rsidRPr="00DB3D27" w:rsidRDefault="00175C09" w:rsidP="007E1280">
                    <w:pPr>
                      <w:spacing w:after="0" w:line="360" w:lineRule="auto"/>
                      <w:jc w:val="both"/>
                      <w:rPr>
                        <w:rFonts w:cs="Times New Roman"/>
                        <w:i/>
                        <w:szCs w:val="28"/>
                      </w:rPr>
                    </w:pPr>
                    <w:r w:rsidRPr="00DB3D27">
                      <w:rPr>
                        <w:rFonts w:cs="Times New Roman"/>
                        <w:i/>
                        <w:szCs w:val="28"/>
                      </w:rPr>
                      <w:t>Hình 10.2: Đồ thị tốc độ – thời gian của viên bi được thả trong dầu.</w:t>
                    </w:r>
                  </w:p>
                  <w:p w:rsidR="00175C09" w:rsidRPr="00DB3D27" w:rsidRDefault="00175C09" w:rsidP="007E1280">
                    <w:pPr>
                      <w:rPr>
                        <w:i/>
                      </w:rPr>
                    </w:pPr>
                  </w:p>
                </w:txbxContent>
              </v:textbox>
            </v:shape>
            <v:shape id="Picture 109" o:spid="_x0000_s1120" type="#_x0000_t75" style="position:absolute;left:12768;top:659;width:25908;height:1590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rJC/CAAAA3AAAAA8AAABkcnMvZG93bnJldi54bWxEj0GLwjAQhe/C/ocwC3uz6XoQraZFZEWv&#10;VtHd29CMbbGZlCbV7r83guBthvfmfW+W2WAacaPO1ZYVfEcxCOLC6ppLBcfDZjwD4TyyxsYyKfgn&#10;B1n6MVpiou2d93TLfSlCCLsEFVTet4mUrqjIoItsSxy0i+0M+rB2pdQd3kO4aeQkjqfSYM2BUGFL&#10;64qKa94bBX/7nn3P7ueSPwnt6Tw5/m6V+vocVgsQngb/Nr+udzrUj+fwfCZMINM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x6yQvwgAAANwAAAAPAAAAAAAAAAAAAAAAAJ8C&#10;AABkcnMvZG93bnJldi54bWxQSwUGAAAAAAQABAD3AAAAjgMAAAAA&#10;">
              <v:imagedata r:id="rId60" o:title=""/>
              <v:path arrowok="t"/>
            </v:shape>
            <w10:wrap type="topAndBottom"/>
          </v:group>
        </w:pict>
      </w:r>
      <w:r w:rsidR="007E1280" w:rsidRPr="00D72CB7">
        <w:rPr>
          <w:rFonts w:cs="Times New Roman"/>
          <w:color w:val="000000" w:themeColor="text1"/>
          <w:szCs w:val="28"/>
        </w:rPr>
        <w:t>A. 8,6.10</w:t>
      </w:r>
      <w:r w:rsidR="007E1280" w:rsidRPr="00D72CB7">
        <w:rPr>
          <w:rFonts w:cs="Times New Roman"/>
          <w:color w:val="000000" w:themeColor="text1"/>
          <w:szCs w:val="28"/>
          <w:vertAlign w:val="superscript"/>
        </w:rPr>
        <w:t>-3</w:t>
      </w:r>
      <w:r w:rsidR="007E1280" w:rsidRPr="00D72CB7">
        <w:rPr>
          <w:rFonts w:cs="Times New Roman"/>
          <w:color w:val="000000" w:themeColor="text1"/>
          <w:szCs w:val="28"/>
        </w:rPr>
        <w:t xml:space="preserve"> N.                B. 8,7.10</w:t>
      </w:r>
      <w:r w:rsidR="007E1280" w:rsidRPr="00D72CB7">
        <w:rPr>
          <w:rFonts w:cs="Times New Roman"/>
          <w:color w:val="000000" w:themeColor="text1"/>
          <w:szCs w:val="28"/>
          <w:vertAlign w:val="superscript"/>
        </w:rPr>
        <w:t>-3</w:t>
      </w:r>
      <w:r w:rsidR="007E1280" w:rsidRPr="00D72CB7">
        <w:rPr>
          <w:rFonts w:cs="Times New Roman"/>
          <w:color w:val="000000" w:themeColor="text1"/>
          <w:szCs w:val="28"/>
        </w:rPr>
        <w:t xml:space="preserve">  N.                     C. 8,8.10</w:t>
      </w:r>
      <w:r w:rsidR="007E1280" w:rsidRPr="00D72CB7">
        <w:rPr>
          <w:rFonts w:cs="Times New Roman"/>
          <w:color w:val="000000" w:themeColor="text1"/>
          <w:szCs w:val="28"/>
          <w:vertAlign w:val="superscript"/>
        </w:rPr>
        <w:t>-3</w:t>
      </w:r>
      <w:r w:rsidR="007E1280" w:rsidRPr="00D72CB7">
        <w:rPr>
          <w:rFonts w:cs="Times New Roman"/>
          <w:color w:val="000000" w:themeColor="text1"/>
          <w:szCs w:val="28"/>
        </w:rPr>
        <w:t xml:space="preserve">  N.                D. 8,9.10</w:t>
      </w:r>
      <w:r w:rsidR="007E1280" w:rsidRPr="00D72CB7">
        <w:rPr>
          <w:rFonts w:cs="Times New Roman"/>
          <w:color w:val="000000" w:themeColor="text1"/>
          <w:szCs w:val="28"/>
          <w:vertAlign w:val="superscript"/>
        </w:rPr>
        <w:t>-3</w:t>
      </w:r>
      <w:r w:rsidR="007E1280" w:rsidRPr="00D72CB7">
        <w:rPr>
          <w:rFonts w:cs="Times New Roman"/>
          <w:color w:val="000000" w:themeColor="text1"/>
          <w:szCs w:val="28"/>
        </w:rPr>
        <w:t xml:space="preserve">  N.</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0.8</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Trên đường khô ráo, một người đang lái xe với tốc độ v thì nhìn thấy đèn xanh ở xa còn 3 giây nên quyết định hãm phanh để xe chuyển động chậm dần đều. Biết sau khi hết đèn xanh, đèn vàng thể hiện trong 2 giây rồi đến đèn đỏ. Khi đèn vừa chuyển sang màu đỏ thì xe dừng lại (Hình 10.3). Khi đường trơn trượt, để đảm bảo an toàn, người lái xe hãm phanh sao cho độ lớn của tổng hợp lực khi này bằng </w:t>
      </w:r>
      <w:r w:rsidRPr="00D72CB7">
        <w:rPr>
          <w:rFonts w:cs="Times New Roman"/>
          <w:color w:val="000000" w:themeColor="text1"/>
          <w:position w:val="-26"/>
          <w:szCs w:val="28"/>
        </w:rPr>
        <w:object w:dxaOrig="240" w:dyaOrig="700">
          <v:shape id="_x0000_i1041" type="#_x0000_t75" style="width:12.65pt;height:34.8pt" o:ole="">
            <v:imagedata r:id="rId61" o:title=""/>
          </v:shape>
          <o:OLEObject Type="Embed" ProgID="Equation.DSMT4" ShapeID="_x0000_i1041" DrawAspect="Content" ObjectID="_1826865750" r:id="rId62"/>
        </w:object>
      </w:r>
      <w:r w:rsidRPr="00D72CB7">
        <w:rPr>
          <w:rFonts w:cs="Times New Roman"/>
          <w:color w:val="000000" w:themeColor="text1"/>
          <w:szCs w:val="28"/>
        </w:rPr>
        <w:t>lần so với khi đường khô ráo. Hỏi người lái xe phải bắt đầu hãm phanh kể từ khi nhìn thấy đèn xanh còn lại bao nhiêu giây, ứng với tốc độ lúc hãm phanh cũng là v, để vừa dừng lại khì bắt đầu có tín hiệu đèn đỏ?</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A. 5 s.                            B. 6 s.                              C. 7 s.</w:t>
      </w:r>
      <w:r w:rsidR="00616FE6" w:rsidRPr="00616FE6">
        <w:rPr>
          <w:rFonts w:cs="Times New Roman"/>
          <w:b/>
          <w:noProof/>
          <w:color w:val="000000" w:themeColor="text1"/>
          <w:szCs w:val="28"/>
        </w:rPr>
        <w:pict>
          <v:group id="Group 110" o:spid="_x0000_s1121" style="position:absolute;left:0;text-align:left;margin-left:91.75pt;margin-top:34.45pt;width:400.2pt;height:147.25pt;z-index:251707392;mso-position-horizontal-relative:text;mso-position-vertical-relative:text" coordsize="50827,18699"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OZfnxBwQAALMJAAAOAAAAZHJzL2Uyb0RvYy54bWykVlmP2zgMfl+g&#10;/8Hwe8ZHnDgxJinSzIECg3awM4s+K7IcC2NLWkm5drH/fUnJzqTJFL0e4uigKPIj+VHX7/dtE2yZ&#10;NlyKWZhcxWHABJUlF+tZ+Nfz3WASBsYSUZJGCjYLD8yE7+fv/rjeqYKlspZNyXQASoQpdmoW1taq&#10;IooMrVlLzJVUTMBmJXVLLEz1Oio12YH2tonSOB5HO6lLpSVlxsDqjd8M505/VTFqP1eVYTZoZiHY&#10;Zt1Xu+8Kv9H8mhRrTVTNaWcG+QUrWsIFXHpUdUMsCTaaX6hqOdXSyMpeUdlGsqo4Zc4H8CaJz7y5&#10;13KjnC/rYrdWR5gA2jOcflkt/bR91AEvIXYJ4CNIC0Fy9wa4APDs1LoAqXutntSj7hbWfoYe7yvd&#10;4j/4EuwdsIcjsGxvAwqLo3iS5tk4DCjsJZPxdDrtoKc1xOfiHK1vv3My6i+O0L6jOTsFaWRekTK/&#10;h9RTTRRzATCIwRGppEfqGT38IPcAVuLBcoKIVGD3sAHu9usGFr8JWJJNp+kkR1lSvAnbMI/zeIgC&#10;R99JobSx90y2AQ5moYZ8d2lItg/GetFeBBULecebxt3RiGA3C8fDUewOHHdAeSOcEa56OjWIq7ff&#10;jeyhYSjTiD9ZBdnj4o4Lrm7ZstHBlkDFEUqZsA4BpxekUaoCI37mYCf/atXPHGbOj/5mKezxcMuF&#10;1M77M7PLl97kyssD5id+49DuV3tXNtmoj+9KlgcIu5aeZIyidxyi8kCMfSQaWAXqC5jSfoZP1UhA&#10;X3ajMKil/uetdZSHFIbdMNgBS81C8/eGaBYGzUcByT1NsgxpzU2yUZ7CRJ/urE53xKZdSggLpC9Y&#10;54Yob5t+WGnZfgFCXeCtsEUEhbtnoe2HS+u5EwiZssXCCQGRKWIfxJOiqBqjhDn3vP9CtOoS00JK&#10;f5J9OZHiLD+9LJ4UcrGxsuIueRFoj2oXACjt+bXitIBfx4Ywuqjx73cNOGU3CKPvPO0P6WiJftmo&#10;gfeXr3jD7cE1IfAZjRLbR06xxnFyShdpTxewj9cCW6SYNb2cPwWwcfog6YsJhFzWRKzZwiio6I5D&#10;oq/F3fSrK1cNV1jfiCOOO+cgYmfd4g18fCe6kXTTQsX61qpZQyz0dVNzZSBPCtauWAks87H0YYag&#10;Aj+4sgQadO3u33SyiONp+mGwHMXLQRbnt4PFNMsHeXybZ3E2SZbJ8j9MkiQrNoaBv6S5UbyzFVYv&#10;rH2zt3WvAN81Xff1jOPaCnANmOaIsjcRlhAStNVYzSytceiJhXZMedxw0L6iibh/g7zHST4ZwhPn&#10;suWlw1E6zkddy8viOIHJb5C3s8lb4YZglCsK9zJwrnavGHx6nM6d1Otba/4/AAAA//8DAFBLAwQU&#10;AAYACAAAACEAusGlu7wAAAAhAQAAGQAAAGRycy9fcmVscy9lMm9Eb2MueG1sLnJlbHOEj8sKwjAQ&#10;RfeC/xBmb9O6EJGmbkRxIyL1A4Zk2gabB0kU+/cG3CgILude7jlMvX2akT0oRO2sgKoogZGVTmnb&#10;C7i2+8UaWExoFY7OkoCJImyb+ay+0Igpj+KgfWSZYqOAISW/4TzKgQzGwnmyuelcMJjyGXruUd6w&#10;J74syxUPnwxovpjsqASEo6qAtZPP5v9s13Va0s7JuyGbfii4NtmdgRh6SgIMKY3vsCrOpwPwpuZf&#10;jzUvAAAA//8DAFBLAwQUAAYACAAAACEA5W6mlOAAAAAKAQAADwAAAGRycy9kb3ducmV2LnhtbEyP&#10;wUrDQBCG74LvsIzgzW5ibEhjNqUU9VQEW0G8bbPTJDQ7G7LbJH17x5Pe5mc+/vmmWM+2EyMOvnWk&#10;IF5EIJAqZ1qqFXweXh8yED5oMrpzhAqu6GFd3t4UOjduog8c96EWXEI+1wqaEPpcSl81aLVfuB6J&#10;dyc3WB04DrU0g5643HbyMYpSaXVLfKHRPW4brM77i1XwNulpk8Qv4+582l6/D8v3r12MSt3fzZtn&#10;EAHn8AfDrz6rQ8lOR3ch40XHOUuWjCpIsxUIBlZZwsNRQZImTyDLQv5/ofwBAAD//wMAUEsDBAoA&#10;AAAAAAAAIQC5aXJjRoYAAEaGAAAUAAAAZHJzL21lZGlhL2ltYWdlMS5QTkeJUE5HDQoaCgAAAA1J&#10;SERSAAAA9wAAAJMIBgAAAFLpjx8AAAABc1JHQgCuzhzpAAAABGdBTUEAALGPC/xhBQAAAAlwSFlz&#10;AAAOwwAADsMBx2+oZAAAhdtJREFUeF7t3ffbZUWZLv7+x851znGO4+gcszOjY1ZUMAEiigEjGSQo&#10;QXKGJiOZJmdoaHLOOYM5z/mub31q73t3db1rv6H7bUDHH+6ratWqVfG563kqrLXWvPjii8PzL7z0&#10;3wgvDM+/uAKU+C+sAM8///wonnvuuVE8++yzC/DMM88siaeffnoTbG46PaT1xBNPVPAro/K3eQVP&#10;PfXUKNwbK888yHcsPHn30M7ktsdi7T+GZ58vffDCxAX9/cJLhQ+9DAQvvJW4Mqlvj9RNe/yD3Euh&#10;EYbloCVuizHhhZ5cQU+kHn38J598chRj5BuLF7gvPWWTT0v0HuLOC28xLzxwr2+X5D8WH5JmC8+M&#10;9ck8hNij/T6Gf5D7rY6uw5ZCIwzLwRixoRfcoCfpYiDAiwk3tARA1nnpzEMIHrKLr15jcaFPG4Sn&#10;DG28+FeCPu1grC1hrO3ngZZGcP3c+ufiH+R+q6PrsCUwJhSLYUzgYExAYUygW1L0aPNo06BdH3/8&#10;8eGxxx4bHn300YqHH354eOSRRxZA+AMPPDAXnhXvvvvuG+68886Ke++9dxT333//AkjjoYce2iT/&#10;pCmsh3Dl7pF6jGEsvvpnUFoOHn38seHhRx8Znnnu2eHlV1+p5P6HWf43ja7DlkBP3qXQErpFS+gW&#10;PXkBuWMOtyC8LYER48EHH6xkiotcSIl499xzzyjuvvvuGWlb3HHHHcPtt98+3HbbbcOVV145nH32&#10;2cPJJ588nHTSScMpp5yyAKeeeupw2mmnLcDatWuH008/fTjjjDOGM888s+Kss86q6Z1zzjkLMC8c&#10;fvGLXyzAueeeO4qx5xfDhRddNFx59VXD/Q8+MLz48kuzufdcDf4Pcr/R0OhzoG49avhC6NBRjBAY&#10;Qto+PARF3JbYLXFbJLyF8J7I0Xotce+6664ZIdevXz/ccsstM9x8880rxk033TTceuutw+WXXz4c&#10;d9xxw+GHHz4cc8wxw9FHHz0cddRRo3Cvx7HHHlsHBANDBoEQPkQP2QFhzzvvvEo4JG0J3JK6R+K0&#10;cc877/wZzj//ggr+c88V33PnVZxzzrkl75JfubfussuHp54ug63+06dVfsjKCObJ1CjcG5PZ1YC0&#10;F+K554ssF7zw4kt/J+QeISswsXqMxYNRYkNH3qDXvC1Zcy/3x8JDfOYhEiMuzYu8iIu0rSZFuiBE&#10;DiGhJfbmQnpcJAlxEfXII4+sJF8uPJfnXUsDci9hBhBoLQODAI0fbT5G5lb7bkpuxD1/hnPPPW8B&#10;zjsP2S8oz/5iOEdYicd9+JHHhmeefX54+pnSv8/P4UThykpkakK4kXS2IpQdXnjx5b9vco9hlMAF&#10;MckWYErCeWhJDDGh+/kdxLSmhc1JIWZ0TOUNGzZUMrcEDolvvPHGGZkh90LKLYU8pUXTImcICSee&#10;eOKKccIJJyxA7kWzt2DSx5yn2UNgxD7//POHCy64YLiomNIXX3zxcMkll1TwBxddBMIurbjkknUz&#10;JAwuvPDiSnSkPu/8C4fzL7houO/+ByspEDwEWYAVyto/yL3FGGnURTBGbBglNowQGqKpkTaaOVq6&#10;vRdSZ46MzIhMKyMywt5www3Vbck7ZmYLb+OtFqmDkJsGRexoWWTP3Hk5CDFpX/6EI27m5fwhcu/P&#10;/aTDZEfqdevWDVdccUVdD4Crrrqq4uqrr57imoJrh2uuua7i2muvr7juuhtmfrjyyqsr4WltxIZb&#10;b7u9ytOzz71QsQmpg3+Q+43GSKMWjBEYRglcYMV0FI0p3aIlcUjNNUeOZqaRzYtjWse8RqKQ1/WY&#10;2Y1kPUL8XIeQLUG3FNJFMqSmvWlbJG3N3yAEHkN7D0kD4dCnJV40tmuE5rZxaXDhF154YdHAF8/I&#10;fs011wzXX399GfQMfjeXwfKmCqQOsbnXX29QvKX6r7rqmpJ2MfeZ6EWDr7vsijLvLoN2Ae0dkm+C&#10;58dlCsZk8B/k3mKMNGrBWAfAGLFhlNgwQmyIiZ3FrqxWZ7Gr1c4IG0L2CGF79KRbbRLPgzLRskcc&#10;cUTV3LQ4UllkGwNy9RiLB5dddtko3KOZERx5kba91z/PLx9aG7Gvu+66av3cfLPB0rTm9jKg2gG4&#10;uwyuFh71x70zuI/8THI4u5Cca76NxP8g9ypAAcbCXnzplQXhudde14rMIXdI23dCT+annilat+DJ&#10;p4sZXcD/9LOFwNP7MbcRmsvMzip2SN3OmXuiBG34UljsufbeGPr4Borc449Z38fL4CGO+TCtTXtb&#10;4KI1W2LFLI5pzL322mtnpHMdN8+F+Hkm8RGTa/5sUEFu18knJOb26SStlOG6666v5vjNN6+fkfve&#10;e61p2L9/qBIb0Q0ANPdFZf5Na591drEUCrkz3+YiehCyRyZgTLZ6/LcltwJoMO5YeNDe51+Ixck9&#10;RmbkDYHjD8lz/cRThcRPPjE8OZ07R0szt2lopnZM6JAiRGpJsxQ836fRoidte51n2zRy37PtHD4I&#10;uROnD5eGBa+seJtvM40vvfTSipjCEDLTntJIOOIinHlw/OJyxUXEzJOVwz3pMslbcoe04iUfyCDj&#10;fotbbllf3GsqMuemoZnqtDVEk1fTvMzPW839+BNPDU88WQbykHlKcu4EG8kNka0xYgOZRbIWkeWt&#10;hfDiTSd3kLBUXthS5N4YtpDILULgXjMHIXWPkDvamandrmaHREFLvviXg5DLc3EhZE2ckK8NT1xw&#10;7Z4BJ/N7ZTXnb8HCAPUB0wiWh4U+9bToh2A5jGKVGpnkzfRVlrZc3KRFCyOzuEhoHqwcwg0MiCoc&#10;Mfk9q00RVx4tuV2LE4iTds8Ag/QhtjyR1oLaZWX+bNEMkHzDhjuqFjfnRmqEX7euDCBXXFUX1ULu&#10;J58q8lDm3Agef0vuyExP7nlo5fSNQvjxppIb+tEsjTHPLBcOL738asXLr7w2vPJqwWuvLsBLr5S0&#10;XyoVLSOohg7J0zkhdkgfzEj9WNHSjzw83FWIgCQEkWARopAwQr4laNOJBp5HYPkiWJCygDKyJpAF&#10;eXM0NFtugLisD1ZIVvlNN+zbO91EFgCZkIw5jkQT4mwcHAwGgNDSlYY0DSwpN5JzxVFWZrd0Y44j&#10;ZsqLrNHcBhN5ZgAA5DUoyBPB3RcmDfcNHtJhfl9RCHvppZdVkiM2Mt9zz33DHXfcVUlvlVwcW2IW&#10;0ZjlZ551TnUfe/zJSmwuLd4SfIKNSmE5BP9vS+4UImg1dVxQyAmJXx9ee/1XFa//8tcVE/+vhl/+&#10;eiFe++Xrw6uvvzZDSI/sPbEROueMH3z4oeHe+4sw3HXncOuG24Zb1m9Ksp5wEIJB4iwXnkEe6Ikr&#10;LYSxMBfCsiTM9y3o2ZJDypdeemkB9Gvc4JVXXhlef/314de//vXwu9/9ruK3v/3tJhAmX5oT4fjl&#10;LU9A4uwSyN8zf/7zn4df/vKXtUy5h/Dy+c1vflOvDTSA7IhooJGWMGSl2a2WG1Dk6xqBAXm1A8uC&#10;i/ieQeyY9trGvJq2vvxyg8hk/m11nEanvYUDkp9xxlnDaaefORx3/InD8SecVP2PPPr4zDRH7JB6&#10;ps3tihS56Qk+D60ctxjjw2ohebwlyK0Q0cKvvvbLCkQGfgT+5a9+M/zq17+tbjAjeBEqRO6ByF4G&#10;GEPOESM1Qj/w0IPDnXffNWy44/YKpL65kPqmWzaayiEjf4icsGjbVnMtF0mbRkLiaEdCb25PM0bb&#10;Ik80rsU9Gtc54lbrjiHnjl9++eVKQqT71a9+NRfM6cmhkIvqQIOMrfYP0eWP2CDtlBPc+8Mf/lDJ&#10;rczq4tmQWjlee+21Wo+sX8QUlycNrxwhr0FBm/CH3Eiv3bXZZGrxYNXKTG7zbtqbOY70FtiQ2j04&#10;vZD51LWnD0cfc9xw5FHHVJLfYXX97nuHe+4tA1F5BtmRGrkh5A7Bxwjd4m+O3G0hW7Sad9P4Jew5&#10;iwsTDfPKK68W0r5WNUhF6eRfFu37q18VgSN0VfA6lLCJQAKy09i/bDBNq4DAwCuvFk1dNNWrU/el&#10;InzqyiWI/DQPIX3gwQeqgGy4fePpsErihsghYX/Njd9zN90szPMFt0yubyzaI/6NmNxff2uZG99e&#10;SH13Ed4iUI5BPvb4E6VzTFsmU5cXX1oMpiobF2xe7OKrP2ibEBvhuD0m4b8t5LppuOTSdcNFF18y&#10;XF/8txeTVrkeKXj4kUdr+eTz69/8dvgTcv/lL7W9WT+PFbxQ2vY3vyv3/vLn4Q9/+mORi+fqFOfR&#10;Qurni3z8/g9/HP76X/9fee6/iky8UgaNRwqh7huuu75YLKWtbr/jzmIxlQFWm0017733lcHuwYfL&#10;ILBhon1p52JyazvmONP7vhKHtnZKLXNt95AeuREfwd2nuSf7+ccORx3lmO1xk74s/bhhw+1lgL2n&#10;WAoPlYFosqhqQJ0NrkgOwsp1dlMqikzVg06V3K2JbpENP/pFNwvAOLM6pA8fN4vcY2gT7O+99PLE&#10;FIxwIeeYYC0H0SzSCXpSR5jjR+SYqvw0mM6gZWgTWjLzSRoqB07GiMvtw4No7htvurkKKCAwIV1f&#10;BPLmW26tLqLcWwRuQuIiGNMFm35gzPrCcpB257ZW0OvF6kmbaT/kBaZ037YBqwihLynzVltF/LcV&#10;kjxYCEiTpczi/fFPf64E/uOf/1StIeS2XsFyEg6//+MfqhZD7scLEVhkf/zTXyqx//Tnv9ZrpvBD&#10;Dz9aT4ndWYjMj8jy0zax2tRN211nYaxAm9K0BkXaFpmZ5TSzFXKER+wHS1rm3NHqjp86wHLGGWfW&#10;7T47A864p0/Tv/qTTJAT8oLMQSwo2ITcBZXcleDdHLwh9Yzc7S7PtO+3BFtE7jwcjIW71hEE7Fel&#10;U6IpemL2gpU4i2EeqVti09QJi5bOq3DMRR2TFfCYwSF4/PMOn9DamQ/nelNNvr4SGynghiJkhBDJ&#10;kYTwtiafttIRwRh5l4Lnks6M2GXKou37NtV23BC9BcvINAhxxshdtfd0XqqfDdxIDaY4CPzYE0U7&#10;F0G1oJlFTWHR3MzblJlroJCm9ENu+WTwAwQ3B370sSfq/WvKfPrqopm52ld70+I5WgpWxvXF+tLu&#10;tL9rGh/BkZtZfvrpk5N4PbkzkLsmB+bz7XTEtKKdHgU9ubN11pJ7jOwTYr+Fyd1CwgTs17/53fCb&#10;3/5uRsiWnNATO4LYxhlDS+wQOqQGhI6fxg6hdZB5o7mbDmtJHWIjfBZ9dGw6Ou4YubMgBoSJkG4o&#10;ZiBtQkiRGCGyWEPACaz2azU2YTcoQoi7HLTkjuaeLEJubB9t0loxaZ9NUdqwaFKkQe6LL1k3IzdN&#10;ioBcgxP3oYcnC5DWLbIYicTZaRDW+h8u2o9W1iYZLKKl7ysaNpaN9GPdJE/Xwl3fXTQykournT2H&#10;4FbGs6DG/LYibuWcGU5j87vv+swzz55L7hA71+16SIiexUOknkfyfl6O0K2/JXglecOhzUV4uVnk&#10;Bg8uFKRCtjLqQxbCaI9fTufJgLw0BLOQ2xMbliJ3r7EjmL3wMr+NnkhthdmCi85B2pbIIXbCEs4V&#10;N/GBP2Y7rR643rgVNVmUIYwEl+ZB5rRZizGiwmL3lsKmeUzaQh9nUa19mX8hJhYXrYjcQDOyOgJE&#10;AgPYLevLNOTmYrncUuLcur4uQt5w040VwtzLffduLgMkK8Z0Jch0BUlj5Ug74UjLzXPKkHvcaG1l&#10;Rty89eW1TgQ+66xzZjj11NPqXFv4BIub5S3RY6EZ5MlBFgiZ670Wn5G7I3hL7jGCj3FtpdhiciNy&#10;yDwh8MYVbK450sbV7YXkbd0em0PuELslN2IzoWhpndGuRLdkbcnboiW60Rqi0aWFyO1oziKQ37NF&#10;I2ujEDQDYEu8tGOu2/D4W8IuhTaNFhbU0h492jYLXizhnhsjd8gVQgJyZ1eBu/62EjYledxNw9tn&#10;J2lCSJu8kDuk5goTJ/eFQfs8l9WUF0aslF9SLA9ER2xkDrknJvmZS865Q+g2PGEGdfJhehdyh+A9&#10;uUPwntwJe8uQ20NI3JI6GAsbI3eLnrQwRuIWrQmu/DQSgeVqaA0eMiJfS+KQOyQF/pA1/lwnfu5J&#10;04CByDpSnsqRMqWNghAQweeZ2214+2z7fDCWPrfvo3qvQLvUPp6uN0DmhD0Io2lDTm55YwrRzcGZ&#10;51wEC7luRIJCXtqZW88FFBIjc0/wyfXCAQKBEZabRTLTAHGQnOteNLW4eTbp5HnHSxHcynjm2plv&#10;2xrLYhqir107ebUUuXOOHoFp5pC4nW71JI9ffLISmciWJdlwhsK2WUvskL0nfV18m+44ZaoGbb8u&#10;B1tE7jy8fEzMwR7tAlcvcO11RsE6EmqwQt5AGJdpRHMyvRHQqNp2QgvhLTISg45qt8Kg7VT3EF0+&#10;OlF5WhO31g2pOkLOA1L3xAxawvfheca8PYcs+IEfQWfz/FJOQmdqAll3MAD2eOCBB+u89oJCAHvA&#10;a087oy6qXVmIgUCAcICAt20o7u3FpJ6eD3BWwOGfe+4rA2uBw0C+T+YcwWTevXEV3OJY5t1cYJqb&#10;0mQuLo7ycDM354rLHYOtr4f5pSmvkpZrL5CE9LS6L7X41JJXWn1pBsHnyUgQWQgiN/wIHktPW9Y5&#10;+XRPvEdP7mCM3ND2/1LIM28ZcrfEhoT1xAamD0Jnz5GgalSNi5RtB4x1UMLFbUns4IRn3Uun5Vra&#10;CI0kyhZtCDFzg8k+80Iia+yW+Egaoi6FxI32F6ZtERmBCT/BRwSLeAjiQEZdbOrqmXq1WmkTFE13&#10;0smnDj8//Mjh8COOqiTP+872lmn1K8rcFq68quDqq4Zrrrt2uPraa6r/+htvmGlxxEf4u+4pQl/I&#10;/sCDkwUxA4+1CCTmClN22le5kVSd3DMQWCkXN4OC+675hfHDkyVdpH7MswWPlntPaJ/iukZyhEd0&#10;prujrscff/wmmrttI35hCW+voW3b9pqVR5M//sTjdWvQTkK0+BjJK7nJ+3SAHiP4GBbjJxl5Q8gd&#10;IrdAknkaur1uSR1i00Y0ENM7K9rQdkI6qEeEmL+N14ZDtHTMb2VG3gXz1CnJQ/R55NZ2GjzXIS4/&#10;wrZh4tLI2f4h+P0KMe1Jk8bMDWIyM59vuHHjKbq0S5DwFt6HZuaeUuamTm2BY5nInTn4pcW0DdEv&#10;u+KKYd3llw3XXn9dJfcl6y6dkfyyKy4fLr/yikp811dc5dDJ9dW8l4cyKr86qY96CeNGM4fgITfX&#10;wOCeQS3X8b9c2hGZAdEfL8/m+pUyMDpAEy3OVNffjrnmG20GcPIUWYg8LN1umw4CXPJYB7Ritdgx&#10;CLlz5LkneJ2fT888tARfDC0vg/COHG3WgtqKsExyt4TuyY5cIXV7+IT5rQNo3bYDFkM6IJ3Hn8FB&#10;x2aeLQ/5KUuIu1E7b7wOsTdinNw9kXWAToxZTTijqYAAE/L77n9wE02MEDQcNwhZgsxFK+G7waut&#10;d4+bbjIg3DycfMra4Ygjj67kprm9NUVjAxMdvC559TXXVtLS0LT1pZetq0QXhtiIbj5+1TVX13tX&#10;XX113Ware9IFBih1U2aklz4XwZFe3VtTnOVCpvi1UdrLIKAdna6Lpn5Ke5ZwBOf/7W9/Xwkec515&#10;7sstjtnS4NxYgpRGrMHsiECvRNK2/CF07pFJaw6mK3ffW0z1h8v0YnrIZ5Tg5LzUYSUEX8C1gi0i&#10;twfHwudilTQ3oiEcbaqh07hpWG4LYWNIBxDwDApIrUMNHNHSpg6bENphDe5LExK/8OILG68LXNcp&#10;xxxyQ0xrfp2D0LSybTOamVCbyyLvRPNO0BM3QOAZiUfCHeLo678YaG55IPRRRx9bYd6N3DQ2VI09&#10;Nc9jljO9ETyam9YWft0N19dwpjqyX1nI7dkMDsitriwBc/szzjy7LuK5j/wGLgOagQ3R7cDYpQmx&#10;Y95XrV3a9Xe/+8PM/EZoxKbBHXH985//WjW7c+bu31LbpwxIRXP7bJMz7VngtThKNllt2UIF6zlZ&#10;cM3azKTdSh8VeSKPactKfO8mTIHk1iDs94fcIXhP7hC8J3OPMb5tMbnrGdkROCM7u0bgSuKNRF6K&#10;zIgV0ztmuAa2QJGFsjToGFpyt9DQiFwJXUZr2sH5bgssDmJozDp9KPWr5KwEnaC+NlrwfFBIXoHQ&#10;CO8klpdRimsAcNrIfjGT3aDwwgsaezKgPfLIo3UuNhmgaN2pcEzLPjnLTlAmmtb9W4sQEULxqsZN&#10;/IJZveeBmd20w1KQN5x66tp63hrWrj2tkPuc4ZJLLi1m+aXDZZd5FROxryoEnLytpU4GyLzKeUUh&#10;sre51IcGvKGU20shXgSZvclVymewdo5bmpdeum4488yzCrk3/VjDNcU68Iy2ePTRx+qClTp7Ffeh&#10;hyYvohhUf/e73w9//OOfqhKwcGhNhuyQK+cq/vpX59hfqnk6M66+0vFyDIIrX07qZQcHPEMeyaC6&#10;hOj8wNKLxcedtOOE5DcXUld3GnaTPf/if7BYB48URfJE0eKR942HYiacqFxp+DJD5RHiF15Nt9Am&#10;22ib8s8K/GaY5SW+43KLoM10QvBNid0imjlk5lc5Fc7hEw1HiDTUcoEIlQylMdO4tUPX31q1AW0Z&#10;cy4jXa9pAbFn5C7kRegXHKsscP1cqe+zpZ7Pqru4TV0zODH1jPYhtgHKtXKmXC0SRjt4j1ndDU6u&#10;+3quJpK/jzTY+wXbRb7EQvjzmmUIqpzIpo+ULeGg7fWbe3nLrBK/pKEu6o9o6pbXS/uPNYibt78Q&#10;J/Hr4FDKKQ35kxlERMyW3GTI1unvf//74U9/+lO1uPSFdJRdnfNVVfnlcJW0aHF+roHa4Cy9LOBS&#10;NiE5Vzn4lVNbtH0lrxbiiK+c0ozs8+c6Sq9H5Ou5Zn8ceg5uFXK3GWb/rie2ggepWJAwFc+CWQQ+&#10;jbVcIBHkeYJx9z2TrRZmD/Ii9WLkzofnc4Y6ENbW27Wz1NpTfXWS0V7Hp7MJqbIoR/zzkHqDunA3&#10;pw1WguQ3Rm7aLaTjKj9y6SME9rx7IbhrAmxAQ2b3hNPGeW4pcovLb5Bo4/vwg/AMfNl6osHFqSvV&#10;heT64o9//GMlNrclt/KRjaXIDTmfwVwnn9JQt5jpIbkw/oTrc3mE1OlL7SFcXGWnAKK5gyi9list&#10;watWx6+G5OEfd1XJnQwgmWaJvyd1Cg5thaCdW2ucCPVKBVsDguelQwAR7plnjXrmyZODJZXAhdjz&#10;yF3n1R2pIe+Gq7u5kwUTq6OETccpA+2lDDQXP2G1eJNPFyEMjTYGQieOdkAk6UU4thakDz2580UW&#10;xOUiFcLpJ6Qj7OqsPt7D1gYIxmSO5kZI5NYewjwLiC7NMXJLS90RQFyuQU/cDDCxDpRDW6Wc0iVr&#10;iIrcf/nLX6qJrUzKpr7KOUbu9tBVINyHLPgdrpIWQkZWQ+iW7NxYnWlb+ZLlWJZkU1x1aznRcoO/&#10;J/jYSynhHpnkrjq5kxm05E7hIJUIQup+eysN0jbMStA2XEZ2iyr91tNCQrco9xEbyRG7tBc886xt&#10;GHu1VrRtU91ZzP3Jm2QtweMS8F133XX40Ic+NPzHf/zH8O///u/D+973vuEjH/nI8J//+Z8L8NGP&#10;fnT4/ve/X4U4dVnpALdSpJ3HyE34kQCBkUe89BMiIa04CEdohacPDQae5bqvLu5F6NVxjNwGQ+2W&#10;+Fxpyx9yL+lwPYvgrpE4Jjq5y/qN8OQ/Ru55BDdQQPxM9UwDDDCI3BI8prpwbaWsoL3kHaXFL45B&#10;UhkpofAifgh/WnL3BOfiI3erkTsZ9+ROQdvCanwV0yjpqDGMCeQ86DwNq7HkryPAyulKyP1SIXcW&#10;x7RVoEOlr7wEriWesrpuy73LLrsMH/7wh4f3vve9leAh+Ri5hYnrvuciEEl/ayHlXYzcIUJcCBmF&#10;IR1XWBaqgDWSeOK4Fy1Lq3umJ7ewmOYZVPhz3eaXuMlTmpD8DT7aEAlBfcnISjR3ey/XSE4ekLw1&#10;1UN0JB9DCE9+lEN5hCmbtMKVaO6WMz25Q/BVJ3dIPY/cdYm/KRg3BeaG1CqYkSxC1mPsXoTSPQ2l&#10;gW1pyYumDhlDTmQNuUGd5s25xbPaLS0NbsTXARmA5Blip2yugV+dEFMnfvKTnxz+7d/+rZL6gx/8&#10;YPWHyLQ0InM/8IEPDO9///vrNYK7H5OzFRyCKu0IxhiUYTlo43N92tiJLUBub0/l7yH9H0TmIfGW&#10;84wvoojjF0LJK78TWgk8G3g+6UHiSNs/xxDfYGAwCcGzFRbiugZktiiX8B7ue86cnMzRtmQw/cRN&#10;3/UkT7+KQ270p2vmPgVC7qQHC4jekbvlHneLyL0UsQG5FaoHwnBbcvfC1qMdACDPZE7bktvohtAL&#10;MU5idUNyrjBk53+2zNGfKg37yMPF9Lr3vuH2DcWkUo4bSxmmuPmmUmblvnlSRuWItk2HfupTn9qE&#10;3MxyZP74xz9e3Xe/+92VyJ///OeHL3zhCzW+OAjOQoiJF0Qg5GHwGIMyjEH5tGfaG9o29VOCltzI&#10;Nw8toYKxeMG8+IiXvPhbYi4XbR7x51p60gcLhPa2kTs/F6S5EZX2RlYuQrem+jyIbxCwMo9PiMdi&#10;1Af6pyeyvuyhT7W/fvEMDW6aitybELrwZoaGZ+Fe+IePm03uMVIn4WC2OV8KhchGH4VVcaNSFiNa&#10;TZgK9ujviR+t6XnpmE/JIxp7MXKrCzK3hM7Zbde2yBxrvN8BkztLp9xezCh704XINyP1DUU7I3aB&#10;MFhf984nhA6pQ8x55EZooMW/9rWvDT/60Y8qfvCDHwyf+9znhk9/+tObkDnkbhHB6ZFyjCEDQ8iO&#10;1NqV3x83e3K3JGoRjdhiLF4wLz6N6gcISMgvz7G4i2Esj1y3ZM89R07zd1FTD9Mvi2U9aUP2ltAt&#10;3A88T4OTNbKIoPpfm+urELmH/srgq1+E4Yfno8FxKFwylc3R1fCt5d9mkfu5Qu6e1EkwSKb19E1B&#10;RhqFolWZmSoQgQpxAWlD4BbiJn6uNYRGoP1VXh6IrWHnkTsfHeyB5LbHHAV16smRR6ei1vtI35TI&#10;CHxruQ5uW180tH1zHzksuP22DcNdZSDoSaaMi2lu/i996UuV0N/73vcqEJwWZ86nsyHkHMujRx+n&#10;RYSMvyU71//BENuc2/y7/+NI5qjchPdIvBZj8YCJTHsiNTNZ3MzDx+Ivhsy1PauM/LmXMNo6Znte&#10;GkHyEIjsIGhP6pbELdwTL0j8mOjtijqX/PdIf6QvMpDT4ORbOsqVPfdK8pxuawiea7zcbHKH2D25&#10;kzjI3FciFUThjEAqwlyJOdiiJXMPZBbHaisznIYxB9YZraau9SmVD8l7vFDqgMwxyUNsRxgda3S4&#10;xTFQxzcdxaSNNxQC34G4RXvfU8h7392lI+4o5lXxB/feVUblgruhIVfIuBi5XX/1q1+t5LZCvvvu&#10;u1dy77zzzsM222wz6+h0foSkRe636OO06O8nXaBBCTzBR25aLQtZFrCASQu53hKEhLSpbUL5CBuL&#10;uxhySAaJua6F86f8/Exy2jrkBgNZBjgySjNGk+cbAlzXPcy3gT9xIddkkrWqnclwO3Vqkfz5o8X5&#10;PWeAiIlOiVGalV8dwVv/FpO7JXabeDJ+6umJCWH0UUgFDlFbtNp7jNy5p7JGsyyajRFZnUL2Ho6G&#10;IjXzG6mZ3l5OcH7ZOeec1Z6day6ERmS4d0piSFhP7tbsakkzj9xZId9hhx3qVtmPf/zjipjn2267&#10;bU0nac0jbsJb9HGWA88h9Bi5s7qN1IgzDyH+GMbiSxu5mcxZLQ85VwKDPjfktk9u+02YNA0YwEqI&#10;qR5ye6ebXJIxLjnTFqZ60eZj8gSRt1buDAyBa2tACI6kY/IdDnBdK0PCc52Bh5JUphnHpgQP/1zz&#10;T8n9wjjcs3hW/DHF67G35sRZTO4gc4Joa6ONeQPBHCOxsE1RwpjC05cg2pclkM/7yo8+Nvnk7UQD&#10;FzSNOq/BN2r3SXxlVz6dp2xtQ+pYYTOBR+bloiFXi3nkBotmyE1r094//OEPZ6C5DWbK05rnWwMt&#10;ufPz/ZbciM1FUsThZu9af7ZE4rrvXjRntKt4wiID/Mxm82Oa2zUk/Qwo0mKxRasLk24Ou1Acyb99&#10;VhhyCIvZLq+QG7HtEOj/kAr4adOck/AyitdG67sHU9hardbgFFV5TMN769DLHuSWIvGCUN7ocyS6&#10;vuk3lcHwI/KoHK6tMZFNFquBQpliopNl/MM9YTAh93T1ex5mxJ6Sex6xYWY2FBexjVQEMwWcEHiC&#10;NGKL+uJEIfSk0pP3lV3Too6NWujSYFn8mvedMJUzCEWzT4g9Ib0G0GEEmUAoi/JpuMw73aOFCbzy&#10;bynmkftjH/tY9SN3zPIsqO222251US3lUK6xtFcT6s1kDbmZ6K1ZDiFoiKXNtCNC9gR2TxyEFI5g&#10;XPAMsopH28YsD7nbdKShjzyTcrgXApMd7RTCezbP6V/PiZf5dxba1BG5fbQhuy4hUiBt5fSlGq+U&#10;huAhdD07MUVL+pA7BI/1i+TWdBA8n7Ai4/IJL9RVniDMPj0I108GfATHMySH8BKEr4jc1RQv6r4n&#10;toRC6lzLDLEJpMKl0RR8MURrp8IawDzYfBixNdKE1JPXJr3N1RM7JObGLEJy5UbsrGDONHMRaA2W&#10;64StJpZaUNtxxx2rpg65YY899qjbYsrDHNsa5eqhXUJuWi2/8EVOBAypkAh5CBtB08/uCQvpEIuW&#10;0fee9UzIT1Dll0FhjNzSEFe6ZKiNL0x6NLZ8tA15Ew6ekyaZ85xBRngW1rJyro4IbkFNXAP8TBan&#10;ROPC+qJh/ePbp5ueKbKI5EjMhYnmnhAbKvnLdRCiZ0po4bb+TKEorsn75QsHFu0kb+EwKcfGxeSZ&#10;id6AUsO/ueRutXXm13WOzbbvSJ1EQ2rk0eEaKg3TFqxtuB7IXd9FLgixzYs1RjsKzhrL53gbUge0&#10;dTQ2V/k0hAZRLoimCgg2tGEh+5ZiMbPcVlg0N4JHg3/729+uZjnBlAYC9eluDbRz7pAbIQCxEAf0&#10;qX428IR0CAfuaV/tSSMiFmJDTosho37w3Bi5pZNBQlriy0dc91KWaDIQJi/PyUs+1nsy+BikENxi&#10;Gu0dcvv6qVN00hZHXGlJI2n67rmfGvj5gXfl/cXE++E+AOEdcaT3oYiAdg7yUQkuCxR8dMJHKSix&#10;+o57qVPyS95B2rW/ry21oX7L+kC4uSJy10WzKblD7JA78+uY4TqhknVK4ow8MxLPIff110++0mFe&#10;oiEytw7axb1K8DnkztdRjWLMFwIYszZC3JI5YYF4iduSfXOx1IKabS+r4xbTMvfefvvt6z63Mij7&#10;WLqrCfWVj60wAk/wM+eO0EfYaExxCZS2ZT5GCBHLPeGQebd7yCiu8JDVvTFyQ3ZGQt6W3PLJAMNC&#10;4EofEQ0I7qmXMiKAcLCglv109YTDDjusfiyRxWJgC9IOk48oCjuuhJmyHFtM+RNLW62tH1u84IKL&#10;yuDA5Dd4WP1fV3/qAO0nqoA/93ykAi686JJZ/slP3rlOOcdgSmEQ1nbIrh1wdAG5R7U1UgdTckdT&#10;c4HG1og6tSUyTY3IMo2J0RMahIMfu/k6CZMFsUPiEJtJE7TkjhnOBYONDjdyJ21C0g86yic89+IP&#10;3F8N9MdPW3LnEMt2221XNbd9bmfKPeOecmhP5RtLezWBBEzUCE4OeNB2ITfS6UsDI4KmnUPIEM6g&#10;RGtGcyNjiO85UDfPSB+529VyrnxCUPlpA+VwXx9mYEp60ncPueWjHOA54Z61FYbczHIkQuIjjjii&#10;kiQWSzAh9YRcLbn5c33ccSdUkvs+ekiO3D2pQ+weIbm6K1M+2hgoG7RlmZRn4hef5WFR0IClvXFy&#10;jTlp+25yS+5NSD0j92TOHXIjeubXGlkjhtwhUHudsBbC3NfR/tTIDDefzvwk5M41xET3186W3Mpm&#10;m4wgEFRpExDzl7G83yjMIzfy8nPNv5E84fye0zaIxx1Le7WQ/qGtI0AhN22JgCEc4iJ1oHzRptqd&#10;ZkYq/UBzI5X7+jhE5YbcVrBziKW1EKTLojB4cLWBMrinT8mbe/KUlvzbMiI4uBauHg6xqJd6Igbi&#10;IEoWEVsCtZh8nWZC6hbIjuAnn3xqIedZpb3OK1r0wgUEpp2hDW/vmxbQvsqmXMoTDd5aEX35Eobc&#10;sUjUvZK7J/YYudv965AakRBb52pcHRGiQsgUoWnv5b5G59dx5sRPP/Ns1dAtkVtiR4MnTj1xNp1f&#10;K5eyyDN5ZGGCvxXkNxrzyC3sE5/4RL3vnmtAbFtkzHIjMSFWj7G0VwvpozFyIwbShaT6Lc9p22hM&#10;95Q3/Sq9aEz3EF1YBtuY7ATbcVDCnSkAwruHyHleOcTNQJNyxbKI37NJB/jFlVY0N5iCMIedp+dH&#10;EH7WS4+TToJTFoDWPvHEkwsZj6+unx4gt+llfloI+Tgkt0eNU6YUGZyUUXtof+VJuZQRJuWZhNPa&#10;+soAYFDQfwa8GblbUo8RO5vlPkyA0DQ309fimVFCJ+vQECkdG7iP/EbXCAW4Z2RFbIOFra18RKHV&#10;0EG0OLhvtVw5slgm/Wi5tjwpw5uFeeQWjsTChQFi2yLzdhh/yKJeY2mvFtJXPbktPBE0JKcVwCIb&#10;tGFtOBPbtec8L4xW5grPcwlv4yF47rsXvzgpxxiSbp8PP8QvPJAnUzjl5RfmuodvvG38z9hGTP71&#10;vRFnn60s5w7nFxPdByHzJ5XsAtnT7lH3vEvbhx/k1tTCoKQ+BiL9ohxtOUEfIXmmFAgurTXM2p7Y&#10;LblD7PaLjTRkTHEaV4EiGBBBCclbAWrv8SOktGjeyeb7xBwPgfmRmKZmqifMta0xHx1k/imH9BAh&#10;ZIaxAeXNwDxyIza4tv0lrjpYIDEHp9VTlz7N1UbyGSN3QKgImnCu69bPbZEwLsHkT5p5TnjiJR9+&#10;bZA4gesewvO8sgtznXT4cz9pyrN/Htpne/i3WE9kOO008Tf+dNB/yPyXzFdjmeFWwn3FNoexshu0&#10;KSYDNwstfcFFchrdVKItlzKn3FzanBn/85//vPabZ0bJPaa1q8Z+6sn63WWrzxZKEEohYmJFs0RI&#10;Wo3ZXounEp43P0ZqFoR5s/enQ+yW3NyW6M6CTw4CbKhkSLptGbhvFcwjNwj7zne+U7WKuExVmto+&#10;t3m4EVy91LNPdzWhzaAndwQowjQR9I1vWSUs4a0/1328iSbc9Jn2fuInLPHbOEHijcUJgfndT5y2&#10;Li0Slrgt5mnu/GgwPxic/GTwrPqJaD91QHLzahr81unPJHpUgk9lOIovSkm/M9VZNNHa6RdQNi4z&#10;PfNx8df4fFA9UorYIXUh9AQTcleNXcxwxPbPJ/Y8yLwlLNd1EGHhv7FAQetK6YM+Cjd5AycnyGYn&#10;ySyONUTmzsg+JXX2BzVK/URwSdcAA/zzyuLem4XFyG3x7KCDDqpzRcRWj8y9vFCS+XYGrq2F9NdS&#10;5G6vWyFbCiEZtP4+XsInhNpIRK6wPt+xNNxPnKThuk2rzyP3XI9hnuYOWqLXsDIY+BY7ILhvsvsP&#10;W3uWI6gavbQ9TulnfZ51rPQPkls/YKYrd1tHZWeaZ3FQvDUINXZWnOkdZA+btrbK2QpEEDJxQzT+&#10;9Uz2UnhmST4pbDU8WrlH/ildV/GnpM/2lnJZYTWwJE/oy/JWxDxyI7awQw89tC4eIbW2o611pr3v&#10;1HFr1zXt2ZObIGW+C+0cdqVIGgQ0cO3eStNNOvzKSKv1cRZD8u0hTeWIS2POiwvuyV/cxEvZPNtC&#10;mL7V3uQ4q/ms2NYF9xFcGH9MdguL0pKP9EJ0Zrl5N1g4rOTuiR1yZ+GMmz3seQImPOTeFLfM5hn2&#10;r/sjpAsxeZNGuaomn25xKZOVcGkS/jbfthxvVcwjd86WmyuZJyE0k5wAqKdjqeq4tbU2pM96chMi&#10;VkS78hy/8M1F0siKeMKknzz6ZyD3l4q3HKQM/ClHDsKAlXnhbbwe7me1nl9Y6tMj6Whn24UUJpie&#10;BhaHLVQLx7v4hYM1JvKA5PJxKMfAYiEt+/aV3DTjPI0d5OTZYuQG9xA81/zX3+AvHzfXo6SO35kv&#10;x8weJbfwOvfelNjm+SqVdJNXm99bGYuR2/fSkBuha5sVgsfv6yyeR/StXVdtCmPkDomyndXvjKwE&#10;nmshLcg9ebTEnYfEIcjarM9nKSTfQN65l0FWXbWN/hgrQxByp0zqkDRbCKONyTJesZoj67jYv+zU&#10;h3NZ0vioTOpOe7NaRsm9GLGRKgdCIgCtQLQI4bJ6PvFP/uSY8+FzST2FBTVlCrFVJocdNEwEcLFy&#10;vBWx2Jzbarnjj0Z9QpV5t877xje+Uc0xbflmzblbcps2pCygX5aLlL99Tt2CHFfVBiHLmPZrIQ5N&#10;K01ptPkthdQh9U+5uMxgcm83h8WozmP5gzKkrPHrw6TX5yktUF6amoyTd8elWa3kPlPTWLFcn3zy&#10;7fQ//OEP9eMQOElOrKQzzZF7E7N8jNxMcRDGJKCxVT6FSmP0yH0VCBHvvfe+eki+1djgeh65VUbl&#10;WBTMEZWI4ElbXvxLleethHnkzok05HbwAqEJN1j9dOZcHTPyj6W9Wkgb9+Q2f4wgI7c4ia8/lov2&#10;GYKNQOaTzkkgkb6mkdRdW4QwPaIdwSBAkFdaFki9+RGPnJH1nL5LeZjC0h8rC7TkziBI/pN2nyc3&#10;sitPyos2DrERPRzwJRdkzp9T/Fzhr3/9aw0zEGo/+Vnw018W02bkNmqE2CF15tkqZ/RKYVQwSEe1&#10;fsIXsukgDWZV3BnxStxCagdUIGTfhNiuC1RKuQwsBCB5J135tA0k/K2OxchtL/vAAw+cLbaEyHvt&#10;tVeNp46p71jaq4X055jmRiKgJcVVnpWALCB0yEMwESdzSQIeVx8T2Mxfe4TY8W8uuSGkRhKmsvxT&#10;FvKH5Fz90ZcjCLGVI+USv2/fQL7y5IrHL4+W0L7N5uurf/7znyuZAbED95TTc+SC7OT4LMw0Nw2J&#10;0EaPkJy5oMI6xMMKEYJxNYrw+NNY4gFSSsNXXFoCt0TuyY3w/mBoLpJBRVrJp2+kvyUsRu4Q3Lxb&#10;XWlHppbFNOGeFw59uqsJbQxj5EY0gmsuKa6ypM/7dFq4T3j1J6KEPC0IKGIhu+ulNLfw9l6siXnl&#10;Sb3cC5nJZwaYwEADIXTKpUw08bzygPbRNgZA7dRr7rYs8ec6YQYU5Ebe//qv/5pp6RBb2P/7f/+v&#10;guYWH8e0rUHXdlheLtEmldyt1s5RThVHbJlGsFKQFCbCpvCJg4xGZ2mwCOaROzAPB8Sm4b0T27+A&#10;Io+/dcwjN/JyhW+zzTbDd7/73dm73DHZtelYmquN9O1KyQ1IE8TkJnQtaeYBicQLodQ3GnAxhGwE&#10;WRnkG0XT1kdYpgDkOgNK8g7ILLSDjjgIpL6LkRu0UdYK1KFtl7E2ihVjAMmAwmKmuZngtHYIzm1h&#10;7q1c1sQ8q3y2x0zlZmY5rY3QLbF1igKEXGkkaK81oELzZ46NmDRvFsXyQcJ5QGzHSn1S2OEUr3z2&#10;+aaz/pYxj9z8Vsy9780VxhVXHC+OEBTtoE3G0l4tpL17cttmIbAQcqdf0u8hdAgUspInBCGA8zR3&#10;7vNzo7mXInjKlAU17aM8XNc0NAKR5xBIuZInf4uUh7+1JMRdSnMrq/stuT3DTXlCauXpywTy0V6m&#10;pL6cisCIHG1Nc0eTm4NrXwT3rLTlayD2Uokyzcg9RuwUTOelQ123ndv6jULSyYJAnUO8PE7qALlz&#10;6uzW224fbrxp4wAi7eTxt47FNDcN7Vq4OK7Fc8Dls5/97Exg9cdY2qsFbQ5j5I7wInf6J5qHzERI&#10;CSihg5AlBGnv9QiRCLx6zptvt1CelMkz/QAjPWnLty1LS6bkn/IlLPdTL3UeK0OgfSDktnaS8kQ7&#10;y7vNp0XuyRsPuZSkFXTzayRvNTizPGVXRnlph+x5k5lKblpbQgowT2O3iDAgXgTOs0aRLOkvRe7M&#10;uR1q8Wlh++A+N3PT9ENxST/+v3UsNue2FeYejb1NMc1pcWfKhXkugyyMpb1aSP8uRm5gBoNy0bKB&#10;7Z/+GjI4gWfGEC3nOWRZTHOnHIEw2luZkApSFum2ZXLdo72f8vIrb9Ix2CSvMaSs4vAzi9sySTNt&#10;kHz7Nkh7pRziZmBgruNqdrYgg4D7uILc2g3BDbgzzS2SkTgd0JI4nT5DCavEm5Lb6PT4NPPJip8V&#10;7wmY5ZOFsyyeZSuMOV7m2I8+NiC2wy7I7SN0rcD9vWAeuSFHUD/xiU8OX/zil+pHET//+S/Uwy1I&#10;7ouw9auwpa3H0m77pg9vr5dC0mjJze+ABI1EcLxn7NQWN2HA3yLhID6Bgza8vc/Ns3lfex4Sfx76&#10;+P19zycPRIQ2nnvKKkw922eTZovcSzqeTRnb+5B82+u0jcEhzwbiIq1+QWJWBE0dTX///Q9UIuPi&#10;lVVze+6SqqwruUUyPwmpEXeeYAh3nBQR83VSb2cxr3vtDF72yPw7m/TyzFYbc8KAUtOdjmxj+f6t&#10;Y77m/mjxf7i4Hysm+OeGz30OsbetLnziE58qbWM+ualV06JvO9bXYn24FBDagQhbK/ztyxR5SWGx&#10;lywSh9/hCm6eaeMFffrtvcUgbrBYeVYKZe7TZsHMS7+Nm7DF4q8UygOsAn2qb+v8vXDvhunpT8e7&#10;r7jy6vpiik824eQaJnk7z45A9CQTPhGim2uC4K0sn2Y1Z+63tQKfeEVoBM8mPfPdwhuNL59opOTR&#10;5vv3gqXI/dGPfnyLyD3pm61D7hBzuQRqBX055IY+3kqASClnn+7mQvn7tJeD1L1tgy1B0rBQxoIK&#10;was1V+TCxx9uva3wqPivuvra2QcXK7lpzwhCKwwERTi4jvDceGOZMxRiGylaYs8jd/siCI3NXLDg&#10;kTwQO3kln5Th7wnzzXIvjmxK7i98YbtNyH1LaesQfCxtaPtvtclNuNq3ouInbGMwRxenfUbYWFxw&#10;L/AMt82nR57J/Tzbp7u5CJmSJr9DIsl/DH19c957SxGtLU3lMU0wH3esO19x8W87VrRPNeWbbJXc&#10;mWdDKwyu2w6P8JhvMwMQ+4knn66kzgcUxsidb5whtgWAEHuW3jTPsQHm7wnzyf3xMrf+yPCxj31i&#10;2Gabz1etve22X6wufPKTny7PT8gNY2m30I6mOgg+dn856MlNsLJQZGEpi1ZZWOtB+LIolUUimPeM&#10;8Cw+idfuF4/BPWXhj+v5xcq0EkhL+VMubhbLxqAM7cKasNRnNSAtC3Ttgp9j3RaiHe3mtma5r6wK&#10;X0MYoj1bYvGPkX7DhtvrgzS2efbiWtups8nPyBE7A0nS6/MLEvb3hOWQm6YOuWnvkNvfKBB8gvH0&#10;g61FbkILBF2cWAdjkL81nMXitBBPv/N7lkAvRu4QCMQzGJCrPt3NhbIoP7+yKVOOlrblCIQrA/Aj&#10;ORJqpz7tzYUyKUtw5113VXPca9T33f9gJTez3GedkNs3/9ekYcfQkx45/S8phK7HRacEz0cNIWTn&#10;Pvvs83WObX4tvTbN1m3zWQ1IC9Iw8m3T7/Pkb+/l+aANT5oJ7yEvbu5zs7WF3B/4wAcqua2SI/eH&#10;P+yDiBs1d4iN7Mg90dgbyd3mm3KkTFxtHSFIvBZjzwfCzDNDbt8cY25GcyGePKTdtqGwpOceciQP&#10;9xLXddzEz2Cg3NZitJ+VZGSRZ7QiJCwuMiFe8gna+nDbPNuwtFEbX/7KlPJYmaYt5Zl2SFlyzQ8h&#10;Ny3bptumn7K0bZZ7Qa5zD/eU1daYFXOu+fZdd99bCR7Njdw+k+z16kruNtEgiSpAiIGk+YBhD0Rm&#10;nrcmOuI/VjJJh0lXxTRUKrY1IS/lbsOUQ3jfwMqUOOkY9wLXznsTOp3Jb3TWfvKQrnhc8y3ppZ5g&#10;D/t973tfJTYXsQGpEZz7mc9sMyM1fOpTn6nhyH1bGaWvv35jGxI+eaeOqae8MpBmCpQ6px55JuXl&#10;l1auaWufy0VwH94zzyO0IZL48pcWqGcrR+4zJc0ZaX1bOQlXNu3reQLKtQ3LskMifvFsCSELzRwC&#10;yZ8rzDaRQciRS3mlz5QjZUm95JH6c3NPuZGGHwwwGWSyf5ytJ+2iPG05Qm5QHmEpq/jySxlywITl&#10;I0w5XJOnlAfSR/Eri3ay6J2DNeoqv3WXlfyvuKq+Uo3cvrQKFtQquZNYj2QGGkEDOcfqxY6e2AFi&#10;R6PzI7d/KEXYkm4raFsT8gw0qnoIT96ZB7qOphE3dXaP4CgvofYpJHu/Duf75lne4qLZEILQiXf4&#10;4YdXrYcc7knXl0yZ47Q3gju44gDLRz5in3tinn/605+dmeaILswW2XXXOfBw83DOOb+oZ4cJFWHJ&#10;97b5077qRBAixARNOay6qpf7jieCAcpz+kdcWlnavsOV94Klb4HJSjCiW9xRJ/XUbq35GXIQPN/z&#10;8hqrNks6aSNpyF+Z1EEZtaV7BFk5QhT+kCnE0ScsikMOOaSmqQ4IpAz8XASQvrLwaw/11AYhvLJy&#10;hTvRhszqL8xA49oCcE6o6WtkNKgY/Liu24FPPbQ3aAMDo/S5yksuPKs9U37lMxDyaxf3ucoib2Ux&#10;+CmL+nkx5OCDDxmOP+GkinybzaeUuTS3P/asUVmdMwb3NJTKSrzuV7+0+FnxaHAuu/+OO++aNXrS&#10;dQ1tXqsN+ekQgqCTCZoG0wk6RJhGIlyEBkGE6yD1Fk8cDQ0E+4ADDqhvbgVIjsg//elPK9nlIUw8&#10;Qh2IyxynsZnj73nPe6qL3MgLiGxlnLZGbIT/+Mc/WcP90cLfLI48cvJPK0Ih3ZAH1A2B1IlAEx4D&#10;kbIdfPDB9RlI2VMuAqiu+kO9kcbrp4RQHPXjejZ1lF7m41xCiHTyJdxpF8+J28LAwf3Zz35W7yuf&#10;Mkt///33r/2lHNH6+kb59I9rzypD2thznld/eYdsiLfPPvvUfAxi0iUTiGQAQWZakEtpIRHyJj1a&#10;1bPqhVxkySCXjxC6l7IgsnusCPlqV/fTZq5T7/SZcHG0k/vaXFu4l3bzvPZVbv3imdT55z8vcvez&#10;kv5PS5sWuTjxpFPqRxjPOfe8SnDHuddkhO+hgTWEUYcmcNzNQRTbWmOkboHYVtL9zO8mP9MvaSWf&#10;EHtrk1vZaZho2jR4GlijpgERXIe6Fq4DPachxSV0+aqk+0AbSTNp8IsL4rkWLh1h/v1FYzt1Rnu/&#10;973vrdo7JnlrniM5F8H5f1Y68YgjjirpTAgjvXQyP1c5IkApZ8qQuC3SFuJEOxvAck+YtN2P0KV9&#10;uOIIA88lnvueMyC2bS/dlLstq3SE84trwJCe+6BcND3Nxy+d5CsP+QlLvslDniBd95VFOoiP0Ext&#10;A3mmHFzETP2l43nWBE0vb2nkvjySp7BAGyBhrlM+aSEq17PC1BfatKSd/CHl16fSFU86Rx99zHDI&#10;oWVQOKiUpcjFUUUB+JTyWWefWzW57eo1Y8QAhGSaGtFobYdPaO4XvOk1QmhAam94WUm/+577JifZ&#10;SiaILb2xfLYWjPIaUmNrJI2SRhWexgTXkMbUuOJB4ukE2hDxaQkDAhi1NbbGJ4ziE07xck86e++9&#10;dyUzgvuTCBPdPNwhFqSGaHGEprVhp512LmkbSPwIbvLTN0ImL8Itn+QdoVLPEBw8YzByT108h7zC&#10;WmFyXz3VS13Fk65weUrTM+KILx+uONpPPPeViaZJ+3CFRbillXvKEZJKP+RI2ZXNjxG/+c1vVhgk&#10;vQ4Lrr/1rW9Vv3Cvy/7kJz+Z9bP05KN8CZO2PPWRsLa/01YgnueU2bX74iWOdLUDjSsdSN2ShvzV&#10;LfIlX+2S9pe2PKQDwj2nraTv+ZTP89qa7Cn7sSXuccefOBxZZOOEE08ejjn2+OHkU9YO551fBsGz&#10;zqmm+XTOvVCLTvazN9Qz488VUr/2+utDPoE0OR8+Mc8n+9gTvx+QP/X0M8P9Dzw43LL+1sEbXs6K&#10;99YBom9tsjPFNBxoLNBwGkhDHXPMsSWMYB1fO0znHXmkH6pNiGNkJKg64JRTTp25J5ww+WeTTuJK&#10;g3/t2tNKwyP15D9T4rlOXH7p77bbbmVO/fnhq1+d/J6XCW6enRXyL3/5q8PXv/6N4Rvf2GX4wQ9+&#10;VMp6RMl3bSnXMSWNSZ7S0vmQPOTn+tRT1xZBO6yGnX32OfU+YQDlmsAzUyE59rhaLm1iHkfA1IWW&#10;O+uss2uc1KmH9pAWE/HwwwnpUTXd0093uuuMaRudXF1paP/Jc5Mypz8QhBD7GCQgqu+1f/Obuwzb&#10;b79DbSvuDjvsWP9j/pWvfHXYccevzcL53Zu4k3g7lnRci+u8/rfKALDPvvsOe+2197BfGQD22HPP&#10;Yd999yt9TXMaqAxSR9Zy6nflPv74E2q94LDDTMMmZI08qYM24JKbQw6hgY+Y9n3q3caTpoHB8+Ri&#10;bYU2nMhI2nQiP+JABlxh5JUsnl6mjDS1f5P5CQKCn1Tk48JikoP1mUruevqpg5MvNsd92NAc+pVX&#10;X5+Q2WJZ0eJInpNnOTve72e/GRo7YHVE0zK3uBOhmgBRQOOccMJJNQyJeiTeGMbiz4P48vCbmeS1&#10;9977Fq30g+HHP969kH6PYc899y5C9vNS3jPqff9/zt8jQVnjD1KXNg+Qhg/kJ7/kmXjCueouj/xz&#10;Whhh8adKH9ZP+mNIusoF0s5fOJJ+4nGViaDTrj4h5XfFEzLuMHzpS1+qxEZqrj+wIK/BbocdvlYt&#10;GO722+9Y4n6lxPl6DePuuONONXyH4sKOJWx7cQtcc79W4nK/WuIF4mn/XXf9fu0DP/JT7rS/tkkf&#10;aJvUI/VO/TwDnsm9tEmuW6QfloPkMYax+MrhN8JQzHIv3BciTkntGJsz48xqq95M7dbszk8D8s52&#10;CO6Mel4EQaxo56xQv9GwuIPMiG0exwWNooHbBtIga/36pXRqj77xgjyzXKTzkyZ3v/32n0tuBPMz&#10;OQQVP8SOgLTlD9r78vRs8mvryhUuTvucPNxHaj+UR9LkMw/JTzrKTGMoN7+0kp77P/nJAdWM9vko&#10;8GVXLnIL33777auf5v7KV75SyPv1asGEvLvswhRnhn+3EH+HYeedv1kJbwDgR9YQvCX3l8r9nYo1&#10;tN0Xvzx8+Svbz8hf3ZKuAUI+IA/WUtowaNsxdeYXljhp27Z9xtCmuxSSZg/ppBwt9GFkZ6a57ZMh&#10;NzdHS5E7mBB7AuRG6rwMwrVAYV/Vyh5YhIDeJH+jYJWVqQMhOE2uwdpG0nh9g7bQqasBackrQi9s&#10;MXKHYOedd0F9JuVNJ+rctuypS+IJy+9tpOdeGz/lCtpwgmHkR9SE5/kWySsC6znl5Uon5SZwrBRm&#10;8k477VQ1c4j8xS9+sWprW4Xu+T+alXDafc899xr22We/2i4HHvjTmrZtwWuusYXpKKaDJVfVNnSq&#10;D1m/UkgPITm4RuqvlwEA0YW5NjC0MIgYJEyLfvSj3WpfqFvap61zICx1bdtxMYi3pRhLF5RHWfT9&#10;dM5tfnxLhV/+OF5qj3pMcwvPqnlMclsJNPaYGf5mmeXK4qA9ciM1cxDB/e8pjRMhhb6RAnE1Vo+x&#10;uItBHoRBelxh++77k0U1N4IjCpLxS4OwRbCkIS6kDu09HRwN7LqNn+s2DOQrz8zbEjft1CP5eU5e&#10;/kvt+bSRFX6a9iuVTBONzQRH7K9//euV2Las9I/5rNVp0zrXP/zhj+u6A7P5O9/ZtRKOX3raqlqc&#10;RWZp8S8WrfzFYq5/dpvPD9tu96VNtPjORSML27sMFLaNzE/3KM8rE0ID7Y3Y1bwvRJeecAOwwSlt&#10;1de/b7+lkHRWAm3ZYyxtED/+Sm4NZOncPNv+mK+jILYjpebbG03yyQEV5Ka9wYce7BsicfaWY5IH&#10;Y+Tb2iAkWbwB/onm3pTIbSfNQ9t4wVi8xSAPJPBsyLcYuQPERLIxDZw4ST9u/J5F0mhSiGC4Pwb3&#10;xG8192LxQX1aS4MfLAIyo5nNmR8jM1JbwDP42hsOoR1YYe3ZY3YO4F/+5Z3DO97xzuHtb39HxTvf&#10;+a/Dv/7ru6v73ve+v+4qHHDAQdWUzk7Df3z4P4dPf2abGbmZ398oZfhC0exIfnopF1l3sstAdMkl&#10;62o99cV2BoUp2QHRwQBzyCGHjbbxUm2zGpDHciF+yle3wmjsmOOIjczR2txgosEnGjvzbsf0dEhI&#10;jNxbYopLJ2kkzc0ZJBxAsYVgdZLGjnk+WZmcEI1L2NsGaYU/8YTxC0v8CHR7L2nyjzV2rnOfyfnd&#10;736vEnv33fesOPjgQ2f3Q2jCF4JHC6cc3OQrbvIQxn/xxZfOFseEp8yBOHk2z8iD4CMrSyHPJG7i&#10;i+cZ6RoQEFteNN3++x9Y57C0KqJMTN8d65ddrf46HKKfHC6xLpMzFQ6v2EV429veVon9T//09kLy&#10;dw3//M//MiO4sHe96//WsHe/+711y9DLN/9e8P4PfGj4z49+vJrimXPT6BbUEN4+sBcsri0mPdP+&#10;qqv8QeWWYd26y2t/KCdCK7PBKJrctYE39W3bLe2dcK57CUs4CHNPe3Ld074J7+MHbXjijd3LtfTX&#10;3Fq3qibmuBNlzO6cMINo7RDcajlyI3b7bvZKybcYWBOTtYCFRF8uHGBBaIcPQm5A7lS+bRgNbHVU&#10;wwXIJF7iEuaQizBzCX86KttWEXpz4xBD2tJLXuLTOiH3HnvsVclNgMRLZ4sLNKl0pZlwJFIu6StH&#10;b7JLh+aOuex5z0IbN/G50pN2BoW0ifjJS1xwrTzy0R6XXnpZvWaNRPPF1KW5d9tt91KPCyqZkdrR&#10;Vdpa39LcDpL4IOTb3/72oqH/tRIYwZH4Pe95X/X/3//7nqq9Ed79973PUV4fmPQduv8YPvDBfxs+&#10;VFxmuBXxzK9pbYT/SRl0vGDhpQtn9RHcHJ5fG+sDZYfZQt30Wh0cKEq/ahttFstIO7nmamtxtJt+&#10;Ep6+44fIkvD0Ydo2/SNd19JyzZ8+4KZvuOKA9Dy3pp6v3eCf2Q/XAygxwzdq6ol/I16sn171mSQv&#10;hOgY5vgYwTYHIXP8RnTCkLDlQr2UizAhtQMOTprZf03DaRwu4dRRCGb0RjpzLYdG9tprn9rhIZJn&#10;PWfbRHzxNGbmlghu60S4OaO0pCkNph3yimvlmBmebRj3XR900M+GY445rpZHnkAIkBNR205Mh6cu&#10;rtsOJwCeUT9ElY4tHdeJxyWc8hHOclAOz+a5+MWFCJzn5S1fAwioczQfrW1eyzWAXXHF5J1kWhux&#10;9Ss3gzjLygGfd73rXUU7/1Nx/7USGrERmsb+P//nnzcx02ls+NCH/r0Sm/b+SDHPaWvERvCskFtM&#10;Q3ALxzT35ZdfWRflosGtPTHT1UNfIra5N1Krk3roK23Fkko7kAX9pu1auXKPSz6yMCqMfJALLnmQ&#10;phOI4uo3MiTMdEM5KIDvf/+HNV9p2Z7TlyG1ckCel4f7VXNnno3YIXdL7Ghw8OMAZ20dSaVddRAS&#10;TRbmxom2EkiHmZ/04hKAlYAQSQe5rcDuuuuuleAOK6QxAIl0CuEzP9SQFm++9a3vVL/GRU4E0JCB&#10;xtMJFnnER1JzMx3imgu0GCQ819nS8Zw0DBTK4FrczMOV46c/Pbjmpwy0CyFRZvkbKJRHh+rYCBXB&#10;cZ8Q0qjRxMxlgmWgkW4GI8JJeNRVOc1BDUA0VdIFbSZ9Akao+ZHbQOiZHMJBBGat+sgTea699rp6&#10;5NMZbjLD1VesP3Kkn5ntzuBPFtx2nqVnkKCZmeGITmu/7W3/p86zaW2gsT/6sU8MH/7IR4fPfX7b&#10;GbmRGrlthyG3E1y+WnJd0dZOUAKiR4ODdkBq9UDsmOgGLSv/6p92T38ioHZMu4RwFIQBWxgyG/jJ&#10;FhgMtbcpjHpGLiIbZApcS1uf6Dt9ZUBIOUCYdQ4yoQxrbrv1tuGZ6QJaa4pbTIs57hrp+R997PG6&#10;Mt6SjrtakJ6Oj7YO0YVzlwvP5XnH+H784x9XIIyGVnnCiFQhJ5KFrMil4XWAztOhOkVnaVTp0HDi&#10;eNa1zuWKL1xa/NISlz/QYeLEFQfcy8ASv2flq9PMDRFd2Q0C7isXzW+7KGa0MAIT7YvEhEOZlNdz&#10;Gczky89V91gw4ipftHWE9fDDj6z5qS/iypffs8iIBOapBFLet966oZjhvpKy8ZPDzHH9bZ6tnwDZ&#10;TaEccLGo5oQdjZe5vPKbX3O1s0W1kLtq8GKef/wTn5qRPGa5ubdtsJjoPyjtTXMjs/bMthpSc9Xd&#10;G3pODSIzYsc0N8ggocEsllhIqq30iXYjY6wk7aNd9Id0tb24+labAb8wfmm1sihMv/BLmzVBHtJX&#10;wsmCtBOmb/XPGmfH/Xyv19AhunAwF/eOaH0ZZNoZOidkagm6pTB4AEFgwoER35tBy0Xim9s5Wuo0&#10;1A9+QIN+qzaIBiWEhFrDJow/naWxCJFOy4iqYdP46ST3XesI98TTyLmnoUF6fWdC8urj8esoZVAm&#10;6coHEDBpJDyElX5bPqM9bU2DCAuhU2ZxlFfZ5SmeZwxoue+e58RLXOHakMCJR/hcG1SUiZWBQPai&#10;J+S5ofaLPkFuxM4rnuTJ22X6nLVlNd0hFiviTG5EQnAmM9dAx0SnzXM2H7ktpr3v/R8c/q0QnpbO&#10;STSkZqpbObcNRnPbSoumTjlZKo4EmwoYOBwJRmYEN2AhN1NdG2hrddXHkQGue+qvjfSJdtKu2g8S&#10;V1jkRb8I144Qv/tpb32u39L25CJ9LI68pOU54WsefeTRySLZlMy+Vorczom/PNXWQLs7tVaPqobc&#10;tPbNhZAV/DcPzPzZHLwJb0ELgzTWF816+RWXl9F5+kG5c84ZzjnXyvDZZfQrI98BB5aRab8ibPuv&#10;CAd4br+fVFjI2XXXQtgfTbTk96YNqIF/VBrLtdFcw9ewgsT5dmk0z/xQxxV319KQ3Oovjexe0uAX&#10;Xhtd/NJBXM98v/jTOfzShu+UPD1H4EDeNd2pu1sRgHRuzbc8u9fUilDemm+JWwlYEAGqeZZ7OvzH&#10;pTy0nX1eg1Mt7/Q+SENY/Mov/TrglDJ/qwiMNN2fCWBxv1vaFLGV+bvf3bVotq8VYf9mKe93i7Y/&#10;o/SvE4o3Vq3NReJobIhVhtC0NtLbFqO1afc777yrvgKLXKylbM+ZnjBHs1JOy9LcHyyDgPn2+wu5&#10;zb3rKnkhpZVy5jWSG3z0qVcjkTnkNviYvmgvg0k184vr3H9W0KVB+wNT/7tNn2gP/Zi+rf1Y2li7&#10;pn+qrNS2mvSb+zP5KX5hSY+/tne5bp9zL4N/SF77o4BfHARXjzXOgyMx7T1ZCd8USP4KE7347/LF&#10;h0Lu9YW0Y7ildObNNxbil46Me1sh+619PCidi9y3bbhtOPW0tcP+Bx4w7Llv0RgHHjjsV7TGamAf&#10;88ZiFiGIxtLIGr824BsMeSOZsiiDjlWmCAgSgY52r38+kA6SAn8l8Zw6CZeHweCAYjrvWwjLPxOi&#10;kfgp5/5F0yuPa2VMWolrUNq5ENlpM29tWdOwf+3oKM2LqDG/o6lZUoh8Yxn8De4WPclAyO2+97Hz&#10;4Yarrrq6mrXWCy66yHval5d7F9RFQiavFXOam6b1iiyCf+ADPmM1AbMaMRGctuVmcczcdDLo3FTy&#10;UcZr69qCz1p98IP/VtONS3tXchfEzOe3Ap92C1xrs/Z6awHpkT1AcORmTbAq1lgYu/fe+4c77vDD&#10;cf9S8p8k/yx6tMK9u+++t5otGveCCy4cLrno4rm4+MKLhquuuHJYd8ml9frSgnXN/RqHWzqxvkN7&#10;xunDIYcdOuy3f5n/7rP3sPd++40SdXPwViJ3gLxIg0DKgiTcEF8ZFyOfezS8unGFzxsM2viIbUDg&#10;Lpa+/JVR+4Xc4ruX+/KzOPXV7SdnwhE7r1/SujcW8iIqcgMCm1pZRwHmONDcGQCEGwTIhDRsZZ55&#10;5ll1np+DOFzkJrxIaBsMsZnutsOQGxm5hBuBaX1AzgDJrRNcdtkVVVlN1gOuqwte3qEPsWluYJ4b&#10;HEJuLpOfJcCq0SaQNkw79e27qih5hNAtaO8Zufff/4DZ/ADrmYCtao/rm9qTr3JuO2z7+S8swBc+&#10;9/nhi9tuN3zus9tUbPOZz9brbYX3cQvsZzpX/M1v7TLstkcRpkLuvffb9++W3Ol0xNmzzGkRTnla&#10;coP788oonBYVT92QlX8pciOpPGlt7bFY+so0j9zyYdKatxLw7XfwMscuVXPvueeelZC0cMzvaG3n&#10;/ENeGts8O+cjorW5YFAw94arr/ap4xuqUmFCM8tpcHP77GsjHfi4pGtmPKLbAaDxzZFzCIXW5mYl&#10;32JjFtNocKvNrQUgPUBwsk9jR2sjN79BTttps8gXuO7bd1WhD6eo04HSR3irbWbkvrmYyLYCrGiq&#10;JORTusKNaEY4q6RWTa3UnnHa6QtwZpljnXbq2uo/9+xzhrPLqHvqyacMZ59x5nBWF/f0AnuaTpEd&#10;+NODqkl+wEEHDrvvvdewx97etx0n60rxViS3MihPq73dXwm5udHeSDsWF8RT76SL3L7cMRYXxFc+&#10;8WOWC5cnIHVOelUtVoTb1pVdCAS+caqxkZpGRtaQm5Z2baHUgRWaW3zEFjcENwhYdJto+Duq1Uiz&#10;IrX5ti0rCge5mcuISntTPogpnPYl3OamiB9tDdW8Ls8gvTQj3+bd9pAtzEmjztuLC7S49CcD2sbX&#10;RvlpcgO0dop8Rdbatl11lHxCbEBsdTaAzcjtpQ9zaTDv/tWvfjM895yfCDxf59vM8g0b7qhkt+Cg&#10;Qcyjx2Ceffeddw1nFULfcN319Vr47V08i24EwGuZ+xRtvcdee1bNvdd/A80dKEsI3pJ9KXIDormm&#10;udUxJOwhrnonTQOB727NEzxx3DNw+DaXdGnrb9IGRVhikkaov/HNXYZ99913RuQQFMH5kVc/M8tP&#10;OumkSmrI7kpM8jzLz006/m7j8I6tPXKHhLStrTjkpK292x0THQmRkuZ1jaghNjcLY1wksF2VxTTz&#10;bvnQ+jR1a5bT4sKtuKt76g/85t7aKe2szcfad1VR8gFmOGs7GtsUZEbu3XefHJywP2qO/dprv6yk&#10;hieffLqOnIjNfLFid2KJd+st6ytxuRtuva26FtO4111z7fCt0unn/+K8eu+WEm/DNL7FNHHS2Q6V&#10;IDWtvfe++wx7/6QQ+4Bxom4OVoPc4gdj95eLPM9N5yMzAtGo4LqNO4Y8D+qljura3g8STzjhkxfN&#10;jeTaojXnE1d4BgHpI3a0dQQbwYXZMkNC2pi5TUu7bufRtLZPD3nF00siNLZwMpB4cZFaGiG8bS9b&#10;eLblyCdY7bfrQIARnEalqZERmNHIbSsL6a1209R1pbuUnVneanIDBpOcRYDcBoSQOiQP6osl5Rn1&#10;D7n5hWnLyFeLtO/mYm56xZ/tL0TWHiH1jNz7FU0pEhPcNhitndXxhx56pMyN7q5mOnPcPObmmyYr&#10;3iE4IPaN1xdzvoTvt8++Fa5p6Ruuva6S+6477hxuv23DZAW9CIPPxliIQe59kbq4+x2w/1tOc/cN&#10;Kw3o420ujPbKyQwO6dr8oM1TeJu/QYGWNTC0z4asAW2vHbQH0M51G648owyEUzx+g4DySKclNGFG&#10;avNNh0J+vFuZm5f+ypdTdt7ZnNYprh2Lhj2rEhSR9bOPQtq7toCLvEzvdqXcICAsZL+xaH2fNcqe&#10;Oxepc+6An3mOwEiI1AgYQtomQ/IcREHskBsQGwGQOotqpp621npSB58oeWkLGjztETfWlDaM2/bh&#10;Uki/BfPCQV/pO+Ufw4zcFtQsVDz99LPDq6++Xvezkfvxx5+sGlvFLWYwhYykyI2gtHKIzY/IV15+&#10;xfDNnb9RwxAZ2e8o7q3l+jqLI0Wri2s11Ooqk+4nCF20NnLvwzQvYWNE3Ry8keTu4y0XOgrRbFUB&#10;v7A2vTbNNn/hiJj6pp6Jz59raWYg0SYGhTYfwuJaGp6VLq2NyAhNqKOtfNGE6xtniOwTze985zsL&#10;AT5YTNgP1C+7IrNFU33s/e0sunnNk5ZHZMQODAKIbSGNye71XN87c/oq5/OjtVmQrpHcHjdTHPmi&#10;tZnRtDlT2vMGhpC6Bc1vqy2HbGhuc2zkzny7hUMyiK1NkDoDn+tdigZNW3ORPf2wHOS5pNGGt9BP&#10;WfvoSR3MyH3UUUdXMiN29rSfeuqZuiU2+avkrfUcs0MQ/nohDJFjliMwLY3Q++9XOuIn+8+IDzfR&#10;6MVFdvHv2HD7cOghh5QO+lFp2P0npC5z7UryosH3ovkbgm4Jtia5Q7A+TuItFy3pmMzclHMsTXGT&#10;t3DX0d40f+L2aaT+4mgT8/WEcwljCB6Nnjepcib780ULOrPtgwgI/pWveinkq8O2225bNJ5/nv3H&#10;jNiI7iUQ/0OzeIq8+WhGTG8amtY2Rwckj2nvZZ/9ijzR2tHcFsgQm0uDmzdnEQ0hkZrGRuqsdtvy&#10;8mzMcAi5+Q0WZNq0k2WaE3G91gZn1g1q7RTFtbbRVtoy/ZKBM/22FMQN+nBp6R/bbojNatInPamD&#10;GbnvKOZyPX46nWc70JI976yai2xuItypo5jkiH19Mbtp8ssuXVe19oXnX1A1tPtIjtR3IPtU2xsE&#10;aG2f+vUFjpjkVswtqP0tkRsSR/ohSvv8Ukjayphy0969mT2WbsLEpfXVN8/18QL3mdzahb8VSNqH&#10;8NDY0uBGQ/kAAs3lzPYnP/WZevoLuc2lP/WpT9V3sD/xCd9a/0gh278P73jHOyrZfb4ZUX0bPKfP&#10;HFLJfjZEc3Pth7vnIAyznIZ2DBZBHdcExOY6HYfI5tcICTQ3IvJbcGN2R3O3BDcwWHwyUNDaLFRz&#10;+iyoGRh6qH+0dtoFubnIlkGxbfO2H5YLzyF0S2p9IQ8wkFhA60kdzMj92muvzUgNzHKr47bGjGga&#10;0Xxc5RHdCma0NlLfefsdVXMfUyyAk044sRIY6ZHYirl7TqgJF9983GjvG1nma3WuXYDkNPc+whuC&#10;bgn+FsidZ2hgpM7iGjCNU+Yg+YDnE566RvO3miOuMC5yg3gIDQSGkNIKITeiM0O9G+1ljLyYAfVN&#10;qyLYPoZBC9PANLG5tu+z0+T+bOozzvmk8cbPMU++kOOzSj7TK8znpb3g40MO7hsAfE44q8FxLf7m&#10;2CVyMstpb6B169dYCsGZ5RbO8tZW5tuI7TkDQ9y8+Wb13AKdNMZgUNNG/ZxbGFe7tX2zEuijkNlZ&#10;ggy0+iXQN5ABuCd1MCN3/djhSy8PLxaCv/jCi4Oz5nfdeddwYyHihRdcOBx26M+r/7ZC9vWF0LcV&#10;bc4sR2Dgv/rKq4a999xrppmB3wBg28uPwm8qA8TFF18yfPvb3ymmEC3lDHiIuP/kHHhxe4JuLgh5&#10;EHKHCNlGWA7yzNhzCBDUTiphlVQlr7r/6F46T4d7bnrdxheHNqJJuUzFWnbzzKJ1mKJtOXIayfOu&#10;1c1z2pNpb2CQfsgsjsEjwsMkN3C4boWT0IbcniNENJVwGhu5LSp9qhBKfCvQ9oavK4O4o6Le177k&#10;kkuHL3/5K4VYOxQB26UQ8XuFRDuX+e1XK3yueLvtvlj9CCcuTK591OHrw7e+RXA3fvXU3Fhe3jiL&#10;H/iFiZfwHDN1HWQxTTgy09rguRDes8K4iR8knrTE1V6IXbW29tMWBQiYNtdntY9h2kcGGagyMQ0z&#10;UNH4CE1DW/2u21ql7Supp2SuhIZFSB1k0FrjQ4evFHI//eRTFQhL4zKtf3bQT6vZTVPTwCEs8tLC&#10;4jC7DzrgwOG8c38xIXMDg0F9eaAQ2wvy/mWkwNEwY6RcLYTYBDnkhkqwVYIOjIkYjMXTmTNyTxGC&#10;6lzpeFZa/GDxCLktCNWXPQhLeY5bB44O0jEoILhnmJsONqgzQnMJBvKmLYTTwJWoU7hPaxBK8UP8&#10;mOW0lzk385DgO+Jpj9h+MdcxUeGEy2o2QUUMJAw5W5KGgAhCKCPcnnF/DG1arpNGD2kqC0LGVa5c&#10;h7SuuSFqjzbuGBJPOuo81texONrTn4hIyyqTuvOvBqRXyf3qq8Uc9/eQ518YHn/0sUra++65dzju&#10;mGOHtaecWsmN1EiM5Igds9yBlcvXXTbsu/c+w7133zNKblrb3N3XXpxrNrIh3BghVxPyCjYhd0eK&#10;zYUOMwpzXSMTgpofImOI6t4YIROWNKKxhROApFu1OA1e0nTddl6QTiUwhEk5pEMbIKEFIG4ITAsg&#10;dq+5YYzcNJRBwCIaWFSj0c2780fS/MAQ2Qh59mAJLcEPIUNQ5HMAhR9B1CNC7/kQNPF7hFCBsBAe&#10;EJIm1i7cpBUy9oR1nXSSRpD8FiN5yqHs8jRAtfPixfotcfLMliJ5Vc39/LPPDY8Vczzz55NPPGnY&#10;9TvfrURH5syhEZZWdx1tfujBh9QDKz2xIeT2kwP/EiYoIZsFoDFSrhbkE5cJutrkDjI6IxOCQlZ1&#10;ERRRI+gBIc78URzI4IDs6XjE0FlJXzzPtx0YARGXEEtbXBA3ZjXi8usD1hPia48cUFmM3C0yUIgn&#10;PlLbS3b2OuRSPvUgsARfWEtuJBCG3O4rv3JDiJi0xO8RooVQuZaW57WFtuFGK8sL+viBa2m3Zc0z&#10;Kcc8cgvPPfkl/5A2SF+5FyRsNZG017zyyitVaz/84ENVOzO1zZ/POevsSmJbV8KQO9pbOOJ7A+zI&#10;w48YrinzrZC/J7cFuFtvu73OPwmEOSS8EWY5YnOR27xzNYndmlcZMQFhN5lXFX/I7b5O5roW7r54&#10;yG1g8HzipPPlJT1xMmCIk/uJzy/dpCl95M3CDyCo6xAY0ZFV+GLkrvPL4oqvL2l9FkCEHsH5CbZ8&#10;lRHResK4TpjnlDnt6NnEDaHGgETSDrlCaO0gHZAuoiUtc/GW3D3BXSfvkHq55G7Tkqd+USdlGEPK&#10;GHkIEr6liHyteenFF4dHH35kRk7muJc7LJQJQ2xmuWuaGsGzoPal7b5YXw4R1hMb6gLcbbcNl667&#10;vAoG0iHczw4+tM67e0KuJpj+EHJbUMqC1WqBpmU2Qztnjha2BWP+WxcOS72Z7OK0gwQyeyZpeDZE&#10;d510meXS8kUSe7dM9eQN0kAqQg7IheDIGs0covIjJpJmHp7wMXILN0iA+9qS5ifEhJrgIwAhJ1QE&#10;m4C5DrlCEBDmHkHPwNcOBEkr8Xu4l/vcaEsEkaa0lCtpAXJzxXXPcyFnrlti8week1cI3CNlSb3U&#10;R5/pF/3WI33cwzOrgaRXyf3IQw/Xeba96sMOOXS44Lzzq8ZGYERGbpo6WhuZjz36mOF739213jMI&#10;iCfcfRAmvrfOENpcjcZuidcTcksgj2jqFvJE7kpsZGkIsSVIQyKf65aICUfuuoJdyAhOQyF44iEf&#10;ciN5wtpObtMkFMjtQJGtG2m19zxHsAkgAUYahKdpo7mjfbnCkdRKLX8OZiAw4rJ0Qm5mPReiuc3Z&#10;DQKEOwTgZzUAohH4kIVfnMRVRiRQTgOB68Thxt8i4dJwzpu1AEm/JVvih3jiCNM+IbNBoCW7+y2Z&#10;ufGnXbny0Na2ziwogsFWGqmXPkn/9ehlaWuhzrnvv/e+up211x57VhOb1s2iWQ/h1159zfCdb317&#10;Nv/mukezA2IjPTDLc065PWKJeGMk3Vz05BbGReagknsrN246MORstTeCcwmCcCY24UbylswRDGEh&#10;u7Q9Iw2nBZFcuuKJQ1PTXjFRpesZGpiWztwasZnh5tsIavsFYS2O2c8WT3hL7hzc8Lz40jQAxCwP&#10;iWhy5ZC3MghDlhArRHEvpqNBQJkRpidU/NIJARPO7zkkky+/sDFkgPFcS9I2zcRVXuB33z3Ic/Er&#10;fz6JDE63ua886qRfWrl4M7DGDwYspF168SVVa9PQIWpL6oCGZrpbcENqBKblY9bzC086/jfszRzC&#10;Yv8V6WjTN2JBLQdB3khyQwgXhJwhOHJG82a+zS9eSN6nl/vZHqO9EZwlIE2nrLybHGGzNeWNPt+j&#10;t1PhrzI+Cnil+748UgTTm1/6xfy5XSijzZEfuZEdwYUjtvg0d9X2hZDRdAiL2CwRAh7ShKAhjHjM&#10;dnGRG1FCqBAJQjZIGvzyDKk9n7ktYrnfphHQ8iAPzyduG1853BMWP/CDZ1ynHAiM3KDdkdt99YNY&#10;Y20/vtGo31Cz2v31r+1Ut7VC6nmaWxzHTLkx05EZqZnlSA62yS5bt65UcI+qLWhvhDPXRrTV1tw9&#10;pB+TvCU3jDXEaqElYktWJjKNjJxehEBIJBWeOG38uG26ue/aQIHcvj3uHWenCL26iOSI7UShdwHu&#10;ve+BwRdrEdx3uv0jC8F9IJAGpqUhxEZyxEVsYfqO5o7GR3zmvDiEPsRAtFgiyCe8Ja04WWgC8ZEg&#10;xOeKF8LlOde5Lw2kyvPR1u1zY4jmlo402nILp3ycTHNcFVwDv60+eSur/DyD6PPILY77piZt/70Z&#10;WOPTxszsKy67vJKXZvZ6ZjRxD4RG7GyTZa7Nb2BIuDCkd5yQCWOOTZMiN5KPEXJL0JrkyYv5n3k2&#10;ZN491hCrhZAyEBYzO/e5NG5ci20x14W1zwdtuPSisX3i13FhWpqL1I4OI7bzBb5Yi+D3P/DQcPsd&#10;d9UDRbS4P10iKdDIzG7rIl6O8Hlg8CVRB1d8JpjfKTVxxEd+/YqwBL3V2giAECFsyBBSioMI7iVO&#10;izwbMopv0PCs/KQnPIRO/HkIsfnlm7wdXXWO3C+KfGzRH0z87IAbv2+jO9qa3QD5Irq6I3XQk9tA&#10;l357s1B/J4SUiEgLI2s08hi528UycT3LrM81UvMbMLheGEBoYIojXog4RtLNhfQQmrZGaoi23oTc&#10;U3JtLYTc/CFjgJTupwxMN34aHFEByV2bXye9mPZtuq4NBp7xQo+PWt5XSIzQeRcAiRHaDx6Z54ju&#10;n3BOCx5aBgUamwb2B0zkRWjkRmiI37ny/KrHtdNqDrUgOUITZCDwhB+RQswQIWa4a+GIlng9qfkR&#10;RFxk9lyI3T8bJCxptLBS7p7BAGhlZ8X9ucRvify5JPjf//ufKvj9vii/LUJyh3RyvDXkbjV3ygz6&#10;Vl+9mVhz8MEHD/sWIdmfUBV3n0KQAwoRufsh4Ah8R5z7E+fByzMH7F8IVvye2aOY4dLKtbllyMcN&#10;uVdbe1dyTwkREs+IVcJCiE3CO/SNAwgZjN3v0abVpo2gwlqSmm8TevcQ2lycmW0+nfzaMidN1wav&#10;ukhZTHw/tfMTR0Bgh4aQ259bnTFAaNobyf06SrgFMSb4Z3x7zAcKvPlUNDQSOz/ub5kI75rGbrU4&#10;iGM+Xs30MrVAcgMF8tTFq0JQZrwBwCAiP9chcQgdwrXkpgFbUmdASNw+ftJrid4i821+afuxIE39&#10;jnf8y/A//sf/qO7b3vZP9QeEb3/7P5f7CD/5V5nryb1/rgSn7eUVs7xdUIsVw9Um+mtLEfkZw7z4&#10;kZc1O+20U51XrAaMiEY3JoxrDWpeN0bGVYXBopCDqdqSkB/hIQRtw1q091toKOSL9gySPqRRe6Qc&#10;uS9uG07bITdXmspBc+cfXva0EZ6G9hyBMXBZ0Iplcsqpp1XtfJ/PUhfiwl3FRDfHRmxkf+jhRyvx&#10;H37ksWqen3f+hZVoCAv5eR6rx0Bgjm7AMAiYoxssaHtzckTPnzSdMzcXz+k/RM48PSvrFuuQ28q6&#10;sDFitsQLQZA6Zr/wNj5Io0cf3sY34DhFRwv7uaC/lfiTqI9L7LbbbvXVU5+B8s75ueeeWy1Ob6t9&#10;5jOfKc/4R/jbK+m9L85MN+D4ekvm3V4XFaZ+8sucezUQOWsRmRpD5GvVyJ1FiDZM5yDeKCFXE/KY&#10;EhyQIVgsbKXwrAEkg0iQAUJ4/Llu81TGxPEc04325makFwe5ETtwzQKqZSjIQiGCH33MccNJ/ux4&#10;2hl1kezCiy4ZLrjw4uo/48yz6/+oz7/gouHcX5w//OK8C2qYwYEpjtR+vUMj08IGBoPAnXfdMzzx&#10;5NN1gDAwIPzjTzxVNT+CInieo/nNvw3iiEyTu0Zm2hpodJqcKU/wWw1LI4O5KkKzAMyvkTpza0Rt&#10;n4GWxD2SBxMaLIwhne+j0drIzez+whe+UN8h94EIH+v08UZfiPE1GF+LAX7vrHuNNaY6gkvXPjeN&#10;nZ8gprzq0srBliIy1KKXtRaJs8ZfIlpCbi4Qm8ZmAll55KeRzAlHCblamBKbxgvqVKAJd80di7sU&#10;aE5QDyZw0kgDhrTiymcsHDyb+zoAuRFaGyF3rAMjr/vyQ2yft/J3DSBEXum0hWUNI1McxKzvVxfh&#10;crCEpozGbN3AohhiMr3Nq2lYmpn2Z74js985I7NfS+UeC8GKO7LS2ghunh7tbZrAlUdcRHffQRik&#10;i2aLHyEQ2WIbUnNdh6RxW7REbiE94BePtg7MsTOH5rrvgxDeRfctN1+CyTfcfJ3VByN8jtnHI3xk&#10;wuek/uf//N+zxTYLcfKpU5CSFlKnbMqgTyMDW4rIUIuxeC3EWeOjdmNk3RxMflqw3eztIIJaiaYw&#10;WwtNZYIxcud6MbRptPA8ZAsLzItpVMQXnrhtejq3BWJrk5j2Oc0Vre0egrtOmOfkk/96/7yQHdoj&#10;vFa6q1YsbY7oMYeRLfvYzHkuYtK2ITeNG7Oeps6qOtP+scefrFockF5YzH6a37+5aH9viRlUYp7L&#10;B5TDHrnBRPkQHBkIP+2WFXRg5TFrmeAtQbk9FgsPaG550bBROEiZH/nrPx+YoJmROX9EockROxo9&#10;n4MCMv6//tfbKsml41o95K3Mys7P1b+tLGwJIn8telnrIU7R3KtHbsSmwTXkG2aSF4RYLUIoZXDN&#10;zfVK4XmNFXK32ry9biE8nQDR2Do98/f2+GnmSUE0uDLL1542gh9SEILT4L6dVo+BFg0INCWCMb0R&#10;N9td/IjOXDZfzgIacxuJzc+f9O286YKbazDfpsmfevrZOhcXl3tUsSQ8Lx1murzlKw+WAvOcSW6w&#10;yfFVWronNVPcVlcWzULOlqwteWOeJ2wxIBxYBGOSm2cjuJ8KWnBEbsRGYlocqf01hWvOzSyn0Wl2&#10;930BOHN2FoB0lUke3JBbHfXfmCxtDiJDPcbiAplxf1UX1JAbsTU+AZUR03GMkMLbk2qJl33wmJ1c&#10;88yEj6GvHLTkbsPa6y0BwoXINCtNEG2OhFya1v2MtuZJOj3I6bSQvYX7THeDQvJUfmSmtY8oJjq4&#10;RiiLXYiLVK6ROYSOFnctDo0bUlpwY2ojMo3NZYbHtbCG4LS1MEQ3CBgAmPTS4bIaaGr5txpcWHs4&#10;BplDbCRHeORA7JBkHkJYruto50A4gkkzA4lBg8JhRtPYNO49pc6+eGrhjOa2mMaPwFlYy6JafkxI&#10;k59//gWV2LS3bTSfVWYVKBPIU5nUhfz3ZFwKkZMWY/GWQuR81cht0SKLaipJKBVORsjZA5G5FoVC&#10;0hBYuBNt4uRkmzD3x9A3yBsBjTfWsNHuiC6eebMXC2gL82fhISviZ1EOCET8e5WBz2Cg/ZK2Z7RD&#10;jvHaqz68pEub05YIhcDR2oFrZrk4SMYkt+JthdxeuMUz/15HXEQWFjj0sv7WDZXk4vhPe46zRvtL&#10;B7nrwZZC3mhtbqvFa1hBTHCEiCYeQ0iLQKZ8wMxuSYzA5ui0P/BL270MBOQTqWlb5HSSz1kAvyuy&#10;kIbMzHKE9hvpkN734BA7GtzvjLIPbivNYKE8yqA8XHnGLNd3K0HkosVYvOUA/1Z1QS2uTtDIaXQj&#10;dg8aJK7Rnd/CS8L4CUPCCA4NMIbk9UaC1iGkY9DJNBSYU9NS2fLKyjg/QRcOMVE93wpp8ovwzupc&#10;/JnnIi+/duRCVqxDNiSzTcVEzvaXxTDamcZGYltlSBxtTaO7n1NtVs5B/Guvu2ETzS1d5ZKHsnFT&#10;TuUAJjqNi6xkhUJoZacFK5AciYtASI7wyBpEYwbCotE9kzUg1qSVbma5+fKVV/oP+GX1Rwjm1LQ1&#10;UtPUTHI488wzK+lvnP7PjAZHbunELPf5ZGVVtgw8AYKnz95oRHZWjdzR3OYhvjxpddL3pPmZfz0I&#10;mK9o8hv9CZrDFK65rkE817RN+3yLfP3yjUS+iNnDlzeZa+oNPombH8T7Oqcvl2gvAkBwo5UIoTa0&#10;GOl5eZgntmlLL2Rq28YCmTntPBggaWx+C1uep7m1O61sHv3Ciy9XsxuxuVbKkRrJQ3ikNt/OCroF&#10;OeXRN9JFXnnIS57J34If8qu3uoH2AMTjCtM2/NogxA9penIjcUgV+UuaSQOk73PFjpKG4Abcyfn7&#10;yc8RaG8r4rQ309y1uTdXWL6p7ucdLADpIHdbl/StPF3z9zLzRoDMhH+rqrk1NFcmKs0l2CFqCwJm&#10;O4VgAD+Bc8+1E1CIy6VlDASEeQwtAd4opG49ck8jp9OFG+jyjAGAwGmjCHI0VYjetqs4hCVtoo0Q&#10;E1xbrUamALkQLZo0YSGdZ5DS3NuWFzMbkWOWQ4guPKvoVsyj5cXVh/pKeZjl8kJkeYTYKRO/V0pD&#10;PKQDdY/sGOgQFnF7jSw8Gr9tG2lIbzFI2yCLlObKPtntAIo5NK1NU7fzbcTO74ijzbnnnnvejNzS&#10;0ZfSzwDFnzLpdzKwXPTy1WIs/nKwqpqbq5IElyDP09pAIBAaOaOZba/Yx81im3vOhrs2956HA/Zf&#10;AcRfBZhPj4VbSDPfMe/W+RZXzJddM5m0i/ZxD2GBMCB0TLpo9Pi1K8ExGCB4BsAMkP4EEu2YLSdk&#10;SxgXuYQh2mdKfllUO+30M2emtgMsSEsrI7RFtJjo/OKZd9P0Vuqj/ZVDvvLwXrg8U4bAtXKqQ4RP&#10;W7QDnHq2BA+iocWpg9x0wAykA9GegbQBQQyozGnz5WOPPb7Ou2ltJrctMH4kpq2tntPYfmvEb7Wc&#10;ef69732/Pj853TYhdyBvqH1U3JAyZVsKaZMxjMVfDCnTmq/vtHqaG3RARmSd5hvXBJIQeuGAYHGB&#10;NubmvvlhzEKfQfask1ZWZmkL9whetEv93dHNt0w+51Su4dYSd30Jn7z4cutw2xTxr18/D+tXiMn3&#10;2Hv4lDNhIBgnnXRy0Tzbl/ncOTXcvM2/rH2w/9OfZsJNiK2ttJ12jAZjghLsfm6JKPaNDYQ0YUhF&#10;U0c7t1oa+HOfi2isoXe/53217U886ZRKWm2K4Exve9u2xRBa27tmqhsEjjv+xDogO8SC3CyHzLGT&#10;t+seypnBCtENXgaeTTAdCOrHI0odW/mKbAXkq0d7vwWS0LiTM+XvrMd7/Y3kyiuvKlr58gJzcP/p&#10;9l78tVVL6zNHS93zPoUFNCvltDdLQLqUWbR2C2FkmgxDDVeWUofIv3Bx8EB7ZjCqMDhNoY9maeTZ&#10;Et7nm0FNubTVqpI7QtpC2Dbcgvxril9Fq5lWCpV/TznHjMi0h462l2tOSKAInnDEF1YJXuL62YFf&#10;FflV8PrSGeDHg/5yclsHYQYDxNtS5Hhij9xzusmo79dJ/qaRn83/7Gc/K0Jt+vK5irb9uDHPW3Jv&#10;sr1TSIKgEPICYo3BglYP4Wl7BGdJ2VJjeltUQ2aHWrQ3QmtvREd6q/NI/d73fWC2KKfvMpggMDdl&#10;bJH7+jbxuIGBy2CVwUubtATdXCC2dvXPbhrXCTUEZU3577dXZG2N5YeASG813TfYLb7ZsozWN9eW&#10;DhJJsy1jlfWCXJP3DMK1PlPZB/7cU19Qd8hXcdyHljctIjv9NC6ytGrkbpEMIORGYIQGfoUlXK65&#10;tsSYfuZ1tLWVXxrlmWefnwmdPVlEJ2wGAVp8fXHzKmrg1dM+LFgtctPeCNyD1vZRSETm9/KBX+qY&#10;szm77N5221k826aG65i2c3Jd2007TTtKGNIjACIgy1IkNhAgUI+QidZFUCY6wp58ytrZIZZsjSE0&#10;7W1QdY7dIppnuIit/yKYXIIJEdgWEVjCGng+2skgYyrGzIcsDC0X4o/BNIhm4yI3oiK4Ayl2KZAY&#10;ob0ui8wTjT5xkZwZTut7xvNM/GhNWpabfor8I7e6kfWQMRwIsbVTBjqDox2F9Jtr4e5rW20nDc/X&#10;dKUj3amcQMoQ/6qTW6It2gKBimW0IqgqpCK2VhDYnqt9W3vbhMoqrjAHJ+yxIrvTUoTPO8r3lAHB&#10;++QInffMuYjcvoceMOEXmtibhzFyIy/NjcgGAXO3H/7wh8Nee+1V53ZI719YCA7bbjshM+KG2NrR&#10;dcCUhXo9bTsdjqgxeTPPbRHC9ZCGe+K8qwgrktPESKYvCJgpkvQNIq7FZz6a6wf6MkQOcVO+kLyH&#10;OOTAgA6t+ck0zZoMP7Tz2qUwNv8ExGdG07bIjtzAxLaKTrNr35jEiIO8+sE1cmee7TCM9KTrOX6u&#10;/DPv5hfGlI4CU2/trU21sT5LO1NkOQcA2dLMdqZ4BnDPIbt0alsWWakca8ida+6qkrvNyHWElhAY&#10;pRUIoVVQgQmOClxWRkhk/c1vf18/g+xkE3LT0EB70CL8FnpoEdrFPmz9R1WZK63zB8kLLxzO+8Uv&#10;hnPLHPfss84ahYMJY7DP6d/RPRxoyOppC4cbrKz2yD2rr1wLNH5XvMsuu9TzyXfddVddvPnGNwoh&#10;v7xxi6ddQHLdQ7wad9qxIdRSCKFb5Pn0iYU1xH1nEfT3vPf9VWvS5DR6iI9w7rXzbGkgfdIL5Cus&#10;h3CDPS0tv6y1QOamm0D4ChBy9qBZQ3TxENcetfezo5Vz6gzpmexMb+HMcHFo+SwUh9hBbznkOoOU&#10;uqg7uUfWkDjnD9qDPtw2HBIfEL89M0A2MvBHMYR7W2VBLeSWqTmjUUqBFCwFV1CulXD7prZknHOm&#10;tY1aiePYZEa3vtIGAT+a23VXh0EcAvGifJnffe1rdV7L7F0uaFE/ie/xla841mh/dVNYKNthB5/d&#10;WQhvEIHTf8qiTOIfffTRw3333Tc88sgjdTBxzyJZTjc5eBDk8Aq/e1Dn3fzCCpht87RzMEYyaAnI&#10;T8MQRho5BGZ+WxHnCkNChCSkBJYWibaWTsriui9HwqHV8PwGGa5r6cziCxNvmSDQY4h8Inn8ZBQB&#10;mdhI7jVOn1uiySGEpvH93B9pkTokjraOKxz5gV9YBk8aNzINYwQele0p3GsJnudz8MmBKnKSs/nV&#10;witYs9PXxo+fhqzxa4wsFLQE1nga1ggSQZWRbZ96iqtkriA0NIIqrMI7WUV708TIzdxmZovjnWTh&#10;QGNbqaWt84ZSYI5+1113V20Y3HlnmScWk9jno5jFFrUcUIgmjUamYWla4ZCTSbluw+x/rgRWxbOt&#10;wi8M6Q0+Z5xxxnDPPfdU7f29732vth1NQitbPdZBOibbYgswJVGrMUMQMK+LuZtV1nkQr72OaZzt&#10;SWQ3r44/GpabnY6EQZ9ej5QpGLsOatjUzO1BG/daG9xDqh55Js8lDFpSIm3OICB1iBpNHc0MwqO1&#10;ufoQT/ABFwzGkf8QcozEy0UIvcnz/MKQfkr0QN5zyd1DofuRlEAaKZB6VplC4vZYZVsYFQ3ZEZuW&#10;zuko82mLau6Zf7/y6usV5tcvvfxqhUFgIV4axfPPPz8888wzZb7+RJm7+37YPZXwYG5sXmzBi2v+&#10;nIUy17lnfsyfey0Sb7lw1NH/qg877LB6LQ3/oyYQ2lH7GjAJH/9clD4YQ7RdGxbC92Aaj5FvKYR0&#10;ITsgeQ/3x5Bnlo1CmtVAT8iW3GNo72dAiHkf6KsMwsjMqoq1hQPe9puRcCtBHj1wLseYl0VuQkUA&#10;Q+KcYZVAzk0nYXC8L5khOq1NU4foXmbg+sQu0j7/wkt1D9sId/Ahh9UVW2Y68tLoiG8AWEjsKblf&#10;XogXXirPFMT/1DNPD48+/thwbzGLbUshWMiL7C1xkV149qvbRbSl0KbTggWx9957F0H5VL22uCZf&#10;L49oYyO/diYwhKvvA6gW1BzQ2O3KrDlxG95jjPTzIK2k95liuYXo0A8A7b0xjMWfC/HnoCVaoA3H&#10;EK3Nz/LUltq6b99AO7dIeCxWYZQbPrBSo9DIOz7E3xJxayAcaxEOKsOKyM1kNDLR0EEqkwRbcvNz&#10;Y47T2vxW/ryuaBWcZkZg2ywK7PteFtaefua5Sl7aG7kNAAuJPZ/cz7/4wozg8NwLZZCAqUY372Ue&#10;R4sjejQ5hJQIK06P3O+R53u4d8wxxxTh2KZui7mW5/mlvkb/aG1C43qsHwjVGFEhpG6JPQ99/KUg&#10;PlID0zt+GIsPGRC2CNJZIcbaLdPJdko59mwLcdpnhOGBvgkPaMhW/sk6f657Mq42QugW4aFyLdss&#10;b81w8+qgHqwo2jyLQDS6Ss8qWTJEauQOyeGKK6+u5Hz9l78eLrr40qrZvcZIYwNNDUiN3AtJHYyT&#10;+8VXyvPFRfJK9OJ/6dVXhpdKfH9ZefbZZ4cnnnhiePDBB4e77757tgfdEpS/18zBYvfGID173hbW&#10;LLCZHgj3WWKnpSI4hIk/U58WWZDqwQTP/DvXQR8398VfLmLyg+t2zj+WPrTPBG25loXSDvPAwukx&#10;Fg9aOQ5xl0tyz+gXco/U5Jx8h8yVxA16ovWEXE20ebWQL+4te0EN2kZpG0ccwmdlPA0Qk72OIgVW&#10;vZEbiW1zIS0SI66TabWwhfTOOvuipw/7nX7GWfWDfj7+xz+GtWecMaw9cyFOPeP0TSDstLPOLM9I&#10;64y6sOVLl2vXrh1OOeWUSjw/UDjkkEOGAw90bty72c6EHziKn/7UO9s/WwCfipZGj0MPPXTYfffd&#10;ywD5pTIY7lRXyyeDiq2xq2uHMPOyMDkGq9PzYAW7h1Vaq+tjyIr75mIszRby7pFDGctGkacxaKMx&#10;IGE/IPZoB4PIdY/INrmm0CgwVmqvqVsyR5kFNd6bQG554x4luyJyz1DCWvMrc7PWLHNttNbgNLsM&#10;Y8b7G8azxRSHJ4tp7qsjCuZdZx8pyE8EgvxYwILbcrH7nuXZEezRYWM+8ph838y71rbudtjRVpMF&#10;ky8Xclk4nGx/cW1jtUBYL+HQymP4znf8F2uyYs61sIbc9957f/2ZgKOQhIiQInJrHbXQlmMwoC5A&#10;saQsXC6A8DlQ7wUYeaaejCt5jKWfez2Us27ndVAvSmG5GCM80K5jQNAxopPRqtkL2umNewYX9ai7&#10;PCH1ImR1bwxjcRcDRUgJQlbZ47ZpUoQZRPBK25Kb1BVvl22WB8jdkjjIPIk/DeW6mmgFOpDgekPq&#10;IQtmU3J7Rxaxfd3z4YcfHV4tc+yY5O0iWuvfGmBJBNlz9xKFrbbMsdvVdSY805qbebhwYRbserhv&#10;q078/fffv2pw1sOdd95dB7v773+wChrhJZArEV5oNXyLnhggvB0wWswj3xjG0oa+DMFidejruhgI&#10;MKXRI6TtEfO81drQyi95JasOWbEyDGpI1ZNva6EfCDJ9hZBbOL8Bx8CD0PohbRJrhNVh8XDF5K6Y&#10;jnbQanEIyRMuvoa1raADTjllbRH2OyvBaS2H8o0+3r55/fVfDS82xIYQjj9bYm8UkP6xxx6vB0+Q&#10;FrlzhDQkD6ldL7a67jn3fPnD3vdnP/vZYc899xyuu+76kp5P/txZzPpDZnPuTSyltygyLXujsUAe&#10;l0CeCcmTThSQ+T0r07QBqaM1QzownWzJt9qQh3xDYqROeOIok/IZfAyIqUt2CriRH32zYnLXUWG6&#10;YhoNzd+GteQW7hnEZn576yb/s/J9MSOrd6NdP/bYE8NTTz2zCbnfSBhErAEEri3YPffcc7PFN4dk&#10;cn48aAnNP4ZoegOD73M5QWff23yb5vZ+sU//GIXH2n21EUFvMRYvWGn8rYmQdbno45NHoKmZ39YI&#10;aMJo6xCK6xpCtq2FltTJS74Ib43DwGMB00AUbqmXemRFv60vom+WWS5xDdOvmso42nxG8JIpc9yz&#10;J554ctFuzNtbqiCbhzMl1q49vZqnTNP7CrxA4qy5l0VskyEeLTqmXVcTL7/yWnVbc/2FFwrJn7e6&#10;/tzw5JNPFovjoeGee/xRk6l925TQiM00n1yPgVZHbKvytLdtMXN581evrvrUrnbxEUWdVdt5Bej7&#10;CcbiBRHwLcVY2rDS8qwUY+nDvEGofY7MMWNpQCYuYrVAqhAu5A4Jtxbkhch2lqxbKJuBZ/aSSClz&#10;FClX25OTELttE/XjrpjcGguhjSQZ8bJ6mrPOGV16gtPO3p3lnnTSKTU9Cy3tnynrBxjKtZdFHEc1&#10;96VFQ/CthWjv/vp5eZsWTPFcmY8/88xzdSBiSiOmstdyF/+Y1gYaPpqb3+k0pvkOO+w4nHzyqbUN&#10;1P/CCy+uC1gRxh7acgx9P8HY8zAv/koxlnYwL35fbuif3RKM5YsAOejimnVkUM1pyZALmN8h85hp&#10;vLUgD+XBJ/N+HKKdYx0HwhIeMzz1zEDGGmYpV3InMI3Nr6HY8dxEDpDYVgtSG2WYM1xh7mW0qRq9&#10;FNLzvmwRcjNFpSNt+WWhBOriShmxVFKFnWZrV8t9fsmnfQMvnnCFB2PxNhslHZ8Y7mEbxCqlwcmi&#10;RhaNkDUvjrTISjtYWffyybbbTkZZi4y+6cU8N0D4pG20Tg9t2UMaYxh7PhiL/2ZhrHxBez9CHPkM&#10;IrctxuKB9Cz61fMY0znuamCMsIF8AgOHQcMz/AgN4RCNTUGygGckNjhNIcy9qkD5Sx3TTmQBr7Lj&#10;suYbO39jkwj8GseI4BrZrMplGwtS0FRKYY147VwBUhl/y7Cf+7i/VRTXHxHloRA+yG/OTcB9b7l+&#10;h/yAg+r3uRHXnrivhDiW6sssxx53Qv3xnb1wbvzBqcXEhzbMRwhAXG7iLBdr156xAKeecnqxPk4d&#10;jj32hOHwnx85HHTgwbUO++8PvmnuO9R+KOD77X5iMNkzP+gg31mb7JHbEydo2sGnfrSND+ZbaGxX&#10;pVvoix5jK9wBIR6D/uwxFi+YF7/dHguWKlOPsXpCv/oeBaC9mNX9qnkrv9HU5JjQe065TAUNzE5R&#10;tgTcErQkbzkR+Yc23LXpAOXYmt6tpuZn9bbT3JA6U+K0t75QrxZ2oNbs/uPdZvtlkP1mi1+0FsL5&#10;8F/+rFHxs8lvbIA/8CcMaMPACvkvfuF95wvrVy/8kYN2sreL6O77Y6LtML+pOeznR9TP+eSvGuB4&#10;KmL7fheCOsDir5VOt11S5u9w8SXrKnLdhovnbTNu4i0LF5c0Lr58AdZdemXFxRddNpx/3sXDGaef&#10;Uwl/3HHH1/k0s9srnnDsscfWsMD1ccf5Q+RxVchAux5f6ma6wtUHY8gfSpaL/J6oR/szhBZ7sXg6&#10;jMWDsXTBWYGxsuQfaD3G6gnOG0DaiGxCrhOWAyVAhgm3vWn35asOBl4yTNHYlSB72jwyuyXouSCM&#10;Mmo54MOflJZTmKzQ/OIJ4TMARGnS5BkQMijEgmVNRumpA2zCTWWZ1nPNAT/ZvxI5v7BBZg8gIMIF&#10;+dMkHHPs8ZVsAUJCGza7d9Qxs+cIrV+e1n9elcrnL5auFYi525rVoCHqz/SVsUCjuFbJaPRDpz/I&#10;O1JeJU+DQFvGlC9ldH/ZOLaU+diTFuCoI0u6BcccXfIqOPKIY4efFw1Oc++zT6nDHn4LRHh/VOF0&#10;mq2vwJdZQHsjii1B7U6oXfuC6hjEH0P7l4oW/ddZgwhGC+H6ocdYXOjTDPJHlh7KOVanpZCp0F5F&#10;HqAfWMhtZDiDSP74ofz+jjomy2SzlY3NBbmLn3yRvYAMccWhtMgr2a0HrUrZyTR5Dly7h8CsVzAw&#10;GDBaGa+Q3xRt/YJKbg2i8f3bSiASgk/AtkBMaIkTtBVqcXzRzNLUkHFpJ+nJI+TPPb/dQVbmuUrm&#10;R3ZBKp+G4RoEjIjIrgHT2G2jp+FXjKNLPY4+cRTHHnNSA2GlbcozjrE6gcYUR2Ak99VTbg+kzsDa&#10;CmiutwRJawzu9RiLF8yL32thED6vPPMwFr/HvLgJNzDK24BAg5GnKJQZmQv0UeR4tdHKDvnLDxuR&#10;NMophI5Mh9gITe7FX0DkKdq8xrgJk7Djh/8f/htgq6Ww9PcAAAAASUVORK5CYIJQSwECLQAUAAYA&#10;CAAAACEA5IuyvA0BAAATAgAAEwAAAAAAAAAAAAAAAAAAAAAAW0NvbnRlbnRfVHlwZXNdLnhtbFBL&#10;AQItABQABgAIAAAAIQA4/SH/1gAAAJQBAAALAAAAAAAAAAAAAAAAAD4BAABfcmVscy8ucmVsc1BL&#10;AQItABQABgAIAAAAIQAOZfnxBwQAALMJAAAOAAAAAAAAAAAAAAAAAD0CAABkcnMvZTJvRG9jLnht&#10;bFBLAQItABQABgAIAAAAIQC6waW7vAAAACEBAAAZAAAAAAAAAAAAAAAAAHAGAABkcnMvX3JlbHMv&#10;ZTJvRG9jLnhtbC5yZWxzUEsBAi0AFAAGAAgAAAAhAOVuppTgAAAACgEAAA8AAAAAAAAAAAAAAAAA&#10;YwcAAGRycy9kb3ducmV2LnhtbFBLAQItAAoAAAAAAAAAIQC5aXJjRoYAAEaGAAAUAAAAAAAAAAAA&#10;AAAAAHAIAABkcnMvbWVkaWEvaW1hZ2UxLlBOR1BLBQYAAAAABgAGAHwBAADojgAAAAA=&#10;">
            <v:shape id="Text Box 111" o:spid="_x0000_s1122" type="#_x0000_t202" style="position:absolute;top:14992;width:50827;height:37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5RcMA&#10;AADcAAAADwAAAGRycy9kb3ducmV2LnhtbERPTYvCMBC9C/sfwgjeNK2gSNcoUhBl0YNuL3ubbca2&#10;2Ey6TVarv94Igrd5vM+ZLztTiwu1rrKsIB5FIIhzqysuFGTf6+EMhPPIGmvLpOBGDpaLj94cE22v&#10;fKDL0RcihLBLUEHpfZNI6fKSDLqRbYgDd7KtQR9gW0jd4jWEm1qOo2gqDVYcGkpsKC0pPx//jYKv&#10;dL3Hw+/YzO51utmdVs1f9jNRatDvVp8gPHX+LX65tzrMj2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E5RcMAAADcAAAADwAAAAAAAAAAAAAAAACYAgAAZHJzL2Rv&#10;d25yZXYueG1sUEsFBgAAAAAEAAQA9QAAAIgDAAAAAA==&#10;" filled="f" stroked="f" strokeweight=".5pt">
              <v:textbox>
                <w:txbxContent>
                  <w:p w:rsidR="00175C09" w:rsidRPr="00DB3D27" w:rsidRDefault="00175C09" w:rsidP="007E1280">
                    <w:pPr>
                      <w:spacing w:after="0" w:line="360" w:lineRule="auto"/>
                      <w:jc w:val="both"/>
                      <w:rPr>
                        <w:rFonts w:cs="Times New Roman"/>
                        <w:i/>
                        <w:szCs w:val="28"/>
                      </w:rPr>
                    </w:pPr>
                    <w:r w:rsidRPr="00DB3D27">
                      <w:rPr>
                        <w:rFonts w:cs="Times New Roman"/>
                        <w:i/>
                        <w:szCs w:val="28"/>
                      </w:rPr>
                      <w:t>Hình 10.3: Xe hãm phanh khi gặp đèn giao thông.</w:t>
                    </w:r>
                  </w:p>
                  <w:p w:rsidR="00175C09" w:rsidRPr="00DB3D27" w:rsidRDefault="00175C09" w:rsidP="007E1280">
                    <w:pPr>
                      <w:rPr>
                        <w:i/>
                      </w:rPr>
                    </w:pPr>
                  </w:p>
                </w:txbxContent>
              </v:textbox>
            </v:shape>
            <v:shape id="Picture 112" o:spid="_x0000_s1123" type="#_x0000_t75" style="position:absolute;left:6178;width:23527;height:1400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yFknEAAAA3AAAAA8AAABkcnMvZG93bnJldi54bWxET01Lw0AQvQv+h2UEb2azJZaQdltEKBX0&#10;0rQKvQ3ZMYnNzobsNo3+ercgeJvH+5zlerKdGGnwrWMNKklBEFfOtFxrOOw3DzkIH5ANdo5Jwzd5&#10;WK9ub5ZYGHfhHY1lqEUMYV+ghiaEvpDSVw1Z9InriSP36QaLIcKhlmbASwy3nZyl6VxabDk2NNjT&#10;c0PVqTxbDa95dhzz+Xv2cfpRX+ot25aPaqv1/d30tAARaAr/4j/3i4nz1Qyuz8QL5Oo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MyFknEAAAA3AAAAA8AAAAAAAAAAAAAAAAA&#10;nwIAAGRycy9kb3ducmV2LnhtbFBLBQYAAAAABAAEAPcAAACQAwAAAAA=&#10;">
              <v:imagedata r:id="rId63" o:title=""/>
              <v:path arrowok="t"/>
            </v:shape>
            <w10:wrap type="topAndBottom"/>
          </v:group>
        </w:pict>
      </w:r>
      <w:r w:rsidRPr="00D72CB7">
        <w:rPr>
          <w:rFonts w:cs="Times New Roman"/>
          <w:color w:val="000000" w:themeColor="text1"/>
          <w:szCs w:val="28"/>
        </w:rPr>
        <w:t xml:space="preserve">                              D. 8 s.</w:t>
      </w:r>
    </w:p>
    <w:p w:rsidR="007E1280" w:rsidRPr="00D72CB7" w:rsidRDefault="007E1280" w:rsidP="007C50DD">
      <w:pPr>
        <w:spacing w:after="0" w:line="360" w:lineRule="auto"/>
        <w:jc w:val="both"/>
        <w:rPr>
          <w:rFonts w:cs="Times New Roman"/>
          <w:b/>
          <w:color w:val="000000" w:themeColor="text1"/>
          <w:szCs w:val="28"/>
        </w:rPr>
      </w:pPr>
      <w:r w:rsidRPr="00D72CB7">
        <w:rPr>
          <w:rFonts w:cs="Times New Roman"/>
          <w:b/>
          <w:color w:val="000000" w:themeColor="text1"/>
          <w:szCs w:val="28"/>
        </w:rPr>
        <w:t>B. TỰ LUẬN:</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b/>
          <w:color w:val="000000" w:themeColor="text1"/>
          <w:szCs w:val="28"/>
        </w:rPr>
        <w:t>Bài 10.1(Sách BT CTST):</w:t>
      </w:r>
      <w:r w:rsidRPr="00D72CB7">
        <w:rPr>
          <w:rFonts w:cs="Times New Roman"/>
          <w:color w:val="000000" w:themeColor="text1"/>
          <w:szCs w:val="28"/>
        </w:rPr>
        <w:t xml:space="preserve"> Xét một quyển sách đang được đặt nằm yên trên mặt đất. Cho rằng cuốn sách chỉ chịu tác dụng của trọng lực và phản lực của mặt bàn. Em hãy chỉ ra các lực trực đối tương ứng với các lực vừa nêu.</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b/>
          <w:color w:val="000000" w:themeColor="text1"/>
          <w:szCs w:val="28"/>
        </w:rPr>
        <w:t>Bài 10.2(Sách BT CTST):</w:t>
      </w:r>
      <w:r w:rsidRPr="00D72CB7">
        <w:rPr>
          <w:rFonts w:cs="Times New Roman"/>
          <w:color w:val="000000" w:themeColor="text1"/>
          <w:szCs w:val="28"/>
        </w:rPr>
        <w:t xml:space="preserve"> Hãy sắp xếp mức quán tính của các vật sau theo thứ tự tăng dần: điện thoại nặng 217 g; một chồng sách nặng 2400 g; xe máy nặng 134 kg; laptop nặng 2,2 kg; ô tô nặng 1,4 tấn. Giải thích cách sắp xếp của em.</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b/>
          <w:color w:val="000000" w:themeColor="text1"/>
          <w:szCs w:val="28"/>
        </w:rPr>
        <w:lastRenderedPageBreak/>
        <w:t>Bài 10.3</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Hãy giải thích tại sao để đạt được cùng một vận tốc từ trạng thái đứng yên, xe có khối lượng càng lớn sẽ tốn nhiều thời gian để tăng tốc hơn nếu lực kéo của động cơ là như nhau đối với các xe đang xét.</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b/>
          <w:color w:val="000000" w:themeColor="text1"/>
          <w:szCs w:val="28"/>
        </w:rPr>
        <w:t>Bài 10.4</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Để giảm tai nạn giữa tàu hỏa và các phương tiện giao thông đường bộ khác, các vị trí giao nhau của đường sắt và đường bộ, người ta thường có lắp đặt các thanh chắn (barrier). Khi đèn báo hiệu có tàu đến, barrier sẽ được kéo xuống và tất cả các phương tiện tham gia giao thông không được đi qua đường ray. Dựa vào kiến thức đã học, em hãy giải thích tại sao barrier cần lại được kéo xuống sớm vài phút trước khi tàu đến.</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b/>
          <w:color w:val="000000" w:themeColor="text1"/>
          <w:szCs w:val="28"/>
        </w:rPr>
        <w:t>Bài 10.5</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Một lực có độ lớn không đổi 2,5 N tác dụng vào một vật có khối lượng 200 g đang đứng yên. Quãng đường mà vật đi được trong khoảng thời gian 4 s tiếp theo bằng bao nhiêu? Biết lực ma sát có tác dụng không đáng kể, có thể bỏ qua.</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b/>
          <w:color w:val="000000" w:themeColor="text1"/>
          <w:szCs w:val="28"/>
        </w:rPr>
        <w:t>Bài 10.6</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Lần lượt tác dụng một lực có độ lớn không đổi F lên vật 1 có khối lượng m</w:t>
      </w:r>
      <w:r w:rsidRPr="00D72CB7">
        <w:rPr>
          <w:rFonts w:cs="Times New Roman"/>
          <w:color w:val="000000" w:themeColor="text1"/>
          <w:szCs w:val="28"/>
          <w:vertAlign w:val="subscript"/>
        </w:rPr>
        <w:t>1</w:t>
      </w:r>
      <w:r w:rsidRPr="00D72CB7">
        <w:rPr>
          <w:rFonts w:cs="Times New Roman"/>
          <w:color w:val="000000" w:themeColor="text1"/>
          <w:szCs w:val="28"/>
        </w:rPr>
        <w:t xml:space="preserve"> và vật 2 có khối lượng m</w:t>
      </w:r>
      <w:r w:rsidRPr="00D72CB7">
        <w:rPr>
          <w:rFonts w:cs="Times New Roman"/>
          <w:color w:val="000000" w:themeColor="text1"/>
          <w:szCs w:val="28"/>
          <w:vertAlign w:val="subscript"/>
        </w:rPr>
        <w:t>2</w:t>
      </w:r>
      <w:r w:rsidRPr="00D72CB7">
        <w:rPr>
          <w:rFonts w:cs="Times New Roman"/>
          <w:color w:val="000000" w:themeColor="text1"/>
          <w:szCs w:val="28"/>
        </w:rPr>
        <w:t xml:space="preserve"> thì thấy gia tốc của hai vật có độ lớn lần lượt là 5 m/s</w:t>
      </w:r>
      <w:r w:rsidRPr="00D72CB7">
        <w:rPr>
          <w:rFonts w:cs="Times New Roman"/>
          <w:color w:val="000000" w:themeColor="text1"/>
          <w:szCs w:val="28"/>
          <w:vertAlign w:val="superscript"/>
        </w:rPr>
        <w:t>2</w:t>
      </w:r>
      <w:r w:rsidRPr="00D72CB7">
        <w:rPr>
          <w:rFonts w:cs="Times New Roman"/>
          <w:color w:val="000000" w:themeColor="text1"/>
          <w:szCs w:val="28"/>
        </w:rPr>
        <w:t xml:space="preserve"> và 10 m/s</w:t>
      </w:r>
      <w:r w:rsidRPr="00D72CB7">
        <w:rPr>
          <w:rFonts w:cs="Times New Roman"/>
          <w:color w:val="000000" w:themeColor="text1"/>
          <w:szCs w:val="28"/>
          <w:vertAlign w:val="superscript"/>
        </w:rPr>
        <w:t>2</w:t>
      </w:r>
      <w:r w:rsidRPr="00D72CB7">
        <w:rPr>
          <w:rFonts w:cs="Times New Roman"/>
          <w:color w:val="000000" w:themeColor="text1"/>
          <w:szCs w:val="28"/>
        </w:rPr>
        <w:t>. Hỏi nếu tác dụng lực này lên vật 3 có khối lượng m</w:t>
      </w:r>
      <w:r w:rsidRPr="00D72CB7">
        <w:rPr>
          <w:rFonts w:cs="Times New Roman"/>
          <w:color w:val="000000" w:themeColor="text1"/>
          <w:szCs w:val="28"/>
          <w:vertAlign w:val="subscript"/>
        </w:rPr>
        <w:t>3</w:t>
      </w:r>
      <w:r w:rsidRPr="00D72CB7">
        <w:rPr>
          <w:rFonts w:cs="Times New Roman"/>
          <w:color w:val="000000" w:themeColor="text1"/>
          <w:szCs w:val="28"/>
        </w:rPr>
        <w:t xml:space="preserve"> = m</w:t>
      </w:r>
      <w:r w:rsidRPr="00D72CB7">
        <w:rPr>
          <w:rFonts w:cs="Times New Roman"/>
          <w:color w:val="000000" w:themeColor="text1"/>
          <w:szCs w:val="28"/>
          <w:vertAlign w:val="subscript"/>
        </w:rPr>
        <w:t>1</w:t>
      </w:r>
      <w:r w:rsidRPr="00D72CB7">
        <w:rPr>
          <w:rFonts w:cs="Times New Roman"/>
          <w:color w:val="000000" w:themeColor="text1"/>
          <w:szCs w:val="28"/>
        </w:rPr>
        <w:t xml:space="preserve"> – m</w:t>
      </w:r>
      <w:r w:rsidRPr="00D72CB7">
        <w:rPr>
          <w:rFonts w:cs="Times New Roman"/>
          <w:color w:val="000000" w:themeColor="text1"/>
          <w:szCs w:val="28"/>
          <w:vertAlign w:val="subscript"/>
        </w:rPr>
        <w:t>2</w:t>
      </w:r>
      <w:r w:rsidRPr="00D72CB7">
        <w:rPr>
          <w:rFonts w:cs="Times New Roman"/>
          <w:color w:val="000000" w:themeColor="text1"/>
          <w:szCs w:val="28"/>
        </w:rPr>
        <w:t xml:space="preserve"> thì độ lớn gia tốc của vật 3 bằng bao nhiêu?</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b/>
          <w:color w:val="000000" w:themeColor="text1"/>
          <w:szCs w:val="28"/>
        </w:rPr>
        <w:t>Bài 10.7</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Một viên bi có khối lượng 3 kg ở trạng thái nghỉ được thả rơi tại độ cao 5 m so với mặt đất tại nơi có gia tốc trọng trường 9,8 m/s</w:t>
      </w:r>
      <w:r w:rsidRPr="00D72CB7">
        <w:rPr>
          <w:rFonts w:cs="Times New Roman"/>
          <w:color w:val="000000" w:themeColor="text1"/>
          <w:szCs w:val="28"/>
          <w:vertAlign w:val="superscript"/>
        </w:rPr>
        <w:t>2</w:t>
      </w:r>
      <w:r w:rsidRPr="00D72CB7">
        <w:rPr>
          <w:rFonts w:cs="Times New Roman"/>
          <w:color w:val="000000" w:themeColor="text1"/>
          <w:szCs w:val="28"/>
        </w:rPr>
        <w:t>. Biết rằng trong quá trình chuyển động, vật chỉ chịu tác dụng của trọng lực và lực cản của không khí có độ lớn không đáng kể. Xác định vận tốc của viên bi ngay trước khi nó chạm đất.</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b/>
          <w:color w:val="000000" w:themeColor="text1"/>
          <w:szCs w:val="28"/>
        </w:rPr>
        <w:t>Bài 10.8</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Một người mua hàng đẩy giỏ xe ban đầu đứng yên bởi một lực có độ lớn không đổi F thì nhận thấy phải mất tgiây để xe đạt được tốc độ </w:t>
      </w:r>
      <w:r w:rsidRPr="00D72CB7">
        <w:rPr>
          <w:rFonts w:cs="Times New Roman"/>
          <w:i/>
          <w:color w:val="000000" w:themeColor="text1"/>
          <w:szCs w:val="28"/>
        </w:rPr>
        <w:t>v</w:t>
      </w:r>
      <w:r w:rsidRPr="00D72CB7">
        <w:rPr>
          <w:rFonts w:cs="Times New Roman"/>
          <w:color w:val="000000" w:themeColor="text1"/>
          <w:szCs w:val="28"/>
        </w:rPr>
        <w:t xml:space="preserve">. Biết rằng ban đầu giỏ xe không chứa hàng hóa và khối lượng của xe khi đó là m. Hỏi sau khi hàng được đặt trong giỏ xe thì người này cần phải tác động một lực F’ bằng bao nhiêu so với </w:t>
      </w:r>
      <w:r w:rsidRPr="00D72CB7">
        <w:rPr>
          <w:rFonts w:cs="Times New Roman"/>
          <w:i/>
          <w:color w:val="000000" w:themeColor="text1"/>
          <w:szCs w:val="28"/>
        </w:rPr>
        <w:t>F</w:t>
      </w:r>
      <w:r w:rsidRPr="00D72CB7">
        <w:rPr>
          <w:rFonts w:cs="Times New Roman"/>
          <w:color w:val="000000" w:themeColor="text1"/>
          <w:szCs w:val="28"/>
        </w:rPr>
        <w:t xml:space="preserve"> để xe cũng đạt được tốc độ </w:t>
      </w:r>
      <w:r w:rsidRPr="00D72CB7">
        <w:rPr>
          <w:rFonts w:cs="Times New Roman"/>
          <w:i/>
          <w:color w:val="000000" w:themeColor="text1"/>
          <w:szCs w:val="28"/>
        </w:rPr>
        <w:t>v</w:t>
      </w:r>
      <w:r w:rsidRPr="00D72CB7">
        <w:rPr>
          <w:rFonts w:cs="Times New Roman"/>
          <w:color w:val="000000" w:themeColor="text1"/>
          <w:szCs w:val="28"/>
        </w:rPr>
        <w:t xml:space="preserve"> từ trạng thái nghỉ sau t giây? Biết khối lượng hàng hóa là </w:t>
      </w:r>
      <w:r w:rsidRPr="00D72CB7">
        <w:rPr>
          <w:rFonts w:cs="Times New Roman"/>
          <w:color w:val="000000" w:themeColor="text1"/>
          <w:position w:val="-26"/>
          <w:szCs w:val="28"/>
        </w:rPr>
        <w:object w:dxaOrig="320" w:dyaOrig="700">
          <v:shape id="_x0000_i1042" type="#_x0000_t75" style="width:15.8pt;height:34.8pt" o:ole="">
            <v:imagedata r:id="rId64" o:title=""/>
          </v:shape>
          <o:OLEObject Type="Embed" ProgID="Equation.DSMT4" ShapeID="_x0000_i1042" DrawAspect="Content" ObjectID="_1826865751" r:id="rId65"/>
        </w:object>
      </w:r>
      <w:r w:rsidRPr="00D72CB7">
        <w:rPr>
          <w:rFonts w:cs="Times New Roman"/>
          <w:color w:val="000000" w:themeColor="text1"/>
          <w:szCs w:val="28"/>
        </w:rPr>
        <w:t>.</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b/>
          <w:color w:val="000000" w:themeColor="text1"/>
          <w:szCs w:val="28"/>
        </w:rPr>
        <w:t>Bài 10.9</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Một xe lăn có khối lượng 50 kg đang đứng yên trên mặt sàn nằm ngang thì chịu tác dụng bởi một lực kéo không đổi theo phương ngang làm cho xe chuyển động từ đầu phòng đến cuối phòng trong khoảng thời gian 15 s. Nếu người ta đặt lên xe một kiện hàng thì nhận thấy thời gian chuyển động của xe lúc này là 25 s dưới tác dụng của lực trên. Xem mọi ma sát và lực cản của không khí là không đáng kể. Khối lượng của kiện hàng được đặt lên xe là bao nhiêu?</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b/>
          <w:color w:val="000000" w:themeColor="text1"/>
          <w:szCs w:val="28"/>
        </w:rPr>
        <w:lastRenderedPageBreak/>
        <w:t>Bài 10.10</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Một tàu chở hàng có tổng khối lượng là 4,0.10</w:t>
      </w:r>
      <w:r w:rsidRPr="00D72CB7">
        <w:rPr>
          <w:rFonts w:cs="Times New Roman"/>
          <w:color w:val="000000" w:themeColor="text1"/>
          <w:szCs w:val="28"/>
          <w:vertAlign w:val="superscript"/>
        </w:rPr>
        <w:t>8</w:t>
      </w:r>
      <w:r w:rsidRPr="00D72CB7">
        <w:rPr>
          <w:rFonts w:cs="Times New Roman"/>
          <w:color w:val="000000" w:themeColor="text1"/>
          <w:szCs w:val="28"/>
        </w:rPr>
        <w:t xml:space="preserve"> kg đang vận chuyển hàng hóa đến nơi tiếp nhận thì đột nhiên động cơ tàu bị hỏng, lúc này gió thổi tàu chuyển động thẳng về phía đá ngầm với tốc độ không đổi 0,8 m/s. Khi tàu chỉ còn cách bãi đá ngầm một khoảng 1200 m thì gió ngưng thổi, đồng thời động cơ cũng được sửa chữa xong và hoạt động lại. Tuy nhiên bánh lái của tàu bị kẹt và vì vậy, tàu chỉ có thể tăng tốc lùi thẳng ra xa khỏi bãi đá ngầm (Hình 10.4). Biết lực do động cơ sinh ra có độ lớn 8,0.10</w:t>
      </w:r>
      <w:r w:rsidRPr="00D72CB7">
        <w:rPr>
          <w:rFonts w:cs="Times New Roman"/>
          <w:color w:val="000000" w:themeColor="text1"/>
          <w:szCs w:val="28"/>
          <w:vertAlign w:val="superscript"/>
        </w:rPr>
        <w:t>4</w:t>
      </w:r>
      <w:r w:rsidRPr="00D72CB7">
        <w:rPr>
          <w:rFonts w:cs="Times New Roman"/>
          <w:color w:val="000000" w:themeColor="text1"/>
          <w:szCs w:val="28"/>
        </w:rPr>
        <w:t xml:space="preserve"> N và lực cản xem như không đáng kể.</w:t>
      </w:r>
    </w:p>
    <w:p w:rsidR="007E1280" w:rsidRPr="00D72CB7" w:rsidRDefault="007E1280" w:rsidP="007C50DD">
      <w:pPr>
        <w:spacing w:after="0" w:line="360" w:lineRule="auto"/>
        <w:jc w:val="both"/>
        <w:rPr>
          <w:rFonts w:cs="Times New Roman"/>
          <w:color w:val="000000" w:themeColor="text1"/>
          <w:szCs w:val="28"/>
        </w:rPr>
      </w:pPr>
      <w:r w:rsidRPr="00D72CB7">
        <w:rPr>
          <w:rFonts w:cs="Times New Roman"/>
          <w:color w:val="000000" w:themeColor="text1"/>
          <w:szCs w:val="28"/>
        </w:rPr>
        <w:t>a) Tàu có va chạm với bãi đá ngầm không? Nếu vụ va chạm xảy ra thì lượng hàng hóa trên tàu có được an toàn không? Biết vỏ tàu có thể chịu được va đập ở tốc độ tối đa 0,45 m/s.</w:t>
      </w:r>
    </w:p>
    <w:p w:rsidR="007E1280" w:rsidRPr="00D72CB7" w:rsidRDefault="00616FE6" w:rsidP="007C50DD">
      <w:pPr>
        <w:spacing w:after="0" w:line="360" w:lineRule="auto"/>
        <w:jc w:val="both"/>
        <w:rPr>
          <w:rFonts w:cs="Times New Roman"/>
          <w:color w:val="000000" w:themeColor="text1"/>
          <w:szCs w:val="28"/>
        </w:rPr>
      </w:pPr>
      <w:r>
        <w:rPr>
          <w:rFonts w:cs="Times New Roman"/>
          <w:noProof/>
          <w:color w:val="000000" w:themeColor="text1"/>
          <w:szCs w:val="28"/>
        </w:rPr>
        <w:pict>
          <v:group id="Group 113" o:spid="_x0000_s1124" style="position:absolute;left:0;text-align:left;margin-left:0;margin-top:54.2pt;width:451.45pt;height:97.9pt;z-index:251708416;mso-position-horizontal:center;mso-position-horizontal-relative:margin;mso-height-relative:margin" coordorigin="823,-2059" coordsize="57334,1248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sZRsfGQQAAMYJAAAOAAAAZHJzL2Uyb0RvYy54bWykVttu2zgQfS+w&#10;/yDo3bFky5cIcQrXuaBA0AabLPpM05RNRCJZko6dLvbf9wwpOXfstn2IQ3KGw5kzM2d08nHf1Mm9&#10;sE5qNUvzoyxNhOJ6JdV6lv51e9GbponzTK1YrZWYpQ/CpR9P//hwsjOlGOiNrlfCJjCiXLkzs3Tj&#10;vSn7fcc3omHuSBuhIKy0bZjH1q77K8t2sN7U/UGWjfs7bVfGai6cw+lZFKanwX5VCe6/VpUTPqln&#10;KXzz4deG3yX99k9PWLm2zGwkb91gv+BFw6TCowdTZ8yzZGvlK1ON5FY7Xfkjrpu+rirJRYgB0eTZ&#10;i2gurd6aEMu63K3NASZA+wKnXzbLv9xf20SukLt8mCaKNUhSeDehA8CzM+sSWpfW3Jhr2x6s444i&#10;3le2of+IJdkHYB8OwIq9TzgOR5PhsMhHacIhywfF8DgfROj5Bvmhe9PBcIJagbw3yEbHxaiTn79j&#10;Yzoaj0mn37nQJ08Pju0MCso9YuZ+D7ObDTMipMIRGgfMig6zW4r1k94DtoLcovehSJglfg8BAu/O&#10;HQ7fgC7Ps+F0gioFCAAsn4QLrOxQHI5Hk3EGOaE4zIBRqN8DAKw01vlLoZuEFrPUovxDVbL7K+cj&#10;Vp0Kva/0haxrnLOyVslulo6HMPlMAuO1ohMRmqk1Q8HFIMLKP9QiGvlTVCimUAZ0ENpYLGqb3DM0&#10;IONcKB+iCnahTVoVnPiZi63+o1c/cznG0b2slT9cbqTSNkT/wu3VXedyFfVRdE/ipqXfL/ehi4pQ&#10;k3S01KsH5N7qyDnO8AuJrFwx56+ZBckgkSBO/xU/Va2Bvm5XabLR9sdb56SPOoY0TXYgrVnqvm+Z&#10;FWlSf1ao8OO8KIjlwqYYTQbY2KeS5VOJ2jYLjbTkoGjDw5L0fd0tK6ubb+DXOb0KEVMcb89S3y0X&#10;PlIp+JmL+TwogdcM81fqxnAyTVmimrvdf2PWtIXpUdJfdNdTrHxRn1GXbio933pdyVC8j6i2CUB/&#10;n54YyUv8teSI1atG/+8hglt+SzDGQdT8LxsNs3db04vxyqWspX8IMwkxk1Pq/lpyanTaPOUM8GDk&#10;WcjpWVBGYLtOL94CbJJfaX7nEqUXG6bWYu4MOrolkv5z9bB99uSylob6m3CkdRscMvZieLyBTxxM&#10;Z5pvG3RsnLRW1MxjzLuNNA51UopmKVZgmc+rmGYkFfwQ2hJcGKbf34PpPMuOB596i1G26BXZ5Lw3&#10;Py4mvUl2PimyYpov8sU/VCR5UW6dQLysPjOy9RWnr7x9c9S1HwVxiIZhHBmnI0i4FiZF5yLohyAh&#10;X523wvMNLSOx8JYpD4IA7SOahPs7DP7OEMOrr8fgFO35ewQe/IqehCUcC40RPhZCuO2HDX2NPN0H&#10;rcfPr9N/AQAA//8DAFBLAwQUAAYACAAAACEAusGlu7wAAAAhAQAAGQAAAGRycy9fcmVscy9lMm9E&#10;b2MueG1sLnJlbHOEj8sKwjAQRfeC/xBmb9O6EJGmbkRxIyL1A4Zk2gabB0kU+/cG3CgILude7jlM&#10;vX2akT0oRO2sgKoogZGVTmnbC7i2+8UaWExoFY7OkoCJImyb+ay+0Igpj+KgfWSZYqOAISW/4TzK&#10;gQzGwnmyuelcMJjyGXruUd6wJ74syxUPnwxovpjsqASEo6qAtZPP5v9s13Va0s7JuyGbfii4Ntmd&#10;gRh6SgIMKY3vsCrOpwPwpuZfjzUvAAAA//8DAFBLAwQUAAYACAAAACEASFnRUN8AAAAIAQAADwAA&#10;AGRycy9kb3ducmV2LnhtbEyPwU7DMBBE70j8g7VI3KidtKA2xKmqCjhVSLRIiJsbb5Oo8TqK3ST9&#10;e5YTHGdnNfMmX0+uFQP2ofGkIZkpEEiltw1VGj4Prw9LECEasqb1hBquGGBd3N7kJrN+pA8c9rES&#10;HEIhMxrqGLtMylDW6EyY+Q6JvZPvnYks+0ra3owc7lqZKvUknWmIG2rT4bbG8ry/OA1voxk38+Rl&#10;2J1P2+v34fH9a5eg1vd30+YZRMQp/j3DLz6jQ8FMR38hG0SrgYdEvqrlAgTbK5WuQBw1zNUiBVnk&#10;8v+A4gcAAP//AwBQSwMECgAAAAAAAAAhAJhoF21pYgAAaWIAABQAAABkcnMvbWVkaWEvaW1hZ2Ux&#10;LlBOR4lQTkcNChoKAAAADUlIRFIAAAJuAAAAXQgGAAAAHNnqOQAAAAFzUkdCAK7OHOkAAAAEZ0FN&#10;QQAAsY8L/GEFAAAACXBIWXMAAA7DAAAOwwHHb6hkAABh/klEQVR4Xu29h5sVxdb2/f0N7/e856iA&#10;ZDGgCAZEQaKoYCApqCgmzGLOGBADSpCcQTGBIiKiKAYQRDICIgaSkqMB8/E5x3rrt/bc26an9sBm&#10;ZmA41Lqu+6rq6spdXXX3qtD/n4sSJUqUKFGiRIlyQEgkblGiRIkSJUqUKAeIROIWJUqUKFGiRIly&#10;gEiWuP3111/uf//3fw3/+c9/3L///W8zAff++OOPrB+5//nnn1ngX8hHkmkRD/Fjcv2vf/3LzN9/&#10;/32X65AoPHn87bffzK/yRt6VN12nywLkh7DKk0z86j7h03EqbyEoDoBfhVMY8it34pU7drmrDjDJ&#10;e5QoUaJEiRLl4JMscYOYQBQgB9ghD5giNxAISAMkAjvg3s8//5wlIZj4zUeIJ0miRF64Tsb766+/&#10;Zv2GBD8APyI/igsTcqT4iQN/2PGHXf5lx4/qAneAnfvUA3ZAvL/88ovdx537P/30k/v888/dzp07&#10;zZ14iE9pAOWZckmwKx5Mwqh+AWlhkkaUKFGiRIkS5eCTLHETqREhgTyMHDnSXXPNNe7aa691N910&#10;k7vtttvs+sYbb3SXX36569evnxEjkSIhH8G/CBGmCMqsWbNcjx493NVXX+26d+/uPvroI/fjjz/m&#10;JG6QIvDDDz+4l156yd16661uyJAh7vvvv7c4VT7SwcQveeca+44dO9ycOXNc//793ccff2xuhOE+&#10;/uR33bp1Fu8NN9zg3nzzTSNn1BX3CYOfKVOmWH198803FgfulI28b9u2zd1///3uiiuucLfccov7&#10;9NNPzQ+AuImo3XfffVbX1113nXvggQeycXMvVx1EiRIlSpQoUf67JUvcRD4gECJQW7dudY899pir&#10;UaOGe/311+1606ZNRnAuu+wyIxT4k3+IRb6kAv+EI13S/+6779yTTz5pxGvBggVuy5Yt7oMPPrD0&#10;Ro0aZQQmJMQBKSLswIED3bJly4zAPfjgg2779u1GsEiDcpJfabVkf//9993NN9/sqlev7oYPH273&#10;gEgV6W7cuNHdeeed7sUXX3RfffWV6927t5E4CKX8QtZIH5L77bffZsMrPrBmzRo3ceJEd84557gO&#10;HTpYGNzJB+kordtvv9117drVbdiwweqGuuIexDZKlChRokSJcvDJLho3ESgIgkgGJKR27dpGqCAP&#10;uGGiEXrnnXfMDvkROcHMR0hLRIS4Zs+e7U466SQ3b948IynKF9q/unXrGqEJCWHHjx/vLrzwQssr&#10;eUKDhWYQoqW8a7qRuPEDdA9iWqVKFTdmzJhsOVUnkKqnnnrKtGRy//rrr90ll1xi2kHcCP/qq6+6&#10;pUuXGqldu3atpYMQnyDSiCaxTp06ZqIZVDqYhCOuV155xbRwuBGG/EaJEiVKlChRDk4pNFWKCTnA&#10;jrYLLVTHjh2z9wGkAnLC9CJ+RfRwx56PKF6IEHExzVi5cuUseQKQoueee841aNDAbd68uSDkrsIU&#10;KaTqnnvuMf/EBQYNGmRTjtJqKS1MhPziDzfIU/ny5S0t+SV/+Fm9erVr166dGz16tLnhnzTvuOMO&#10;98gjj5hG78MPPzRN3BdffOHuvfdeS5O84J+6UVk1tUw4NISUC40ma+XkB4wbN86Im8oCqcPET5Qo&#10;UaJEiRLl4JNdNidACDBFMiAgLVq0cH369DE3SMjixYvdsGHDzB+ERkRNdgjHZ5995hYuXGjrt5ju&#10;xCTcokWLzH3JkiXmjvYMAkQ4pQ/ZgWgde+yx7q233jJt04oVK2ydHeQGfyEhLvKKZo68Kt6pU6e6&#10;Zs2a2dQpYdESNmzY0D3//PPmT2WlbEypVqxY0T377LNWDpUJmTt3rqtXr55NE4v4YbLO77zzzjPt&#10;G9PKkL5evXq5Sy+91KZSRcJIQ2kpPfyjrRsxYoQ7++yzrX64B4EjbkgbWkSFEZSnKFGiRIkSJcrB&#10;JVnihkAKRKAgGZAcpic/+eQTc4dQsHj/3XffLQgRFsjME088YcQEs1u3bmbHfPzxx93TTz9t04OQ&#10;liRpkx3ixxTnCSecYBqul19+2aZO0VTlIi2rVq0y/2wYIC6RJchQzZo1bQqW8Kx7O+qoo0zbJc0c&#10;JAlhjVylSpWMuBFWQppoAokHYsk9gXV3tWrVMu0kWrmVK1daudD+kab8kR/SIi5A/VIX7D4lLJo7&#10;1vEx3ar7Im4KI0SJEiVKlChRDk7JEjcIAQQDE5KBpguCVbVqVXfRRRfZInp2QqK9YjF+LpE2CpIi&#10;E8KHKJzuQU4wk+lyD0KFhqt+/fqmHUN7hUYN/7mIy/Lly125cuWMbBIHwC+ED/fp06db/JAkCNX6&#10;9estryJVAI1bLuI2duxYm0aVllD5hlhSR2zawB/pQiJZAwiRE9nEr6BryCPaR+zkn80KrKPTlClr&#10;3CJxixIlSpQoUaJIdlnjJlIBKYFkNW/e3HY1stiftVudOnVyd999t5GTXEL4+fPn25EaTCuirQNo&#10;oXTNdOm0adNstyRxKV0AOYO0kQ7asjfeeMM1adLEtWzZ0uLIlTb5g0C9/fbbu8Q3c+ZM2ynKzlTK&#10;BZGCGKq8ACJGvKxxy0XcXnvtNVt7x3Egipv4hg4d6o455hirIxFBxSmiybXCkI5I36OPPmpTuNhx&#10;nzFjhjvjjDOszOQTshiJW5QoUaJEiRJFsstUqUgFQBN03HHHucmTJ5s7RIS1W1yzW7MoAsF0KuAc&#10;tp49e5oWSSaL8blHXJA7iQgPZI6zy9BkkQ/ShRxBvlj7lkvbh3YLDR1r1xQX4VngjzvlYXG/yBWk&#10;Kkm0AJsNchE3jgthdy3r9RDuQ66YCj799NOz569RVyJYHMSLm+LHLpC+iJvcIJTs4mXNHGsAo8Yt&#10;SpQoUaJEiZKUXaZKISIQDAgNC+bPPPNM2z0KyYCQMAUIuYFk5CIQIij4x44/4iMOXYuoALkrDAft&#10;Hn300dmDaXFDm8UasCOPPNKmOIkjCYS1YUzpQg6TGrVnnnnGpnk5U424SIf7Im5KH6BxC21OABA/&#10;NH8QV+7hX7tKOWyXXaX4UzlECpWmkHRnnR9r3LhWPlhnx+G+nBfHeXKQN+LlHlB+okSJEiVKlCgH&#10;n2SJG8RBxAIC07p1ayMkOkMMoiFTJKMkRERHJlObEDRNeZIfiBZnsaE50xozESCZ5Amiw9ElaASJ&#10;CyLKJgG0fNhFrKR5I16uEe5B/iBu7AzVPUzioh5Yt8b5bPjFjXPaWH8HucIv+VCYXEI+VdescWO3&#10;rcIqXqZjIZtMVStu3AmHHxAlSpQoUaJEOfgkS9wgBhAESM+kSZOMJE2YMCFLjER28COiURICCdHm&#10;BdKAPN111132Wy3ObMONhftMnzK9CoEij0wxckYbGw1wg5ixo5PpVNbYMU3JurbOnTu7L7/80tIh&#10;/8Sn/Iu8IVyzpo4NCExXUh+qE+IGkCw2aJAO8TOdy7lxbEwgPP5FEEMi8oUfadY4+y1J5sgTwhpA&#10;dsky1Us4uWNG4hYlSpQoUaIcnLLL5gRITJcuXWyBPAvxMZl6ZOE/ZEHkBJQUeUjGCXGBwLBejTPQ&#10;0J61b9/eCA7HeHDgL8QFvxyVwVElV111lU1jEhawNox/gbZp08amMSFblItwECbSwx8maYkIomXj&#10;LDWO/GDNGmkTBj+YIlUcC4IWr1WrVraGDxKn+DEVf0i4R1qk2bZtW/trAmfP9e3bNxuOsuEHMosG&#10;kbPscFf9k0YkblGiRIkSJcrBKbuscUMbBTmAhIi0iFBhch8TP6AkRHERL4BciShJlC+RKJEkTAgX&#10;ZEp5TccnEB/gHmVV+VQ24sOOO9cyZdc14RVX0o/SxT0XsVK+IGVKm3QVRzJO7Gj1IHm6D0TgokSJ&#10;EiVKlCgHn2SJGwIxkAmhgFyIEEEkREy4LinyABEhDeKDtHCt9JQOpkC+RO7QBDJdyqYJrhUGOxAp&#10;UhxKS2XBjj/uSfOmsJBFlR/gR9C14leeMXHDDAnupE38lAG74iI9oPvkT3nElF/sueKPEiVKlChR&#10;ovx3yy7EDVIgwgIBgSxAKmSKQGAvKSFOIBIkcpIkL0ngjj8O1mXDwpo1a8yNfIGkXWGIk2tp7nQf&#10;d+JS2TAVDnKUdBOUL+wiYoqHMuheLlE8QGVJ2pWmTKWHqfSiRIkSJUqUKAen7ELcokSJEiVKlChR&#10;opRdicQtSpQoUaJEiRLlAJFI3KJEiRIlSpQoUQ4QicQtSpQoUaJEiRLlAJFI3KJEiRIlSpQoUQ4Q&#10;icStjAg7R9k1mkSUKPlKsu0kzT1pT/KXRmmK0ki3/yhRokSJEpZI3MqAMFDpXDcdDyIzSpTdCaQH&#10;IDpKhraDqSNldJxMLlKkNpcOq3hLS4ifvHGGInlTfqNEiRIlSlgicSsDwoDFYDV58mQ7m27EiBH2&#10;K61I3KLsTkS0IDwiWknShSkiJoQkSdyAwqSJnshf2n1vhXT4aCFt3gHMkoo7SpQoUf4bJRK3MiAM&#10;XhMnTnSnnXaaO+mkk1ytWrXchRdeaL+8ihKlKIHk0H4EyBbkJ/lXj+S9XGQMd2nlsONfh2FLkvfS&#10;ceytEE8yLVBScUeJEiXKf6NE4lYGhMFqzJgx7sQTT3SDBw92jz32mP1A/9133y3wESVKWGg7kB4R&#10;H8gX4Dr5FxTsuKdJl8iYNF7cx8QNcD/tvySJG3n7+uuv3fr16y094saMEiVKlChhicStDAiD4Lhx&#10;49yxxx7rnn/+ebOjfevevXuBjyhRwiKSJa0V5hdffOGeeeYZd9ttt7mZM2caOQIh4sY17qwxmzJl&#10;iuvWrZu74YYbXP/+/d3cuXPNPRkGU4SuJGTHjh1u9OjRbsWKFdkyROIWJUqUKLklErcyIAxYkLXT&#10;Tz/djRo1yqZNmzVr5u64447soJkcONOQhO6BKPtO0nUvkiM7IjPpb3eS9pu8hpSJ8MyZM8c98MAD&#10;7tVXX3Wff/6569q1q3vppZdM4/bzzz+b/2SeaF/ff/+9u++++9yDDz7oli5d6rZu3epefvlld8EF&#10;F7ipU6dmyaHCyE5Y5UX2pL8Q0vfRtg0dOtT98ssvFoc0f0m/yTBRokSJcrBLJG5lQBiQxo4d6+rV&#10;q2faBwbdzp07u6ZNm7pJkyZltR6IBlEhOZhxrYFPAzmIsu+E58EzADwDngWkiefHNcI9ngtu+Ndz&#10;g4DlIif4ITxxKTx+AfEA1kTeeOONNt2uNN977z136aWX2lSkwmGSL0z8vP7666527dpG2HQPkgeR&#10;a9SokaWLu+6pbSV3QmPHTdo90ldd4EfpAtkx33jjDffmm29aGXFTvlRW/Ch97kWJEiXKwS6RuJUB&#10;YYBDKwJxY1fp+PHj3eOPP25r3s4880wbUJNTXQxmaeAuaFBMXkcpXaGOIS861oL6R4uE8Ny4xgQ8&#10;S13ruWKKoHAvDfxwH5AO1yJLes6LFy92Z5111i5asrVr17qLL77Yvfbaaxa3yJ7s+Bk+fLirWLGi&#10;+/jjj7NauZ07d5q2Ds0vaSIiY4obk3goJ364D+SuuuC+7PjjvtrlE088kd1BrTC6TxoibwC3KFGi&#10;RDnYJRK3MiAMaEyPnnzyyXYUCMQNLcRdd93lKleu7DZu3GiDlsDARpg0GPg0wGGHDOCOW5TSFdU7&#10;zwbtFptNbr75ZtOazps3z9whITyXhx9+2L3zzjsWBqKCCblBY7Zs2TL32WefFQJTmIsWLbL72PEr&#10;kkWcpD1hwgR36qmnunXr1lmcPH/8denSxfKCm6A2BJEizvPOO8+m6j/44AMjhLNnz3ZXX321mz59&#10;usWNP0zCYBI3bZRp2fPPP9+tWbPGNMX33HOPO+ecc8y+atUqqwf8XH755abZo7yKD8LWs2fPLHnd&#10;smWLrc3r1KmT69u3r7v99tvdggULzD9EkjBRokSJcrBLJG5lQBgMGcgbNGjghgwZYiSOqdOnnnrK&#10;yJw0EhpsGaixM+ABaXoY3BioMX/88UczAWGjlK5AhqhnaYgw0YBVqFDBtKh6XviBXLEJADtkRIT7&#10;22+/tQ0pjz76aCFA9p5++mkL98gjj5hfhaVNEH7AgAGuTp06WSKHG37uvPNOI1dyVxvCDrBDCps3&#10;b24aNjbI0P4gdORZZVM6infgwIFG0qpXr26ED/K2adMmm+Zv0qSJGzlypG2UoA0yfUv8y5cvz2rl&#10;nn322ezmCeLng4V1eVzzPqBt/uSTT+yatDGjRIkS5WCXSNzKgDAQMojVrFnTFoRfdtllZjLYHnfc&#10;ce6iiy4yLcQVV1xhWhDuY8cNO2uYOnbsaFNimLi3b9/ertFgQOqilK6I3CRNyMzRRx9t6xTlDmHh&#10;rD42A0B+gNwhJ7mAHwgWwC/xEVZ27kPuSA//+JM7xO2UU04xN8IoPu4rHq4ha40bNzZiiZaMTQvy&#10;RzrYVVaFuf/+++3jQtOlpEE8ENYvv/zSwuEOYatSpYpN43LNhwX5ZVcpfiBlnF2INlH3CcN9lRlE&#10;iRIlysEukbjtY0kOxoBBcOfOn9xNN93sjjmmpmve/ExXv35916JlSz+INnFNmzVzLVq0NPcmTZua&#10;/YwzzrC1TGef3cK19P7OPfc8T/JauVatWpn9Ek/eOna81I4Uad26jQ1+SksmKClRWRDFm3RLity5&#10;tas9g5D87S+Hh4Qk/YaQ9IOUVD0Qn4iRyA6kBvKNxlTuaJt4Zmi1CIMb4bD/8MMPpvkKYeHChabB&#10;w+QaLRbhFBYTbR0kijiTYJqUNqP0APngGm0tYTn6A4LHLk+m6zmapm3btqYBU3shHH4hUFxTJtI8&#10;5phjLC7Fz3o61swxZav8ffXVVzbtz3QpbtOmTTONnNbp4YfjS0444QT78JgxY4bbvn17lrDJT5Qo&#10;UaIc7BKJ2z4WBq30QPjrr7+5++7v6k6pd5p7bswL7rUJE93LY19xE15/I2+8PnGShce8rNMVrn2H&#10;iz0h+NHSQavBIMiAC0pKRAYok+InPeyYuodkyg55xI6ZsTMm5xqXVV9gd4M390MgrPKhekdkFleU&#10;BkQEO6QFssQmE7RHmu5jHRfTi2iT8I+mCpN8sDauR48eNkWeBov4e/XqZXb8ED/T4oRT2hyrAXFj&#10;uhJ33CDtaGmZvqTcIkGYhMMNYom2C7KEO3llrVqNGjXMxL/qDCTjeOihh4xsKT38sdYO4sbGCNoC&#10;7iJurIujjjhuBI2k4kO++eYbm1Jt166dkUHihkgSB/EST5QoUaIc7BKJ2z4UBh4GKgYuwMLvK6+8&#10;0l1/ww3u5Lr1XLsL2hvpmvjGm27cK+ONfIXIWVEQccPeuk07T94ut6lSDcgMgKRNPrCXhFAugTSI&#10;W9CAC7BnyEIG3skDOyQA8pdxy9ynriALmfCEE4qSpL80yI9IB3lB68QC/5IQ4lOZif/tt982zSl/&#10;vxB5kTtkSM8CE9G6L9xygbwm00jGq/bEzuT58+dnyQ7rzjp06GCED6KHX7R1SgsTEgWpYmoUwQ8H&#10;4jINz/Q910oTU+GoU9bbsa4ON+7hxpmE5cuXt7Rxo4xLliwxMkf52SU9bNgwm0olTspF+fFLW4WU&#10;8vcQjiJhTR9pqc1GiRIlysEukbjtQxF5AAyit9xyi61hO/PMs1zHSzu5Z5973ggbxG3yW1PMniZm&#10;uwPEjXDjX3vdtWrd1rVpe4HbuGnTLqQAO5oe8lNSwuAMWcAkfuwiFpSX9LRhAg3j77/j/2+NXGbg&#10;zwz+f/6ZIVgC94gHkOeiIH8hkB/FKWKDe0kI8agc2CEcTDei/RJJY0MB05Es2Fc7wJ375F15Spcp&#10;CYVTWNUx99CusR7yhRdesPuQHXZlouFDq5aMhzpQOI6iQbvG7lXC4U68kD12msqf3DEBJOvee++1&#10;NkxeAPGicStXrpyRP9o5bpRZGjfSYe0lbYGyExd5ZVqZOiIPhKOujjjiCGs7ijtKlChRDnaJxG0f&#10;C4MSAxAD06233mpTVK+88qobO+5VI1toy14dP8Hsb0yaHCRnuUC4Nye/bWFB1wcftunX++6736at&#10;NPgxUDJgkpeSEuIF7AbkKId+/frZLkfQu3dvIzIsyGfd18MPP+K6d3/c9ejxtL/3jB/E+/kw/V2f&#10;Pn3tulevPu7pp3tlQXyKE/A7JqDrJPAHKUijT58+dg8TkK9PP/20RMkA9ar6pcxMW3I2GnXNWjHS&#10;h9RAUngWEB/8QorULnI9ExEntFOYhMcEhJEbGj7WijHtyhqxJ5980qZZIT/yxxQlGi8IFGmuXr3a&#10;juvgGW3bts38sZsTN47zIP8I8QMRP+K/5pprXK1atezIGtxIhynbww8/3M2aNcvC4U6a2mHLGjgI&#10;HFo24lNbZHqU5wKhY0qZw4Svu+46Sy9q3KJEiRIlI5G47UPRIPXWW2/Z9BXHHbD+6K23385Oj0LA&#10;RNjy1bhJW4ddcdxw483utNPq2/8nk6fnS3NSEkK5RCBYCI/2pmrVqqaJEdA+AQb52rVPMBx/fB1/&#10;Xdu71zLgVqfOidn7f/ur7c0MmJYDrKuSWxLHH398EJl0a1tesFerVs0IHfVQEiJiJfIFUeYYjzZt&#10;2hg5Z70Wv6NC66j6wsQ/eSAM14C40tB9mapvkEwXYvfKK68YoSLdQYMGGcFSGOK66aabTJPGlK00&#10;YuzmZNqT3cpsniC/7A7VtCrhlDfiIVyLFi2sbtGKYWcaFMLVsGFD20HKDlUINvlilzMat7PPPtvW&#10;27GejXcBqC1yltxzzz1nWjw0h5xjyBSr0gZRokSJcrDLPiVudM4SdcQalDA1KHBd1kT5Ux5B0i0J&#10;3UNUZsqKNoKzrxjsWL/DeiQWr4/zA+0rr75m2jbw4ktjzcx3jRtkTRo7wkpr90zffq5u3bpG3ljH&#10;hPYimd89lWSYZFjKxjNjEIYccl4XgzDaGjRMaFjYTcjvjTBfQ7OYwATKShm8KXAtvPbaBItHII5M&#10;PL7O8kAyHAvgqXueSS4JPWM9z7RwL9meITtc41/uyWv8qN3jJvLGNaIwSYhAKSxQnLhT/1wrLCZh&#10;5C4NF/7R9tEe2MmKXwR/+Efwq3whCie7/CHkA3/ywz1MrhHspIFJ21M8yn+auCL4VzxA9ihRokQ5&#10;2GWfETd1vpomws5AgTuDiAYe+SlLnTR50eCXHGAA94AGJkyVD1MDH9cfffSRnad17rnn2oJwSBwn&#10;zI+HWHiykg9CxA1A2Arh9Yk2Tdm6dWvTBJFP8kZZyO+eSrKsgtwpp54fGh+0MEzZiTCxYF2kK03M&#10;/iZomXuFsStxE5KkLAkOME5DhI36xkQDhFZJba0oUC7KJ3KSLP/egniJCyTT0nOhHvGHXcQGU4SK&#10;POGGPR8hfuJmI8OoUaOy7TpKlChRohwYss+IW5L4aBAEDDy4cZ9pJKZ68MegVVaEvChPKgPQoI8d&#10;dwZEDbJc6x5AswN5YnqUNVYQNwgFC8Nf92aInKExQ3uWD9DcpTHulVftv5NowVikzjQXBABQ74Lc&#10;dgfKDSDclAvgLju7Cdl4wXQc05GQJiOo48eb+cor44MY7/MfBvf2DJn4XykSEDd281InGzZsyJYn&#10;CcqBNornqbbL8+WZ0g5KCtQhaRC/3gfsqlvSVFtSHjCTyEcIzzoz1sKxno3wykuUKFGiRCn7sk+n&#10;ShmMGICSAyGkhsGTgYTpQw7fZMDKd0AqbSE/5JUBjvwzyEJWcNNgjsk1fhn8KZ+IHOAPB6zdYY0b&#10;BOPBBx80LRiH5V55VedCuOLKq4O4/IqrcqLT5VcWwpVXXW1/YmBqlrVPHPPAwnPyAy655BLHXxbI&#10;G2vvcoE1U0wxAuKTnbDcx44f/t7ADkHWobGjkTJyODAHuoJ27QhLXLuideu2QRA2BNIIAY1mGuSD&#10;dVj8O5TDi7UejmuO7UiD34+R1/fff9+eI89TbTcfESlKQ20fO+2FuEXg1FZY/8ifBvhvKPf4qFGb&#10;UtvDno8QXu0UU/GVtfctSpQoUaKEZZ8RNwYIBgcGHGnV2GnGdNVVV11l5z6xEw0Cx+DIgFaWhEEO&#10;kG9AGdiZx05BppwA2jM0aeyYYz3XlClTbOD98MMPbfDVQnUWbPMDbYgUWrBOnS63w3JDCBGxkD/A&#10;vRDRI37IlMgahIBrtE7YqX/sLEwXuA4Bv4BwLDKHCMqOee2115qZjBeT3YHEmwlLmDA6d742gGss&#10;nT0FaaVBvnSfvLJjkUX61An30sAPHxIspt+8ebM9c8gOZklIkjyJgKnNkwa7NMkbC/r5RRYbHTjb&#10;jHcD/7xH+OO9ykdEFPVxpI+QkipXlChRokQpXSkecWOc2UMw2OzYvt12uLHzkAERrUcFT9gqVapk&#10;B31CdjSYMKCF4tkfYLBjcNOASd5Y5H/iiSe6o446yn7MjZ3jHygThIy1bPzzkd9OscuOHXb8R5JN&#10;AoBpRMgDRO/FFz3hG/tKEBwTkkbIn/DSy+MKYew4f8+nw1QiJlOX7Bhk2pC1ZyGkpxdzAc0hYM0Z&#10;cWoKGDtupIUbYMcgcb/6KmvNCmOcL1sYufOo9IV0/pKg/OSNsEm/yalWgftMafP8eFZsuEBzx7NG&#10;c1cSQDsI+bePGs6w+zOzZECkjP/Xsjv3sMMOs6M0IHFoCPlI4Mw2dnzSJkNtNheSbVnaN1DWPpSi&#10;RIkSJUpY9p64+X7+P//+m1z92w86f/3nr0L4jx+QVq9c5aa89bYrd8ihrlrlKq6qR/lDD3NVKlZy&#10;FSsc7iofXtE907uPDV5//vEvC6N4ywIoBwMdYEBl4Pv55188MTvNk6+bPCEZ4wfT0W7MmOdtUB09&#10;erQb6c1hw4YbRo4c5QYOGuRG+4G4b99+btCgweY2wZMaNg5MMIQ3G+SL0OYEjgiZONHfNyLF77TG&#10;enLCIv43CsN2fpKf1wtB9zGTfoiLuHF/9VXIEXmBsHny5k12hU5680335puTzV/OTQjkPwCls6ew&#10;fKZAfsmndqjiNs4TWtxxC8L7u/nmLu6MM5p7wnaGq1+/gWvSpKn9Q7Zxkyb271j+Jcs9THNPoQn+&#10;vNm0sffbxPtt2szVPelkV7liZVfzmJquZ4+n3Z8cRAxp++13/1I59/POn7LvwoB+/d2R1Y9wVSpV&#10;dlWBf3cq+/fm8HLl3bktWrq3J7/lpr47Nfu+qb0C4uWa91RufxWQNNqxSBsELhK3KFGilCWhT6J/&#10;QtRXIeqruE76OZhkr4kbAwCDzV+QLD8g/P7Lr5kBwgPihfsLnsjcf8+9ruVZZ7sqnpxVPbxSYVSo&#10;6Jr7QW3hvPnuz9//Zfi3H7A0CJUFkBd+wfTrr2hCMlNbO3Z85+rVO8116XLr3wTDk4/sERdGOCIO&#10;ZOhsPf5oMXLUs274iFFuxMjRBq5HPzvG/i075vkXzcStEEaMdi8894IbNXSkGzFkhOvXu587s0lz&#10;16J5Czf2+Zfdd9u+c//507ep3/90//nXv33b9x8HtP9/e5Ll36FfPYk72hO3SoeVD74/1fkQ8oSu&#10;20MPu6733e82rF2XIWi+nf7x+x/2Lv6vjw8Qn71XUaJEiVJGBTLGx6SUJdg1O8BsBIoT7PrgPBiX&#10;eRSDuHmm6wcHNG0MDr//+pvbvGmz27xxk2vbuo1rcOpp7thjarpqVaqatqAa2oLAwFOpfAV39BE1&#10;XLNGjV2Deqe6xqc3NHuzxk1csyZNywSaeqBpadr0DHfGGWe6unXrmb1cuQruiiuucux8TJK2jJYo&#10;4kCGdvWC5C5fgBYz6S8ZrhC8/1fHjXcTX5vouj38qKt9XB1X/tDyrnatOq5p42auedPmrmkj2tkZ&#10;7qwzznZnNWvuzqDt+3egUf0GrlXLc125fx7ialStFnx/yh9yqKvhid3h/j1Cg93gtPrufk/gNq7f&#10;4LZv3ZaZgi3Q6PGeHoxfp1GiRDlwRFo0gWUhrB/nTy8sURKZE3mLxC0PYRBgKocBYe7sOW7okKE2&#10;7QlRO8wPJtX9QHNEteo2oJQ/rJwRtKp+YAkBrQH3j/IDUIVDD7Nrpk8rlSFUrFjZHe4HSoAdVKlS&#10;zV18cccsWROBm5gY2CMOfIioibhhF5nbHSZ4wjZhvA/jceXlV/n3g3fCt6cKLBPwxOswT7gq8XFT&#10;1ewVDivvKvv3CKKGlpr34nD//pjGOvDuMI36P//n/7f3jWnUcv79saUIPkyd42u7V8aOc2+8PtFt&#10;3bzFtHC+Vyx4g6NEiRKl7AnEDXKGdo1/F3NsE+dussmMXybqV4UQt4ORtCF7r3Hzg8BTT/Zwt3a5&#10;xZ16Sj1bdwNxq1CuvDvyiBpGdhhEcMMeGnQAGoMjPcEzzYEffLCzFo54RJrKAiBqlSuzUJzNFFXs&#10;ulq1I4y4Qdoga1ltGwM2ZsQBCxEvkTUjYQX3dGae3IvCeEib9/dM777u5BPr+neivCdW1Xz7Pty/&#10;M6xXywAyh1nNtzGImz50IGxHoLX2ZvrdQcPGewJp4/0TYeOd46MJO/cO/ech7s7b73CvjHvloO3o&#10;okSJcmAIfRSkbcaMGe7666+3I8I4iaFbt25G4DidgF/r4QcCBw422WviBiPmfC52S7KTkp1v/J8Q&#10;lPeDySGHHOKqV6tmJ+jbjjg/sITAAFPJDzQahNi0gDvTq+yiKxOwvFTNatqwV6hQ0UgcxM2IGgO1&#10;H6AhcKZ5S5CAiAMTtqmj4N+vSTKm+8nNH5hJP1m/Hq++Mt6dfnojV8W3m6pVq/t34zBXvXoN09hW&#10;9+Tf2hbaXN+mKvn2xTtR0RM3Phiqe9KG1jr93gj4qeDvH3roob5tEt6jkn9/fLut4okc7yHvJ2fT&#10;caQIX7NRokSJUlYFbjFp0puuefOz3N133+NJ20A3ePAQ2wA4ZMhQ16xZc9+XdXcbN272pC1zpNLB&#10;JntN3DiKYNmyZTbvzE+hOdqAIzHKlStnZA3Cw7lsDCgaSExz5UmaBhwgO9oCBijBBiEfrjRA3LkQ&#10;9u8HyQKypqlSrkGHDhfb4Kxp0kmTJtuCdrQx+tE7dgZ3TA36EWUbkC5p1UL3hV1IWuA+GtiuXR9y&#10;p5xyqh0yTBtKfgDQnsqX9++Et0PkIG98tEhzJi0a7wiEjo8b3hlM/JXz9/hhPu8c7xvQ0SH87J+j&#10;aIYMGeLmzZvnPvnkEzd37jw3f/6CUsT8vUAonhBCYUsaoXT3F0L52x1C8eRCKPz+RCiPuRAKXzQW&#10;LFhQCCF/Qr7+Sx/J8heNefPm50TIfy6Ewgvp/NHH5Is5c+Zk7dTv3Llz3TvvvOPOOec8d+2117th&#10;w0a4AQMG+T5smOvXb4AbOHCwmXwIP/NMXzdr1mw3e/ZciwcQPhk/10mQz4ULF+7iZ38jnUeBs18x&#10;Kde0adPsmr/5IHtN3JYuXep69+5tP+ru3r27mV26dLET9Rk8NHCgiTPyg1bNDzRM3fzjf/6vTadC&#10;0LhmcXWr8863TQ3ntjzHtcE899xdTsMvSXDobQik2bJly0LInLt1jvfTyl/j51zXpEkzd/TRNd3x&#10;x9dxV155tXviiR5uzJgXHOeR2YA9cZJ7/oWXsqSNX0+lB/WI/35w7t6FF3ZwtWrVdpdccqm1nTPP&#10;PNuddVYLd/bZLQvhDP812eKss905LXy78yZggwzvj33QFJgQOd4nznkD//jHP7Iab85E5Nw52joH&#10;CTPdAPip/HXXXV9wqHFpoXOeyHXocgiZw5NLF6F09xdC+SsK+dQlCMWxPxHKYy7k3xaSh3QnEfIL&#10;Qn5ByG/pI79nGzrcXAj5z4VQ+AwK5/HqgoPX8wH9kg5IJw76KM54ZRPgU0/1dIMGDXHDh480rRvk&#10;DRI3dOhwd+edd7tGjZq4jh0v82FuyobXYe9cc/g7dj033LjPweahvJQ2kgfZJ5E8+D4JlYc/G1En&#10;5B9lGbMme03cVq5a6abP+MjN/Hime++D9w0fzZzhpk2f7j6Y9qF7a8rb7pJLO7r6pzdwNY871pWv&#10;UMEd7oE2oJona2jmKqIh8NccavrOlHfcRz4sP2Ln7wn8beDD6dP2LXy+p300vTB8vqZP92Wb9pHP&#10;13Q3c+YsN3Xq+27UqGd9ZV7vGjZs7Bo0aOhOPvkUs19zzXXuscefdC++NNZNfmuKaW7QvqGJCw3u&#10;Ef+94KiQC9tf5O697wH3/gfT3Lu+3Xzo2xF2zDSmTZtuv9l677337F3gS+vII4+090TETFo1wHt1&#10;4kknutMbnu7u7/qAe/udKfb+0W5p03o3wbvv8RePaT7emaWIj/LEDI9QPCHgNxRHSSKU7v5CKH9F&#10;IZ+6BKE49idCecyF/NrCdOvDwygJ/6WP/J4t41UuhPznQih8BoXzGKqrokDfxliv8R6Tg9tZfnXT&#10;jbd4wjba9es7yA0ZPNwNHjTcDRww1JO3EW7Y0JHuqR693UUdLnWtzm/nJkx43Y/H71mcrIuj/+Sv&#10;TFxj5+9FgHvkk741mY/9DeohBI0D2Mn/5MmT7fegxSJuq1avdvMXLnBz5s11Cz9dZPaPP5nlZs3+&#10;xM2eO8ctWLTQfTJntt0f9exod71n0vzLkulITacy8KCNq169urv77ruz6kFUpvPmz3PzFszfp5jr&#10;0yTvIcyb58s6h+mmOW7hwk/d4sVL3fz5voz+GiLH2ja0brfccptr06adq3dqfXfBhR1M48LfC7Qz&#10;MeLgAprWc849313lv1Ln0V5Q68+d72b7tjTXt6k05szJqPoXLVrkPv74Y995Dc9OgQLeHa295F+r&#10;nf2X5OtvTLT3jfdv6bLP7L3jfaQ9A95PYG18Lqp5zNJCWO2fG/nkJ/e0QskhlO7+Qih/RSHfZxuK&#10;Y38ilMdcyK8taCothJLwX/oo7fc2X4TymD+YumS8p16Zwrzjjjtco0aNXc+nn3EjRzzn+vcbbIRt&#10;0MBhnsCNMBMShzvk7dxzWpvyZMqUdyyeWbNmZePCVPyYcAtQ1PRkaSM5RSqE/AFNHcuOXzZlFIu4&#10;rf5mTZasQWySgwQDxMxZH7vFS5dk3T72FQqrZncIv+1h7ZumUVmjw/8YYdzK4FwKlSBVJQ3ynkZu&#10;d2/6QXfRosXu00+X+Dz6MjLQ+gaMO+AaYJ88+W3Xs1cfd3Ldeu7Syy7P/qYq1zqoiP9u3HX3vUbk&#10;3/TtAnI237efBZ78YxYG7WyRvayQNn6TxkcOHzyQNUz+eTt48GD7S8cC1mv4dssHEuQNk3cOu9pv&#10;8t1csNCnUdBmSwd/r3nZM2TemT0DfkNxlCRC6e4vhPJXFPKpSxCKY38ilMdc2BdtoSwh32e70Map&#10;NEL+dodwPKE8htcFFgUIFibrb/ktIr8YvOOOu4ygiaRB3MDwYaOz10OHjHR9nxnoHn/sKdesaXPX&#10;vn0Hx+8VmUokH5A2+lG4BGSONESSlOb+AGmnEfIHVJ/4UVk4HoXNGMWYKl3lZvvBYL4fDMBcBgiP&#10;WZA4BgzImv/yB594NwaYxYsXW+KoANEmPPzww7Z4uk6dOrZOh7U5b731VibjfuCZV4pQvpPAfY4v&#10;Uxo2EPrGClFD6wYgaZkG7OMrIG3cRwO3ZMlnbubHn7hBg4e6E0482V10cUc7fT9uTjj48Kp/5qOf&#10;f8Gd1fJcd0mny93bU99z8zxpm/7xLP+e8N4kUNCe6HRmzpxp6z3QsvGO8N9bNhkwBaAXns5uvn9X&#10;5nji9gmEzZsLlyy265lovwveRdq1vZ/efd5eDAD5Idyh50Y++cl0ZqWLULr7C6H8FYV8n20ojv2J&#10;UB5zIf+2kBwUhZA/IV//pYt8n+2BQdykFYMTdOzY0bVq1coNGDDYSNvAARA3tGzD3bCho92A/mje&#10;mDYd4YYMHmnAz+OP9XAXXtjeeATLrjp06GC7UceMGWNTjUuWoGzJEDf6Tcx0PvYV1HcnEfIHqBtM&#10;yCZ1hN/169cXT+O2dt06PwD5SljgBwUfudkLwPVCT9Jm+wpa4hnwXN/o5ng72oQFHgs9e5w9Z677&#10;dPESn6l5bvLkt2zRNP/9bNvugszg4v0Rd6khkd8k5vu8hWAaEt+ImSZdlNC6LVy02OxoS7BD6tDK&#10;Yf908VI3cNAQV79BQ9em7QW2WYH1bmjedJQEg3tRmjjtWEwj5DdfhOIV9of/kkAorT1BKK58EIoL&#10;u5H1iW8Yia8Die94qe+kPnSLP/Nfhr4tLaD9eCz0bWaetSP//vj2f+ttt7lGTZq4qzpf7RbxntAx&#10;+vbJ+8O7BHh/eJfQCPO+Lfw0887RXrFj8i4Sn9o88RfW8u0FUp3738i8u/khEH8QobB7AfKYC8F0&#10;SxnBesw8azB3HgNixk4eeeaUg75zoSf8TK9nNKn+OSfCm3a3wFT/ZfBp0k8RnjCEnefbF9fsFiQ9&#10;4qR9ZeL0bc+nZ378vUWLiMu3K2+XWzafPi6zF8S9S70D3HIhXS9AeQ4hHfduoDpMIuRPyNd/6SNQ&#10;P0UgSbSEkD9A3xNCyC8oNJ4a6Gd8e6J90B5pV1xzzz9fqz9vzvFtgzYk91mzPjGiVa/eqe6hhx52&#10;Q4YOdwOZGh0y0g0alCFqw4c/a3a5cd9InbcPHTrS9es/wD3Q9UF36WWdXOs2bW0jIRsc2vpxl9mv&#10;Dz6YZuM1eeedAUpfdvJldo/ZRpoyzxx38o2dD2Vg7bwgXHERftZ/5420eefxu349a9yKsav0m2/X&#10;GjkpLtQQ6FzodNBMWeUG/B4o0DQY5WEt04CBg12TpmeY5o3/W0LgmD5lswJTqGxiYB0c4BpobRz3&#10;0iB8PmCBfMi9KLzw4suFEPIn5ONf//fcU1BnuUB7SQK3UaOfKxL6j6iuk/8fTfpLp6W4s/8hTSAd&#10;h9yGDR9pm1gGe+JGR8KOUrSyDDxsY//ii6/8C8nL6V9WD9rMoiVLXT/fZt6Y/LabxQC61JM8OkPf&#10;ttIw0rcfQBvPhZD/soRQnoWQ/9JGKB+AtkA/gn2JbwNaG4k7H4V8QLJmcpZvT9Zu/LWm4rEr7OIl&#10;n+0SL3EQH/eXfva5uZEProkXOyZxf/Hl19l82Aer90s+MElL+ce/3EsaKkcaqr+I4iPUt+QP/0x8&#10;O5jnycYnnsQvWfa5m+fd5hoJQWGTaVdqo7QX3J7u2duUGzfceLP9D7of57YNGZEXBg0e5sfZoWYO&#10;Gjzc9XlmgHuk22Pu6s7Xu5PrnubatG3v++QxPk3SzrQf8iTewbXypPdA7R0TWD35e5gKq7aYBn5K&#10;Asn4SHvT5q3FI27feuKmAhUHyhQdCJXx5VcrLIMhvwcKKA+mGillg6w0bNTE1Tq+jqF2nRNdnRNO&#10;sqnUNE48qa4BO37SSPtPQmGTKMo9hJBf4aSTTymEUB5BrrhCcewOrBdMo+4pp7pT6p22C3ArCkXF&#10;wTq0U09rYMCejDcfJMNj1vMmO45bt25rR8awBvLII492xx5by7311hT/9bnYfebbCJpaBlm1nUUe&#10;DJ7Lln9R5t4JdSwhhPxH5EaoDgF9IwQLk3bw2bLl7vPlXxYKu+abtdlBUIOQ2hF22g7ADVP+AH4g&#10;css+/yI7GGlgJezHs2abf5E/3OnPCEMbxY37smPiR/kOAf9phPwJIf8gWQ8R+x9o+XkutAFAO7q5&#10;y63uyKOOcVdcebW1Cdox92Tv/tgT1k9ed/2NNjtl2jZvhshZUYCs9R8wxMjbkKEj3dBho8yd6yd7&#10;9HKXdbrKHV/7JNfugovcCy+OtbTJA+1aptoU7Ze88z5gF1Q2tUns6TooSZAGID2uMTdvKSZxW7t2&#10;XfYBFQdUmjJJx/TRjI+D/g5U6IHT2TFN+mSPp90TTz5lx4XQaIXHn+hh4B6QP7knofshPPV0ryD4&#10;qkkDFXLvPn0Loc8z/VzffgOC4GsoBLSKafACMkWYBi9nPkBrFYI0XEngxldbCKF7uKU1bNLehbSF&#10;RUGaRmlGsZvG0Mf9gr//7rvvOaba33zzLceBu/x5g631uGV3Khe0F8B7wUCtTibUvvYX1LmEEPIf&#10;kRuhOgS0AdoDbUCaMdwJwzV2BhxIFH0nbUSDEPfwj1/uYdcgRVjZSUOm7ITFj/xC6pRX/DCocQ93&#10;8qd8APKqeOSWBvfSCPkDSheQThLJexH7H3outDVID27XXneDq1ipiut0+ZXZNoYf2tAj3bq70+qf&#10;bn6GDoOADbMxJmPPD0nihh0MHDTMjx+MFaP9GDXYj7M9XNt2HVyD0xu7B7o+5Kb5vpe8qA2TJzaQ&#10;MeYwNvZ4qqfl5R36bZ9vykPZ5D9Z9tIAaQCljbll6zbHv2/2O3FTxZEpOpiQnwMNdDiUR50l5VMn&#10;l+6ocl2r4wxBfkPI5T/kTl7JZxpqMPkgXQdCOn8g5K8ohNITQv6LQig8z0lIlj9UZyBUJoH7enZc&#10;aycy5jI0Jr4doHHjzwn8NYFpU2nbbP2k90c4NCh0JLQbzHQ5ygKS5RZC/iJ2j1Bd0h+qjdIuv/p6&#10;pbnzUfDQw91scKGt4Ud+aS/YFX75F1+ZyYfOZZ2ucFd3vtY+JuiLmAalnYqYYefe9Tfc5K68qrOb&#10;5D8wSJc48ENa2PlIQYPCgMtAR/yKCzv+MEsCyX5QdaX3U9cRZQeaLqf90WZuvKmLq+Q/Uttd0N7c&#10;mFHjvMo77rzbZmVoQ5A1PqJF2voPGBQkZ7kASYOwiagBuePGPV336t3P3dzldpv9YukSy5GmvveB&#10;KUMuvuRSd3rDxtlZoWOPO95mxs46u6UpP9JtkXcoXf7SAG2duuNdLD5xW7feIisuyAwVwkPmgScz&#10;eiBDZeAhq4wAe7LTkX9dJ91yIek3jXz8c0/5SiLUgYKQX0A8atAHAlQvyWvZVSbsoToD8puE4gQK&#10;jx3/X/pBDW0apAygeYO0VfJfohzkbFOk/v5SH0Z+IHgAO8SOncohJNPd10jXgcp8IKCs5T2UH0Bb&#10;gizRZ3y9YpWtfb3zrntcjSOPtrMB6Te5h6aLd5QwaqPcg/SjXWDwQbvBwFS12hGmuU+2Z/z26v2M&#10;DbSQMQa0ztdcZ+kpDQZlwkEAP/hwupE8iCCbcPTeUBbyQZhk3yHIXwgh/0mQT+JXvpP1F1F8hPqX&#10;fMHHKSZ9Gmt3OWONX/rRVnlmkH4IE4SItgRhe6Zvf0+sIFiZmRo0XklitjtIw4ZdxA0wXQpxkz80&#10;b5ho3x586BF35lktLB/H1apty2Zat2nn7r7nvuxMFHkhj5zHyrtz/wMPuukfzbS2bfXl22MI6Xot&#10;LtTWeQe3bismcVu3bkMw0/mCSsAkc9hlpv0diFBZ6JSoeDqfZCeFKb9J991BfvNBKJ5kXtMIxRHy&#10;J4T8g1C6IX97g1A+QMivEPKfhvyG8p4LijsZDjvPXYRsuR9c6dggbvyzlB/Oczo5xIx7dHaYEDY6&#10;Pa65x7W0dXSKuHFtZM/bI/JD8hmn3XOhJPwXBTpltRn1f8n+UG0KgsYHLloBpp9wo40pTfwLuLG7&#10;mUGKtWqkARGDvJ3R/Cz39pR3LT6IIQNSi5bn2tIB4icupoo4h5KjjdCo8bcPBjcGX/VnaP5YVE78&#10;xJUsv/KchvzhR3kXuIc74COXdAmjflT+7L0q8BdRMqBfSYO+S30NG6nUj6lP4j736JfkFzv3ub7t&#10;tjusr7uk42V2GPnZLc5xLc85z9qWiBrkDS2bzCFDC5Oz3SGtZRNhw4TA4S7NG/FDDlkSxB9tAB8t&#10;LONheU9mjR3h0eBlluvwQcPaZTRzvFu8S3pPre6oo0SbVDstLohT7wjmlq3bi7fGbf2Gjbu8jBER&#10;EYVhL7J/6dSpAY4DQdtWrlwFO5aBDvGrr1aYXR0e13SQYPz4CbYbtbkfbG+//U7rGAkD8BtK978R&#10;6hRLAqH4cyEUXigJ/wBtljpnTAhMyJ/AVA5aDOz4lzvhRfhIjyOHWKODmwYB1rdWrlLNSBxh8cvm&#10;KQYmpkcJhzv/WIbkQf5wYy0rhG/KO1Oz6bAzvsHpjSwd0sefSCPX+IGAUR4GOw16qgvuQ84wIZDc&#10;x2RamPv4VX1wj3RF7rgfUXJQ/5QE/Q/9DYTtHf/cOWajWbPm9ltH+h7urVq1JvtRqb4JMgfxQ+NG&#10;X6dTFTTtqPXOIkiFESZoJQO0c6E0cwOtIMsDmE5F20wbVdumLeoae/J9LA6IJx1fsYnbBk/cyGhE&#10;REQR8C+bQOcGOFOI6YMqfvC0M90KOjnI2qqVa9yCeQvdhPGvu5HDR7lmTc5wlQ6v7KpWruaOOaqm&#10;O6fFue6rL752ixZ86r70nYV9/R4kCNbvAYZQudTpQ2CYDmUwoJOGpKjDTiNE3DCJR3Y6fYgPGjSR&#10;I8BGHNYXQczk7zb/QcCv2ThahGviYIE5a4HQMpAXpkXbd7jY4iMc+WYqlt3jkEGIFfFrsMHkX81o&#10;5dCykAbnGqLhgACi4YMEshGo64MP2zXTUuRLy2aID5N6Yn2U6ktuESWD5Z9/6b4IYNnSz93nny13&#10;K75a6Y6qcbT1RUdUq2HA/vCDj7jnRo9x70/9wC1f5tu390sYwtJP3Xn7XdbXVT/iSDvyg7bE89bG&#10;tRBJyiBEuEoK+RE3tIBsfLvl1tttSpWPG9og7wgfGNQf7ZH2jl3vWXFB/JjEK7et23YUk7ht3GSZ&#10;j4iI2A3oGBP40H+xscaNDo0pUdxYB8dGhTt8R/fgAw9Zp1i5YhV3ePmKrmKFSnZ9Racr3aABg93X&#10;X65wXy7/yhM3Pxj7lzvZAf83Q53XgYxQuWgjDAAiQ3Lnms47hBBx08AByRJ5Is0kGcQdksXUFbuV&#10;NSicd35r1+GiS7KES2FZ28M0EWGZ5mLTAvZkGsfXPsF+64ad9JUnysL6N6bF/nnIYZZf1s5Bylgf&#10;xzEQaGHYfc1U63v+I6ZV67Y29Up4QFzJ9JLaOdVTRPGRi7jR10DAFi9a4no88ZR74L6u7rR69V35&#10;wypY38QHJfZW57V2991zvxvQb6CRN0jcnE/muo4XX+oqeH+nndbAyDmbZCBCBxJx0/Rpt0cfMw30&#10;7XfcZW0xWX+0S9or7nxgWL9fAlB7VzrbtheTuG3ctNkijYiIKBqQMk1tAoibNG6c5j3Edw6NGze1&#10;A3qr+I6wQrnDrUOsfHgVV6VSVTf+ldfcC2NedPPnLjDCRseIuXRxZi0JL3bEnkNkIB/kG0/Ify6g&#10;FSOMBgNMjvig7aTjFXJNlWKH5GgQSWqtuGYwYN0ag6b8gUa+/UHclAfFB7nCP34485CNCcov/oj7&#10;6GOONbKVnALFhKBBSNl9d0zN40zjpnuEa9qsuTv3vFbmj3zhfs2119uULekpD+R9xcrVpgFkUMSN&#10;ulH9RRQfn3uiBdlKA80+/Q19DX0OBO7NiZPdSy+87G647kbrp/io5OOSD81aNWu5po2aujat2roh&#10;g4aaZq5aleq21IP1k6xpE2nDDBGlDEKEq6SQ/1Qp69wgnJA21pdSDtrsqtXfWLtduWqNtVHstNFk&#10;/18cpEng9h3fFW9zwubNW+2ljIiIKBpfY/oXEEDiOLutWrUjTOt26KHlbA0I57pxREhFOkFP3CqV&#10;q+iqVKjsKhxS3lX1BK5y+UruiMrVXfl/lrPr6pWquUP+55+usg9bwcdzsIAzoQ5UHO6fb6hMHJdQ&#10;pWp1d1i5Cu7Qw8qbHU0UhEXkJY1cGjc0a3TwkDI6fkwIlcgY01QQKNzlh3CsPWKaEjelAaGq36Ch&#10;7S7FD2vZ0LiRL4UjbnblcbwD14THhAww6JAf7P/3H4eYxoW8ikSy7okNFkmShnYPkkcY3AHlgbQx&#10;JXuIf1/+8c9DXfkKFQvVY8Tew4hXADWq1nBVfH9T3vdDFQ6t4I6sdqRd0wdVPOxwg/op+ieuj/Rh&#10;sJf7x2HuKO+fD9Fm/qMUopbZfJBZ8A/5CZGkDEKEq6SQH3GDZLJxgs0MXPM+sIQADRzvCKSNNopm&#10;m/cCMzQO7A2Ii/dIZLDYxG3Llq0WacSegwcBQ8fkIWDy0JP3xdz10NQoFIZrTAG/ilNxhKAHr7QI&#10;p/Bcc3/1mm+zHe5qHyfaIe6vSPhfWXBNnvCPHf/cx1R6Kgf+sJNH+YG8JOtB/iA42AFpkwfyppci&#10;WQ7CEy8DEgcbo4JnoTRrbohf/skj68c49LZnz95u0qTJVgaLw4fHTjzKt+JNpokbdiu/v4d9T2F1&#10;56F6o4wzZnxspI0DeI844kgjbpA2NHB8tdIp0hlC1tQp1qhyRJbMVavoSZ7vICsxVeG/Zhn49zVC&#10;xGRvEYqfxfMhQGqKDeLJF4F4QvkD5D8f/wAiwjEdgGnFjpd2sncRYkRbhOhAbLDT5vnqZ7E015Ab&#10;ESaRKtxk4gcCxa5QiBHr2BSGNIgPrRpr3LRJAncWYUPWWJNG2uwoZXE2gxX5ApzJhVaOQ8RJj3v4&#10;JU7iAfijjBynQLz44T7r3JgaJX/kG7+coM8RDdzX9C7huc/6onIF66Uw020mohio5N+5AMrzEen7&#10;pGq+/WLyYcnUZxVvV7+ESZ+k/oq+iT5MONzHwWyCiBCEjfPa2Owit8IIEa6SAsRtz8FvtPoP4JiS&#10;TNi+/Qa6y6+42jVucob/YLnHt8+lflz4xrdjxvTMeMW4Qf/PeKUxQ257Co2FAuG37/i+eFOlW7du&#10;swxF7DmoeEyIwDffrrOHauSn4KFg5x6dFm7r1m80NzrEtes2WFh+b4Nf7suOHx60GkkaxKm4iYuw&#10;2IlTbtjpyL9du97i7Nr1IfeY74zREkGi1vjw35Jn7xdCBQmB+LDGaqj/etKBnBwrQFp0uJjEpYZM&#10;/ogfEsO6LnYqPf/8i+6WW25zEyZMtDSI/xvK5f0SPwv3GRQYWNAU0PFTVkzAVxznVDEo8TXH0QeE&#10;J4+kw1Tis8+Oca1atbFfTEHeuEfcIm7UByB/Mql78ixQR9QV90N1nAtKg7IpT7NmzXbsKEXL1rdv&#10;f/v9FeB4kHKezKFVo0Pkq/XxRx5zU996141/+VUzwbuT33EzPvjIvfv2u27K2+/YsQ77Gm/5dEsT&#10;oTT3BuyES2OKd88XueIJpZkvWKDPIn7OT+Mak52gtDtIiwgbdhEuiJu0XyJa+BFpghxBfGjLuLGe&#10;jSMPiFvuScLEPdbvkD7x48aHEJoFPooghbxbjZs0M0KHH8LzX2UIFYu3uSYcfkUiMclPteo13H33&#10;d7UyUC7cOUeLqVLyjh/8Q9zQuGEnn7hzn/6SvLEwXPWl+osoXbzxxpv2TrIGkfZDX/vyi2PdlElv&#10;u2YNm5qGzT4k/YclJI7r42vWcu3Ob+uuuaKzrYU76uianuxcZYfsom2DnNGudiVrSaTJ1v6DjhbR&#10;USMcL9KzV187yLfuKfXdDTfe4j+G5vlxaY0f89b5sXSj9f2MFYyBvBdcY0+ODbsD/hUHYw9uO777&#10;oZjEbdt2iyxiz8EDAHSadER6KFzzUOjQuNY9CIoIHiRN8UB+uAbcIxxuhJV7EsSl9LnesHGzdZyk&#10;iR1Swj2uSRMSVbv2CbblG+Kx1scNUYMQcS3Shvnww93crbfdYZoujg1g0TPkTcSHfCnPKhdhievF&#10;F192N954s2mf+vuvLxEqER3+JACpYzE1mgAWMTNY0aETHy8EHT0qbMrBwueLL+5o4RUH5w2SFj90&#10;R6s1wJM70gBZMkV+fN4A5d+4aYsNGNQJoCyUYf2GTVYmPYc9gcpEWgA7mxDQsqFxo4zkEU0cW+cv&#10;8fmve9Iprtyh5a3DY5qBaYyr/Bfes6Oec9u37rAdXmD1ykw9pp/3voDqprgI1RkI+d0b8LGRBnWW&#10;L3LFUxJ1wzsBaNO0P7UzSA5tE+IFkcGP7GwaYKqUd0GECbCeTJo03EWAIFZMkxKe+/xakDVH2EkH&#10;osjmA94x/BAXH0LNzzzbNHS4vTFpsjvffwBB1rgmHL/ZY1qX9xM30hTxo4/BjfTRKLKBgfvkEdRv&#10;0NCmSiGZ+CfPvM9MiSr/+CM8U6V6R+nzqKtQ3UeULGif6317pL55RnwA8FtANHD0UaxxO+Qfh9pa&#10;3PPOOd91uvRyW//GpoYtm7a6G6+/yVXxH6hM7fO8OeAWjRvTj/tP45YfdP4bhI3fakHgsHOgb9cH&#10;u7kGpzfxHz1N3cP+I/sNT2Z5F5LjhJQuvNvJPm53UN/Ac5Dbd9//WDzixu6G9EOOKBo8CCqfzocH&#10;CaRVw10duPxgcg87phoA7goHYVH8eshpaDBQw5GZ9ENcgE4UbdsxxxxrpApytskTGQiHBizsECO+&#10;xNq2vcC+gBUPX9X8MkedK+lgJ5/YLf8ekEFMzi6DUI0YMcqIjeJH4zbQv+Dt219kHQZxk2+mkBgs&#10;eDEgV2gFGFwgbww0HDcgzZYGXeKDIHEQZD//xUfa3F/v6xDCpLKTT+oYIrt5yzbLP3WqAZU8kH+V&#10;dU9BfmyQJx1vF4mEvKFRxD1LjH16fM3edcfd1hlC3CBwNaofaYuAez7Vy61fu8GI26YNmy2+UJql&#10;DdVZmQZ14800cM8XwXhygHYecs8FtTPqFZO2TTuD+ECOID8QME0xovGqdXwdI0x8MEFyuAeShAeT&#10;OBgg2TV608232CYC3k+O9eAH4PjHD/E/2v1xc2Pg4T2CVEH4SB8yBnniaA8GX8gUO0bRhDOQ884Q&#10;j0ij4gXEhcaNjQekQ3wc6os2j3VubMTAHybvd+06J7oZM2dlw1NmwlCvgP6Q9zTdJiNKHrRN2iL1&#10;fc+999uxLqyJY0kHu0npkxo2aOR69+xjm6e+We3bNB+U3vx2zVp3x2132swCH/Ssg6Sv1lTp/lvj&#10;lh+kcQOQOP1eSwQOwnZ15+t9e27mTq57mq0VZYzi3VT90W5D9bs7aLxRX/H9D564ef6118SNRXK8&#10;QBH5g5eAh8BhenoguKHpgeBAsvDHA5M7nTn+uC//dJZ09JCKTZu3Zv2nQXyYNCIIn/ypYcideLRW&#10;7KST6tphryIcmJCdDeTN20G3bt2NuNGpEh+NkzUvaAMYXIibtMmvvkIol8gZcc317hCq4T5dBkjI&#10;FPeZ4rzcDxzkQQ2X+PlSa9vuQhuYiJuOnbOBmHJBG4d2QPEL5JX4WKvUp0/fLBHlAEkGRmk2SIe6&#10;oB546RicIHOkizvAT/JZ7gmoP/KkuoSsamMCf0egzID75G2NT2/F16vcR9NmuOkffuSOP662q3Xs&#10;8fZ1y7b7lf7eNt92Vq5Ybdo68rSvwfMoKZRa3L4eQ0i2jT1FMJ4iEMxPDtD2AG1F7yttTWSM94u2&#10;iF8GNaYY0WAwXcq6M36WTT+AP0iOyBP9A4uqWUtW25Mhdn9C+JiKPKLGUbbMgDCQKd4jjuTgcFQI&#10;IQMthAwyRR6WexJInGjqHnv8SVubBmnj4F4+rHiHuI+ddDHJCx9UDNakza5UtHqkxREh5AMtDNOv&#10;TMOhMUfbxvEikATSpNzS4OkdpKzURbrdRJQ8qGfaI3XO+X9ssOEMwON9O+KMthnTZ7q5s+e5Nau+&#10;sQ/Jdf6jct23692GdRsNXfzHAjvomSZlipR2CGHjg0BTpmEUJlD7CxA0Ifkrrd59+vtyjPHv2LOm&#10;ieM/qPfc29W/O51s+QAfJbxPtF3ebeoSMx/Ql2DqWfzw487iEbcd331vnUzEnkMPgIdBZwnJYHqR&#10;zohrFtlzAjkdHv5QSzO9AemRhg2/2IkLQgf5g2jxGxperBC4x8uAX9JWeKB8ES8DAP9mo2Plxbzp&#10;pi5GOCAHRhB8+pAtBq2NnkBedNEl7gb/9Q4pIh7yB6FicCDfxEncpF3v1Po25Yk/xUU88/1XPNon&#10;jsSAuHAPE1LFglbWpNFpEI46YSqHuCCIDHbEzZQPLwe7fTgkFO2VyJAIE+vpIIiD/GBFuhx828IP&#10;IqTBgmvWcBA/A9PDjzxqC7L5+qfDYf0P504B1dkegzrw8WIqL5BVyly9eg3LlwgxBAG76kB2XbPm&#10;EFAu6g930uB57msUKudegjaShtpmSYA6T4O6zBeheAwlkH/aHe+ywiY1bkDaK/oI2jlEBjtkCTvk&#10;RuRLpA1/fHRAzHAX+YMMcQ25wg1/XIucyR/xAK7pj3DDbzIPypPyhztx4JZMV/dlJy7ixK78ck/x&#10;Yld62PFLnKqvUHuMKB2IbKAYgNhD1t+d+n6mzaJE8H0poE/CpA+jX6J/wn733fdaX0c/yt8HOOqF&#10;dW58gIMMSQshTKL2JyBuMkXiMCFtkDn5GzBwiC0fQoHBhwnaN95V3u9QH5gL+NeYr7ZfIsQt9KAj&#10;coMvFzRmPEQW8/PljFqVTolpB3Z88XWMtop1YjRgFgyz+J5wPEw6eEw6duLkoUL2mCZkSoSvmTR4&#10;UfjC4cHjn5cOU3FhQuhYfMwUBi9k3br13M3+a4kXkhcRYoE715AQjoNhHdxDPgz50ODDoHPkUcfY&#10;l7bS4Muer2umYsyvb4yEJx5NYbLBgTQUP4SOBfsvvTTW4iEccbE4mbg4XZ3Bp8stt1m5OVcQEky9&#10;Eo+RGh9O+WZKkg6EdEj/de/3EU/QOFNNgwGDBFo76ptpIa4hmzWPrWWnZqNdUF72FNQvedBAj0aN&#10;s9v4CmUzAvnCjU4Pk/JjKt+UIfkMMAWuiT+UbkmB8uYCaRcXoXjVSdGm9hS0X0BHl0SIhPH880Uw&#10;ngIk01M+knkLQWVMgnea95w6kAYN8pIkUiJOIkr4wR07BEhuQGQpRKQUhmuIEab8iNQJIlbcg5gR&#10;jjCKD3CtPBB3MkwyX7oW5C5TcSXvK17ql7qhH8UMtdeIkgV9rt5J6h3grr5I/ZXGBkz6Oezgzjvv&#10;tn6XaXf6f4iMxiVtTmDaFBKHm44KEQkqa4CoaZpU17JrSnXosMwhw2iVKTfacZYJMK7z7qvvox53&#10;15aTfjF/3PmT++uvv/aeuH33/Q/ZB5kGnU8aIX97i9KMvzTjpuJ5cHTKLPRlCgHNDqSKL140PZx3&#10;g4YMzRW7d7hmXQn5IDymHipxEh8dmuLXvTTwR1gaCeu3eBFxJxzheYF4kbhGM3fcccfbGrfvvvvB&#10;yAODF2RLa954QdEYPfjgw/Y1xmBFONJAnY7mjjTIE2nytaaON0lGIC5MG7LGjfj5SiN+dl7iDnGj&#10;8yAe0qFOWGOBdpK8sqiatRN33nWPgZeDTiUNdr/SgfTq1cdN9ES3u+9EmLIkbvJJ/iHUHE/BFBGb&#10;bygPAw1ElJeQ9Mg/ZgiUPQ3qSQSMclGPaNy0OYGjSnAH5BNCoDBJpMsjhPIhhPIT8lcUqPdcSLav&#10;vUUoXupY4NkA2i/QdRqheECS6CahgSUJ3HlOIaTDZ+HDkU46v7tDsoyEx43yKd9M1ycJTBK0yVwQ&#10;+UkjFA8gjTRC/vYnIJL0mdRVqI3ua+T7XuXrv7RREvmh7wn1UfRfxLfV9528N2wuo99lJoQxgXWN&#10;TLWjfRNZw87HPYSNa47fEFE6EEH+KQeElDIx7c85icwUvejHM95v3nXqEXv6WQhWz96kj2Gc4nrn&#10;T78Uj7j98MOPFlnEnoOHwL/GMNGSsZ4D4sYXMQ+QtSUs/mTLNQ8LDQ9rQ9AucQ3hwoTAYCo+tHX4&#10;DU2TAta5cD/ZSIhD8TE9yEvF1Ar5pFFxkn+XLrdmtUTbfDrbt39nmiHsvKB16pxoGjfCEDemNG5M&#10;L5I3OlvcSY+GBxkiPr3oTInyYo8cOdptYUOAT4/4P/popjv66Jq285TwgLxyDECNI482k7g51wbS&#10;xW4b8m1+fdxpQNwggldeebX9JBmtF+50LuSJcJBl6hstG3VEepBN1tywjo76kt89hQgZpBQ7HRra&#10;RLSMLNrlqBUIAH4AdRCKp6Sg519c8CxzIR//1HFRoF0BkZzQveR9kCRISfIlSPsZQsh/LuRKk2vl&#10;K1d+k+7UA26W34J7iisZRlCYEEJ1XxRCbSQXQuEB93i/0wj53VuobMl8JPMWUTZA/0j7p6/EZCML&#10;58QxVcqGE46M4o8ZLE9BAwdhQ2nAchfGDMap3n046DZMig4MsGlhhGndmO1CIcIMFHXA2jfGY8Yq&#10;xkfe5VA9JkFbpz4xf/r51+LtKmWulcgi8gMPArLBKeIcXMmaLdxZBMzXCF8mfGXSQdPoWROANg4/&#10;2zxxojPH5CHSmeEOcRvz/AvWWNDepSECR2fKi0WDIZziQJtEHOSLdImfaVCImxEJGo4Pi1Zih/cD&#10;+cDesuW5tnmAtViEJS7Kcexxx9uXBY2SdHA3wlbQmROXiAwaJ7RPEDeICxo+0uQfnvzfbrD/KiMe&#10;8oSJNox6oxNQ3IB6JX7sij8Jzo2DLN3j6/QS32n06PG0DdRGIj0It+abb+3MOH52jZaCl4s6Zfoa&#10;TR/p4RdzT0GeRB6pN5FTysuGDEgbeQDkE/+heEoKxJ8PKG8IPMeQOwjFg/8Q9PzSSN7juSdBG00T&#10;JvlP+gEixEnQdnO550Iu/0pPeQWkq3zlInHyq3rATX6Scel+Esn7aZSEfxB6riF/+wL0Hem2m27X&#10;EfsfPBfaSfI5semEMQhlBPf4sGf9M8SNw51Z6tK7T18jcPS1Gc1biAwdOBg4aKiRNggbZadMgGt2&#10;dzOLRr3ofVf7zgXqDT+YP//yW/GI286ffjYCELHnoPJ5UDyAC9tfZOvbdAQF06O165zoxo571e4z&#10;ZcH6NhY5EpYODHdeBq4hMgBNE4MDcWMmXxoBf6yf4ZkxmKgRYJI+alw0fewUo2GxQ7NWrdquZs3j&#10;3OOPP2kDFKQDoA1j0Nq582d31133uI4dLzOiSTrEN/W9D+yrAmKlfFM+pUlDJA6RGDY2oHka5Rs4&#10;xEVEEUIDwYJoMcCoEfOSt2l7gWkpiQ9AGomftKgP5TUJDvYlHda4zfR5E3mzxbS+fOQf7RprC+lM&#10;2OjAvxv5KmT6lTokHxY/+c8DlBdipsEeEzfKijtkWHVC2bdwbw8RSq8oUE/5INmO0tAzSSLkD+hZ&#10;paHBOYkkoRDB4Bnp3VE4udO+gIgchBvwPLV4OgmeOcfA7ClYHhCKB4igAdIXUVN+VRbyjD19LxdU&#10;/hCoz9CzAvk+85B/oP5lTxCKF+QbTwjEofjUxpLxR+wfhPqizf6Z0Hb13OiXN/h2T3vlmr6T+zy7&#10;FStXGZlhAT/KCtYpa5022rcQITpwkNG4aSo4M/07NHtkVW0/zlNO6kftOVm3aeCHOqUef/m1mMTt&#10;p59/sYTTSL50aYT854tQvELIfz4IxSmE/OcLHgImi23ZUs3cPh0xD4af17Itnmk//DE9yrQdGiam&#10;8HhoygeDgK55EfD/w48/2anKyfQE7nOPcHJTR4g7g0jSL4SiXr3T3K233m52kCRBEKzv/Us4der7&#10;rl27C40IEZb4H+nW3f5wwABF/pQ2djVQplwBcaEJ45iO0aOfy5IXyAz3IXMXXNDe4iJ+ysrmA14A&#10;uREn6RI/5TG7jycNzoVDswdxozxsSkBjyNo6OhTiYtDlrCtU95n4/ibJpIMf0sBMAz8hEF7kjLKh&#10;UaRs5AETd+qTe7hRr1u4n8YOHxdxpLDNI9/85APKnQ9ol/mA55VGkqTwzKXZ4pmLmEHKeFf4IFmx&#10;8u+/X/BFz8cI66KWf/H3j/2ToM3xwZAG0+ncCyEUD2mQFiBdwNo0QL7IH/kkvyJ2lAFkyRvwZaSs&#10;KruVOeGWRi53EKrjokB7zgehZ17ayNUuQ+2+tBF6p4SS8F/aCOVDCPnPhWAftd33lb5/27TVf8Cx&#10;Rtiuvd+C9cK0n+9/2GntjjEBk/ENBQXrwCBsGbLD9GmIEB0Y6Nd/kJG1vzdaZH5SD5lj7ELbyEHW&#10;LJfSexV6HoC6pr1j4u/X334v3q7Snz1x2+EHkzQ43y0XQv7zRSheIeQ/H4TiFEL+8wWHFm/3ePGl&#10;l1yTJk3dlHfe8aThe7d06WeuVavW7r777/cDOBqp7a5bt0ddo8aNXf/+A9wbkya5nTt/yqwr3Mh0&#10;on95fDzf//CD2YmbcLiF8m5+v/fkyccLcCOc3HZ8l/FDPGb6eyeeeJK7+eYu5mfLFqY0l7kHH3zI&#10;PfNMX7du3Xr344873erVa1z37o+53r37uA0bNrr33nvfXX11Zzdt2nTLq6VFnjywExd2yrJp02az&#10;T/JlO/xwDsbt79OBEP6dr6+++sp17tzZTZz4hh/gNrjxr01w1157nVv06aeZfBeUQ2mY3bupHNu2&#10;eWLq7cRLHFWqVHEPPfSwd9vhvv12rS/LM+6cc851706damHnzp3njjmmpmvRoqW79rrrfNrXeCJ3&#10;s7vllls90Zvm42bA8J1OQRpJ7FLfCXzn65Zng0kaek7YKQPuqhvuEde2IqB4sWfT93GlkcxDErTB&#10;IHwe0mCDxtbtdMAB+HsyN/t6Bls8Nm5GI8R0OCQiY+dZG5J2D9py+trg2xLtaQOkBpKzdp1b65/X&#10;N99+677+mp/1e8L0pSdgX7C4noX3HEux2H366WK3aNGnWSxcuCgnFi0qjJC/3SGbHml7kIfFS5Z4&#10;Evi5J3wsrP/S8vv1ipX2vqz1ZVm3jo1BbNBhKjdT1o0bN7pNnpBtKqgDmeyWFrJ15et2s38nqWOr&#10;54L75pZ9Frs+o12enQfPlee7zZuFYO6F2wjtNtvmUqA9pxHyly+SbTd7vZu8lCaS+UmjJPyXNkL5&#10;EEL+cyHdL2UAqc60nR30Z9aeMs+K+K1d+P6d9qU+fq1/F0aNGu3OPPMsd+mll7mevXq5p57u7QYO&#10;9GRnyEg3YMBQN2iQJz+DR9g1ZhABApUbGTJVWoCkaXo07Y7GjZ/TcxYpmxPZpGh9tq8fQL388OOP&#10;Zme8Yayk/hhPN/g+4ueffy4ecfvll1/8g8gMTBF7js1+8Orevbu78sorfUe+2kjRzJkzXbt27dw7&#10;nsj99NNP5q9Pnz6uU6dObsqUKXaNP8CDS8ZXGtjuX7gOHTq4Hj16mB23Dz74wLVv397deOONbtiw&#10;YX6w2GQka7kfOIcMGeIuuugi16VLFzdjxoxsGSBIyXiFrZ784GfAgAGeOJ3jmjVr5s466yxP+q42&#10;dwaxH33jxe+qVausvkj7fk9sv/CDNfcypCwcv9xJB7/PPvusxX/66ae78847z3Xs2NGT5aVWlsae&#10;HOP23nvv+QF0g7v11ltdw4YNzW+DBg3cqaee6urXr++JdSu3YMEC/wJBlgunuT+RIbu7IuQPUDch&#10;8JxDMOK2ozA2bvWEIYltWz1hYAqPDRhoEP21ETUIyEazqw0D+dkEcfEfAmu/+datWbXarfIEZ4Un&#10;Ol98vtyw3BOgZf7DBny2ZKlb4knRYiNpEKa/SRduIeCvNJErTeUr6WcJ8MRu6eIlVhbK9Ln/IPrS&#10;EzzKvGrlKvfNmjVunSepGz2p2+zrjrpS3WGGoDrdXPAcDIlns3m7J3Kp57fVA5IWeuYg1EZAqE2B&#10;fNpgRASgPdE/06c+99xzrk2bNtb3NmzY2NU7pYG7/roubtDA4W7kiDGud6/+3nzODfEkLY2yRtxy&#10;AdKGieaNTQtsRuQA7TcmTbJ+kjrBpF/EzhhH3fA+Mi7yTsG7irWrlAjSL2pE0eBhiJBwTR3yUHbu&#10;3Gkd8K+//modMA9Lbjw8HhpuhMU9HW9JgxcKgohJuoC8cT116lTXy38V/fbbb0Z01LBUJq6x6zoE&#10;7iluhaVsv//+uzVc0sJfOi6uk+Hlngb+qDfVJy8C/tVJkCZp4aZyki4D7SOPPGKEGjfqmjTmzp3r&#10;7rrrLvfuu+/uk/rPF5QpjZA/oPpMg/KGsI0Bfg+w1ZMDsHlLikx4O3ULIHDr13uStpYDbTkb7Rv3&#10;zeo1RthWokn74sssWYPYQHAgOosXefLj8SlIkCaRIkwIXVlDksQtXLjQ53+RlSlJ3ETeKHOWwHny&#10;avUCPJGjrtDS8b6pLpP1KxhpLngO6WeTvBa2e4SeOQi1ERBqUyCfNhgRkQTtjb6ZvoF3hRMFevXs&#10;6+rUPtndece9Rs4GDRzmBvQfUoi0gQOFuKGBQ+vGNCp2lkrx67mWLc9xr732mtUD9cEYw/tDnQDc&#10;eNcx//WvfxWPuDEoKuKIPQMdHw+HByNAKiARPCjsuOFX/hROcSQfaGlBGjPSIg+QINxXrlzpevfu&#10;bdoq8oob93Qfv2p8ECLlPw2RJRFS/EOmcOMe1/ijjTEgJetC8UN6k3EmAakkPga65JcKJumpDpMm&#10;96666irTwpEGUL1TvlGjRlm5VdayApUh5B4C5QyBsoaw/bsdQSQJgMjClm1bs88Rk7oSwRBhgxR/&#10;/TVTnawdW54hZAsXZckZRA0ktWwChCervfLEiOfx2WefmVmWIRK3uKBs0roJcssS1IL6+MyXHw0z&#10;9UW9QeCoR94J3j+g94/63kp9+2cQIm+hZ7jDI/TMQaiNgFCbArnaYMg9IgLQPmhT9PlcY6ef3/nj&#10;Trdh/RY3bOgoV/fk09xj3XsYQRs6ZGQh0gYOFOKm9W7sLoW0cd2zVx938cWX2KzOQw89ZDNM9J96&#10;d3jHqR+uecchbsheEzcGRwbFiD0HDwAywkNgMKOD5OHwQKzBFpATTIXhmjC6h1vyfmmBwYB0yeMf&#10;f/zhPv/8c/fCCy/YAMR98kIZKBPXyj923CgT5VR8SahR8qKSDo0RYiUyRjz4oQGTB4XDnbgxRXKT&#10;8coPeVadEYcGNuLmnuIB6jhI74orrnBnn322e/LJJ93HH39smja+ACGrffv2tXgg2ek09ycoSwiU&#10;NQTKGQL1EAKDewhZQlBACr773g/4P7BZZKtphCDNaNQg+6xVpP2AZcuWGdkS4ZK2KQnckoQtS9xA&#10;ARkiPHEJirMsIptPb6dsSaTLngTETQQ1WWbI3IoVK7LaOOoaMseaGJ7DDg+eSfIZhZ5hSRE0EGqD&#10;INRmIyKA2gftUP0x9kyb+tmPLzvcnXfc4xrUb+SuuPxqN2AAGrfhhTAYBAlaLuw/4gZh4xw37EyX&#10;Yg4aNNg98MADrlGjRu788893s2fPttkJ6oY6UT1hMhYXS+PGAKbKjtgzUPl0fpgC7uoQeTDYMek8&#10;5YdrABnBP/ZkvCUN0iF9kRx15txLkivyJjv3lS/C4S8ZZxKEUzxA8STjEvFSfXGPsJjEL0KXK+5k&#10;XhS30sRd9ay6xw2CMXbsWJsuBV27dnU9e/a0tYdoOvCHf6VVFkB5Q6BsIagu0qBcIVB/IUCEIbKQ&#10;d0gD5IE6gqxBKPhyRFMEyYCwiXykATmRdi2JELn53JMWEcA0suSojABtYqG8QbwCZc2FUH0B4kJj&#10;SXuFwFHX1DkaTU2nSivHM5L2OA3es9AzB6E2AkJtCoTaIAi12YgIQPug7STtajMsxv/ttz98n7LR&#10;E7ZB7sQTT7b/NPNP6zQyxChE0HJh/xA3oN9SMlXKDlowcOAgN3ToUFvLzXpr1lUz8zNu3LjsuMs7&#10;iQnvKjZxYyBMg8hLCqUdfwj5phnynwtJ/7LTWHWtRpv2m/QHiuoQk2GEkD8hl386aZGj5MslcC33&#10;ZDhdy7/cksAdP6EyyQ1TblyTF/nFnowvBPnBVJzJ+4or6ZfrZJq61n20zNQL9rIC5TcXuA+oA9Up&#10;Zq7BWG4awNODOwM+pA1SIMKmKVC0a2myIq2T3HchMiBBVHYhaTmI2y5hA1B6yXRD/pL5EUL+hJD/&#10;JNL+RdySbuRfZdHmC8DatiTknk5DSMaZBEQOEgd5Zk2c1sLxvHIRNT1r7iXvJ9tG0q72FGpjIST9&#10;7Svo3U0i5E/I1//+Qr75DPnPhVD4fQnaluycWPDrr7/5/haO8ZuRtzZt2tkvGAd60jOMg3q9ydFO&#10;kLr+/Qd5IpT5f2gSaTdIGz+Gh7hBmCBSECiRKa7ZOIAWDBOIbOHGFCd2rVVTHPKnOLina6DrJFlT&#10;OIvPE7fBgwe7QYMG2YZA1lO3aNHCNs5NnjzZng/vJOMP+Ouvv9z/AwQOh8/zA8JLAAAAAElFTkSu&#10;QmCCUEsBAi0AFAAGAAgAAAAhAOSLsrwNAQAAEwIAABMAAAAAAAAAAAAAAAAAAAAAAFtDb250ZW50&#10;X1R5cGVzXS54bWxQSwECLQAUAAYACAAAACEAOP0h/9YAAACUAQAACwAAAAAAAAAAAAAAAAA+AQAA&#10;X3JlbHMvLnJlbHNQSwECLQAUAAYACAAAACEA7GUbHxkEAADGCQAADgAAAAAAAAAAAAAAAAA9AgAA&#10;ZHJzL2Uyb0RvYy54bWxQSwECLQAUAAYACAAAACEAusGlu7wAAAAhAQAAGQAAAAAAAAAAAAAAAACC&#10;BgAAZHJzL19yZWxzL2Uyb0RvYy54bWwucmVsc1BLAQItABQABgAIAAAAIQBIWdFQ3wAAAAgBAAAP&#10;AAAAAAAAAAAAAAAAAHUHAABkcnMvZG93bnJldi54bWxQSwECLQAKAAAAAAAAACEAmGgXbWliAABp&#10;YgAAFAAAAAAAAAAAAAAAAACBCAAAZHJzL21lZGlhL2ltYWdlMS5QTkdQSwUGAAAAAAYABgB8AQAA&#10;HGsAAAAA&#10;">
            <v:shape id="Text Box 114" o:spid="_x0000_s1125" type="#_x0000_t202" style="position:absolute;left:11038;top:7331;width:36576;height:30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aa3cQA&#10;AADcAAAADwAAAGRycy9kb3ducmV2LnhtbERPS2vCQBC+F/wPywje6iZii6SuEgJSkfbg4+JtzI5J&#10;aHY2za5J7K/vFgre5uN7znI9mFp01LrKsoJ4GoEgzq2uuFBwOm6eFyCcR9ZYWyYFd3KwXo2elpho&#10;2/OeuoMvRAhhl6CC0vsmkdLlJRl0U9sQB+5qW4M+wLaQusU+hJtazqLoVRqsODSU2FBWUv51uBkF&#10;u2zzifvLzCx+6uz945o236fzi1KT8ZC+gfA0+If4373VYX48h7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2mt3EAAAA3AAAAA8AAAAAAAAAAAAAAAAAmAIAAGRycy9k&#10;b3ducmV2LnhtbFBLBQYAAAAABAAEAPUAAACJAwAAAAA=&#10;" filled="f" stroked="f" strokeweight=".5pt">
              <v:textbox>
                <w:txbxContent>
                  <w:p w:rsidR="00175C09" w:rsidRPr="004A5EEE" w:rsidRDefault="00175C09" w:rsidP="007E1280">
                    <w:pPr>
                      <w:rPr>
                        <w:i/>
                      </w:rPr>
                    </w:pPr>
                    <w:r w:rsidRPr="004A5EEE">
                      <w:rPr>
                        <w:rFonts w:cs="Times New Roman"/>
                        <w:i/>
                        <w:szCs w:val="28"/>
                      </w:rPr>
                      <w:t>Hình 10.4: Tàu chuyển động ra xa đá ngầm.</w:t>
                    </w:r>
                  </w:p>
                </w:txbxContent>
              </v:textbox>
            </v:shape>
            <v:shape id="Picture 115" o:spid="_x0000_s1126" type="#_x0000_t75" style="position:absolute;left:823;top:-2059;width:57334;height:857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LUd9HIAAAA3AAAAA8AAABkcnMvZG93bnJldi54bWxEj81rwkAQxe9C/4dlCt50k4KlRFexJYKH&#10;fviRQ7wN2TGJzc6G7FZT/3q3UPA2w3vzfm9mi9404kydqy0riMcRCOLC6ppLBdl+NXoB4TyyxsYy&#10;KfglB4v5w2CGibYX3tJ550sRQtglqKDyvk2kdEVFBt3YtsRBO9rOoA9rV0rd4SWEm0Y+RdGzNFhz&#10;IFTY0ltFxffuxwTuV735yNLr6VMe0qLUrzkt33Olho/9cgrCU+/v5v/rtQ714wn8PRMmkPMb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S1HfRyAAAANwAAAAPAAAAAAAAAAAA&#10;AAAAAJ8CAABkcnMvZG93bnJldi54bWxQSwUGAAAAAAQABAD3AAAAlAMAAAAA&#10;">
              <v:imagedata r:id="rId66" o:title=""/>
              <v:path arrowok="t"/>
            </v:shape>
            <w10:wrap type="topAndBottom" anchorx="margin"/>
          </v:group>
        </w:pict>
      </w:r>
      <w:r w:rsidR="007E1280" w:rsidRPr="00D72CB7">
        <w:rPr>
          <w:rFonts w:cs="Times New Roman"/>
          <w:color w:val="000000" w:themeColor="text1"/>
          <w:szCs w:val="28"/>
        </w:rPr>
        <w:t>b) Lực tối thiểu do động cơ sinh ra phải bằng bao nhiêu để không xảy ra va chạm giữa tàu và bãi đá ngầm?</w:t>
      </w:r>
    </w:p>
    <w:p w:rsidR="007E1280" w:rsidRPr="00D72CB7" w:rsidRDefault="007E1280" w:rsidP="007C50DD">
      <w:pPr>
        <w:tabs>
          <w:tab w:val="left" w:pos="1892"/>
        </w:tabs>
        <w:spacing w:after="0" w:line="360" w:lineRule="auto"/>
        <w:jc w:val="both"/>
        <w:rPr>
          <w:rFonts w:cs="Times New Roman"/>
          <w:color w:val="000000" w:themeColor="text1"/>
          <w:szCs w:val="28"/>
        </w:rPr>
      </w:pPr>
    </w:p>
    <w:p w:rsidR="007E1280" w:rsidRPr="00D72CB7" w:rsidRDefault="007E1280" w:rsidP="007C50DD">
      <w:pPr>
        <w:tabs>
          <w:tab w:val="left" w:pos="1892"/>
        </w:tabs>
        <w:spacing w:after="0" w:line="360" w:lineRule="auto"/>
        <w:jc w:val="both"/>
        <w:rPr>
          <w:rFonts w:cs="Times New Roman"/>
          <w:color w:val="000000" w:themeColor="text1"/>
          <w:szCs w:val="28"/>
        </w:rPr>
      </w:pPr>
    </w:p>
    <w:p w:rsidR="008F17A2" w:rsidRPr="00D72CB7" w:rsidRDefault="008F17A2" w:rsidP="007C50DD">
      <w:pPr>
        <w:spacing w:after="0" w:line="360" w:lineRule="auto"/>
        <w:rPr>
          <w:rFonts w:cs="Times New Roman"/>
          <w:color w:val="000000" w:themeColor="text1"/>
          <w:szCs w:val="28"/>
        </w:rPr>
      </w:pPr>
    </w:p>
    <w:p w:rsidR="008F17A2" w:rsidRPr="00D72CB7" w:rsidRDefault="008F17A2" w:rsidP="007C50DD">
      <w:pPr>
        <w:spacing w:after="0" w:line="360" w:lineRule="auto"/>
        <w:rPr>
          <w:rFonts w:eastAsia="Times New Roman" w:cs="Times New Roman"/>
          <w:color w:val="000000" w:themeColor="text1"/>
          <w:szCs w:val="28"/>
        </w:rPr>
      </w:pPr>
    </w:p>
    <w:p w:rsidR="008F17A2" w:rsidRPr="00D72CB7" w:rsidRDefault="008F17A2"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 </w:t>
      </w:r>
    </w:p>
    <w:p w:rsidR="00172B55" w:rsidRPr="00D72CB7" w:rsidRDefault="008F17A2"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 </w:t>
      </w:r>
    </w:p>
    <w:p w:rsidR="00172B55" w:rsidRPr="00D72CB7" w:rsidRDefault="00172B55" w:rsidP="007C50DD">
      <w:pPr>
        <w:spacing w:after="0" w:line="360" w:lineRule="auto"/>
        <w:rPr>
          <w:rFonts w:eastAsia="Times New Roman" w:cs="Times New Roman"/>
          <w:color w:val="000000" w:themeColor="text1"/>
          <w:szCs w:val="28"/>
        </w:rPr>
      </w:pPr>
      <w:r w:rsidRPr="00D72CB7">
        <w:rPr>
          <w:rFonts w:eastAsia="Times New Roman" w:cs="Times New Roman"/>
          <w:color w:val="000000" w:themeColor="text1"/>
          <w:szCs w:val="28"/>
        </w:rPr>
        <w:br w:type="page"/>
      </w:r>
    </w:p>
    <w:p w:rsidR="00172B55" w:rsidRPr="00D72CB7" w:rsidRDefault="00172B55" w:rsidP="007C50DD">
      <w:pPr>
        <w:spacing w:after="0" w:line="360" w:lineRule="auto"/>
        <w:jc w:val="center"/>
        <w:rPr>
          <w:rFonts w:cs="Times New Roman"/>
          <w:b/>
          <w:color w:val="000000" w:themeColor="text1"/>
          <w:szCs w:val="28"/>
        </w:rPr>
      </w:pPr>
      <w:r w:rsidRPr="00D72CB7">
        <w:rPr>
          <w:rFonts w:cs="Times New Roman"/>
          <w:b/>
          <w:color w:val="000000" w:themeColor="text1"/>
          <w:szCs w:val="28"/>
        </w:rPr>
        <w:lastRenderedPageBreak/>
        <w:t>BÀI 11: MỘT SỐ LỰC TRONG THỰC TIỄN</w:t>
      </w:r>
    </w:p>
    <w:p w:rsidR="00172B55" w:rsidRPr="00D72CB7" w:rsidRDefault="00172B55" w:rsidP="007C50DD">
      <w:pPr>
        <w:spacing w:after="0" w:line="360" w:lineRule="auto"/>
        <w:jc w:val="both"/>
        <w:rPr>
          <w:rFonts w:cs="Times New Roman"/>
          <w:b/>
          <w:color w:val="000000" w:themeColor="text1"/>
          <w:szCs w:val="28"/>
        </w:rPr>
      </w:pPr>
      <w:r w:rsidRPr="00D72CB7">
        <w:rPr>
          <w:rFonts w:cs="Times New Roman"/>
          <w:b/>
          <w:color w:val="000000" w:themeColor="text1"/>
          <w:szCs w:val="28"/>
        </w:rPr>
        <w:t>A. TRẮC NGHIỆM:</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1.1 (Sách BT CTST):</w:t>
      </w:r>
      <w:r w:rsidRPr="00D72CB7">
        <w:rPr>
          <w:rFonts w:cs="Times New Roman"/>
          <w:color w:val="000000" w:themeColor="text1"/>
          <w:szCs w:val="28"/>
        </w:rPr>
        <w:t xml:space="preserve"> Điều nào sau đây là </w:t>
      </w:r>
      <w:r w:rsidRPr="00D72CB7">
        <w:rPr>
          <w:rFonts w:cs="Times New Roman"/>
          <w:b/>
          <w:color w:val="000000" w:themeColor="text1"/>
          <w:szCs w:val="28"/>
        </w:rPr>
        <w:t>sai</w:t>
      </w:r>
      <w:r w:rsidRPr="00D72CB7">
        <w:rPr>
          <w:rFonts w:cs="Times New Roman"/>
          <w:color w:val="000000" w:themeColor="text1"/>
          <w:szCs w:val="28"/>
        </w:rPr>
        <w:t xml:space="preserve"> khi nói về trọng lực?</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 xml:space="preserve">A. Trọng lực được xác định bởi biểu thức </w:t>
      </w:r>
      <w:r w:rsidRPr="00D72CB7">
        <w:rPr>
          <w:rFonts w:cs="Times New Roman"/>
          <w:color w:val="000000" w:themeColor="text1"/>
          <w:position w:val="-12"/>
          <w:szCs w:val="28"/>
        </w:rPr>
        <w:object w:dxaOrig="920" w:dyaOrig="420">
          <v:shape id="_x0000_i1043" type="#_x0000_t75" style="width:45.9pt;height:20.55pt" o:ole="">
            <v:imagedata r:id="rId67" o:title=""/>
          </v:shape>
          <o:OLEObject Type="Embed" ProgID="Equation.DSMT4" ShapeID="_x0000_i1043" DrawAspect="Content" ObjectID="_1826865752" r:id="rId68"/>
        </w:object>
      </w:r>
      <w:r w:rsidRPr="00D72CB7">
        <w:rPr>
          <w:rFonts w:cs="Times New Roman"/>
          <w:color w:val="000000" w:themeColor="text1"/>
          <w:szCs w:val="28"/>
        </w:rPr>
        <w: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B. Điểm đặt của trọng lực là trọng tâm của vậ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C. Trọng lực tỉ lệ nghịch với khối lượng của vậ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D. Trọng lực là lực hút của Trái Đất tác dụng lên vậ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1.2 (Sách BT CTST):</w:t>
      </w:r>
      <w:r w:rsidRPr="00D72CB7">
        <w:rPr>
          <w:rFonts w:cs="Times New Roman"/>
          <w:color w:val="000000" w:themeColor="text1"/>
          <w:szCs w:val="28"/>
        </w:rPr>
        <w:t xml:space="preserve"> Tại cùng một điểm, hai vật có khối lượng m</w:t>
      </w:r>
      <w:r w:rsidRPr="00D72CB7">
        <w:rPr>
          <w:rFonts w:cs="Times New Roman"/>
          <w:color w:val="000000" w:themeColor="text1"/>
          <w:szCs w:val="28"/>
          <w:vertAlign w:val="subscript"/>
        </w:rPr>
        <w:t>1</w:t>
      </w:r>
      <w:r w:rsidRPr="00D72CB7">
        <w:rPr>
          <w:rFonts w:cs="Times New Roman"/>
          <w:color w:val="000000" w:themeColor="text1"/>
          <w:szCs w:val="28"/>
        </w:rPr>
        <w:t>&lt; m</w:t>
      </w:r>
      <w:r w:rsidRPr="00D72CB7">
        <w:rPr>
          <w:rFonts w:cs="Times New Roman"/>
          <w:color w:val="000000" w:themeColor="text1"/>
          <w:szCs w:val="28"/>
          <w:vertAlign w:val="subscript"/>
        </w:rPr>
        <w:t>2</w:t>
      </w:r>
      <w:r w:rsidRPr="00D72CB7">
        <w:rPr>
          <w:rFonts w:cs="Times New Roman"/>
          <w:color w:val="000000" w:themeColor="text1"/>
          <w:szCs w:val="28"/>
        </w:rPr>
        <w:t>, trọng lực tác dụng lên hai vật lần lượt là P</w:t>
      </w:r>
      <w:r w:rsidRPr="00D72CB7">
        <w:rPr>
          <w:rFonts w:cs="Times New Roman"/>
          <w:color w:val="000000" w:themeColor="text1"/>
          <w:szCs w:val="28"/>
          <w:vertAlign w:val="subscript"/>
        </w:rPr>
        <w:t>1</w:t>
      </w:r>
      <w:r w:rsidRPr="00D72CB7">
        <w:rPr>
          <w:rFonts w:cs="Times New Roman"/>
          <w:color w:val="000000" w:themeColor="text1"/>
          <w:szCs w:val="28"/>
        </w:rPr>
        <w:t xml:space="preserve"> và P</w:t>
      </w:r>
      <w:r w:rsidRPr="00D72CB7">
        <w:rPr>
          <w:rFonts w:cs="Times New Roman"/>
          <w:color w:val="000000" w:themeColor="text1"/>
          <w:szCs w:val="28"/>
          <w:vertAlign w:val="subscript"/>
        </w:rPr>
        <w:t>2</w:t>
      </w:r>
      <w:r w:rsidRPr="00D72CB7">
        <w:rPr>
          <w:rFonts w:cs="Times New Roman"/>
          <w:color w:val="000000" w:themeColor="text1"/>
          <w:szCs w:val="28"/>
        </w:rPr>
        <w:t xml:space="preserve"> luôn thỏa mãn điều kiện:</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 xml:space="preserve">A. </w:t>
      </w:r>
      <w:r w:rsidRPr="00D72CB7">
        <w:rPr>
          <w:rFonts w:cs="Times New Roman"/>
          <w:color w:val="000000" w:themeColor="text1"/>
          <w:position w:val="-12"/>
          <w:szCs w:val="28"/>
        </w:rPr>
        <w:object w:dxaOrig="760" w:dyaOrig="380">
          <v:shape id="_x0000_i1044" type="#_x0000_t75" style="width:38pt;height:19pt" o:ole="">
            <v:imagedata r:id="rId69" o:title=""/>
          </v:shape>
          <o:OLEObject Type="Embed" ProgID="Equation.DSMT4" ShapeID="_x0000_i1044" DrawAspect="Content" ObjectID="_1826865753" r:id="rId70"/>
        </w:object>
      </w:r>
      <w:r w:rsidRPr="00D72CB7">
        <w:rPr>
          <w:rFonts w:cs="Times New Roman"/>
          <w:color w:val="000000" w:themeColor="text1"/>
          <w:szCs w:val="28"/>
        </w:rPr>
        <w:t xml:space="preserve">.                 B. </w:t>
      </w:r>
      <w:r w:rsidRPr="00D72CB7">
        <w:rPr>
          <w:rFonts w:cs="Times New Roman"/>
          <w:color w:val="000000" w:themeColor="text1"/>
          <w:position w:val="-34"/>
          <w:szCs w:val="28"/>
        </w:rPr>
        <w:object w:dxaOrig="980" w:dyaOrig="780">
          <v:shape id="_x0000_i1045" type="#_x0000_t75" style="width:48.25pt;height:38.75pt" o:ole="">
            <v:imagedata r:id="rId71" o:title=""/>
          </v:shape>
          <o:OLEObject Type="Embed" ProgID="Equation.DSMT4" ShapeID="_x0000_i1045" DrawAspect="Content" ObjectID="_1826865754" r:id="rId72"/>
        </w:object>
      </w:r>
      <w:r w:rsidRPr="00D72CB7">
        <w:rPr>
          <w:rFonts w:cs="Times New Roman"/>
          <w:color w:val="000000" w:themeColor="text1"/>
          <w:szCs w:val="28"/>
        </w:rPr>
        <w:t xml:space="preserve">.                   C. </w:t>
      </w:r>
      <w:r w:rsidRPr="00D72CB7">
        <w:rPr>
          <w:rFonts w:cs="Times New Roman"/>
          <w:color w:val="000000" w:themeColor="text1"/>
          <w:position w:val="-12"/>
          <w:szCs w:val="28"/>
        </w:rPr>
        <w:object w:dxaOrig="760" w:dyaOrig="380">
          <v:shape id="_x0000_i1046" type="#_x0000_t75" style="width:38pt;height:19pt" o:ole="">
            <v:imagedata r:id="rId73" o:title=""/>
          </v:shape>
          <o:OLEObject Type="Embed" ProgID="Equation.DSMT4" ShapeID="_x0000_i1046" DrawAspect="Content" ObjectID="_1826865755" r:id="rId74"/>
        </w:object>
      </w:r>
      <w:r w:rsidRPr="00D72CB7">
        <w:rPr>
          <w:rFonts w:cs="Times New Roman"/>
          <w:color w:val="000000" w:themeColor="text1"/>
          <w:szCs w:val="28"/>
        </w:rPr>
        <w:t xml:space="preserve">.                  D. </w:t>
      </w:r>
      <w:r w:rsidRPr="00D72CB7">
        <w:rPr>
          <w:rFonts w:cs="Times New Roman"/>
          <w:color w:val="000000" w:themeColor="text1"/>
          <w:position w:val="-34"/>
          <w:szCs w:val="28"/>
        </w:rPr>
        <w:object w:dxaOrig="980" w:dyaOrig="780">
          <v:shape id="_x0000_i1047" type="#_x0000_t75" style="width:49.05pt;height:38.75pt" o:ole="">
            <v:imagedata r:id="rId75" o:title=""/>
          </v:shape>
          <o:OLEObject Type="Embed" ProgID="Equation.DSMT4" ShapeID="_x0000_i1047" DrawAspect="Content" ObjectID="_1826865756" r:id="rId76"/>
        </w:object>
      </w:r>
      <w:r w:rsidRPr="00D72CB7">
        <w:rPr>
          <w:rFonts w:cs="Times New Roman"/>
          <w:color w:val="000000" w:themeColor="text1"/>
          <w:szCs w:val="28"/>
        </w:rPr>
        <w: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1.3</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Chỉ ra phát biểu </w:t>
      </w:r>
      <w:r w:rsidRPr="00D72CB7">
        <w:rPr>
          <w:rFonts w:cs="Times New Roman"/>
          <w:b/>
          <w:color w:val="000000" w:themeColor="text1"/>
          <w:szCs w:val="28"/>
        </w:rPr>
        <w:t>sai</w:t>
      </w:r>
      <w:r w:rsidRPr="00D72CB7">
        <w:rPr>
          <w:rFonts w:cs="Times New Roman"/>
          <w:color w:val="000000" w:themeColor="text1"/>
          <w:szCs w:val="28"/>
        </w:rPr>
        <w:t>. Độ lớn của lực ma sát trượ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A. phụ thuộc vào diện tích tiếp xúc của vậ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B. không phụ thuộc vào tốc độ của vậ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C. tỉ lệ với độ lớn của áp lực.</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D. phụ thuộc vào vật liệu và tính chất của hai mặt tiếp xúc.</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1.4</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Hệ số ma sát trượ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A. không phụ thuộc vào vật liệu và tính chất của hai mặt tiếp xúc.</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B. luôn bằng với hệ số ma sát nghỉ.</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C. không có đơn vị.</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D. có giá trị lớn nhất bằng 1.</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1.5</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Một xe có khối lượng m = 5 tấn đang đứng yên trên mặt phẳng nghiêng 30</w:t>
      </w:r>
      <w:r w:rsidRPr="00D72CB7">
        <w:rPr>
          <w:rFonts w:cs="Times New Roman"/>
          <w:color w:val="000000" w:themeColor="text1"/>
          <w:szCs w:val="28"/>
          <w:vertAlign w:val="superscript"/>
        </w:rPr>
        <w:t>o</w:t>
      </w:r>
      <w:r w:rsidRPr="00D72CB7">
        <w:rPr>
          <w:rFonts w:cs="Times New Roman"/>
          <w:color w:val="000000" w:themeColor="text1"/>
          <w:szCs w:val="28"/>
        </w:rPr>
        <w:t xml:space="preserve"> so với phương ngang. Độ lớn của lực ma sát tác dụng lên xe:</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A. lớn hơn trọng lượng của xe.</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B. bằng trọng lượng của xe.</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C. bằng độ lớn của thành phần trọng lực vuông góc với mặt phẳng nghiêng.</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D. bằng độ lớn của thành phần trọng lực song song với mặt phẳng nghiêng.</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1.6</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Câu nào sau đây </w:t>
      </w:r>
      <w:r w:rsidRPr="00D72CB7">
        <w:rPr>
          <w:rFonts w:cs="Times New Roman"/>
          <w:b/>
          <w:color w:val="000000" w:themeColor="text1"/>
          <w:szCs w:val="28"/>
        </w:rPr>
        <w:t>sai</w:t>
      </w:r>
      <w:r w:rsidRPr="00D72CB7">
        <w:rPr>
          <w:rFonts w:cs="Times New Roman"/>
          <w:color w:val="000000" w:themeColor="text1"/>
          <w:szCs w:val="28"/>
        </w:rPr>
        <w:t xml:space="preserve"> khi nói về lực căng dây?</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A. Lực căng dây có bản chất là lực đàn hồi.</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B. Lực căng dây có điểm đặt là điểm mà đầu dây tiếp xúc với vậ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C. Lực căng có phương trùng với chính sợi dây, chiều hướng từ hai đầu vào phần giữa của dây.</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lastRenderedPageBreak/>
        <w:t>D. Lực căng có thể là lực kéo hoặc lực nén.</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1.7</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Khi vật treo trên sợi dây nhẹ cân bằng thì trọng lực tác dụng lên vậ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A. cùng hướng với lực căng dây.</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B. cân bằng với lực căng dây.</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C. hợp với lực căng dây một góc 90</w:t>
      </w:r>
      <w:r w:rsidRPr="00D72CB7">
        <w:rPr>
          <w:rFonts w:cs="Times New Roman"/>
          <w:color w:val="000000" w:themeColor="text1"/>
          <w:szCs w:val="28"/>
          <w:vertAlign w:val="superscript"/>
        </w:rPr>
        <w:t>o</w:t>
      </w:r>
      <w:r w:rsidRPr="00D72CB7">
        <w:rPr>
          <w:rFonts w:cs="Times New Roman"/>
          <w:color w:val="000000" w:themeColor="text1"/>
          <w:szCs w:val="28"/>
        </w:rPr>
        <w: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D. bằng không.</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1.8</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Một ngọn đèn có khối lượng m = 1 kg được treo dưới trần nhà bằng một sợi dây. Lấy </w:t>
      </w:r>
      <w:r w:rsidRPr="00D72CB7">
        <w:rPr>
          <w:rFonts w:cs="Times New Roman"/>
          <w:i/>
          <w:color w:val="000000" w:themeColor="text1"/>
          <w:szCs w:val="28"/>
        </w:rPr>
        <w:t xml:space="preserve">g = </w:t>
      </w:r>
      <w:r w:rsidRPr="00D72CB7">
        <w:rPr>
          <w:rFonts w:cs="Times New Roman"/>
          <w:color w:val="000000" w:themeColor="text1"/>
          <w:szCs w:val="28"/>
        </w:rPr>
        <w:t>9,8m/s</w:t>
      </w:r>
      <w:r w:rsidRPr="00D72CB7">
        <w:rPr>
          <w:rFonts w:cs="Times New Roman"/>
          <w:color w:val="000000" w:themeColor="text1"/>
          <w:szCs w:val="28"/>
          <w:vertAlign w:val="superscript"/>
        </w:rPr>
        <w:t>2</w:t>
      </w:r>
      <w:r w:rsidRPr="00D72CB7">
        <w:rPr>
          <w:rFonts w:cs="Times New Roman"/>
          <w:color w:val="000000" w:themeColor="text1"/>
          <w:szCs w:val="28"/>
        </w:rPr>
        <w:t>. Dây chỉ chịu được lực căng lớn nhất là 8 N. Nếu treo ngọn đèn này vào một đầu dây thì:</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A. lực căng sợi dây là 9 N và sợi dây sẽ bị đứ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B. lực căng sợi dây là 9,8 N và sợi dây sẽ bị đứ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C. lực căng sợi dây là 9,8 N và sợi dây không bị đứ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D. lực căng sợi dây là 4,9 N và lực và sợi dây không bị đứ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1.9</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Một vật đang lơ lửng ở trong nước chịu tác dụng của những lực nào?</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A. Lực đẩy Ác-si-mét và lực cản của nước.</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B. Lực đẩy Ác-si-mét và lực ma sá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C. Trọng lực và lực cản của nước.</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D. Trọng lực và lực đẩy Ác-si-mé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1.10</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Thể tích của một miếng sắt là 2 dm</w:t>
      </w:r>
      <w:r w:rsidRPr="00D72CB7">
        <w:rPr>
          <w:rFonts w:cs="Times New Roman"/>
          <w:color w:val="000000" w:themeColor="text1"/>
          <w:szCs w:val="28"/>
          <w:vertAlign w:val="superscript"/>
        </w:rPr>
        <w:t>3</w:t>
      </w:r>
      <w:r w:rsidRPr="00D72CB7">
        <w:rPr>
          <w:rFonts w:cs="Times New Roman"/>
          <w:color w:val="000000" w:themeColor="text1"/>
          <w:szCs w:val="28"/>
        </w:rPr>
        <w:t>. Cho khối lượng riêng của nước là 1000 kg/m</w:t>
      </w:r>
      <w:r w:rsidRPr="00D72CB7">
        <w:rPr>
          <w:rFonts w:cs="Times New Roman"/>
          <w:color w:val="000000" w:themeColor="text1"/>
          <w:szCs w:val="28"/>
          <w:vertAlign w:val="superscript"/>
        </w:rPr>
        <w:t>3</w:t>
      </w:r>
      <w:r w:rsidRPr="00D72CB7">
        <w:rPr>
          <w:rFonts w:cs="Times New Roman"/>
          <w:color w:val="000000" w:themeColor="text1"/>
          <w:szCs w:val="28"/>
        </w:rPr>
        <w:t xml:space="preserve">. Lấy </w:t>
      </w:r>
      <w:r w:rsidRPr="00D72CB7">
        <w:rPr>
          <w:rFonts w:cs="Times New Roman"/>
          <w:i/>
          <w:color w:val="000000" w:themeColor="text1"/>
          <w:szCs w:val="28"/>
        </w:rPr>
        <w:t>g =</w:t>
      </w:r>
      <w:r w:rsidRPr="00D72CB7">
        <w:rPr>
          <w:rFonts w:cs="Times New Roman"/>
          <w:color w:val="000000" w:themeColor="text1"/>
          <w:szCs w:val="28"/>
        </w:rPr>
        <w:t xml:space="preserve"> 9,8 m/s</w:t>
      </w:r>
      <w:r w:rsidRPr="00D72CB7">
        <w:rPr>
          <w:rFonts w:cs="Times New Roman"/>
          <w:color w:val="000000" w:themeColor="text1"/>
          <w:szCs w:val="28"/>
          <w:vertAlign w:val="superscript"/>
        </w:rPr>
        <w:t>2</w:t>
      </w:r>
      <w:r w:rsidRPr="00D72CB7">
        <w:rPr>
          <w:rFonts w:cs="Times New Roman"/>
          <w:color w:val="000000" w:themeColor="text1"/>
          <w:szCs w:val="28"/>
        </w:rPr>
        <w:t>. Lực đẩy tác dụng lên miếng sắt khi nhúng chìm trong nước có giá trị là:</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color w:val="000000" w:themeColor="text1"/>
          <w:szCs w:val="28"/>
        </w:rPr>
        <w:t>A. 25 N.                 B. 20 N.                      C. 19,6 N.                      D. 19600 N.</w:t>
      </w:r>
    </w:p>
    <w:p w:rsidR="00172B55" w:rsidRPr="00D72CB7" w:rsidRDefault="00616FE6" w:rsidP="007C50DD">
      <w:pPr>
        <w:spacing w:after="0" w:line="360" w:lineRule="auto"/>
        <w:jc w:val="both"/>
        <w:rPr>
          <w:rFonts w:cs="Times New Roman"/>
          <w:b/>
          <w:color w:val="000000" w:themeColor="text1"/>
          <w:szCs w:val="28"/>
        </w:rPr>
      </w:pPr>
      <w:r w:rsidRPr="00616FE6">
        <w:rPr>
          <w:rFonts w:cs="Times New Roman"/>
          <w:noProof/>
          <w:color w:val="000000" w:themeColor="text1"/>
          <w:szCs w:val="28"/>
        </w:rPr>
        <w:pict>
          <v:group id="Group 116" o:spid="_x0000_s1127" style="position:absolute;left:0;text-align:left;margin-left:325.85pt;margin-top:-2.05pt;width:193.5pt;height:191.45pt;z-index:251710464" coordsize="24574,24319"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AtGsjDgQAALEJAAAOAAAAZHJzL2Uyb0RvYy54bWykVttu4zYQfS/Q&#10;fxD07lhyFF+EOAuvc8ECwW7QpNhnmqYsIhLJknTstOi/9wwpOdfFXvoQhxwOhzNnZs7o9MO+bZIH&#10;YZ3Uap7mR1maCMX1WqrNPP3z7nIwTRPnmVqzRisxTx+FSz+c/f7b6c6UYqRr3ayFTWBEuXJn5mnt&#10;vSmHQ8dr0TJ3pI1QOKy0bZnH1m6Ga8t2sN42w1GWjYc7bdfGai6cg/Q8HqZnwX5VCe6/VJUTPmnm&#10;KXzz4deG3xX9Ds9OWbmxzNSSd26wX/CiZVLh0YOpc+ZZsrXyjalWcqudrvwR1+1QV5XkIsSAaPLs&#10;VTRXVm9NiGVT7jbmABOgfYXTL5vlnx9ubCLXyF0+ThPFWiQpvJuQAPDszKaE1pU1t+bGdoJN3FHE&#10;+8q29B+xJPsA7OMBWLH3CYdwVJxMihPgz3E2Ko7zIj+J0PMa+Xlzj9cX37o5Gxd0c9g/PCT/Du7s&#10;DMrIPSHl/h9StzUzIiTAEQYHpCY9UncU4Ue9B1iTCFZQJKQSv8cBcO3lDsJ3AJuOjtEjhAsKIDse&#10;RVyekCvGY1Ig5IpRPosKh/BZaazzV0K3CS3mqUXJh0pkD9fOR6R6FXpd6UvZNJCzslHJbp6Oj5GY&#10;Fycw3iiSiNBAnRmCNoYQVv6xEdHIH6JCAYXUkyC0rlg2NnlgaDrGuVA+gBDsQpu0KjjxMxc7/Sev&#10;fuZyjKN/WSt/uNxKpW2I/pXb6/ve5Srqo+SexU1Lv1/tQ+cUh9Sv9PoRmbc68owz/FIiK9fM+Rtm&#10;QSxoAZCl/4KfqtFAX3erNKm1/fs9OemjinGaJjsQ1Tx1f22ZFWnSfFKo71leFMRsYYM+G2Fjn5+s&#10;np+obbvUSEsOWjY8LEnfN/2ysrr9Ck5d0Ks4Yorj7Xnq++XSR/oEJ3OxWAQlcJlh/lrdGk6mKUtU&#10;c3f7r8yarjA9Svqz7juKla/qM+rSTaUXW68rGYqXgI6odglAd5+dGslL/HWEiNWbNv/+4MAtvyUY&#10;4/Bpf8hGy+z91gxivHIlG+kfwxxCzOSUeriRnNqcNs8ZAx0cuRXn9CwIY0qd3uvFW4BN8mvN712i&#10;9LJmaiMWzqCjOxoZvlQP2xdPrhppqL8JR1p3wSFjrwbGO/jEYXSu+bZFx8bpakXDPEa7q6VxqJNS&#10;tCuxBst8Wsc0I6ngh9CWYMIw8f4ZTRdZNht9HCxPsuWgyCYXg8WsmAwm2cWkyIppvsyX/1KR5EW5&#10;dQLxsubcyM5XSN94++546z4E4uAMAzgyThjq4Bq4FuZE7yJEBAn56rwVnte0jMTCO6Y8HARon9Ak&#10;3L/B3+iR7w28bHoym4SBBx/6edmT8g/xdnAnOhCW8Cf0Q/guCFF23zD04fF8H7SevrTO/gMAAP//&#10;AwBQSwMEFAAGAAgAAAAhALrBpbu8AAAAIQEAABkAAABkcnMvX3JlbHMvZTJvRG9jLnhtbC5yZWxz&#10;hI/LCsIwEEX3gv8QZm/TuhCRpm5EcSMi9QOGZNoGmwdJFPv3BtwoCC7nXu45TL19mpE9KETtrICq&#10;KIGRlU5p2wu4tvvFGlhMaBWOzpKAiSJsm/msvtCIKY/ioH1kmWKjgCElv+E8yoEMxsJ5srnpXDCY&#10;8hl67lHesCe+LMsVD58MaL6Y7KgEhKOqgLWTz+b/bNd1WtLOybshm34ouDbZnYEYekoCDCmN77Aq&#10;zqcD8KbmX481LwAAAP//AwBQSwMEFAAGAAgAAAAhAA5bj4rhAAAACwEAAA8AAABkcnMvZG93bnJl&#10;di54bWxMj8FKw0AQhu+C77CM4K3dxNg2xExKKeqpCLaCeJtmp0lodjdkt0n69m5PepyZj3++P19P&#10;uhUD966xBiGeRyDYlFY1pkL4OrzNUhDOk1HUWsMIV3awLu7vcsqUHc0nD3tfiRBiXEYItfddJqUr&#10;a9bk5rZjE24n22vyYewrqXoaQ7hu5VMULaWmxoQPNXW8rbk87y8a4X2kcZPEr8PufNpefw6Lj+9d&#10;zIiPD9PmBYTnyf/BcNMP6lAEp6O9GOVEi7BcxKuAIsyeYxA3IErSsDkiJKs0BVnk8n+H4hcAAP//&#10;AwBQSwMECgAAAAAAAAAhAEK9Qyq1KgAAtSoAABQAAABkcnMvbWVkaWEvaW1hZ2UxLlBOR4lQTkcN&#10;ChoKAAAADUlIRFIAAAECAAAA2wgGAAAAhgmfAwAAAAFzUkdCAK7OHOkAAAAEZ0FNQQAAsY8L/GEF&#10;AAAACXBIWXMAAA7DAAAOwwHHb6hkAAAqSklEQVR4Xu2dh3sV1daHv//ju/W7tqt0MPQaamgBAoQA&#10;AULvvSog7V5AelHpHQUBEVREakCQolK8ggLSpSlNEGm6vnlXzs49hpZwDmeCs97n2c8pM7Nnz8ze&#10;v1l77fY/YhhG4DEhMAzDhMAwDBMCwzA8TAgMwzAhMAzDhMAwDA8TAsMwTAiM6LNz504ZPHiwHDt2&#10;LPSPkdsxITCizsaNGyUpKUnD0qVLQ/8auRkTAiPHfP3117Jnz56HhpUrV0paWpqKQa9eveT8+fOh&#10;o43ciAmBkWPatm2b+cZ/WKhXr17m91GjRoWONnIjJgRGjsH0/+ijjx4alixZIm3atFERaN68ufkL&#10;cjkmBEbUwVmYmpqqIjB58mS5fv16aIuRWzEhMKIO1gBCgCAYTwcmBIZhmBAYhmFCYOSQX3/9VS5d&#10;uiTHjx+Xw4cOy4kTJ+Tnn38Obf0vP/30k3z//fdy5syZ+243chcmBEaO+O233+THH3+U5cuXy6BB&#10;g2To0KGyYcOGexyCFy9elB07dsj+/ftNCJ4CTAgM5fbt2xoo6A+D7Xfu3JH3VqyQDh06SGrTptK7&#10;d29JT0+XX375JbRXRnw0GZ49e1atCCN3Y0JgaOHevHmzrFu3Tq5evRr698H89utvkr45XebNmycD&#10;BgyQ6gkJ0r5dO9m0cWOmGBAnvQmxDB4lLob/mBAYcvLkSRkxfLiMHj1a6/6PKri/3v1Vvvj8c9nz&#10;5R7ZumWLdOrYUSpWiJfOnTprdQCLgTgQgSuXr5gQPAWYEAQcCukWrzDT+y85OVk+/vhjuXnzZmjr&#10;/UEIdu3cJQcOHJBr167Jqvffl0aNGkn5cuVk0MCB8tVXX8mtW7fUl4CFYUKQ+zEhCDg3btyQBQsW&#10;SHx8vJQpXUYWL1okPz+iJyB1/l27MoSA7+fOnZNZM2dJ3cQ6Uq1qNRk3bpwcPXpULY0ffvjBhOAp&#10;wIQg4GC+jxkzRuJeflny580nrVu1kt27d4e23h8K/969e+XQoUNayO/evSunTp2SKVOmSGLt2l5I&#10;lAkTJsjWrVvl3NlzoaOM3IwJQcDBJzB0yBA164sVKyZ169SRDz/8UL3+D+Pod0flzPdnQr8kUwym&#10;Tp0qKV41gS7G06dNV6vAyP2YEAQYnHpr1qyRZqnNpETxEhIXFyeVK1WWid7bnEL9ILACDh48qCIS&#10;DmJw0KsujBw5Upo2bSqjR42WI4cPW9XgKcCEIMDgH5gxY4ZX+CtJ0biiUrRoUSlWtJh07dpVOwI9&#10;qP2fgo1D8LvvvrunkONoxH9As+LwYcPkG08wjNyPCUFAoQDT7t/MM+EL5i8gLzz/vPzzhRfk+eee&#10;k4rx8TJ3zlz1H9wPehHSukCBxwrICttXLF8ukydNkq//87VZBE8BJgQB5YcLF2TM6697FkBRee6Z&#10;Z+WZ//uHhmefeUYKFiggozzznnECWbly5YpOTDLktSFa0HEYZhUDCj7jEfbv2y+nT582IXgKMCEI&#10;KF98/oV07NBRChUsJM8/+5yKgYZnn5W8efJI/aQkWbt27T1OQwo9hfzUyVMPHVBE4acvgetcZORu&#10;TAgCCIWbloEWLVpou3/pUqUkf758ngDkleLFikmVypUlqV49WbFixQM7F1G4XTCefkwIAghvcUYP&#10;4t1HEObPny+NGiZ7olBVxo4Zo6b/jOkzdCpym304GJgQBBDMdQq4M+23bdumIwkTExNl2bJl2m34&#10;8uXL2iswfESh8cfFhCCg0DSopv2vv8mW9C3SpHETKVe2rCxcsCCz3m+mf3AwIQg4FHSGHzds0EDK&#10;lCot8+fNkxs2kUjgMCEIOAjBhvXrtVtw6ZKlZN7cuTajUAAxIQg4CMHGDRskJbmRlC1dRoXA1iEI&#10;HiYEAQchYHai5qnNpGJ8RVm4cKFZBAHEhCDgIATbt22T9u3aS62atWTZu+9aS0EAMSEw5IsvvtAJ&#10;SBunpMjq1au1R6ARLEwIDPnyyy+lb9++0qRxY1m1atUjpyoz/niYEBg6k1CrVq2kapWq8vbit+WX&#10;G1Y1CBomBAEHHwFrEjRv1lxnIl68aLHc+PlGaKsRFEwIAg5C4OYloNXAhCCYmBAEnP9aBM0k3iyC&#10;wGJCEHDcqkVpLdKkUsVKGUJww4QgaJgQBBxXNUht0tR8BAHGhCDgMAqR1YxZzLSS+QgCiwlBwMEi&#10;cEKARbBwgXUxDiImBAEHi4BBR3Qmwlm4yMYaBBITgoDjqgaNUxrrxCQL5s83IQggJgQBByFgYpIM&#10;IShnQhBQTAgCDkKwfh0Tk6SYRRBgTAgCjhMCZjEuj0WwYIFNTBJATAgCDguWrP14rTRs0FDKlikj&#10;8+bNM4sggJgQBBwnBA3q15cypUvbVGUBxYQg4NCPgOZDZjEuVbKkWgQmBMHDhCDgaD+CjRtNCAKO&#10;CUHAwSJgefM2bdpIhfLlTQgCigmBIbt375bOnTtLtWrVdBZjE4LgYUJgyOeffy7du3eXenXr6sKn&#10;Ngw5eJgQGCoEvXr1kkaNGunkpTaLcfAwITC0atCzZ09JsenMA4sJgaEWQY8ePaRBgwby/vvvmxAE&#10;EBMCQ4UAiyA5OdmEIKCYEBiZPgITguBiQmCYRWCYEBgmBIYJgeFhQmCYEBgmBIYJgWFCYJgQGB4m&#10;BIYJgWFCYJgQGBlCoIOO6tWTlStXmhAEEBMCI9MiqF+/vglBQDEhMOTLL7/UsQZmEQQXEwJDLYIu&#10;XbpInTp1TAgCigmBoRZBt27dpFatWrJixQoTggBiQmBkCoFZBMHFhMBQIcBZiBAsX77chCCAmBAY&#10;smfPHhUCcxYGFxOCgMN05s4isBmKgosJQcBxQtC7d28TggBjQuATFMCHhezsk93Aakb3+5/A2oc7&#10;duyQbl27aRdjZjG+efPmfc+flazbs4bs7OOCI+tvIzaYEPgEhe3SpUvyww8/yIULF+T8+fNy/lwo&#10;eN/Pnj0r33///e8C/53xPk+fPv3QEH7MqVOn5OTJkxr4fuLECTl+7Lj+dvsvX7ZcmqQ0llo1a+my&#10;6GfOnNG0Xbx48XfhypUrGtjm0k6aXOC48HPzX+Y1ha7rQcHFwX7cj2vXrqmAGbHBhMAn9u3bJwP6&#10;95fq1atL5UqVpErlylK1SlUNfI9WqFSxolSKrygVyleQsmXKZgZ+V09I0L4D5cuXlyJFikjx4sUl&#10;MTFRWrRoIWlpadKsWTNJTU3NDPxmG99TGjXSBVESqlX73fmqVa3mxVtdA9fifmfnutgnoVqC1E+q&#10;L4sXL5arV6+G7pbxpDEh8Int27dLi+YtJF/efJLnxZekUIGCUqxoMSlZouQ9oUTxEpnhftv4LBUK&#10;4f+Fh+LFimtw39nHiUJckZelQP78EhcXJ5U8UUpKStLFTqgqEBo2bKjLptf1Cn6NGjVUXFgnkWXU&#10;3TlLlyotZbxQzovPBX4TSpUspdv5DE9TeCgaV1TT8NI/X9TvkydNkh89i8OIDSYEPkAdmIVHW6W1&#10;lAL58usbcMSIETLtrWkya+YsmTlzpsyYPt0LMzID/xOme/9Pe+utzPDmG2/Im1MzwhtTpv4uvPXm&#10;m7/bd6r339TJUzL/d+fp0b2HCkPhQoWlXdt2uv7hx2vWZIYPP/hAnYhLliyR2bNnyxtTvXimTPE+&#10;M845fdr0zPSFB+K/3/96bTPCrsm77ileuphJOb5CBSnuCaIJQWwxIfABhGD3rt0qBLwx58yZo3Xi&#10;rI4y95tAfTkz3A2F8P+yGXAOEsK/b968WVKbpkq5suVk/vz58vPPP9+TFsgax507dzLjCk+jOzY8&#10;PAy3z+HDh6V7t+6eRRAn48eNUx+EERtMCHwCIWjp1cNVCGZnCIEfUHARgubNmqu5vyAkBH5w5PCR&#10;TCEYO2aMnD93LrTFeNKYEPgETXYtsQhKl/FVCJxFgBBUrBAvCxcs9E8IjhyRXj17qQ/DhCC2mBD4&#10;AGbwzp07pWWL/1oE169fD22NLc4ioCUg3hOCxYsWyy83fgltjS1YBL09IShZvISMGzvWhCCGmBD4&#10;AELwmbYaNJfSJUvJ3DlzfHsLk5b09HT1EdCkiBDc+PlGaGtswSLo3au3CoFZBLHFhMAHKHw7PvtM&#10;0lq00CY4E4IMsAj6eEJAM6NZBLHFhMAH1CLwhAAfQdnSZVQI/KoakJatW7eqj8BVDXwVgt59QkIw&#10;zoQghpgQ+IBaBDgLW3pCUKasJwRzfRUCfARUU6pWqSLvvP2Or1UDhAAH6vhx400IYogJgQ9kWgRO&#10;COb6KwRbtmxRx6XvQuBZBP369pVyZcvKhPET5ML586EtxpPGhMAHnBC0atUqZBH4XzWgT0O1KlVl&#10;yTv+CAHpwCLIEIJyMmniJPnhgnUoihUmBD5Apqdq0KZNGx3wM89niwAhaOVZJwwgohvxjRs+CYFn&#10;EQzo11/7M0yZPNl6FsYQEwIfINPv3r1bOnXsJFUqV9FOPH4KwaeffiptWrfR0YhL3vFPCL478p28&#10;+sqrek8Yz2BjDWKHCYEPhAsB9fJFixb52nyIj6BVy1Y6ZBgfwS+/xL5DEek4fuyYDB40SIcjmxDE&#10;FhMCH8gUgk6d9C389uLFvlkE9Czc5lkErVu10jfxO+/4IwSQIQSDdU4CRkiaEMQOEwIfQAiYOZjV&#10;hVQI3n7bV4sAIWgbqhosXbLEN4vgmCcEQ4cMkZo1aupwa2ZFMmKDCYEPkOmZMLRL59whBBk+gtb6&#10;JvbLWQgIwZDXhkiNhOrC3AwmBLHDhMAHKHwZPoKOao4zT6CfVQM3+rBypcpeNeVt35yFx44elYGv&#10;DpRqVavKm29Y1SCWmBD4gBOCDu3b69RgTAbipxBs2LBBUhqlaPu9X6LEPXEdipilaPKkyXLh/IXQ&#10;VuNJY0LgA7lFCEgHVZJly5ZJ3Tp1pVSpUloAz507pwIRS5wQ9O/XTydIMSGILSYEPpAbhODunTs6&#10;jfimTZukc6dOUqRwEZ1ItapnltPlmanJb9++Hdr7ycM9oR+BdiiKjzchiDEmBD6QG4SAXntMQIpj&#10;rlhRZhAuIHnz5JW4l+O0HX/ixIly+tRpTWssCBcCqxrEHhMCH/BbCDg/Yx06tO+gBT9vnjyS56WX&#10;9POlF1+Ul4sUUech1gITlMaCTCHob0LgByYEPkCm//zzz6VDhw6+CAGrLDE9eb269TLWVfBEIF/e&#10;vLquQIYg5JVKFSvJu+++m7n82ZPGCQHOwvLlypkQxBgTAh8g03/xxRfafOiHELBcGe30NF1SJcif&#10;L3/IKsijIkCgnr5ixYqYLojqRh+aEMQeEwIfcBZBR5+EAHN/7dq10qRxEylcqFCmVYAYYBnkz5dP&#10;0xVLIeCeuOZDWg0YhswaiEZsMCHwATL9l55FgLeezjOsLBTrnoX79u6T/v3663wIFHyqBVgHfBYp&#10;XFiXN1uzZk1MWw7CLYJJEyeaRRBDTAh8AiHo0rmzCsGihYti3mrA+fATMOpQlxkrXlwKedYB6w7W&#10;qF5dRo8erQUzVv0J1CIICUFGPwKzCGKJCYEPOIuga+cuklC1mk4YGmuLgDTc8M65aeNGGTRwoNSp&#10;U0fKlCmjC7O+9dZbcvDgwZh2Kvq9EFirQawxIfCBcCGoXi1jGLJfg45g79690qdPH6nriQGDjrAW&#10;SGOsuV+rgR/p+CPB/SMg6r8RHnA/TQh8gIeRMfqwc64Qgv3798uAAQN0KfSVK1fGrMkwK/cIgVUN&#10;IsIJgC5W64VfQwvW3g8TAh/gATEfQbcuXXONEPTr10+Sk5Plvffeyz1CYBZBRHDvbnnPkuAEATG4&#10;3z01IfCB3CgEWAS5QQh+N+jILIKIoODjB7p185Yuo++sAhOCXERuEoKvvvpKXn31Va0aIAR+TVX2&#10;3XffySv9B4S6GFurQaTQ9MvU9Hdu3fZE4K7c8X5b1SAXgSLvRQi6dtUpxHODELzyyiuS3DBZOxH5&#10;JQTMUPTKgFfUItDpzD0huN/by3g0FHg6g/18/brc/OWm/Pbrb2oVPOh+mhD4BELQvVs3napssY+z&#10;GANCQNWgflKSLF+23FchIB1YBLauQWTc9aoACABL3DtLgFaDB2FC4ANqEezdq0JA5513fJyzEPbt&#10;2ye9e/WSOrUTdaCRX1OVHT16VC2CzAVOrGrw2CAEGY7CDP8A9/dh1pUJgQ84IaBqULNGDd+FgCHR&#10;jHuoUb2G75OXYhFkVg3MIngsyF8IAc5BdRA+xBJwmBD4BG/hHt27q0Ww2EcfAZlm+/bt0q5tO6nh&#10;iZKfS545i8CqBpGRKQReyI4IgAmBD/Bw9oWqBjgLFy5Y4KsQsNIRC5wgSkuXLvXNIrinamBC8Fjw&#10;TF3ILiYEPsADomqARaDOQp8tAhZkZbak2rVqybtL3/VtNWRtPvSEgElRmEaN5sOcZGbj8TEh8AEy&#10;N514enTvoT4Cv1YXcjBJSjfPOqlVs5avVQMnBPHlK+gwZCZXNSGIDSYEPvH1119Ln959pF7duvLe&#10;ihW+9eYDRKlXz16SWLu2b1WDcCGoUK68jB83Xs6dPRvaajxpTAh84sCBA5rpG6ekyOrVq30VAvoR&#10;9O3TR+ok1tHmQ7/WPnQ+AoYhT5wwwSyCGGJC4BPffvutLu+VG4QAi6Bnz55Sq5a/VYNMZ2F8vPoI&#10;cBaaEMQGEwKf+Oabb+S1116Txo0b60xBfgqBNmX2wF9RU5dF91sIKleqJNOnTZNLtghqzDAh8Aks&#10;giFDhkiTJk3UIojlbMFZQQi6de0m1aoy7sGfzk1OCF595RVtxmS1pStXroS2Gk8aEwKfCLcIVq1a&#10;5asQMBKyc+fOusIRTZl+WgSDBw3S9RZYKv6nn34KbTWeNCYEPoEQDBw40PdZgYA+DbrYSsVKvsyf&#10;CAjB8ePHZdjQoVK/fn2topgQxA4TAp9gclCG/iYlJenQ33AhCHeQhX8Ph//poaijyrzv99svO/sA&#10;/QjatWsnZcuWzVwWPfyYh4WH8aj9wrcTTpw4IcOHD9d7smjRIrl69WpoT+NJ81hC4B5c1u+OrNtc&#10;psoO7hgXHkV29w3fLyfhQYTv4wqbCw871v1Pkx2deCpXrixTp05Vn8Hp06f1rXj48GH95Pf333+v&#10;KxO7cPLkSW1vR0joi/Cf//xHZ/+lELGNgIlNfGyjRYDAb+J0+5w6dUrj5hw4KxslJ+s6iBREFl8h&#10;/nvCgQMasGZII+c8e/as9gCkqY9PAt5+/mc7+7nrOXXylAYGF/HfN6F4XXystUjrBWsqsOiL8xG4&#10;+5k1PAi3PeszeRBu//BjHrS/+z/8mEeRdd+HHRO+T/gx4YRvu9/2xyHbQoCZRtv3js92aJfUnTt3&#10;aobhbUJgMk4C39n26aefah92wtatW/UYRrmF7+v2J7Cd/Qgcy0AY4nH7u/0InHfXrl26kCfxb9u2&#10;TX8TP4HvLvCb/T714nXpcWnKGjhv+G/SwPGcL2sg7m2fbss8jjTw6dLO9qzX6ALbcIYl1asnxYoV&#10;0ynCGHU3cuRIGfLaEK0y/Otf/5Jx48bJhAkTZNKkSbo68fjx42WUtw/Njj179JSuXbpqGOTVq0eN&#10;GpUZ8D306tVLOnXqpAudduzQUfr27auFnHP8+9//ltdff13j4xzshzXAUmdVPGFq06aNdO3aVR2I&#10;jIcID3SLZsgyTr3R3rneeOMNmT59usyYMUPDzJkz9RNxIy2DBw/W2Y+GDR0m/xrxLw2DBw3WWZOJ&#10;ixGYpBXriHTUrl1bl2YfNmyYbN68We81z4/7S+B+f7b9s8y85IK7z25/9gt/1u5ZhgeXRwgck+6d&#10;j3NyjHuGhPBjyKc84/T0dN2P49w2zu3SQshMu5dPXN7YtfPefOF+Ewf7b9+2PfN6SUfW4O6Dy3su&#10;DZzPpQFxzYlFlW0hQARG/nuktGjeXNLS0nRhjPaeOcnD0wzn1THbt28vbdu2VU845h3KjuOngVfn&#10;a9GihZqf7MeQV3cc3/mvadOmOjFGPa9wNGjQQJ1onIf4OI7MSXDfiY8CxDnYt3Wr1rov21q3bp0Z&#10;+O3iZu5+puzmHByXmJioge8UStKpwTs/ITU1NfP8fIanJa1FmqR49Xvqs8kNG+rsPlwzISUlRVq2&#10;bKnXReAYAveHz1atWmmbfdGiRXXJMVYWiouL0/Dyyy9LyZIlpXz58hIfH68WQ5UqVTRUqFBBypQu&#10;o6sVs0xZxvJk+XU9AvZjmTKO4fhCBVnKLK8GFi7hPwo7oVy5chp/xYoVdX+OL6JxZsTHp1sHMeM8&#10;+fR/VkIqWKCgF3dBKeqltXy58jpoqmbNmhoYvZiQkKCBwkx6SDPnLFm8hBQrWkxDkcJFNB6XPq6/&#10;dOnSmib25ZP4mnt5jWeY0ihFnx3PiPxE/mrrPQN3fwkuP/GMwvMfx5BPiCs8b/AMyF/8z/4NvedN&#10;z0rGW/DsmzVrps+Q/dwxBP7nmZMePjne5Q0C53DfOZa819DLHw3qe3nK279lWsvMfJ81sD/L0DVK&#10;bvS7QN4iffWT6uv1J9Xz8pkXSINLK2nj3OQv4h87ZqxajNkl20KAKTvQU3ZubMMGDbUjDBdJIiiI&#10;3GwyNw+eh8onmbeqF6onVNftFF4XeAiEZqnNNB662pKRqnkZi3Hx9HLjwrlYl6nYzoUTFwWY/ykA&#10;det4YpDSWB+oCxRG0kXQt0yVqprxK3vxcAxppOCxwg+FgQzNACACmSGxdqJeJ2kjDuJ08eHg40HQ&#10;N5/jEqp5Gd+Lv1SpUlqw+eResB/pcJ8uXWQMMjr3iMLEsFtCWa9A8h/X6USqevXqmr7wQsx+pb1z&#10;8D2+QrxeH3E6geMY4i1ZooQnHKX1mimcrrASuAcUOO4D96CwVxhZ+gwLhXjLca6yfHqioWmM10Cv&#10;PwLPg2tHWHkmFAqumXtMOvkkXfxP5qWPAud04lMxvqJ2HOKTtJFu9uWa+dTC48XL/wgVaSvoCZDe&#10;W+++c0+bNmmqYk1o7uVD8iL/1/HiIB+R/0gjv8kz7tkRiJvzklauGaFkHgSXbvZ3+/LMXCA95Gmu&#10;hftJPPzv8gjPwOVXPslP3O+MPFVby014OXAh1ctnFHjyXS0vXu6XC8TB8+AlgWiyTJ3L+6TBXRvn&#10;5x5QrrD+qBJml2wLAXVA2rtnzZolc+fM1WW6aOIhsHbfvHnz1PzkAVDwMQenTZsmM6bP0GNollq+&#10;bJk6xsIDo92WvLNE5s+br/thZmJecg7+mzJliqodN7Jnjx66HUfS3DlztNMJ5+DcLi14mzkX+/BJ&#10;mD17tu735ptv6io+mK29vLooD4gbh5nMOV0gPuqoXNcSLz562xE3cfFJ3JrembM0XsJbb76lqs5D&#10;IvPRR4Djw9Pi4uD3HC/9akZjVnv3iOsifXyyzaWBuFF5HjoPnKoD6cckZxv7sx9x4+jjO/eR7UwA&#10;yiem+mzvP/53AZOdTEshK+EJRsECBSTOy2hYedxz0sW9cucgjS7MpAqgYabeB66JwPXwNiKTIqBU&#10;O7h3PF+2Ux3i3O4+zwqFed7/Lg53r/gksD9+AxUtTwRYC4I0cL3E/e7SpTpoizESep5Fi7345uk1&#10;u7RzXhc/z4R4yT/dvaoJ9xXhZDp37j/HuPzkjuG7+01cxEkgX3HPXZrJe5MnT1ZLAjGh2sPv2bNm&#10;631a6O1LOrOWgWXvvqvHLqIceWnn+WuYnRFIU5fOXbRVh7zFmpWuGkZ6SBvHE1x+Xb9uvfppskuO&#10;nIU6AWKYIyXcYYEPgRvDWxQRoCqhEyM8ZMLEcNjHOWpcYBZW2ripM1Mv3bB+vVy7du2efbPG737z&#10;GR7YlymecbrN8dLazjPfyIRu3Lvbh/AwwvcjcJ30zydTULhok6duybbw84eH8OOzhvD9fvzxRy2Y&#10;vHnGeIKFI9BNOPGgY/jtJqZw+2bdTv2yS5cummF5c1I1YD0BN1tS1njd7/D/w78TTp44oWsm8oZk&#10;rABOQf4P50FxheN+88l9ZfwDlijVsc2bNmsLC9seFMLjdZ9ZA88c3wtveHwqOC25V267O3/W4OJ2&#10;8YZDWqm/IypUA1lENrurRrl9su5LmnDq4iOiGoLfhbSyX3bizS45EoIHwU2hLbp///6qhiy5TaeU&#10;SBLKsVghPCxMJ9QOL3KkcSIEH374ocbZqWMndb5wsyOBeBEX6mXUTae9NU3On4t8wAwZC6cU9xVz&#10;b9X770fcxk+aznppRbSxYHAe4mzETMZRyNvkcQYd0SGK1gfqxjg+cWBF2jeCfEWLCOnDysDCOXf2&#10;XMT3lTyAkw2HJXlg3SfrIs6vgIMORyzPioKLEEYKz2LleyvVB4aTGEdgpOm8H1ERApp+eGtxUzGZ&#10;aJKKRiHYsGGDepTJCHhVyRiRwPGkFQuD7rQTxo/XAhwpWCkff/yxXj+edd4Kt29Ftpw49+/woUNa&#10;UHECTRg/QZsAI4UCSxUPEcByw8tM2qln4+fAzMxpz0LSihmKaOO4e3/lSrUQI80DPBvM4np16mpV&#10;g/xAIY4Eva9eHsBkp8rBC+bcucjF5fq1656Jv0ytLOrn5NdI00p+pQkYYcVhSlqxEJ8EEQsB5jtv&#10;F96wI4aPkG+/+Tbim8rxtJWPGTNGTSwyLoUtUmjjRrCoZ+Fc5G0bjbTSzEl1gLb4FcuXe5ki8rTy&#10;5qfrMQV2+LBhWtWKVAjJmGQshBDznaoMJvKW9C3SzBMC6qBktpxYHVz/xYsX5YMPPlCTeNzYcSpY&#10;kVpZHP/RRx+pQxD/EE2d96tq5BSa1KhXk1/Hjh2r+SwaeeDA1wfk9dGvaxWWFaaZPThS6OtBSx3O&#10;8AH9B8hXOXD+5ZSIhICMRZWANmAy12eemR2N7qm8CXB6oa4oN/XiaBSCdevW6ZuPZhwcNxciHO/O&#10;sVRfaE/HM0+rSjTe2sTLQCCWK0cIKWTXotDdlvtKgcIrT3UD/wv3hfbzVO+NS2vBwgULc/QMKbCf&#10;fPKJdAw14dG2HumbECiwb0ydqi1I4T6nSMDS2egVUiwBnMTc12iM8aCDFs49nOUsVsOEKpHmV9KK&#10;I5TmQ+4r4oK/4Unx2ELgCgEFtU3r1ur9jLQOD9xAHhAXjxBQl4v0pgJvPqoCZCw6tURaf+M6ud5l&#10;y5ZpkxDNnO+vjM5wYkxXOhLhb8GTzZsh0vtKunBe0QKB9UKBoMBTuDZt3KTXQIsHVkJ2hYBjEb7X&#10;Qi0Q1ItJa6RQCHBmdu7U2ctbbdQyiLS7MfeP+0pHLZxuWJuHvKpXpGARk1+x3OgEhWBF+qyA/Ekn&#10;LPq/8FK8cvnJjsR8bCGgcNILC3UdNHCQ7N2zN+I3AXGSsagXMz6epp5o1OHJRGs+WiNt27T1Mlcn&#10;TXdO68FZIa04buiBx7yDpPnI4SMRZwLeUDRFUSfG1OatHa2MRSHAIqK5C3MeuI70zel6PicE2b03&#10;1FcRKtrHmQU5WqKNlYmFSScazPhLly5FfA/wOVHF5AVDgaWKhJBFEi/5HQ8+zx7RxtEajaHT3Fde&#10;MDgIaeYlrdGwsh7GYwsB/chpJ8Z0JdGXL18ObXl8cDDx4HGO0f4djToh0JTXrWs3rWsumL8gKo4s&#10;Css7b7+jfgHatul6GqnpytuFKgHOJkxXzMxoZCycYYgLjjzehOF1eBWC9HQ9Hx2Gsjv6kIzJNdO+&#10;TYGlGRYLMdL7ivmLmU0HGZxkiEKkcXI8Hn2a3ug7gIURDZ8TBRb/GC0liIFr1osUqmoIVvNmzdWR&#10;S7540jyWEGBmMnSWJazf9AosA0qicQPovUjzCw6XLV7mjPStDRQkMhbmIO3FnCMaacUEHDp0qLRv&#10;114FwfVFiAQyJ846Wh7Gjc3oIhqNNyzOTAoVg5yyvrW5F/yH84zONdltNcByYeVkrp+0RsPpBqe8&#10;+jZLojNGgubI7LbDPwzu60ovrTQXkheiYWUCz4exHzhz6esfDX8DDm1eglTVcGaeOH4itOXJ8lhC&#10;QEbBKUQvpqNRygDAjSVzrV+/Pmrr3lFAyVDUs1DsaJhYXC/VAnoWrnp/lWasaNyDX7z7Svv7eyve&#10;k2+9N1i03gTUhZcvX65vQqyDcEg3QtAyLU27ziJE2elHgEVBE9nSJUvViomGbwR4XoxC5L4iLtEQ&#10;QqqG5Fd69eEniBa8AOmTsssT2mhYGIDjEX8bVS7ua7TK1qN47KoBDx61jqbZQubCLCUjRusGECcZ&#10;gRCp6e4gbaQT05DPaKWVeBAD4oxWWoE3Fdd/v/vKb4SAAS80q1JYsiMEQBp5KTyJPEC8fI/WveWa&#10;qBI+DfkVUSFvRcMizi6PLQTGHwMyMB56FYKEBG2yyq4QGH8cTAgCzu8sAoTAp3UNDH8xIQg4JgQG&#10;mBAEHKsaGGBCEHBMCAwwIQg4JgQGmBAEnHAhqFa1qu9LtBv+YEIQcOiwg7OQsQLaj8CEIJCYEASc&#10;cCFgrkmrGgQTE4KAgxDQ/ZaqgQlBcDEhCDj4CJihiHUqEALGDpgQBA8TgoDzOyGolqBj6mPZx93I&#10;HZgQBJxwIWBCV4ZUmxAEDxOCgGNCYIAJQcBxQsCafExnbkIQTEwIAs5/hSBNqlSu8ljrGhhPPyYE&#10;AceEwAATgoDjhKBF8xYmBAHGhCDg0KGI6cwRgpxMXmr8sTAhCDhOCJjOnCXPmPbchCB4mBAEHCcE&#10;qU1TpUKFCrr4iQlB8DAhCDg61iB9iwpB+fLldXUpZuY1goUJQcDBWegsAhOC4GJCEHDChYDVkBfM&#10;n29CEEBMCAKO8xE0bdJUypQuLfPmzXuiy28buRMTgoCDEGzdslVbDcqrRbAgKusNGk8XJgQBhwK/&#10;fds2HWsQHx8vby+2fgRBxITAUCFo0by5lCtbVpsPbWKS4GFCEHCwCJizMDU1VUqVLCkLFyxQIYhm&#10;1eCDDz6Q8+fPh34ZuRETgoBDgd+8ebOkNGokJYoVVx9BNC2CY8eOSVJSkgrNzp07Q/8auQ0TAkM2&#10;b9okyQ2TpbgnBPPnz4961WDjxo0qBAjCqFGjrFUiF2JCYMgmr6A2rN9A4l6O0+bDnAjBJ598Ip06&#10;dXpkaNeunSQnJ6sYtGzZ0sQgl2FCYMgmzyJokFRfChcqLHPnzn0sIejYsaO0b98+M1DwKfCtW7fW&#10;bSYEuRsTAkOFIKluPSlUoKDMnTNHbt68GdqSPeiLcOnSJTl+/LgcOXJEw1dffaXdldesWSPLli3L&#10;rBpMnjzZRCAXYkJgqBDUSUyUAvnyP5YQ4HDEirh69aqGK1euyI8//iiHDh2SHTt2mLPwKcCEwJAN&#10;69dL7Vq1JF/evDJ79uyInIWu2ZFPLAU+rfkw92NCEEDCCyth7dq1UqN6dfnnCy/IjOkz1CJw29y+&#10;D+L27dtqAVy8eFGtAD6pJmAZEI8Tg0fFY/iLCUEAYXRhenq67Nu7T9/+y5cvl8qVKsnzzz0vEydO&#10;lMuXL8vp06d1n6PfHQ0ddX+uXbumHZImTZokr732mkydOlWPS9+8WR2PTH32zcGDOa5uGLHFhCCA&#10;UHhnzZolPbp3l8GDBknjlMaSN08e+b+//11q1qghffv0lV69esmI4SNk//79oaPuhbf8rVu31DHY&#10;s0cPKV6smLYObN26VR2G06dPl+bNmsnAgQNl7969cufOndCRRm7DhCCAUCA//PBDSUxM1OrAc888&#10;K3/981/kr3/5i4rBM//4hxQpXFgmT5qs5v6jzHqqAoM8QaHVoXu37nLgwAGtEuzbt0/atGmjE57g&#10;hKS6YOROTAgCCm9o2vMp9H/585/lb3/5qwoBn3/+05+kRPESsmLFimy9xfERDBs6TPsh9OzZU779&#10;9lv9/8yZM9KvXz8pGhcno0eN0t9G7sSEIKBQPRg/bpwUKlgwQwD++lcVBCyD55591jP1e8qhbw9l&#10;y8mHT2HIkCFS0IurW9ducvDgQT2Oz86dO0vFihXVX4BgGLkTE4KAQkGlww8jDhGCP/3v/6oQ/P1v&#10;f5NyZcvJ0qVLsz0vAQV88ODBkj9ffunYoaPs86yNc+fO6biFtLQ0GTFihFYX7t69GzrCyG2YEAQY&#10;HHrU6WktwCJABBCFlJQU2bVrV7asAUAIhg8bLgXyF5CkekmydMlS2bNnj7YcbNmyRUcg4lQ0ci8m&#10;BAGGwjnm9dflpRdfVAEgvPD88zJ8+PAc1ecRAq0aFCggbdu2lW3btqkDkeoH58iuoBj+YUIQYPDs&#10;M0SYtzhOQ5yEBfLnl0ULF2lHoeziqgYc27t370xnofH0YEIQcM6ePSvDhg2TvHnyqhgkVEuQdevW&#10;hbZmD1c1KFSwkLYaMMbAeLowIQg4vPlXvrdSqick6Bt95MiROW7moxow1KsaFC5USPr07iOHDx8O&#10;bTGeFkwIjMw5C0sUL57jiUmA4cf0RKQfQZcuXWT/vv1a7TCeHkwIDB0ohCXQr29f7VKck0JMMyGD&#10;lkYMHy5dOndRR+Pq1au1ymE8PZgQGOrVX7lypaxetVquX7sW+jd7MMnIqVOntCkSJyGf/LZl054u&#10;TAgMhTf4hQsXrKkvoJgQGIoJQLAxITAMw4TAMAwTAsMwPEwIDMMwITAMw4TAMAwPEwLDMEwIDMMw&#10;ITAMw8OEwDAMEwLDMEwIDMMQkf8H3505NaUvhOYAAAAASUVORK5CYIJQSwECLQAUAAYACAAAACEA&#10;5IuyvA0BAAATAgAAEwAAAAAAAAAAAAAAAAAAAAAAW0NvbnRlbnRfVHlwZXNdLnhtbFBLAQItABQA&#10;BgAIAAAAIQA4/SH/1gAAAJQBAAALAAAAAAAAAAAAAAAAAD4BAABfcmVscy8ucmVsc1BLAQItABQA&#10;BgAIAAAAIQAAtGsjDgQAALEJAAAOAAAAAAAAAAAAAAAAAD0CAABkcnMvZTJvRG9jLnhtbFBLAQIt&#10;ABQABgAIAAAAIQC6waW7vAAAACEBAAAZAAAAAAAAAAAAAAAAAHcGAABkcnMvX3JlbHMvZTJvRG9j&#10;LnhtbC5yZWxzUEsBAi0AFAAGAAgAAAAhAA5bj4rhAAAACwEAAA8AAAAAAAAAAAAAAAAAagcAAGRy&#10;cy9kb3ducmV2LnhtbFBLAQItAAoAAAAAAAAAIQBCvUMqtSoAALUqAAAUAAAAAAAAAAAAAAAAAHgI&#10;AABkcnMvbWVkaWEvaW1hZ2UxLlBOR1BLBQYAAAAABgAGAHwBAABfMwAAAAA=&#10;">
            <v:shape id="Text Box 117" o:spid="_x0000_s1128" type="#_x0000_t202" style="position:absolute;left:82;top:20100;width:24466;height:42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QEqsQA&#10;AADcAAAADwAAAGRycy9kb3ducmV2LnhtbERPS2vCQBC+F/wPywje6iaCraSuEgJSkfbg4+JtzI5J&#10;aHY2za5J7K/vFgre5uN7znI9mFp01LrKsoJ4GoEgzq2uuFBwOm6eFyCcR9ZYWyYFd3KwXo2elpho&#10;2/OeuoMvRAhhl6CC0vsmkdLlJRl0U9sQB+5qW4M+wLaQusU+hJtazqLoRRqsODSU2FBWUv51uBkF&#10;u2zzifvLzCx+6uz945o236fzXKnJeEjfQHga/EP8797qMD9+hb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kBKrEAAAA3AAAAA8AAAAAAAAAAAAAAAAAmAIAAGRycy9k&#10;b3ducmV2LnhtbFBLBQYAAAAABAAEAPUAAACJAwAAAAA=&#10;" filled="f" stroked="f" strokeweight=".5pt">
              <v:textbox>
                <w:txbxContent>
                  <w:p w:rsidR="00175C09" w:rsidRPr="00F63A6F" w:rsidRDefault="00175C09" w:rsidP="00172B55">
                    <w:pPr>
                      <w:spacing w:after="0" w:line="360" w:lineRule="auto"/>
                      <w:jc w:val="center"/>
                      <w:rPr>
                        <w:rFonts w:cs="Times New Roman"/>
                        <w:i/>
                        <w:szCs w:val="28"/>
                      </w:rPr>
                    </w:pPr>
                    <w:r w:rsidRPr="00F63A6F">
                      <w:rPr>
                        <w:rFonts w:cs="Times New Roman"/>
                        <w:i/>
                        <w:szCs w:val="28"/>
                      </w:rPr>
                      <w:t>Hình 11.1: Vật đặt trên bàn</w:t>
                    </w:r>
                  </w:p>
                  <w:p w:rsidR="00175C09" w:rsidRPr="00F63A6F" w:rsidRDefault="00175C09" w:rsidP="00172B55">
                    <w:pPr>
                      <w:rPr>
                        <w:i/>
                      </w:rPr>
                    </w:pPr>
                  </w:p>
                </w:txbxContent>
              </v:textbox>
            </v:shape>
            <v:shape id="Picture 118" o:spid="_x0000_s1129" type="#_x0000_t75" style="position:absolute;width:24574;height:2085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9jgFfDAAAA3AAAAA8AAABkcnMvZG93bnJldi54bWxEj0GLwkAMhe8L/ochgrd1qrKLVEcRQfHg&#10;HqziOXRiW9vJlM6o9d9vDgt7S3gv731ZrnvXqCd1ofJsYDJOQBHn3lZcGLicd59zUCEiW2w8k4E3&#10;BVivBh9LTK1/8YmeWSyUhHBI0UAZY5tqHfKSHIaxb4lFu/nOYZS1K7Tt8CXhrtHTJPnWDiuWhhJb&#10;2paU19nDGdDN/cvf659sn9en6+yyoVtxJGNGw36zABWpj//mv+uDFfyJ0MozMoFe/Q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2OAV8MAAADcAAAADwAAAAAAAAAAAAAAAACf&#10;AgAAZHJzL2Rvd25yZXYueG1sUEsFBgAAAAAEAAQA9wAAAI8DAAAAAA==&#10;">
              <v:imagedata r:id="rId77" o:title=""/>
              <v:path arrowok="t"/>
            </v:shape>
            <w10:wrap type="square"/>
          </v:group>
        </w:pict>
      </w:r>
      <w:r w:rsidR="00172B55" w:rsidRPr="00D72CB7">
        <w:rPr>
          <w:rFonts w:cs="Times New Roman"/>
          <w:b/>
          <w:color w:val="000000" w:themeColor="text1"/>
          <w:szCs w:val="28"/>
        </w:rPr>
        <w:t>B. TỰ LUẬN:</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b/>
          <w:color w:val="000000" w:themeColor="text1"/>
          <w:szCs w:val="28"/>
        </w:rPr>
        <w:t xml:space="preserve">Bài 11.1 (Sách BT CTST): </w:t>
      </w:r>
      <w:r w:rsidRPr="00D72CB7">
        <w:rPr>
          <w:rFonts w:cs="Times New Roman"/>
          <w:color w:val="000000" w:themeColor="text1"/>
          <w:szCs w:val="28"/>
        </w:rPr>
        <w:t xml:space="preserve">Theo định luật III Newton, các vật tương tác với nhau bằng các cặp lực trực đối gọi là lực và phản lực. Vậy một vật đặt nằm yên trên mặt bàn nằm ngang như Hình 11.1 thì phản lực của trọng lực </w:t>
      </w:r>
      <w:r w:rsidRPr="00D72CB7">
        <w:rPr>
          <w:rFonts w:cs="Times New Roman"/>
          <w:b/>
          <w:color w:val="000000" w:themeColor="text1"/>
          <w:position w:val="-4"/>
          <w:szCs w:val="28"/>
        </w:rPr>
        <w:object w:dxaOrig="240" w:dyaOrig="320">
          <v:shape id="_x0000_i1048" type="#_x0000_t75" style="width:12.65pt;height:15.8pt" o:ole="">
            <v:imagedata r:id="rId78" o:title=""/>
          </v:shape>
          <o:OLEObject Type="Embed" ProgID="Equation.DSMT4" ShapeID="_x0000_i1048" DrawAspect="Content" ObjectID="_1826865757" r:id="rId79"/>
        </w:object>
      </w:r>
      <w:r w:rsidRPr="00D72CB7">
        <w:rPr>
          <w:rFonts w:cs="Times New Roman"/>
          <w:color w:val="000000" w:themeColor="text1"/>
          <w:szCs w:val="28"/>
        </w:rPr>
        <w:t xml:space="preserve"> là lực nào?</w:t>
      </w:r>
    </w:p>
    <w:p w:rsidR="00172B55" w:rsidRPr="00D72CB7" w:rsidRDefault="00172B55" w:rsidP="007C50DD">
      <w:pPr>
        <w:spacing w:after="0" w:line="360" w:lineRule="auto"/>
        <w:jc w:val="center"/>
        <w:rPr>
          <w:rFonts w:cs="Times New Roman"/>
          <w:color w:val="000000" w:themeColor="text1"/>
          <w:szCs w:val="28"/>
        </w:rPr>
      </w:pPr>
    </w:p>
    <w:p w:rsidR="00172B55" w:rsidRPr="00D72CB7" w:rsidRDefault="00172B55" w:rsidP="007C50DD">
      <w:pPr>
        <w:spacing w:after="0" w:line="360" w:lineRule="auto"/>
        <w:jc w:val="both"/>
        <w:rPr>
          <w:rFonts w:cs="Times New Roman"/>
          <w:b/>
          <w:color w:val="000000" w:themeColor="text1"/>
          <w:szCs w:val="28"/>
        </w:rPr>
      </w:pPr>
    </w:p>
    <w:p w:rsidR="00172B55" w:rsidRPr="00D72CB7" w:rsidRDefault="00172B55" w:rsidP="007C50DD">
      <w:pPr>
        <w:spacing w:after="0" w:line="360" w:lineRule="auto"/>
        <w:jc w:val="both"/>
        <w:rPr>
          <w:rFonts w:cs="Times New Roman"/>
          <w:color w:val="000000" w:themeColor="text1"/>
          <w:szCs w:val="28"/>
        </w:rPr>
      </w:pPr>
      <w:r w:rsidRPr="00D72CB7">
        <w:rPr>
          <w:rFonts w:cs="Times New Roman"/>
          <w:b/>
          <w:color w:val="000000" w:themeColor="text1"/>
          <w:szCs w:val="28"/>
        </w:rPr>
        <w:t>Bài 11.2</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Một nhà du hành vũ trụ có khối lượng 70 kg khi ở trên Trái Đất. Hãy xác định trọng lượng của nhà du hành vũ trụ này trên Mặt Trăng, biết độ lớn gia tốc trọng trường trên Mặt Trăng bằng 1/6 gia tốc trọng trường ở Trái Đất (9,8 m/s</w:t>
      </w:r>
      <w:r w:rsidRPr="00D72CB7">
        <w:rPr>
          <w:rFonts w:cs="Times New Roman"/>
          <w:color w:val="000000" w:themeColor="text1"/>
          <w:szCs w:val="28"/>
          <w:vertAlign w:val="superscript"/>
        </w:rPr>
        <w:t>2</w:t>
      </w:r>
      <w:r w:rsidRPr="00D72CB7">
        <w:rPr>
          <w:rFonts w:cs="Times New Roman"/>
          <w:color w:val="000000" w:themeColor="text1"/>
          <w:szCs w:val="28"/>
        </w:rPr>
        <w: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b/>
          <w:color w:val="000000" w:themeColor="text1"/>
          <w:szCs w:val="28"/>
        </w:rPr>
        <w:t>Bài 11.3</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Một vật đang nằm yên trên một mặt phẳng ngang thì có chịu tác dụng của lực ma sát nghỉ hay không? Giải thích.</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b/>
          <w:color w:val="000000" w:themeColor="text1"/>
          <w:szCs w:val="28"/>
        </w:rPr>
        <w:t>Bài 11.4 (Sách BT CTST):</w:t>
      </w:r>
      <w:r w:rsidRPr="00D72CB7">
        <w:rPr>
          <w:rFonts w:cs="Times New Roman"/>
          <w:color w:val="000000" w:themeColor="text1"/>
          <w:szCs w:val="28"/>
        </w:rPr>
        <w:t xml:space="preserve"> Một người đi xe đạp trên đường nằm ngang với vận tốc không đổi. Giải thích tại sao người đó có thể đi với vận tốc không đổi.</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b/>
          <w:color w:val="000000" w:themeColor="text1"/>
          <w:szCs w:val="28"/>
        </w:rPr>
        <w:t>Bài 11.5</w:t>
      </w:r>
      <w:r w:rsidR="00BE2D9E">
        <w:rPr>
          <w:rFonts w:cs="Times New Roman"/>
          <w:b/>
          <w:color w:val="000000" w:themeColor="text1"/>
          <w:szCs w:val="28"/>
        </w:rPr>
        <w:t xml:space="preserve"> </w:t>
      </w:r>
      <w:r w:rsidRPr="00D72CB7">
        <w:rPr>
          <w:rFonts w:cs="Times New Roman"/>
          <w:b/>
          <w:color w:val="000000" w:themeColor="text1"/>
          <w:szCs w:val="28"/>
        </w:rPr>
        <w:t xml:space="preserve">(Sách BT CTST): </w:t>
      </w:r>
      <w:r w:rsidRPr="00D72CB7">
        <w:rPr>
          <w:rFonts w:cs="Times New Roman"/>
          <w:color w:val="000000" w:themeColor="text1"/>
          <w:szCs w:val="28"/>
        </w:rPr>
        <w:t xml:space="preserve">Đặt một vật nằm yên trên một tấm ván ban đầu nằm ngang có một đầu gắn vào bản lề quay được. Nâng chậm đầu còn lại của tấm ván lên cao, ta thấy lúc đầu vật vẫn nằm yên trên mặt phẳng nghiêng và khi nâng tấm ván với một góc nghiêng </w:t>
      </w:r>
      <w:r w:rsidRPr="00D72CB7">
        <w:rPr>
          <w:rFonts w:cs="Times New Roman"/>
          <w:color w:val="000000" w:themeColor="text1"/>
          <w:position w:val="-12"/>
          <w:szCs w:val="28"/>
        </w:rPr>
        <w:object w:dxaOrig="340" w:dyaOrig="380">
          <v:shape id="_x0000_i1049" type="#_x0000_t75" style="width:16.6pt;height:19pt" o:ole="">
            <v:imagedata r:id="rId80" o:title=""/>
          </v:shape>
          <o:OLEObject Type="Embed" ProgID="Equation.DSMT4" ShapeID="_x0000_i1049" DrawAspect="Content" ObjectID="_1826865758" r:id="rId81"/>
        </w:object>
      </w:r>
      <w:r w:rsidRPr="00D72CB7">
        <w:rPr>
          <w:rFonts w:cs="Times New Roman"/>
          <w:color w:val="000000" w:themeColor="text1"/>
          <w:szCs w:val="28"/>
        </w:rPr>
        <w:t xml:space="preserve"> nào đó thì vật bắt đầu trượt. Lặp lại thí nghiệm nhiều lần, ta vẫn thu được kết quả trên. Hãy giải thích hiện tượng xảy ra.</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b/>
          <w:color w:val="000000" w:themeColor="text1"/>
          <w:szCs w:val="28"/>
        </w:rPr>
        <w:t>Bài 11.6 (Sách BT CTST):</w:t>
      </w:r>
      <w:r w:rsidRPr="00D72CB7">
        <w:rPr>
          <w:rFonts w:cs="Times New Roman"/>
          <w:color w:val="000000" w:themeColor="text1"/>
          <w:szCs w:val="28"/>
        </w:rPr>
        <w:t xml:space="preserve"> Cho một vật có khối lượng 10 kg đặt trên mặt sàn nằm ngang. Một người tác dụng một lực 30 N kéo vật theo phương ngang, hệ số ma sát trượt giữa vật và sàn có giá trị 0,2. Lấy giá trị của gia tốc trọng trường là 9,8 m/s. Tính gia tốc của vậ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b/>
          <w:color w:val="000000" w:themeColor="text1"/>
          <w:szCs w:val="28"/>
        </w:rPr>
        <w:t>Bài 11.7</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Xét một tảng băng có phần thể tích chìm dưới nước khoảng 90%. Hãy ước tính khối lượng riêng của tảng băng, biết khối lượng riêng của nước biển là 1020 kg/m</w:t>
      </w:r>
      <w:r w:rsidRPr="00D72CB7">
        <w:rPr>
          <w:rFonts w:cs="Times New Roman"/>
          <w:color w:val="000000" w:themeColor="text1"/>
          <w:szCs w:val="28"/>
          <w:vertAlign w:val="superscript"/>
        </w:rPr>
        <w:t>3</w:t>
      </w:r>
      <w:r w:rsidRPr="00D72CB7">
        <w:rPr>
          <w:rFonts w:cs="Times New Roman"/>
          <w:color w:val="000000" w:themeColor="text1"/>
          <w:szCs w:val="28"/>
        </w:rPr>
        <w: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b/>
          <w:color w:val="000000" w:themeColor="text1"/>
          <w:szCs w:val="28"/>
        </w:rPr>
        <w:t>Bài 11.8</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Một vật có trọng lượng riêng 22.000 N/m</w:t>
      </w:r>
      <w:r w:rsidRPr="00D72CB7">
        <w:rPr>
          <w:rFonts w:cs="Times New Roman"/>
          <w:color w:val="000000" w:themeColor="text1"/>
          <w:szCs w:val="28"/>
          <w:vertAlign w:val="superscript"/>
        </w:rPr>
        <w:t>3</w:t>
      </w:r>
      <w:r w:rsidRPr="00D72CB7">
        <w:rPr>
          <w:rFonts w:cs="Times New Roman"/>
          <w:color w:val="000000" w:themeColor="text1"/>
          <w:szCs w:val="28"/>
        </w:rPr>
        <w:t>. Treo vật vào một lực kế rồi nhúng vật ngập trong nước thì lực kế chỉ 30 N. Hỏi nếu treo vật ở ngoài không khí thì lực kế chỉ bao nhiêu? Lấy trọng lượng riêng của nước là 10.000 N/m</w:t>
      </w:r>
      <w:r w:rsidRPr="00D72CB7">
        <w:rPr>
          <w:rFonts w:cs="Times New Roman"/>
          <w:color w:val="000000" w:themeColor="text1"/>
          <w:szCs w:val="28"/>
          <w:vertAlign w:val="superscript"/>
        </w:rPr>
        <w:t>3</w:t>
      </w:r>
      <w:r w:rsidRPr="00D72CB7">
        <w:rPr>
          <w:rFonts w:cs="Times New Roman"/>
          <w:color w:val="000000" w:themeColor="text1"/>
          <w:szCs w:val="28"/>
        </w:rPr>
        <w:t>.</w:t>
      </w:r>
    </w:p>
    <w:p w:rsidR="00172B55" w:rsidRPr="00D72CB7" w:rsidRDefault="00172B55" w:rsidP="007C50DD">
      <w:pPr>
        <w:spacing w:after="0" w:line="360" w:lineRule="auto"/>
        <w:jc w:val="both"/>
        <w:rPr>
          <w:rFonts w:cs="Times New Roman"/>
          <w:color w:val="000000" w:themeColor="text1"/>
          <w:szCs w:val="28"/>
        </w:rPr>
      </w:pPr>
      <w:r w:rsidRPr="00D72CB7">
        <w:rPr>
          <w:rFonts w:cs="Times New Roman"/>
          <w:b/>
          <w:color w:val="000000" w:themeColor="text1"/>
          <w:szCs w:val="28"/>
        </w:rPr>
        <w:t>Bài 11.9 (Sách BT CTST):</w:t>
      </w:r>
      <w:r w:rsidRPr="00D72CB7">
        <w:rPr>
          <w:rFonts w:cs="Times New Roman"/>
          <w:color w:val="000000" w:themeColor="text1"/>
          <w:szCs w:val="28"/>
        </w:rPr>
        <w:t xml:space="preserve"> Một vật làm bằng sắt và một vật làm bằng hợp kim có cùng khối lượng được nhúng vào cùng một chất lỏng. Hỏi lực đẩy Ác-si-mét tác dụng lên vật nào lớn hơn và lập tỉ số giữa hai lực đẩy Ác-si-mét này? Biết khối lượng riêng của sắt và hợp kim lần lượt là 7874 N/m</w:t>
      </w:r>
      <w:r w:rsidRPr="00D72CB7">
        <w:rPr>
          <w:rFonts w:cs="Times New Roman"/>
          <w:color w:val="000000" w:themeColor="text1"/>
          <w:szCs w:val="28"/>
          <w:vertAlign w:val="superscript"/>
        </w:rPr>
        <w:t>3</w:t>
      </w:r>
      <w:r w:rsidRPr="00D72CB7">
        <w:rPr>
          <w:rFonts w:cs="Times New Roman"/>
          <w:color w:val="000000" w:themeColor="text1"/>
          <w:szCs w:val="28"/>
        </w:rPr>
        <w:t xml:space="preserve"> và 6750 N/m</w:t>
      </w:r>
      <w:r w:rsidRPr="00D72CB7">
        <w:rPr>
          <w:rFonts w:cs="Times New Roman"/>
          <w:color w:val="000000" w:themeColor="text1"/>
          <w:szCs w:val="28"/>
          <w:vertAlign w:val="superscript"/>
        </w:rPr>
        <w:t>3</w:t>
      </w:r>
      <w:r w:rsidRPr="00D72CB7">
        <w:rPr>
          <w:rFonts w:cs="Times New Roman"/>
          <w:color w:val="000000" w:themeColor="text1"/>
          <w:szCs w:val="28"/>
        </w:rPr>
        <w:t>.</w:t>
      </w:r>
    </w:p>
    <w:p w:rsidR="00172B55" w:rsidRPr="00D72CB7" w:rsidRDefault="00172B55" w:rsidP="007C50DD">
      <w:pPr>
        <w:spacing w:after="0" w:line="360" w:lineRule="auto"/>
        <w:rPr>
          <w:rFonts w:eastAsia="Times New Roman" w:cs="Times New Roman"/>
          <w:color w:val="000000" w:themeColor="text1"/>
          <w:szCs w:val="28"/>
        </w:rPr>
      </w:pPr>
      <w:r w:rsidRPr="00D72CB7">
        <w:rPr>
          <w:rFonts w:eastAsia="Times New Roman" w:cs="Times New Roman"/>
          <w:color w:val="000000" w:themeColor="text1"/>
          <w:szCs w:val="28"/>
        </w:rPr>
        <w:br w:type="page"/>
      </w:r>
    </w:p>
    <w:p w:rsidR="000C3733" w:rsidRPr="00D72CB7" w:rsidRDefault="00616FE6" w:rsidP="007C50DD">
      <w:pPr>
        <w:spacing w:after="0" w:line="360" w:lineRule="auto"/>
        <w:jc w:val="center"/>
        <w:rPr>
          <w:rFonts w:cs="Times New Roman"/>
          <w:b/>
          <w:color w:val="000000" w:themeColor="text1"/>
          <w:szCs w:val="28"/>
        </w:rPr>
      </w:pPr>
      <w:r w:rsidRPr="00D72CB7">
        <w:rPr>
          <w:rFonts w:cs="Times New Roman"/>
          <w:b/>
          <w:color w:val="000000" w:themeColor="text1"/>
          <w:szCs w:val="28"/>
        </w:rPr>
        <w:lastRenderedPageBreak/>
        <w:fldChar w:fldCharType="begin"/>
      </w:r>
      <w:r w:rsidR="000C3733" w:rsidRPr="00D72CB7">
        <w:rPr>
          <w:rFonts w:cs="Times New Roman"/>
          <w:b/>
          <w:color w:val="000000" w:themeColor="text1"/>
          <w:szCs w:val="28"/>
        </w:rPr>
        <w:instrText xml:space="preserve"> MACROBUTTON MTEditEquationSection2 </w:instrText>
      </w:r>
      <w:r w:rsidR="000C3733" w:rsidRPr="00D72CB7">
        <w:rPr>
          <w:rStyle w:val="MTEquationSection"/>
          <w:color w:val="000000" w:themeColor="text1"/>
        </w:rPr>
        <w:instrText>Equation Chapter 1 Section 1</w:instrText>
      </w:r>
      <w:r w:rsidRPr="00D72CB7">
        <w:rPr>
          <w:rFonts w:cs="Times New Roman"/>
          <w:b/>
          <w:color w:val="000000" w:themeColor="text1"/>
          <w:szCs w:val="28"/>
        </w:rPr>
        <w:fldChar w:fldCharType="begin"/>
      </w:r>
      <w:r w:rsidR="000C3733" w:rsidRPr="00D72CB7">
        <w:rPr>
          <w:rFonts w:cs="Times New Roman"/>
          <w:b/>
          <w:color w:val="000000" w:themeColor="text1"/>
          <w:szCs w:val="28"/>
        </w:rPr>
        <w:instrText xml:space="preserve"> SEQ MTEqn \r \h \* MERGEFORMAT </w:instrText>
      </w:r>
      <w:r w:rsidRPr="00D72CB7">
        <w:rPr>
          <w:rFonts w:cs="Times New Roman"/>
          <w:b/>
          <w:color w:val="000000" w:themeColor="text1"/>
          <w:szCs w:val="28"/>
        </w:rPr>
        <w:fldChar w:fldCharType="end"/>
      </w:r>
      <w:r w:rsidRPr="00D72CB7">
        <w:rPr>
          <w:rFonts w:cs="Times New Roman"/>
          <w:b/>
          <w:color w:val="000000" w:themeColor="text1"/>
          <w:szCs w:val="28"/>
        </w:rPr>
        <w:fldChar w:fldCharType="begin"/>
      </w:r>
      <w:r w:rsidR="000C3733" w:rsidRPr="00D72CB7">
        <w:rPr>
          <w:rFonts w:cs="Times New Roman"/>
          <w:b/>
          <w:color w:val="000000" w:themeColor="text1"/>
          <w:szCs w:val="28"/>
        </w:rPr>
        <w:instrText xml:space="preserve"> SEQ MTSec \r 1 \h \* MERGEFORMAT </w:instrText>
      </w:r>
      <w:r w:rsidRPr="00D72CB7">
        <w:rPr>
          <w:rFonts w:cs="Times New Roman"/>
          <w:b/>
          <w:color w:val="000000" w:themeColor="text1"/>
          <w:szCs w:val="28"/>
        </w:rPr>
        <w:fldChar w:fldCharType="end"/>
      </w:r>
      <w:r w:rsidRPr="00D72CB7">
        <w:rPr>
          <w:rFonts w:cs="Times New Roman"/>
          <w:b/>
          <w:color w:val="000000" w:themeColor="text1"/>
          <w:szCs w:val="28"/>
        </w:rPr>
        <w:fldChar w:fldCharType="begin"/>
      </w:r>
      <w:r w:rsidR="000C3733" w:rsidRPr="00D72CB7">
        <w:rPr>
          <w:rFonts w:cs="Times New Roman"/>
          <w:b/>
          <w:color w:val="000000" w:themeColor="text1"/>
          <w:szCs w:val="28"/>
        </w:rPr>
        <w:instrText xml:space="preserve"> SEQ MTChap \r 1 \h \* MERGEFORMAT </w:instrText>
      </w:r>
      <w:r w:rsidRPr="00D72CB7">
        <w:rPr>
          <w:rFonts w:cs="Times New Roman"/>
          <w:b/>
          <w:color w:val="000000" w:themeColor="text1"/>
          <w:szCs w:val="28"/>
        </w:rPr>
        <w:fldChar w:fldCharType="end"/>
      </w:r>
      <w:r w:rsidRPr="00D72CB7">
        <w:rPr>
          <w:rFonts w:cs="Times New Roman"/>
          <w:b/>
          <w:color w:val="000000" w:themeColor="text1"/>
          <w:szCs w:val="28"/>
        </w:rPr>
        <w:fldChar w:fldCharType="end"/>
      </w:r>
      <w:r w:rsidR="000C3733" w:rsidRPr="00D72CB7">
        <w:rPr>
          <w:rFonts w:cs="Times New Roman"/>
          <w:b/>
          <w:color w:val="000000" w:themeColor="text1"/>
          <w:szCs w:val="28"/>
        </w:rPr>
        <w:t>BÀI 12: CHUYỂN ĐỘNG CỦA VẬT TRONG CHẤT LƯU</w:t>
      </w:r>
    </w:p>
    <w:p w:rsidR="000C3733" w:rsidRPr="00D72CB7" w:rsidRDefault="000C3733" w:rsidP="007C50DD">
      <w:pPr>
        <w:spacing w:after="0" w:line="360" w:lineRule="auto"/>
        <w:rPr>
          <w:rFonts w:cs="Times New Roman"/>
          <w:b/>
          <w:color w:val="000000" w:themeColor="text1"/>
          <w:szCs w:val="28"/>
        </w:rPr>
      </w:pPr>
      <w:r w:rsidRPr="00D72CB7">
        <w:rPr>
          <w:rFonts w:cs="Times New Roman"/>
          <w:b/>
          <w:color w:val="000000" w:themeColor="text1"/>
          <w:szCs w:val="28"/>
        </w:rPr>
        <w:t xml:space="preserve">A. TRẮC NGHIỆM: </w:t>
      </w:r>
      <w:r w:rsidRPr="00D72CB7">
        <w:rPr>
          <w:rFonts w:cs="Times New Roman"/>
          <w:b/>
          <w:color w:val="000000" w:themeColor="text1"/>
          <w:position w:val="-4"/>
          <w:szCs w:val="28"/>
        </w:rPr>
        <w:object w:dxaOrig="180" w:dyaOrig="279">
          <v:shape id="_x0000_i1050" type="#_x0000_t75" style="width:9.5pt;height:14.25pt" o:ole="">
            <v:imagedata r:id="rId82" o:title=""/>
          </v:shape>
          <o:OLEObject Type="Embed" ProgID="Equation.DSMT4" ShapeID="_x0000_i1050" DrawAspect="Content" ObjectID="_1826865759" r:id="rId83"/>
        </w:objec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2.1 (Sách BT CTST):</w:t>
      </w:r>
      <w:r w:rsidRPr="00D72CB7">
        <w:rPr>
          <w:rFonts w:cs="Times New Roman"/>
          <w:color w:val="000000" w:themeColor="text1"/>
          <w:szCs w:val="28"/>
        </w:rPr>
        <w:t xml:space="preserve"> Trong các trường hợp sau, trường hợp nào vật chịu tác dụng lực cản của nước?</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A. Một chiếc ca nô đang neo đậu tại bến.</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B. Bạn An đang tập bơi.</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C. Một khúc gỗ đang trôi theo dòng nước chảy nhẹ.</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D. Một vật đang nằm lơ lửng cân bằng trong nước.</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2.2</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Các tàu ngầm thường được thiết kế giống với hình dạng của cá heo để:</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A. giảm thiểu lực cản.</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B. đẹp mắt.</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C. tiết kiệm chi phí chế tạo.</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D. tăng thể tích khoang chứa.</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2.3</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Hình dạng nào của vật cho lực cản nhỏ nhất?</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A. Khối cầu.</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B. Hình dạng khí động học.</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C. Khối lập phương.</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D. Khối trụ dài.</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2.4</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Chọn phát biểu </w:t>
      </w:r>
      <w:r w:rsidRPr="00D72CB7">
        <w:rPr>
          <w:rFonts w:cs="Times New Roman"/>
          <w:b/>
          <w:color w:val="000000" w:themeColor="text1"/>
          <w:szCs w:val="28"/>
        </w:rPr>
        <w:t>đúng</w:t>
      </w:r>
      <w:r w:rsidRPr="00D72CB7">
        <w:rPr>
          <w:rFonts w:cs="Times New Roman"/>
          <w:color w:val="000000" w:themeColor="text1"/>
          <w:szCs w:val="28"/>
        </w:rPr>
        <w:t>:</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A. Độ lớn của lực cản càng lớn khi diện tích mặt cản càng nhỏ.</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B. Độ lớn của lực cản không phụ thuộc vào tốc độ của vật.</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C. Vật đi càng nhanh thì lực cản của không khí càng nhỏ.</w:t>
      </w:r>
    </w:p>
    <w:p w:rsidR="000C3733" w:rsidRPr="00D72CB7" w:rsidRDefault="00616FE6" w:rsidP="007C50DD">
      <w:pPr>
        <w:spacing w:after="0" w:line="360" w:lineRule="auto"/>
        <w:jc w:val="both"/>
        <w:rPr>
          <w:rFonts w:cs="Times New Roman"/>
          <w:color w:val="000000" w:themeColor="text1"/>
          <w:szCs w:val="28"/>
        </w:rPr>
      </w:pPr>
      <w:r>
        <w:rPr>
          <w:rFonts w:cs="Times New Roman"/>
          <w:noProof/>
          <w:color w:val="000000" w:themeColor="text1"/>
          <w:szCs w:val="28"/>
        </w:rPr>
        <w:pict>
          <v:group id="Group 119" o:spid="_x0000_s1130" style="position:absolute;left:0;text-align:left;margin-left:293.5pt;margin-top:7.8pt;width:263.35pt;height:206.25pt;z-index:251712512;mso-width-relative:margin;mso-height-relative:margin" coordorigin="-2896" coordsize="42009,35188"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kYqx4KQQAAL4JAAAOAAAAZHJzL2Uyb0RvYy54bWykVttu4zYQfS/Q&#10;fyD07liS5dgWYi+8zgULBLtBk2KfaZqyhEgkS9KXbNF/7yEp2Y6Tos32wTI1HA5nzsyc0dWnfVOT&#10;LdemkmIaJRdxRLhgclWJ9TT6/em2N46IsVSsaC0Fn0Yv3ESfZr/+crVTOU9lKesV1wRGhMl3ahqV&#10;1qq83zes5A01F1Jxgc1C6oZavOp1f6XpDtabup/G8WV/J/VKacm4MZBeh81o5u0XBWf2W1EYbkk9&#10;jeCb9U/tn0v37M+uaL7WVJUVa92gP+FFQyuBSw+mrqmlZKOrN6aaimlpZGEvmGz6sigqxn0MiCaJ&#10;z6K503KjfCzrfLdWB5gA7RlOP22Wfd0+aFKtkLtkEhFBGyTJ30ucAPDs1DqH1p1Wj+pBt4J1eHMR&#10;7wvduH/EQvYe2JcDsHxvCYNwMMiyYTaMCMNeeplMBqNhgJ6VyI8710vHk8tJGpHjaVbetOczpHoS&#10;t+cHw2Q8hjG40u+u7zsvD07tFIrJHPEy/w+vx5Iq7tNgHBIdXinqKeD15OL8LPckgcwj5BUdXsTu&#10;sQF0O7mB8B3YTsMfxINkmGYBoA7CVxBk49Eg9SYPCNBcaWPvuGyIW0wjjdr3JUm398YGsDoV54CQ&#10;t1VdQ07zWpDdNLocDGN/4LAD47VwCtx3UmvGoRui8Cv7UvNg5DdeoJJ8DTiB72G+qDXZUnQfZYwL&#10;2zldC2g7rQJOfORgq3/06iOHQxzdzVLYw+GmElL76M/cXj13LhdBH1V3Erdb2v1y71soG3dZXsrV&#10;C5KvZSAco9hthazcU2MfqAbDoHbAmvYbHkUtgb5sVxEppf7xntzpo5CxG5EdGGsamT82VPOI1F8E&#10;SnySZJmjOP+SDUeuPvXpzvJ0R2yahURaEvCzYn7p9G3dLQstm+8g17m7FVtUMNw9jWy3XNjAoyBn&#10;xudzrwRSU9Tei0fFnGmXJVdzT/vvVKu2MC1K+qvsmormZ/UZdN1JIecbK4vKF68DOqDaJgANPrtS&#10;Fcvxa5kRqzed/u8TBKfsxsEYplDzn2w0VD9vVC/EWy2rurIvfiAhZueU2D5UzHW6ezklDeAdSAP7&#10;7lpwhi+wTi+cAmwVu5fs2RAhFyUVaz43Ch3dMkn/tbp/fXXlsq6U62+Ho1u3wSFjZ5PjHXzCVLqW&#10;bNOgY8OY1bymFjPelJUyqJOcN0u+Ast8WYU0I6ngB9+WIEM/+v5Mx3Pwdvq5txjGi14Wj25680k2&#10;6o3im1EWZ+NkkSz+ckWSZPnGcMRL62tVtb5C+sbbd+dc+0UQJqifxIFxPBeDw+CaHxWdixA5SJyv&#10;xmpuWemWgVhYy5SHDQ/tEU2H+z9Q+DgdjDBCj/ML94Xph1DjGC3kpt8gxqAD0Z5Orw9yt3cpOOGX&#10;8Mn3hP9I8JG2HzTuK+T03WsdP7tmfwMAAP//AwBQSwMEFAAGAAgAAAAhALrBpbu8AAAAIQEAABkA&#10;AABkcnMvX3JlbHMvZTJvRG9jLnhtbC5yZWxzhI/LCsIwEEX3gv8QZm/TuhCRpm5EcSMi9QOGZNoG&#10;mwdJFPv3BtwoCC7nXu45TL19mpE9KETtrICqKIGRlU5p2wu4tvvFGlhMaBWOzpKAiSJsm/msvtCI&#10;KY/ioH1kmWKjgCElv+E8yoEMxsJ5srnpXDCY8hl67lHesCe+LMsVD58MaL6Y7KgEhKOqgLWTz+b/&#10;bNd1WtLOybshm34ouDbZnYEYekoCDCmN77AqzqcD8KbmX481LwAAAP//AwBQSwMEFAAGAAgAAAAh&#10;ADx5e3jhAAAACwEAAA8AAABkcnMvZG93bnJldi54bWxMj0FLw0AUhO+C/2F5gje72da0IWZTSlFP&#10;RbAVxNtr8pqEZt+G7DZJ/73bkx6HGWa+ydaTacVAvWssa1CzCARxYcuGKw1fh7enBITzyCW2lknD&#10;lRys8/u7DNPSjvxJw95XIpSwS1FD7X2XSumKmgy6me2Ig3eyvUEfZF/JsscxlJtWzqNoKQ02HBZq&#10;7GhbU3HeX4yG9xHHzUK9DrvzaXv9OcQf3ztFWj8+TJsXEJ4m/xeGG35AhzwwHe2FSydaDXGyCl98&#10;MOIliFtAqcUKxFHD8zxRIPNM/v+Q/wIAAP//AwBQSwMECgAAAAAAAAAhAJKArDLgdQAA4HUAABQA&#10;AABkcnMvbWVkaWEvaW1hZ2UxLlBOR4lQTkcNChoKAAAADUlIRFIAAAFAAAABPggGAAAA/LjJGwAA&#10;AAFzUkdCAK7OHOkAAAAEZ0FNQQAAsY8L/GEFAAAACXBIWXMAAA7DAAAOwwHHb6hkAAB1dUlEQVR4&#10;Xu2dB1yUV/b3TdvN7v/dzRZ33d0UW6JJNonJZqPpJjGJicmuMc1siiYaxYZI712a9A6ioKAUQUBR&#10;sQGKKCBSRJoVe1fs2H/vPfd5HmaAARGHYSbcn5/zmZmnz4PPd86599xze0FISEioh0oAUEhIqMdK&#10;AFBISKjHSgBQSEiox0oAsAfp/PnzOHnypDA9tevXr8t/KSFdSQCwB+nYsWPYuXOnMD21y5cvy38p&#10;IV1JALAHSQBQv00AUPcSAOxBEgDUbxMA1L0EAHuQBAD12wQAdS8BwB4kAUD9NgFA3UsAsAdJAFC/&#10;TQBQ9xIA7EESANRvEwDUvQQAe5AEAPXbBAB1LwHAHiQBQP02AUDdSwCwB0kAUL9NAFD3EgDsQRIA&#10;1G8TANS9BAB7kAQA9dsEAHUvAcAeJAFA/TYBQN1LALAHSQBQv00AUPcSAOxBEgDUbxMA1L0EAHuQ&#10;BAD12wQAdS8BwB4kAUD9NgFA3UsAsAdJAFC/TQBQ9xIA7EESANRvEwDUvQQAe5AEAPXbBAB1LwHA&#10;HiQBQP02AUDdSwCwB0kAUL9NAFD3EgDsQRIA1G8TANS9BAB7kAQA9dsEAHUvAcAeJAFA/TYBQN1L&#10;ALAHSQBQv00AUPcSAOxBEgDUbxMA1L0EAHuQBAD12wQAdS8BwB4kAUD9NgFA3UsAsAdJAFC/TQBQ&#10;9xIA7EESANRvEwDUvQQAe5AEAPXbBAB1LwHAHiQBQP02AUDdSwCwB0kAUL9NAFD3EgDsQRIA1G8T&#10;ANS9BAB7kAQA9dsEAHUvAcAeJAFA/TYBQN1LALAHSQBQv00AUPcSAOxBEgDUbxMA1L0EAHuQ7gaA&#10;OTF2sLNr21wCYhAfn4LsgkqN+3faSrLh5RKDEg3Lw83HYMSIEdxGfeOC+IIW23TICpASYI4xQ4ei&#10;f/8hGDp0DMzDs1ufT7HKAmTGx7Pvqlhb21aiIFN9u3jMc5+JKT7ZqNS4fWsTANS9BAB7kO7aA2QP&#10;f/g3vdGrVy9mvTGKgUl5uMO97DBuzBA8SuseHYIxdjHIKdFwjLuwykwXfDOOHafVcju81ftpfBOe&#10;o1qWYo4hvYZgUnxJs23btcoUmA9Vvk9z6z0qoNV5FassyUHMpCHytk/DLlPzdjsrS9gPxzg8TdsN&#10;mYTw7BJ+7WMmxbcNWDUTANS9BAB7kDoTAheEj5If/BEI0ORxMc8sYNxQ9KZteg+9OyCpGQFtqCYI&#10;MWhNepode0x4K4hk2j3NzjkKATnNl2u2EsR88yhGeWWqjsOAlek1RoI4syF2mS32UTd2HfJ2vRnQ&#10;2vbqaLveME9RLaPvNsI85Y6eoACg7iUA2IPUqTZA9vC2C0DZcgJGSRBkXpl5yl2GxTkBGNVb8/Fz&#10;vN7i5x8Xr+GYzLsib6t9IMmW44UxbUBIOUev3ubI1LCeG9t/aO/e8nccg/C2vF26pqftWhynEinm&#10;QzAqQOXBajIBQN1LALAHqSsBSA95/Dg5vOz9DWI6HA6zMHtUbzyt0fvKhB15f22eW/HK2gGSbDle&#10;LCRta5uCAIy4w3FyvIZiqFcMvN6i7XrhLS/NMKPtejPQtlrHAPpWr7fg1Y63KgCoewkA9iB1LQCZ&#10;8Ye8fUC0tMr4ScyraqNdjbwufjxzpLRcx60AASOk82n0ENWtsr31KTCn87TpAdJ5pGssCR8j3Y9W&#10;Xp6yXVvXIq3r/Y2GDh7ZBAB1LwHAHqQuB+DOHHgNlYDUa6hXm50KKqN2Odp+kkbAVcaPu8OxyOuU&#10;zqfZg+ygyR5gm6F0SQy+YXDk11gZj0m96Zy9Makl6Gi7Xm17v7zNsh0vUABQ9xIA7EHqegDuRIq5&#10;BKS2oNbMGEzG0bYjNPfAFgSMkI7F1hdoWE/WdD5NYWcHTQLtkDZ7d/n6cSo4SiBj52zZMZMySWNn&#10;jWIlMd/w/Ya24R0LAOpeAoA9SLoFYAe2zzSXOhXaCAt1A8AShI/phSHt9NKmmPfGNzFqvdtNoX5z&#10;b47AOCKgQLVdS1PuZRvfVwBQ9xIA7EHSLQDv3BGieERtwUsXAKxkXtvTQ1h4W6l5vdQR0/K7S9Ck&#10;86pCbwr/h7bbyUG93byzpQ2PVwBQ9xIA7EHSCQAnyUBqL6VEtibAtQVAJQexAwDsbd6JNkDKMXyL&#10;gbpdaHlhqIYOD6nzhr7nJMQTPKkdUWPHiJo19TZr7tQRANS9BAB7kLoegEraSsdy85oA15b3Juf5&#10;tdc7Gz5KOt+o8HZCT42Wg4AxY+6YRE2Q1pjWovZdx4SXcG9W83ZqpgCwje8jAKh7CQD2IHU5ABVg&#10;tTdcTN2UY6t1MDQzpZOk1zjJy2q1jdLrfIfQs5V1DH5KqNtWik1TAvVbLnAZ14FUHCWtpw2PVgBQ&#10;9xIA7EHqWgAyGMlJwu11KDQztTYxzSFuJeInUXJ1G0DlaScEoI6k3ChWwo45Dl7ZbcCqMgc5yve8&#10;Q1rLzpJwjOH3hqwtSKuZci8nafYUBQB1LwHAHqTOALApF689AFZmw2vMo3y79ooKtDbFg2sr0ZmZ&#10;7FVqSh2Rrq1FDy2zkswAuHhpKs5AQ9LGMJi25akRHO2aQMaTntvosJBMATT7Du0kOCumhPwtr1cx&#10;AUDdSwCwB6kzAKShXRIAh8IlW31dJUpyMhHu8g3eepSt790fo+xS7giBliaFkQyubYaj0jjaXr1b&#10;eliSx9kKuGqjUXoNUe+UoOPIRRvaMVWvrjzKpA1vrclkQLeb/iIbpdM0dZpoWC8AqHsJAPYg3Q0A&#10;S1K8YDduFPrzUQ+arDf6Dx2KEd9MgldMNkruFP61ZfLICupI0LieWwlS7Eaw87HQNSYFKSnhsBvR&#10;H0PHhbf2zljYOo6AzK9R5bWqijW0Z1JeX2VBPFzGqCrcjHEJR2abdQ8JxB1pg5Q6TdqrOCMAqHsJ&#10;APYgdaoNUAdGoWzvjrTjUb09Kjqako2CdoHLvNPKHObB3U1Rhs5bZU7OHT1f/h2HmCOznesWANS9&#10;BAC7QBcuXEBNTS1qa2vR2NgoL+1+6SsAlfD0jr2od2M5ARjHvK0OdcZ0tVVmwnzonesWCgDqXgKA&#10;XaB9+/ZhXsw8ZjE4ceKEvLT7pb8AJMtBzLhxHSxuegcriIG5pvC4W4y+16gO1UgUANS9BAC7QOT5&#10;+Xj7wNvbGwcOHJCXdr/0G4BkJYg3/wYumZ2rKq1YTnY7c3zo1HIQPmkSwjsIdQFA3UsAsAu0Y8cO&#10;uDi7YLa7Ow4dPCQv7X7pPwAlKym5NwDqjZUUtDmET5MJAOpeAoBdoKqqKri6usKdAXD//v3y0u6X&#10;oQCwp5oAoO4lANgFqqiogL29Pbw8PHl7oL5IAFC/TQBQ9xIA7AIRAGnuXE8PDxECC+uwCQDqXgKA&#10;XaAmD9DTE0cOH5GXdr8EAPXbBAB1LwHALpDUCeIMby8vDh19kQCgfpsAoO4lANgFqq6uhgcLf+f4&#10;+AgACuuwCQDqXgKAXaCamhp4Me/P388PJ0+elJd2vwQA9dsEAHUvAcAuUF1dHXx9fREUGIgzZ87I&#10;S7tfAoD6bQKAupcAYBeIAOjv74/goCCcPXtWXtr9EgDUbxMA1L0EALtAAoDCOmMCgLqXAGAXiP4z&#10;CwAKu1sTANS9BAC7QEobYKBoAxR2FyYAqHsJAHaBlF5gPz8/nD59Wl7a/RIA1G8TANS9BAC7QARA&#10;T09P+PkKAArruAkA6l4CgF0gqgbj5uYGH29vnBQFUYV10AQAdS8BwC5Q1Y4quLq48jD4+PHj8tLu&#10;lwCgfpsAoO4lANgFqqyshJOjEy+GQNDRFwkA6rcJAOpeAoBdIAKgo4Mjrwd49OhReWn3SwBQv00A&#10;UPcSAOwCUTUYZ+YBes72wJEjohyWsI6ZAKDuJQDYBaI2QJoTxGP2bBw+dFhe2v0yWADW1alZbRvG&#10;1u2UbJemYxiACQDqXgKAXSB1AB46JCpCd8Z2MZDtrqvG3trt2FdVgv2VW7CvNAd7ilZh1+bl2Lkp&#10;E3Ub01Er267CVdi7LRf7tm9m22/F3ppy7Kmrwu6dChw1n0efTABQ9xIA7AI18wAPCw+wI1a9vRzl&#10;m/OQuzoL6anJWLokCWkpi5GZuhhZqQnITluI7JT5yE6KxqrESKxcFM5t1eIIZDNbnTwXq5fEYVXq&#10;QqxcugjL0xYjIzUR6WkpyExPxcrl6chfn42KonzUbN+GXbVVegdGAUDdSwCwC7SjcgdPg6F5gUUa&#10;TMesrCAHeYvDEOxqjknjx2L8d1/i+/99gZ/G/Q9TJ42H6fSJsDIxgp3pVNjOmgIbZvTewXwanC1n&#10;wNFiOv9sbjwJxlN+wpSJP+DnH7/DhPHfYsbk8bCbNRlx/s7YkDoP1VvWYnfVNtTV1mi8lu4yAUDd&#10;SwCwC0QeoJurmxgJcidjHlhF2TasyUrHkthwzPN1gq+TGezNp8LejGwaA9sMuFibYLadKTztzeDt&#10;aAEvB3Nu3o7m8GGf5zhZwsfJgn/2YNu42c6CK9vHxWomnJm5Ws9k+5sg1MMWsQHuWBQVgLioYISG&#10;BGLRgnnIzUpDGfM+d1dXYGdtteZr1YEJAOpeAoBdIF4Sn4W/VBC1J1eDoaIQ5GXV1TCotAg3aV1V&#10;ZQXyc1YjLmwO/Fws4W5jAi8GMX83awTPtkOop0OnLUy2cC9HhHjYIYAdc46zJTwYSF2sjGFhPBkT&#10;f/oeTpYzsSjEE+vTE1C+eT1KizejorwUtdU7dO4hCgDqXgKAXSAaC+zj44OQ4OAeC0AC3M66GlSX&#10;FaOmvFiCoNr66uoqrF6WhoSoIIQwUPm5WDGzZqCyQdBsWw4xgldLsHXEQjzsuQUz8NGxCKb8M3sN&#10;ZMf3dbaCJ/MgXW1mcY8ylG0X4u2MUL/ZCA/yQtKCSJQXrEXd9pJm19zVJgCoewkAdoE4AL29e2Q9&#10;QPKaaqu2Iz9/A1atWoGt+WtRU1rAAFjVtE11ZTlKt2xk8AuEv6slA5Ile7VWA5d9k/emCXB3MgIq&#10;GQEvwN2Gv9KxyOi49DmIWSg7T5C7LYevCwuTbahN0WIqAlmovDplPvJWpSM3Zx1KS4ql0JjSbdS+&#10;q7ZNAFD3EgDsAlEIPJuFwH6+vj2uE6RuRwVqSjYiKGAOphjPwPKMFOyuKmMAUYWTpZvWIXdJDKJ9&#10;neDlMIvDj4CkAJBME9juxjjsmBHs6HOktxMimIWz9+QVKl4mBy0tYyD0ZR7oHAZDX3Y9fm528HK2&#10;gYujNbKWJmJXJfMGa3Y0+67aNgFA3UsAsAtUXl4OK0srPhxu37598tLuV9cAkELdWt6etzk/D2tX&#10;pCNj8Ty4M3jMmjWDp5/srqOUE+Y9MQjS+7WZSYjytmOelzl8nMybIBXioQLYvcJQASB5gk2f6T07&#10;HoXG1C5Iy/kyNQuabc+AbMvAbME7X8grjAryxPLUhchbm4XiLZtQXdU1IBQA1L0EALtApaWlMDM1&#10;hY2NDfbs2SMv7X51BQDrGNgIatu2bEBK/FwEeLvA0nQGfBhE4iICULAxp6kDhLbbV12K+PlhmPzz&#10;93CxnYlA5nlJ4akTg5IU8vIwlYFK8QrVAXW3RseiY9Cx6Fzk+XGvj52T1tNypdMlzJM6TGi5E/MY&#10;nfl+c1ws4WA1HTYW0xAROBtZaYtQXto1bYMCgLqXAGAXqHTbNswymQU7G9tfNABrWbi7fWsBVmct&#10;xaK4KOYpebGw0RpmxkaYFzoHG1YsQcW24qbtqYd1/TLm/TGQWJtOhjd5f8wTk2BnjwAWdpIXGCHD&#10;iZZ3BoC0j2LKZzqW5Pk1b1/k68gDpeW0jC9Xzi9B08PeFG52JgjyskdMqA/mzw3HimVLsbOqnIXF&#10;qrbNezUBQN1LAFDLun37NraVSAB0sLPH3r175TXdL20BsK62FjXVVajcugkF2WkI8/eAs50ZfJnX&#10;52FvDgsGwPRFc7G7vAA7q7c37Ze7ZiUifZ0Z7KwR4G7J4MOAxEDjzwDk62bDe4GDGQipvS7MSzPc&#10;OmIq4KlAqA6+pnBYNnrPjZ0zzJt5geyVOk8CqQNFBjS9Bs22gZejKWZOn4AAH1fsKNqA6go5obpF&#10;mk9nTABQ9xIA1LIUAJoyADr9QtsAy0uKULA2C2mLYnj7mD8DhI+LFYeZh70Fpk36CamLYrG7qlQa&#10;csb3q8PyzDRYmU2Ds7UxhwlBiUOIgCSDKdRTzSOjdZ00Oh7tT+fg4S/v9LDn3qW696dcA71KsCMo&#10;UzhMy6XPCkwJiBQSu9qawIvBOszfC9npSdhOw+uYN9zyPt2tCQDqXgKAXaBtLAQ2ncUA6OiE/fv3&#10;y0u7X/cKwJrqapSXbkPe6uVYGheGEB9nuNjN4vAjyBB03GxM8dP475GUsAC7+XjbWl6dZVddDVKX&#10;JGLixB9gNWsKB4oCn3Dm8UWyY0XPceHQIu+L1t0LALmXJ4OOIEahLEG1yftj79WvgV7pO1AbYYiH&#10;LbsmOgZbzyBI4KTtaR1dG5m7nSlMZ0xGTJA38pYno6RgA3Zsr0BtTeeTpwUAdS8BQC2LPECpE8QM&#10;Li4uOHDggLym+3WvAKR8uMwlizA/zA++LhQiEiwIII4MJgxcbnawMzfGt9+OxcKFcRx+PCG6thp7&#10;arZj+dLFMJ81mXuAinemQEjdOHAIUp00OgaltRD4KJwmC6eQmi0n75JMgp3UJsi9QrYfXRO90vmD&#10;OITt+DrFa1TASfvQd/dl4PdxtoKfuz1SF0Zh09oVHIKa7l1HTABQ9xIA7AKVMQBamJvD1dUVhw4a&#10;fjksGrVRtDkfKzKXIDrYB4EejpjjZMUgIKWSEACp9zRotgOD2yxMmvADEhfHN+1PYfCeyiKsSlsI&#10;e8tpfFyuOgAVU4BE6zhsOAjvHoYcgMxbIwAqAGt1PhmABDTe5ijvK4GOvosESjo/QbEJgNyU67Ln&#10;44/dmRcc6euKNAbBjWtXooz9UNTW3n3StACg7iUA2AUiD9DSwgLurm6/CABuryhDRsoChPu5wtPB&#10;Ar7O1gwqlLbiwCEYzMBHqSMR3i48mZgqtaSnJqmOUVWB3SW5yE6OZoCczo5h2gxI9Kr+ntZRG5zU&#10;Dtc5ACqmfG4NV6mXmV4JgFKIS8Aj0NFnSqK2bxaO06u0j3RtZMGzWUjsyjxBRzMO3ZR5odi4Oot3&#10;Eqnfw46YAKDuJQDYBaJOEHMz5hkQAA28IOrWws1YsyIDseF+vCOBCgrQyA3yiAiAlL5C3h+Z5Fmx&#10;sJhBY21WetMxaiu2oTI3A8sXBMHDfhav3KLASt0UYEmAYu/ps7zsXkwBV0sAKuej70LnkeAmAZC+&#10;GwGQrGkbvo+0Lx2DPEMKk3nniLMF/Nh9iZjjhtQF0dicsxrbS7c2u5d3MgFA3UsAUMtSeoGpDZCH&#10;wAYKQEpwrq2twdqVmVgQEYAgBgaCn9R7Kw0j40ZAkL0lGlMb6e2ApZHe2Lx+ZdOxdmwrRGHmQqRF&#10;eLHQmXmQbDvF+1KARKYOQHVoNZ1LB0bhL0FQArv0mZK0yeNVPEMyWq5cJ3mO5AlTu6iHnQUiGQSX&#10;xUdhS+5qqRoOjYJRu7dtmQCg7iUA2AWiXmClE8RQAVjBvJcteWuxJD4GYeyBDmAPOVVqkYaQSZ4U&#10;AYMgQUYAIEDOD3DFhpRIPt5XOVZZ8WasWhSNBWwdFT6g46hDR4GdevpLdwCQziWZAmUJdAR5fj3k&#10;EdL1sM8t96Fl0o8A9RKzcJsBc3lSLKqKN6J2hyoXsj0TANS9BAC7QAoAyQM0uJL4dVINv6JNeVie&#10;vACxYb7wZw90gLs0jIw/7OzBV4WEEhQIal6OZlgY4oHy1Ymo2prfdMyignwkRAawbe1YmGjFe2hV&#10;AJX2Jy9KvZ1OWa6cTxdG5+LnY0bfj3qOpWtR9RoTpDVdk7IteY7ezMt1spyB+cGeyM1chIqtm3ka&#10;0J2SpQUAdS8BwC6QAkA3NzeDmxaT6vbVVpZh/cp0RAd7I8LXlT/Y5Akp3p70wKsBkEGBwlo3G2Ms&#10;CPNC7eZVqKtQDYHbmJcDXw8nuNqY8PZD6p1VByA/BjN1AKqvo/e6sghvRxbGS/CjRGgK94O5SZ4v&#10;bSPdD8mk/eiaaZ09byele0EdPR4OZvBxs8bGNZm8Ig6HoNq9bmkCgLqXAGAXiHqBLagTxM3d4CZG&#10;pxL1+etXISU+mg9RC2560KW2LwVI6pAieFFoS7X0YsN8sLd8E3bROFn5mOvXr4WDnSVPgJbC6NZQ&#10;48dpAcDuMAJghDddjwI+au+kJG/5mtn1Kdev3jFCCdNkBErycAn0BHw7i+lYGB2E3NXLUFlR1uxe&#10;tzQBQN1LALALRHmAPA2GAZCgoy/qCAALNm1A7NxQhDDPj6qkKGEfpbrQg64elnJoye8JgJYmkxAV&#10;4o191duwu1YpGVWHdevWwMpSGjmhJE8r+6l7UrRcObb6cl0bhbz+LFSn3l26HsojVKXK2PLldE+o&#10;c0T6UaD7IoGSvEfqMKE2QaVjxNJ0Kjw9XLC5IL/dOYsFAHUvAcAuEB8JYmYGVxcXg/EAq3ZUYsum&#10;jXwqSSoNH8AfYGr3I6+GvDKpN1QChAQwBYYEKpqYaNb0CQgL8sae2kp5cqE6Pi9v7rrVsLMxh8VM&#10;I+YBklel2k8dcsp7BYLdZQQ0+u7UqUHfm4Am5T2qt1WSB+jMtpdGwZDnR+CUEq8lMNKPhr+bHWzN&#10;psPT1RbZGSkoK9rc5nA5AUDdSwCwC0RtgFQNxtnRyWA6Qcq2lSA9OQHRDGCB8kOuDgVlrC73hNhn&#10;BYz0nkJByu2bbjQegf5e0mTkvFBqHZ+cnEJqN0crBoJpDAhUYaW5l6d8VkZsKICkZW0aeWV+7pgX&#10;7IOIOa6at+mUSXmAZAQ4qgsYrpYYTVBTX0eAlACogjodg/IiA90d4OcqeYE0Ljk50g+5WaltJkkL&#10;AOpeAoBdIMoDNDGeycthGUIaTF1VBUo2rUd8dCjz/BwlSDHAEZAICuqg494Ne88ByZZLnQX2vAfY&#10;eOqPCAr0YWGeBD8aC7ynqhSb1mTA09maT3GptAHSsQgW9J57W8x74kPS2HJaRudsD4TRAZ6ICPTF&#10;srQUxIX5adymc6YCoAQy+v7MGPjoeuh7+7va8MmUaOpNN5tZcLc1xWzbWU1G66jXPNCdbc8gSK80&#10;TtqP7ZcSF4Xaiq1qVXJUJgCoewkAalmUCF1cXIxpU6fB3kAAWFaYj7WZiYj094APAxU9vAQemkOD&#10;2rIkb48a+QmCKgASwAiSwR4EBFNYz5qM6PDApuPuoiIIFZtRsCIRc1yt+cRDFALT/ipvTzVxEZ+z&#10;o4MAjIsKxReff4HFi+IRT3P8atjmro19VynHT4IgeXwEOx8W3nsxqNEPg9QTLPX2+rhYw8+dAZEB&#10;LpBtS/l/BDkCOtUWpPvo42TFzcPOHPZmMxAV6IXC9ctRWVrU7G9AJgCoewkAdoGKi1QANIQQOCMt&#10;CQEsnKN8v6YCBwwE5P0QgCQIsfCO57pRb7AKgDQcLMCNprQ0R4CrJVITYpqOW1ddiZqCVdiwJJJv&#10;Q5ObExzo+AoA6dh0LHpV9wrVrRmkuDnC3ckBQ4cORez8eVioJQAq51PgS+ks5NFZmkyG8bSf4GJj&#10;jEgfB2TGBmD9knnIX5mCTdlpKFi9lL/mr0jBhowErFwUicVhXgx85jCZNgGm03+G5UwjOJrP4NVj&#10;ovzceBVt9b8BmQCg7iUAqGUpHuCMadPh6uyCkydOyGu6Xy0BWFezA3WVpUiIjYCjtTEv9kmeGIcc&#10;MxUAGRS91AFIXp/SiUFekiXbxgaLQmZjfaaqCAIVCS1dswSrYv0QyABIlVPo+BymLeCjbpqhp5gj&#10;In3d8OmoT/Dyyy9jypQpCPZ2R7gPdUho2r7jRuclQBP4qMILDe2L8nGEPzunj7crolmovTRhLjav&#10;SkXl5jXYVVGI3ZXFzLZi9/Zi7CovRF1JPkpyV2Dt0gQsiA6Gj5crfJn5eTgx79AWLlYzMdNoPBLm&#10;R2En+4FQny9ZAFD3EgDUsvhYYLkThAPw5El5TferJQCpLap682osivaDm91MeYSG1NhPQJA6PMgb&#10;otCPwEjgkgDITYYGeXfRvo5YnRCCkvXLmo5ftb0cuenxSA51Z8e25qkltA+FvUq5eQKhEvoqnhcZ&#10;bacJkmFs24SYCLz52ut47p/PYfR/RzPv1QPRgZ6ttr1bo/MS9FzZj8GMyeMYtK2xcclcFK5bjtKt&#10;W1C2rRgV5aWoZmCvq2Y/HgSvuhrsorG+VBafhfx11VWoqarEjopylJVuw9biIpQW5mNjdiYSo4Ng&#10;b26Mjz/5CIG+HthdUYRdDILK/RIA1L0EALUsAuDWrVu5B+js4KjXAMzPycbiuf4Im+MEbycz2Tuj&#10;Bn8JQAQmKSSVw2L5PS2L8qHqzU4MbHbwcjBDBDtG/rJ4VBfnNR2fkqpT4iIQwuBHMCHASseQ8ukU&#10;T0899CUIKctbG4OutwvsbG3wr5dewj//+U+8+OKLMJs1C/PCAzE3wINvR/srpuzLPzOAUzumMlWm&#10;0uES6GYDH0dLeNmb80o20X6uiAr1R2byQlTkr+E/FLxn+w5D2dqyXTVV2FFajLzsLCyKnQuP2S6I&#10;iw5B3oolfJy0sp0AoO4lAKhl8RC4qAhTJhvB1sYGJ/R4YvSkxHhMmfQ9nKxmNLXDkSkQksAkdQhI&#10;vaIOCJxNpbDsEevvjggvZ+bV2cHZwhjBXk4o2bACu6u2NR2/dFsJQgN8YGc2jYV/1k0w6qxF+bkj&#10;MTYa77//AZ599lkMGTIEzzz9DCZPmoTM9KVYnrqYgdhF+g70fXg4L+3LPUs1ANJy8nBpG19nCziZ&#10;z4CdyVREs++WnRiN2u3b5HQe1f3ShlHH0N6acqzJTEJMsBc2rF/dtE4AUPcSAOwCbdm8GT/9+COs&#10;raz0MhGaHkIam5qWGAuTaT/B3XZWE/zICA5kTT2yHI7KMlrPPCv2mVJDqPqJjckU+Lg5oHDjuqYR&#10;IBQWlpUUsVDPk3cAULtaS6DdrVHOX9LiRDz//PN4moHvueee4wB87933EBkZhdUrlmFhRADfVvkO&#10;yr70PZT3Ughuyz0/6uSwNpmECBbiL48NQu6yJGzdlMPbR3k6jwwnPrcJC1erS7egKHclsjMSkRAX&#10;hdiYcMyNCkF0RDBi54ZjaeIC5K5ciu2bc+R0FwqT1UDK3tNcKSWFm5CzZiULq1U1AwUAdS8BwC7Q&#10;pk2b8P1338PczEwv5wShYgfVxblIWxgJ61lG8HYw57BQAEg9tEpYSvBraq/zckC0j9QuSFNYUkoL&#10;VYe2YoDzcnPEloKNTdCgBOiK4k0I8HGHhfFktt29ATCaeZwJMZHMq7bD04OfxjOy8ffPPAt3t9lY&#10;t3o1UhPm8e3p+vn8Hvw7SceQvFnqwZY6OjztTeHMvF/bWZOxLC4Quzcvx+7KEinUVYwBrLKiHKVb&#10;i1BeuAFFazOQtTAUMX5OsDefAouZEzFz6o+YMfkHWM6YCD/mTSZF+CA/fQGK1y9HaXEBbzukqtq1&#10;NdXt1gYUANS9BAC7QATAb7/9FjONZ+rlrHDbCguQnbIA84M8mfcnVWhRB2DLNjmCHwcIAyDNlkYA&#10;pJCZvCjKe/O0N0N08BwUbSlgx5cBuKMElQWrEMnARQnQlE+nwOxuLYyF1wnRIViekY7PP/scg558&#10;Ck8/NRiDnxqEwYOexiBmP47/CSnJKVjLvMAods6ma2/yXqWcRmU5jVyxM5+KSF9HbFw6F+UbV2LX&#10;9hLeXqe09e2q3o7dFVuwPC0eYYGe7Dt6ISrAjV0T9Xxb8QnTaXY4Mkrx8WI/JNSJQvdpnr8bglk4&#10;7uXpjJhwP6xIS0BlyWbJQ26jLVEAUPcSAOwC5efnY+zYsZg+fTrq6+vlpd0vAiB5IPm5azE30It3&#10;YNADq945Qaa85+2C7GEnGJLRg69ME0mfaVSHP/MCYwLckZk4j4W8qhJY1Vs3YEtWAub6ufAwM1BO&#10;gO6MUdtf8oK5WJSwGG+/+TaeGvAkB+BTA59kMByEpxgIX3j+RcyZ48en7VyyMIZfOxnBjsDHE5vZ&#10;K10vJTb7ME/N390KK5MicWzHBuyrLpWm72RWU7UD24o2Y0vuKmxYkYjoIDcGy8nMW5wGN9uZ8GCw&#10;o2OQB0x5k0r1aGoSoBEfNC8KpfzYmk3FDOYdutoas/vtjrUsvC7auBZlW7fwHnJ1+JEJAOpeAoBa&#10;FnWCbNywEV99+RUHoF5NjH70KHbvqsOaVVlwsDaHo+VM9tCSl6QCHxlBQwEIeTORPswj9CLPiT3w&#10;s6kzQxq2RuXtqQr0qqS5qNy8tlnl442r0pES4c2ObcN7iRXIdsai/Wdjbqg/Ty4fNPApPNl/IAYz&#10;8NHrwH4DMJAB8Un22cHBEZXbK7Gefb9wb6kzRArnpU4cApWXoyXMWEjux+Bdkp2APWV52Lezqqlg&#10;6Z5dO3kB08z4SEQyeDvZGGO2wywGTDMGT6knm344CKpRPs5SCg87tjIvCnmr1FsdxIe/MQ+Z/cCQ&#10;t+nFgOjhaMY8YlesWBSFwrw1zeBHJgCoewkAalkEwA0bNuCLL77gSbp79+6V13S/jh09jD2121mY&#10;uBSO1qZwYgBsmsyIGaWFqI/FVQegUhxUemWeFQMBVT12tDbhHQJ127eqJfXWISN5IfxdLODHAMmL&#10;oLJjaYJbR4w8QF93Z+799X+iLw+BB/Zn4OvXH08OYBCUAfjlV2ORmraUV6COC/Xj34PaAMlbJUhR&#10;OySBKNTLDssTwlFflotDO8vZjwIL2XfV8jHRG9atQmrCfETNcea9w642M3mKUAAvDSal7lBbIm8m&#10;UDPFA5TCbWnMtNKUoIwddrczAVXEpvA4cX4ElqenoriwQC6UWicA2A0SANSyFACOGTMGkydPxu7d&#10;u+U13a+jhw7w+XnzlifB08ES7rZm7IGVAMi9JebNkBF0FAgSAHmBUE8JfuT1UOoIhXgm0yfAeKYR&#10;lmdl8geYJkGnEJK8zPkxYTCbMYFvJ4XPnTcqfODqYIP+fftz6A15YYgEPwbBAf0G4qknB3MIDhv6&#10;Ktzc3JG3fh3SEubx70DgIviSx0q93d7MC9u0NAoHS9fieH0NDtbv5tDet6sateVbEBvuDycLYzhb&#10;GnMPl74vXYPiEdMxo8jrY3CjMcxB9GPgqfrBIC+RfiBifF0QzSBKHih5njROmNcHZBB2t5klnYP9&#10;CGUvS8WeOmoXrBUA7AYJAGpZSgj8+ZjP9Q6AB/ftRtmGFchKiGChK/OGHCxk+Emg4d6MDB0FgLy9&#10;j0FQGgUivQ9gHp2HvQlbb4OESF9s3rieA5B7fztKsWvrOsSF+/AxtOT5ULjITT723VrAbEcYT5uK&#10;/izcfXbwM/hm7DcMhgN4G+CQ51/gnuGQF15EP7bsv59+isgQfyyeGyrtyyBFEAx0Z2Bi4TuN0a3d&#10;lIWTu8twYG8d6vfsRP3uWqxlIXtM+Bz4M1h52rPQ3smKt1uSNyd5d+x+yE0FvIdZvie8CjQz6T5J&#10;90tqI5VeaXvaXzJplA0d15uF4rPtLBA0xx2LFkajrLgAFxtO8/8/QrqTAKCWpc8A3MfCvNz0hUgK&#10;8+RhKXkjEuToYZZgIz2wEvwkOErrpYde8ha9nczhZDUNqfP8UbZ+KarUKptUleSjNGse5vs7wd5s&#10;GgeJAgA6zt1aTKAnnGzM8N6772LcD+MREz0XWctXYDALgwf07Yf333sfUVFzERe3EKYmJjCZ/BPb&#10;j4WgvFafVNjUx9kc7vbGiAt0wca0+ThSU4LTh/dg7+6d2FWzgydvz4v0g8m0cfK8JRTqsvPL7XqS&#10;0We6Jume0LGjfKh8F3W0UL0/qmZDyygkpjHFUlUYKfSnHxapHZLqCNK1UbhMVWIsZk6CPTsnzRty&#10;+ugB3L51S/5rCelCAoBaFgfgRv0EYG1VJRZHByKYeUN+Lu1MT6lmCgCl9TQSxI7BzxhTJv+AxQui&#10;OPxqq+Xy9ywE3rh+FQv9qGaeBU+PkXp/pXHDnTHySqn3Nox5SiuWpWNHVTVWrVqNF557nucAvj/i&#10;A2RkLsPWokIkLYhhIakMdOqMkIFNI10m//wdkmP8sbdkHQ7UbcchFvoe3LcLpZtzkZUYg/A5LnC2&#10;ms4rW1PISvvRcaR2PMnoPQGQEqhpAnhlrDS1DUrzJdtwCJKXrITLyv4SBCWQUiiseJSUPuPtYoXM&#10;RXNRU1aEmzeuy38tIV1IAFDLUgBInSCTJ+kXACkZ19/LBQ5mUzDHhYW/7MGlh1UVqknWEoD00Eop&#10;M9bwZGGzKzMn5r1kZqpKOtXVVPHKMiuXLoa9uRELkWdxwHLPiQOgOdju1iJ8XLAoJhRbNuZxAD73&#10;9DO8DfADBsDsVdnYlLMWCyID+bbScDcGP/ZK1+1qPRMzp47HmqWxOFtfgfpd1di7swaHdlVgw4oU&#10;to0N/Jg3zOFHvdXy96ZjSZ6v5CFzL5ktlwBIBWOl9lK6TwRA6vHmI2XY9gpAlbJf9J5eqX2Q6grS&#10;8enYTalEgR7IX7sC165elf9aQrqQAKCW1QTAz7+A0WQjvQIgjc21t7XglU7mOFvw9isK13ivrvxA&#10;Sl6O9ABLAGQPLQvXCA4uViYwNzZCeLAvNuevR0W5Mu63jsFvG6o3ZmL5gkDYmlHbn5kMDLUQUgZB&#10;Zy2chY4JUSFYlr4Uzz3zDB77x2MY+eFIpC1JRUbiQg5J2o4Dm5mU82eBMA9bLApywY78LJw/ugv7&#10;99ZhT3UZ7whZsSgM1rOmME+MvFXmtTGwhbH7Es5+FJQ2PuUHQukIoXNIHqEyRpq+n7SN1F5K1yB9&#10;VoyOoW503xVP0dfVBl5O7AclNRFXGxvlv5aQLiQAqGU1B+Bk7NmzR17Tvbp98wa2bS2ErY0Fpk0a&#10;z4eC8eooag+pFK4R/AiIEhRpqBt1lpCHFEJtWEG+LBRdij3Mg6Jhb2TUi1lRmIOVCWGYO8ceLjYz&#10;eP6bAlMOUS0AkIzy+xJjY/DsoMEY0G8AbwNMiF+IpPmRTdvQuShsnsM8VhrqFhvgjOLMudhbmoeT&#10;h/bgwL6dqC7djPyMWCwMdoed+TSpQ4iBXkqbkYyDjwFQuU8EK/L8lHBYCW3VPVzF25OuQ+VFa4If&#10;1VikY9J12lvMQGJCLK5cuSL/xYR0IQHALpASAk8x0pM8QAblm9cbUbZ1M1ycbGEy7WcEuFIblZSi&#10;QcBQHlwCH0/vkHPenFn4SB5SKHtQKTm4omQLr3fXNFysrgb11duwec1SuDOI2JpOZR4NFValHlQF&#10;BNoDIMFmbrAPnnlqEAb27Y8R745A/IIFSIpVAZCMPDPqgTY3noj4MHccKVmO/VXFvOPjyP49fA4U&#10;mlSJfggoN4/K12uClVRCS1qumPp52rPm+7Q0GZDs/s9hPzLmMydjQWy0AKCOJQCoZam3AepNIjS7&#10;phtXLqC8aCM83exhZWLEe4GVB5E8GcWboQeSSle58VLwUxHMPK6UuHCsWroYW/LW8EKgSsrL7rpq&#10;1G4vwbrlSVgQMQezHczlyjLkJUntZ+pA0IYRSKn6Mw2F6/uPx/EB8wAXJyQgOS662TZkHvY0UdN4&#10;JET74NzuzbzNjzzXo+x1CwO2h6Ml8xBncgAS8NXPowtTrpMAaDp9EmJjInH50gX29xI9wbqSAKCW&#10;pQ7AqVOn6sVQuNvsgbp24TS2F+XCn3lG9hY0PaUlewilmd+a2rLII3RnIRkLd63NpuPHn8Zh8fww&#10;7CnfxAsDKB0e5P3VUQXkHaUoLViL8AA3dswpfHyt1DmgzKUrhdQqL0gzCO7WqC3w6aeeRr/H+vJO&#10;kKWpqUhPWsCX03o6F3m2BPFpRj+w7xCExuM1OLZfCteP7tiEjSz8tTGdxr1bag8lj1W9w0JXRj88&#10;VFLMZOrPmBcdjssXGhj/bsp/OaGulgCglqUA8Msvv8S0adP0ohoMAbCx4RgqCtYgiIGJ0lgCqNeS&#10;eWrk+ZDXR2NXqb2PwkaqahIT6s/b+oo3b8ROgh8BTwbgrqpy7C7diKwlcQj2dcEcN7afkznPfeMd&#10;BSycpPQVesB5mKdlAEb6z8bgJwczAPbjAFy+fDlWpqfwIXO0XgEgDXuzNp2E9MVRuHZ6L2//q6/b&#10;jn1Fq5CTFMZ7h91sTHi7n9Lzq83r7Ig1A2BkKC6ePYVbN67JfzmhrpYAoJalAPArBsAZelINhjyK&#10;S6cOoTx/JQtpneBsTQCU5uKl6R15UrSLFfyZBbMHMjrYB6uXL+WpIrt2Uv06FvIyr6+Ghb+lxVJB&#10;0IKsBEQHuMLWfAoDjRk/DocdA6CU/kI9zFKenDbBQsdcEBnczANckrIE6YkLmyZGonMRACm09XYw&#10;wZqlcbh+Zj8aju3D/tpy1OSlYVWcH7zsTXktRMrnI89P26DumEkAnDXtZ8yPCsWFMydw67pIhdGV&#10;BAC1LALgpvx8fDN2LIynz9APD5AD8ADKNmQhkD10VMTAn3lrNIaVHkJKWfG0N0G0jz3SF0SgYEMO&#10;n/yHVzKWOztofG9FSSGyEuchLsQLfu5WfIQFwY/aDMnzo2NJ8LFj4SgDKY2FZa/U26m0N96rhfu4&#10;IHnRQjwz6BkOwA8/GIlFrXqBaSSGlL4y388JhdkpDID1uHB8Hw7XlaNk5WKkRXgy+Jnx9B4FgLSf&#10;LgGotAGS5202YxJio0Nx/vQxBkCRCqMrCQBqWfoIwFs3b+LiSQmAQSw05SEwJTa72vCRCDSr2zzm&#10;zWUmRGPTuhWopl5eJdytrUb19lLkrl2F1MVxbDt3BDDPiuriUdhLg//5cK8W4KAOEA4/TymlRltg&#10;iZjjimVLM/DMYAmA5AHGx8Xy6irKNuTJUbJxJDs/ga4iN4MD8OKJfThUW4qCjAVIDHZj8DMHlfMi&#10;UBIAdd3+p94JYm48GXFzw3D+1FHcvCZ6gnUlAUAtSx2AM2cY49ChQ/Ka7hMB8MLx/SjLW45gBiYX&#10;axMGLQdeDWbGlB8ZKOyRlxqLssJ81PCy7XJhA2Z7aipQsWU9Qv08YD1rKi9u6sugQdDj7X3k7bFj&#10;kimQo84EAiK1L1J4fa/lsBSjdsX5ob5Yu2Ytnn36WTwhA3BxfHwzD5DOReOco3wcsCrWF3WblvMQ&#10;+NKJehxgAMxZMh8L/V14qS4CIKX90PXquhOkJQBj57IQ+PRR4QHqUAKAWlYzABrrDwAvnpAAGEKd&#10;IJbGLOy14kPbyJvLYJ5f6ab1qK6saAJf3Y5y1JTk8yrGC6IC4O1iA2crEw4/PhSMAUMBnibvSQkn&#10;qS1Qsnv3AGlekGVLErE0NQNPsxCYAPjuO+9hccIipC1ewGeEo+0IytSTHc0AuDrODzsLsnDj7AEG&#10;wH04WLMNuQyA8YGu7HswOJMHy65P8QJbnrPrTWoDpDSYeVEhzAM8IgCoQwkAaln6CEBqAyQAlm/M&#10;Qog3VWmZzoe10dy+K+JCUKRWnZhK5tPkPVVbN6JsTRIi/Zwwa/oEuNNQMXdptAg9uEqbH3lNBDcC&#10;IgcIe6V1tIy2pdp5Shub6qHvnC0I98e24hKsWbMOg54cjL7UC/z+SCzLXI4Na7PZemlGOHUAZscy&#10;AG7Kkj1ACYB5qfOxiIXAlPpCXqrynRRoq5+zq43OTQVTqRc4JiIY5xgAKWldSDcSANSy1AE4Y8YM&#10;vQHg5TNHsG3DSrg7SUm31PuZPD8cW/NzUNk0pncnqiu2MVBmY2UyVUhxhI+LBdyokjHzUihsJtBR&#10;xRUqBBrqxQDI4MYBKAORjGCnwITeKykx92Jh7DwpC6JRXVULB3tHXhew76OP49Vhr8HewRFL0ygX&#10;MAExQV78Wsi7jWDXtzTSC5V5qjbAw3VlKFoejyVhs5k3a8G2s5JCdnYO2q9bAMju7cwpEzE3gnmA&#10;ohdYpxIA1LIUAI79+msOQH2YFpMAePX8SWzduBrmZjMx1WgCogJmY22WWjWXWub5VVXyUDgnZS7m&#10;+jrBfObPHH5U1463V7EHNpCBjyyIenUZYKi3l6CoAJCAxz0qeZm2gEIpLnERgZg7N4YXQKVK0P0f&#10;78tD4bffegdTjKYiJioSGUkLMTfQk3eCUOgd6++MotWqXuAju8qxfU0yMqO92Y+AKXwcLdTaLHUP&#10;QCUP0HjKBMRQHiAVRb15Q/7LCXW1BAC1LAIgzwP8SpoUSS+mxWTXdP3SWWzZsAbjJvyECZMnYXVW&#10;OraXqmZxI/hVFeZgXdoC7rFReog3M+op5mBgwAthwOPl35X3ymcPAqQUSkr1+1ShpGqYnWYAdNTo&#10;uD7ONrz+HxVBeOLRvnxCpH5P9OeVoGlWODtbO+StX4/MlMW8rdPXhaouGyM7LZaHwOeP1+PI7krU&#10;bUzH6oUB8GEAJE+420Jg9qNCRp0gM6dOlEaCXDzP/lxiKJyuJACoZSkAVMYC6wsAbzZeQFnRRjja&#10;WcHdzRklxVvkJGepoEHlti1Yk7YQccEecLc1hac9zeUhg4GA18zYg9sEPxmAVEKKAMjWKZ4UD3+1&#10;BEAyR7PpfF4QKo1PHSA0PWa/x/uhLxkD4VdfjkVqahry1q3mhQ5m25ti1oyfsCQ+AtdP78OZI3tx&#10;cFcl6reuQk5yGNysjeFuY9IEQAXcmky5Bk3LWi5XX9fWcmkdGQO7kzWmTf4JURFhuHzpIv8/JKQb&#10;CQB2gQiAn38uVYTWCwCCAfDaZeyvq0D+8sXIX7kEVZXlqoouVWUozluJAC9n2JvPgKcD1caz5uXd&#10;pQrH7OGVYdcEQHqA6b3ycLP3qgdbWqZ81pa5Ws3E0H/9CwP6P8kBOLD/QO4B9n2iHx579HEMG/oa&#10;fH39sD57BcJ8XOBsMxM//vgN4qIDcfXELhw/sAt7aitxpHIj8tLmwpLK0ZtOlTpy2PVTaK9AUAK7&#10;/J2ZKdegvk5ZprR5qm9Py1pur36cpn2Zp+rNADjhxx8QEhqMS5cuyX8zIV1IALALpH8AZAi8eR1H&#10;D+xFdckmVG3bLE1hyQBIs7itXL4U4YGe8HCy4nNiUG4cL/nOAEgVjtWHs2l6iHVlFJaP+3oMHv37&#10;Yxx+fR/viyeYkQdIQHzrzbcRGBCENSuW8YKornazYDTpeyyInIPze7fiEPP+aHjfyT3lKFy9BM5W&#10;xnC0mMa+kyrEV86l/n3VvzO91wS09parm7JcWkfmCD9XW1iZTkP8gnm4ckXMDKdLCQB2gRQAGhkZ&#10;6cVYYEm3+cToitdHxiu61FYjJNgfP0/4joeMfHwwDZNjYa1ULp/CWQkQ6g9vdxglVBv/PJ7DjqBH&#10;k6Q//ugT3AMcyN5//fU3SFmyBLlrViOUeYAejhYwM56IRRGeOF6ejYM1JajfuwtnDu9B2abV/Hiz&#10;baVyWASnCB/npjCezqcJXPReAd2dIKi+Tn0bdaMiFIGzaeY7W2QvS8HVqyIFRpcSAOwCqQNQXzxA&#10;0rFjx5oBsKaiBNsL1iAuwg8OljN47hxVhqEeUfL6pAdWGsomtec1f5h1bdQbbWVs1OTxkfVnniC1&#10;CQ4e/AycXdxQXVOHTXm5mB/qz0vN04RICaHuqFm3CId2bMbpI/tw/OAeVBblIWOeH6K8bOFuSzPB&#10;0cxulK+oaq8kQGmCXEvTtK7lfurbqAOSOpmoenVSdABKC9bj+jVRCUaXEgDsAuk1AGX4kW3NX4/s&#10;xCgsCKG0EWupKjIDoOIFKQ8rpbPQZ6WzoLuM6v2F+LjhxRdfwqAnn+I2oP8AfPvd95gfG4fCwmJs&#10;r6jEiow0BjMXXhCBJmaf5+eI1Qv9sHfbej4c7vD+PagtK0RZ9mIkhnnAauZkXgJMmt9DdT51WKkv&#10;v5PR9tQRpOyr/uOhfkwyH0dLDsB1aQtRX10mZoXTsQQAu0AbNmzAmM8+g9GkyXqRB6ioJQCXpibB&#10;2mwq3OxmMU+ExuvSgy73/Ko9qPRZm725nTXKBYyPDsOi+EQ+EoQmRRrx3gdITExGOQNfWWk5VqQv&#10;YfBzZgCiSdFpek4b+DiZYbbdDBSuS5fGA+/bhd3VFagv34jk+cH4cfw3zFOcyQBPcwk39wAVU78O&#10;xTR5xMoPBwFQgaD6cvqs3Ff6YZltawo/dp0Fq9Nx6tAenrMppDsJAGpZlMJAAPxsNAPg5Mk4fPiw&#10;vKb71QRAKnNVW4XERbH4ecK3vEI0n7/XQ4Kc+oNKDy73/HiDvWQtH3pdGVWCSVkQg7Ql6Xhm0LM8&#10;FH5n+HtITknFjqoarFm5HDGBXvz6qW1Nmu+EKkObyNNixqFhfyX2767hnSEH6yqwPGUBLIwn8lL+&#10;VA2btlc/pybIKaaso32U/fgyOn8LAJIp95SMXyNb72g5Ax7O1tiStxrnTh0TKTA6lgBgF2jdunX4&#10;+OOPeS/wwQMH5aXdryYAMvjt3rENmcmxsJ41iYV/Zhx+Uml8mheEPbjM6CEl+FF5e4IJhZQtAaFL&#10;i/afjeWpKRyATzMAUgrMuzIAtxYX84IIfFuCNIe5EyJY2OzJwlvT6RORFR+Mo9tzUF+7Hbt31jGr&#10;xZZ1WVgS6o7Q2bZ8akzyGOkYCvgpRUZpElC/FsXofqhDTR2A6iNhWm5HFsB+dCxMJsPOxgybNubh&#10;0oUL8l9KSFcSAOwC5ebm4j//+Q9vA6SeV33R+fPncfLkSRyu34OdpZuwPDEGrtbU+WHJHkh66GUA&#10;8gdV6vlVQCA9xN3rAc4N8MTalStkAD7DAfjeOyOQwgC4NnsF4iKkYgjKdUrX6sg7dxwtjbEwxB1b&#10;Vi3GwV07cPrkcZw8cQL7aljonLMc84K8YW0yhbcFUkl/BVzq8FPApaxTlrUCIDMCYMvtFKNtCI40&#10;XM/N3gyBfh6oqdqB69dF+5+uJQDYBcqTAUgjQY4dPSYv1R+dOX4YZblZSJ0XzDsJqBy+VEFZ8pr4&#10;A0t5cfKcuPQ50scZUXLJ+e4yCoGTYudiSdISBsCn0e9xCYBJSSlYlprUbE4QAhJBiLcDMk+LjNJd&#10;Fkb64gAD4G2quMLCTRp3e+vaFSQnxGHaz+N5biBtRz3OBCnl3MoxFdApy9XXKXCjZfSZXpXPitFn&#10;8iopz5LOEx3kiay0xThz+qT81xHSpQQAtSxqw1m7di1GfjiSzwp3+JD+tAEqOnviCMo3rETa/BB4&#10;Mg+Ewj5KyA3lHqAT93rCvdjD6kUPNrVl0VA31cPdnUYl8RPmx2DQwEFNAFycmIzURQt4xRjapgne&#10;HErkjVG4acdDXCoIW7FhGS4c2SVNPiRDcHvRBqTEBLJjOMKH/Sg0QVCGm7opAKT7odwT6VzScnql&#10;7fj1yt6zYrQ9LaO6ihSaZybOQ03ZFlyh6TCFdC4BQC2IoEfhy40bN9DY2Ii0tDS88fobmDhhIm9z&#10;o/W3bt3C7l270Xil+xNdz506jurCHKQvjOSzolE1Ein8ZfBjRiWuqJw9DYOjhGiqmKx4RMpD3n3m&#10;iOgALwx+chD68xD4PQ7AJfHz+TppG7pGSt0haFO5Lkd2/Q5wsZrF5wpevSgI+0rX49oVgo7U6UCV&#10;YnYXr8Ei5iF62puysNmCQZOKpd4ZgAoEFVMASMvJ26NXWqa+H8HP2WYWNq1djkunDuPmdZH/1x0S&#10;ANSCCG4HDx5EWVkZ1jHvz87WFv989p/49ONPkJyYhJqaGmwt3oqFCxbg1KlT8l7dp2tXLuLMkX3I&#10;zkiChfFkXuxUSoFRHmb28DLvTzEJKNJ6/TBHPi3mAOoEIQAuTtIAQFv2XQiCbJmHEwOSE/O6bFnI&#10;TxVuLLAsZT77ITjKhwiSrjdexIkDu5ESF8k7hRQPUP28miCoGN036d61BqCmffmk7A5WfNrRG1cv&#10;sx9JUQGmOyQAqCXl5uTC3MyceSTvYvCgwej3RF88zbyUjz/8CFONpuDHH8ZhXkwMzpw5I+/RfaJc&#10;s5tXL6Egbw0crE3g6UTzYpB3Jz/ADBwEERoHHM68QAqHeUgsP+D6YHxeYBYCD3/7XSQkJCJlYWsA&#10;Sl4gLSMvUPIEfZ1tYGs6BREBHqgrLeCTECm6dPECCnKyERfuB3eaMpOFwlInSGuIkSnXoupwke4R&#10;AY7aH+kzTcyk7EvLmszbBVGhgaipqpTPLtQdEgDUkqqrqmE2axZe+OfzGDiAinU+gX6PPg4arzqg&#10;bz989cWXqGWe4A196OljITmjIHaUb0VMiDdC57jwlAyq+Cw9zAQ/B14NhiBIQFT3cPTBBj81mN1j&#10;CYBxC+KRFBfDlkuwkTwwBeISwAh+PBR2s+NhfwiNvY0Pxe6yzfJNAR+Fce7kERRtWAMzYyPYmDBQ&#10;Nu3f2otT7ocCPPVRNHyiJXZ+fg/Zjwi9p20CmdGIm6R5odiybgWOH9afRPmeKAFALenG9RuIjIjE&#10;0KFD0Z8Br99jj6PvPx7DQOYJDn7yKUye+DMvj0/hsr7o6MF92JKThQWRAXIOnFz5mRk9xNKDS8m8&#10;Ku9QX4w8wLYA2Mr4dyIwkRdIBUgteTn8sNnW2LQmg5cK41WY2Q8DTUm5s6qchahWcLEy5r21ITyh&#10;Wg2uDGL02jK8pWMrnR5KxxH9kDTNi8y28XG2gp3FDKQnLcThvXW4fOGc/NcQ6g4JAGpJBLa01FSM&#10;/GAk+j7Wl3t9T/YfwMK0JzD0Xy9jjrc3zp3Tr//s169cwKWTB5CWMA82s6ZhjpM1f4i5sQeWPD8l&#10;ZFN5hy3g0k12JwAqnQ/S9UsAo0RvZQ4TDxbims6YgJRFMbh67jiHoKLDB/ZhQdgc5i1a8c4QGiVD&#10;8KSEcAIcT49hx1DSgugcdC4FiIpxWMpG72lfN1tTTJgwDunpabwpQoz86F4JAGpJ9B+ZenxtrKzx&#10;3DP/5BP20JwVgwY+iQ/eG4HMzExcuaJfE15TGghBMGdVJvwZIKgdkIaDSV6MBEDqSZU+MyMvSI8A&#10;qLQBzpsfh8Wx0Wx5cwCREXg4tGUPkCq+0GcfJwvYm0/B/BAvlKzPxPGDe+W7Apw/exoVm9cheX4o&#10;nCxnwNvRgv8AhLPjKx6eVDFHeqVzqHqdVeel3ErKP6TQmM5JCdah3s6IDPLBtiIWegv4dbsEALWo&#10;q42NSFqciA/f/wD9mAdIIfCzgwZjwk8/8d7fmzf1c6D79tIi5kGFI9zXBYEsdKOHmB5mSoGhB548&#10;HfKe2gwxu8EoDaYJgPMYAOerAKh4XvQqfRdarm4OPMXFw34m8+4s+cRJVdu2NAGJpqW8cvYo1q9I&#10;g7nxJO61SYniUojLIciOTZ4fvdI5Qjwp5KX7JTUf0PmpF5lyLPlsegyCFHovjPRH0foVOLp/Dz+X&#10;UPdKAFDLoiTor778ioe+A57oixf++RxcXVxw66b+pjmcPnEEFcX5SJgXiiD2cEuhL+X+2fCHPoJX&#10;STEsADY3ZT8VACmMJQi62c6ExcyfsTF3NfsbXWMMvMVDU0pNyV27EjOnTuAApGMox1O8PA5A9kqh&#10;L3UWhXlJHS/KuQi8fJIogp+LNZxtTLB4QTRve71y6aJ894W6UwKAWlZtLc1byx7QpwbhaWZvvf46&#10;0pcuZd6FvIEeikLhk0f2Y1VmMuaF+jBP0JmFanJDPoeHHD7K8NAHe2rAU00AnDt3PhbNi2LLW1+f&#10;ehuctEzq0VVg5mw9k5fNX52VhqsXzqglJN9G0eaNcLUzY56bVCpMaguVoKccm14JgJQ0znvMaYIo&#10;tpy3GbJwl4yKnvq42CCAvV+7KpNFCtQUIsJffZAAoJZ1+dJlBrx0vPv2cLz0/AsY//0POHRQfyrC&#10;aBQL/S6eO4OKwjysSl2IhLmBiAny5A82b7tiDz+1nVEHgvLwd7cpQ+EIgNHRMQyAkWy5CoBNoSp7&#10;T0BSYMXDVfkzvfo4mcPRcirWZSTgzP4aXL2k6qjaW1uJ5YuiMT/Ig0+grgyNo/3Uj8GPy3t7Kc3F&#10;mv9wSNfC7h8Lf6nUVjCD34aVqTi4qwo3b4h5f/VFAoBaFnWGFBUV4YfvvscnH32M+fPm6W3bn7qu&#10;Xb2CYwf2oDh/HRLmh2FusDfm+ruzh5qGkZHXo9YBoEULUYPW3ZgCwLffHI7oqNYAlNr+CEzSMnVY&#10;Ke9pPYXBng6zkDIvCNvyVuD0cdXY7dPMK67avBaJc4Mw224WaA4R5fi0P/cI+THpB4K9MgBKHiC1&#10;DVKYLXWE+DAPckFUEHZXluBywykeZgvphwQAu0D79u2Dv58/Zs4wxo7KHQYS7dzGrZs3sGtnDebN&#10;DeOzxM2ncJiSpNlDLD3ozSF070ZtZJ3zKnkI/Fg/vPnG24iMiEZCTARbLsGOe2cMTvRKXqsyWbu6&#10;8XW0nHl15AVS4nJcuC8vlKqIQuIzB2qwZGEk7Mymci9Qau9j52H7qwNQgSCNoVZ+KALcbPiQukj2&#10;Q7JyaSJOHT8q4KdnEgDsApHHR+OCw0LDcPbMWXmpYaih4Sx27KhA1rI0hPh7sdDNhcNC1bivH6YO&#10;wPCwSMTPDWfLVQBU4KTASB18ihEkFbO3mAF7WwtUlJfKdwK40XgJjWePISN5IV9PZcOU49Or0hmi&#10;7nny48oVdNztZ8HRZiayl6ehfnctGsWUl3onAcAuEIXBVAi1uKiYvzdEVW6vQFRkGCICvflkROHM&#10;s1EVRlCBqLusOQAjEB/dHIAcbOxVgZQCP3pPy+i9NP2nHfcSTaZNgtFUIxQVFTZ5aVQo4SaD4LLU&#10;RNiZz+CjOBSQ0nEi2X48PUjOMaT2UmonJK+PUl7cHMzg6mLDJ6GHHo0AElJJALCLRCNDaHicoaqh&#10;oYGFw3XIykzjEAzzcWYPuNTDSQ9/d5uSCE0ADAkJw4KoMLZcBUDFFADSewWCtEwylSdoNWsqrCxM&#10;sK24ALeuX+EQvM3+hrduXMeS5EUwmT4Js+3NW4GUn1NJsmbvqc3Pg4HPxswIC+YGY9uWXJw9fYL/&#10;EBrqj+EvWQKAQu1qR+V2PnscNeJH+LrwThEpNUbdGBS4Z6hYi/Vy2gm9VweSYsp26u/vZMpQuDdf&#10;fxtBQSGIiwxly1WhqMpU10THJ4DRNUgVbgheUsKyAwtxXewtUFq4Adcvn+Pw42LQSk5ahGlTfmoG&#10;QOVapZQa+l5Svp+3kyW8Xazhz9ZtWr8CV8+flgqvCumlBACF2tWlSxdx8MB+rMtejgXRwQyALuxB&#10;lzweAojUxkYAlJKApRqC6gCSPCQFPFE8bFR1ShBIFCjSZ3pVPrdnCgBff/UN+PoFYn5ECFuuAiB1&#10;VtBxqC2Owlzpmuz4dTa7Rhlgrtaz4OFojbLNOQxap3gytKLUJYmYNWMSPB0t+PW2vG4Fgr5OVrA1&#10;nYroIC+UF6zBiYN7moosCOmnBACF7qirVxuxu64GeetWISEmHNEBnvyBp4efICDBhMAg1eBTyj/x&#10;klQ0fpiBSfKSpHYz2k8CU3PgNfssQ0bxtFqaEgK3BUCCLB1H6gyR4ExVWST40THl62PbRHo7w83G&#10;FO72ltiWvxaNDcd5j7ii9KXJMDcx4t5dSwDSK3mQNJkSpbtEBnggJysVZ4/W49plUeZe3yUAKHRH&#10;UdsVJe8eP3YU61ZlMQiG8bQRaaSI1NNKISV1KtAySgWhXDgCgwQ+qX1MAR1BifZXIKIsVwcgvaft&#10;aBtaphgHr5dT01C4V4e+jjk+fpgXFqwxp5D2J6PjUToMT4thywl+dA30PsbXlXuATjZmKN6QjStn&#10;jzAAquo2LstIgbX5VAY4CYCK0fHpO1JhBZtZRvB1s0NJbhZOHdwljSgRnp/eSwBQqMO6fPkS9u3Z&#10;hQ3rshHHwuG5LNSLZPCImuMi5dTNZmCgUSNNIFLg1RxMEpCkElJSCK0CFS2TRqC0AUBmgZ4uTR7g&#10;q0Nfg6eHD2LCAnn7pOr4quNpsqbjs2skKBIAXe0sULJxdSsALs9Mha3FtCYAKucg4Lvbsf1sTTA/&#10;bA5yV6bh6L5aXL3YoGpDFNJrCQAK3bXq9+3Byqx0JC2ci/khPnzECE2bqaSEKLX3KNxVYENAUqBE&#10;AKHlSlKxsp5e6TMPk9l7TQAMZh6gv4crnhoopcG8Nux1eBAAQ4O4Z6jASdmXzkFGx1SWK+eXjkfL&#10;7DkAPR2tsW3TGhYCH5Pa7mRlMQDaUVksGYC0L3m6Ps4WcLCcDhcW/hbmZOHCiQO4ea37J70S6rgE&#10;AIXuWhcunMeB/fuwZVMeMlISsHheGAdhpI+r1ObH2/0kwCigIXAo1nKdOhxpmdJ+RxDkJm8nbUsA&#10;dIM0FE4FwLmhzAOUPc2m8zCjY6kAKIXldGwFvtQJQgB0spwJV3tLlG7OxbULp5t1gmSkp8DSdCoH&#10;IA+d3awx234WrEylVJeijWtw7OAeXL9ykXmO+j/sUUglAUChTuvAgXoUbt6IVctSkRQXiZggb0Qw&#10;CCpJwQQ1CoMV0CmmAEqTSWGzKnRV349MAaASAg975VW4uXsgKsi31bZkynEIdpTvR0VJ6XMTANl7&#10;Ct1tzabDzsoM2wrzcaPxIngyNLXhsdf0tGRYmE6BFyVCs2sLnG0DXxb+erjbY/OGNQyYZ3Dr+lX5&#10;rggZkgQAhTqtK5cv48TxY9hevg3rVi1D8oK5iA31ZXCRQlHylnhhAAYNpVCotLx5eEsgUsGIvDRV&#10;BwktU7fmHmB/DH15GJzsmZfn79VsO2VfOo66h6kOV+UcdL2mMyZj2vSpKC7awkeA8MRl5gXeut6I&#10;jKXJsLY0hicDYIiPE6KDZiMrLQF1NZU4c/I4T5YWbX6GKQFAoXsS9Q6fPHEcu2qrsXXLRixPXYwQ&#10;b2fmKTnw6tKUd6fkCEqmgpRi6t4YgZGKCCidJC23JQD6znbhAKSJ0Yf++1XYW5ojfI5bq23JmgCo&#10;BlzluAqIySt0sDCGk50ltleUyd+MfbdrV9B4/hSWLlkEOztzzI/ww4rUhdiwdjl2MfhJc3oI8Bmy&#10;BACF7lk07O/6tat8hrOSogL4eLnCj8ElYLY1g58EQSlFRoIatcdRmX2lVBUtIwDSK0FKPUewpREA&#10;vdwcMejJQRjYbwDvBba3MOVzbWjano6nmOIJqgOQKrx42s3iVWEWRwWgflet/K2Aa5fP4/zxeiQn&#10;xsHR2Q65q5bi+L4a9j0bcEPU9PtFSABQSCuScgWv49jRwyjYtAFZ6Ym8sGqoL4MhgwvNhUt5dwRC&#10;8gSb9xBL3hl95nBi79XBpQ406rDwcHbE4IGDOQCH/nsYbM1mItRLBUBpRjvJ46TjKSE2nYd7pfIx&#10;CYDevCDqND4BUsXm9Th78pj8jYDGi+dw+vAelG0rRF5eDvbvqcOV82d4yCv0y5AAoFCXaN/OauYx&#10;ZSAmKgi+Xk58rhGCIE0zSSGuAjeCkJJArcCKQmIFUK0B6AAXmnJA7gShNkBr0xkMeNI+ZBIApbBb&#10;6QEm4z247FwKcMkj9XSkwgWTkZu9FFcaaHpMVRoLebTHD+4Rc/f+gtVzANiQB6/RwzE+MA+q33ih&#10;rtKFcw18ft26mh0oLNiAFakJiA70gp35dDhYTIebjQn8XK055AhEBCWCV0cB+OSAJ5sAaDWzHQDy&#10;uTrYcn4cyRTo+rlawt/NioXqNti2ORc3rl5plv5CozmuXDqvNk+I0C9NPcgDbEBh5HgM79MLfYZb&#10;I1tQUGe6yGBYXVaM5WmJzBt0hY+7A3zdWThK8GPm62INX2crXnI+yI2FqCzM5fX82CsHoAeFygQx&#10;6lixh7ONbdOkSARAy5nT2LaqbeiV9iMQ0jhl6okmr5MmOA+gCYqcLXno6+NkyqDsjoxFc7Gnbod8&#10;tUI9ST0wBD6GwjgTjBw8HNaCgjrRjevXOQSPHz2MPbt3Yse2LSjOycLimGD4MSjZm0+DjYkRHJl3&#10;6GZlAi9bc/g5MxgySEpQk4op0Cv3AO1seS/wgP5P4uV/vQJz4+lsuZR7qCRi02gUgiKfnJxBb46T&#10;JZytZsKSncd0xkRYmU6Gh4MJli1ZgCPMU7104bx8tUI9SboBYEM98pICYcRC0OGD+6APg8/w4aNh&#10;ZB2HjPJ6NDQ2oj5uNLwK5e0bG1Cbl4RAo5EYPDapi0LWBpRnRCIurxsg2FjPzh0Hk/HD0LfpS/cc&#10;Xb14DmcO70HRhrVIT45HXHQY5oUHIDbcH/ODfRDj58EhRl4hVVlxtzODq80suNuasvemsLMwlTpB&#10;+g/kAJwx1QjuDlZ8Ow97c3gym23HXh0seJgd7uOEBSFefKKnCHb88FA/zIsOQUrCXFRsY/dfpLL0&#10;WHUxABlkIkejby8KO8cjMqMc9Q0NaGT/GhgUyzMCMbpvL/Ri68kkFhD8shFnNERaPvouAFgeyUPc&#10;vuMz2t6nPgNGwwnAw2EUV8uuRMdqPIbyvAx4jZS/dw8EILWzUbva5UsXcb7hLM6cPoWTRw7g6J4q&#10;7CzZgOLsVCSE+TDgzeTemtGkH/DzxO8wedL3mGY0HuazZuCZwc9gYL+BGPbvYTAxNoaF2Qy2bhyM&#10;p/6ImcymT/6RhcaTWbhrhpS5/ihZvQR1W/NwZG81Thw5iNOnTqDh7GlcuXxJviqhnqguBGA9Msb3&#10;5Q/5MKMM9qkt1SNpbB81AMoq9LprAB7LGCvt08cL5fKyZqpPwlgC5OhAxAUSmPtgZGC57iHIdCxp&#10;dI8FYCvdvs2Hkl271IDzJw7h6O4qlG3OxZqspViauhiJiQuxaPEC/pqctBCLE+LwwXvv48XnX8B3&#10;33yLkMAAJC6KQzJbn8I8yiUpi5CSlICMtGSsz87E9uKNOLZnBzv2QVy/fJ5XehEJzEKkLgJgI+PX&#10;MOkBHxaoGUbqaiyE9ZBeMMlTQ1EnAMg9zqQkZNe3RlpjbRzG9h0Okww1FB/LQ+DowRjOIKRrCHYa&#10;gA15MBkmeblt/6ioid1br+F9Or69PosPT7uBG9euYMa0aXjvnXcR4OePA/X7cOvGVbb+pghnhe5K&#10;XQLARgavIfRwMw/LWh1q7aghYzxGJ6mhrlMAbEMs7KwtLGTht/y5hY6V56H8nk9yd+o0AMsDm+6t&#10;1x1/WZjudnt9FgGQAY5CaCtLC4z84EPERM/F8aNH+DK2gbSdkFAH1QUAbEC2ET1wzFgo2uHH+1gG&#10;AtV7ZVsBsIFBLA/Z2dnIa49WjcwLLK9v06NrPFaOvLxsdpw8FNa2ICLbl2ZDU0x1DGqzVF939/5i&#10;Q20h8ti1Z+eV4xjbvTUAm59D/QyNasvJ6mnfPkbIbgl06jxi90g6D0FdOorm7RtRX8iuRf5E18fv&#10;bWE9u9PtiLdhSvcvr7AWnbgVWpGNtTVGvv8B4mJjcerUKXmpkNDdSfsAbGQhGvc4mBllt/8wtSc1&#10;ANay8HV8374YNnwY71Ch5cOaha2NOFYo9Rrz9Zq8xsZaJJmMxfjIDAbAPGTwNsBe6DOShehNB2LH&#10;KY/EaH6O0VA5pAxOx2qRYdKJjpnGckSyMHukVzZqjzGA1Rcijq5j7HDpWOoArM+GyRDp+6k7ho0N&#10;9Shk18u37zUMI8dbI6m2GSJRm2SC4cONEEcAa2Aeb7YXRvL2TiMYjTdp2r6hXO5dZ+t69aIfqHpk&#10;GLH7Okx1b/uMTdIYLjewvwmdI4n9ADWwH5Iktl+vXuzvws5hHRiIQGbZOoqzra2s8P57IwQAhe5J&#10;2gdgfZIMEGZ3G96pSwHgkGEYbZ2tAk4DgwR/eIcjrulhk7yn2jgZEq0ARR0tfZu3MTLVx43k2/dp&#10;Bmq27Wg6vjoAZd11WM7gN7wPhli3bGNUzsGsxT0qtJaWt7p1x5T72tqrrk8aiz59xiKpJXzq4zCS&#10;9hnG9lG/gIYMjOfHGonRRl6qpHBqLxxGy1m43Ook0rHGZ6j/pJUjkAN7MLzyWnuuXSUad2xpYYH3&#10;3n0XCxcswGkBQKFOSvsAVCBBpg0AMti0fK4VSIzNaIGhNgDVmGeNPkM0dMawh3o4v1Z12B3TGgAl&#10;wI5UA7VKbbUBFnrRue8CgPLyPm3c6/JAyWsdwtar4MRAx4/FvmOLa6uPkzzT0S1WlHtp6KlnUrYf&#10;rulLdpEIgGamZnjn7eGIXxiPM2fOyGuEhO5OBgHA1hySjt+s04SkcR+5TbLPYJ7719wGo498rcxJ&#10;k6UtAMrekSbwMmkLgCpgtXFFTZ0gJlA5wGoAbLGb5utS7omG61Luyb38re9S6gBctGgRzp49K68R&#10;Ero7aR+ATQ8qMxVV7l5aA2A5vChk7hC0SFoCoNIU0Ma22gFgI/JMpO3bBGBDNoz4furf524BSNcl&#10;eYCtPD35nrR5/i4SAfD9d9/D4kWLBQCFOi3tA1ABDj1Ew+M0NqZ3SFoDoPywd/hatATAO2yrHQCq&#10;PLOWIatKCuzUQ/G7ByB5ksNo+RDrZu2JlL6ksUe6i2Vhbs47QZIWJ6LhrI5PLvSLURcAkJ4Vube0&#10;jfavDknbAOzV0YdUywBsY1SKdgCo2r5tb1v5/mOhajLtBACZGmuTYDK8D/qM9EJGXh7yMrwweqQJ&#10;1HPLdSXqBBn54YdITkoWABTqtLoEgKqHtZeGHtAOSmsAVPeSWh5JUT2SApWeYC0B8FgGxtK2zXqr&#10;VdIWABuyjaTjtNHW2BQCj1T3gDsHQBqFEsjuE43nlnISddHnq1kEwI8/+hgpySkCgEKdVtcAkImn&#10;ZvCHrA/GthmeKWpEbdx4jFffTmsApI4CKd2ll6ZUEYa9POvxapBSADgEgS2IcozCvTauqbVU4O1j&#10;ktfqR4AnJ9Ox2gBg83QT6sk2ke9ncwBSnqGSuqJp1A3vAWfrmqcAdQKADOjjR0dCNWNG94oA+MlH&#10;owQAhe5JXQZAUn2GkdRuxB7A4dYZaDnwgtRQngGv0cMwvkVlFnrgFdi0ZJaSBtO6Qd5a8z5NkCDr&#10;i9EmkUjKzkZSpAnGDu7bCtC1kco4Zmtk1zNP51gtsgONEJgkJ0n3MUJS7bE7e7ZKuxn//sxz4js0&#10;su8cx0JJuZlgmBHisvOa7g15dBx0DNZxlHBMSdBJXvBKioM1P9ZIeOVRCTFpexINPaQqOK3y/Riu&#10;IkeyczOYNVvclKzeGoBKr3JLAEppMH0weKwJT3iWLE4KheXRLbqUAKCQNtSlAOQ6lodIZYQGs77D&#10;VGkog/v0xUijSDQvydeA2oxIjFcHllcSCukJa2AgijORHnZa12ckrJPKGSRqkUf7DJd6KpV9stWJ&#10;21COyLGqtBeyPoPHIlBTPUA+ekOqZMOt72hElrNjURjal8GaHTuvIwBkoiIM4wcr10XGri2yHLXk&#10;afUdCaPIjKYha5LqkW0yXHWdfZQCDsxr6zOY3y+phqK0dZPqs9kPSV9ediwwKRvZSYEYP3IkTJJa&#10;/LAcK0SS9cim4w8bT8ej70L3XRo9Ip2X7m1hE9ga6zN4+5/qe7S0YSxs78gd0Y4EAIW0oa4HYJNo&#10;tEY9ymWPQaoL2A1qGu9757MrY3C1cZ1N43mVgzXe4ajydd71ue/i+92VaE4VkwzmxdKxlb+jYhmI&#10;MxmNvm21Q3aBqBdYAFDoXqVDAAoZrJj3N77veLRolmylQusW7ZNdKMoDHDVSdIII3ZsEAIXuoEbk&#10;WVPoa90+3GgcsVfrzp6ukgCgkDYkACh0BykApMrecShsWWyWai1mR8LIKFKtqk7XShkKpwBQjAQR&#10;6qwEAIXurMZaxI1v3oHUZH2ljhZd+mACgELakgCgUMdFs9mpdX6U13dPRxYBcKbxTAFAoXuWAKCQ&#10;wUkAUEhbEgAUMjgJAAppSwKAQgYndQAmJycLAAp1WgKAQgYnAUAhbUkAUMjgpA7AJSlL+MgXIaHO&#10;SABQyODEATjDmAMwNSVVAFCo0xIAFDI4cQBOnyEBcIkAoFDnJQAoZHBSD4EJgOfOnZPXCAndnQQA&#10;hQxOAoBC2pIAoJDBSQBQSFsSABQyOAkACmlLAoBCBicBQCFtSQBQyOAkACikLQkAChmcBACFtCUB&#10;QCGDkwJAmhNEAFDoXiQAKGRwUgD46ahPBACF7kkCgEIGJwFAIW1JAFDI4EQANJlpIgAodM8SABQy&#10;OBEAaU4QAUChe5UAoJBBSgBQSBsSABQySAkACmlDAoBCBikBQCFtSABQyCBlaWHRBEBRD1CosxIA&#10;FDJICQAKaUMCgEIGKWsrK4z572gsTVsqQmChTksAUMggZWNtzQGYvjRdAFCo0xIAFDJICQAKaUMC&#10;gEIGKVsbWwFAoXuWAKCQQcrO1o4DMEMAUOgeJAAoZJBSAJiZniEAKNRpCQAKGaTs7ezx+ejPBACF&#10;7kkCgEIGKQd7BwFAoXuWAKCQQUoAUEgbEgAUMkgJAAppQwKAQgYpAUAhbUgAUMggJQAopA0JAAoZ&#10;pBQAZggACt2DBACFDFIKAMVIEKF7kQCgkEGKADj6P/8VABS6JwkAChmkCID/+fQ/SEtNEwAU6rQE&#10;AIUMUgoAU1NFQVShzksAUMggJQAopA0JAAoZpDgAP/llA5DmP759i5n8WUj7EgAUMkgRAD/5+BMs&#10;WbLkFwvA61eu4NihQzhy4gSuNF7lQBTSrgQAhQxShgrAmzevoq6qClUdsB0V2+DhYI633x4O39AY&#10;lFRU4crV6/KRhLQhAUAhg5ShAvBq42lEzJmDOR0xH2/8MPYz9PnT79B34HOwcPbG0TMX5SMJaUMC&#10;gEIGqZ4QAt+8egWrM5NhZWWB5PRsnDp3UbQHalkCgEIGqZ4AwBtXG3HsyBGcPCvyHLtKAoBCBik7&#10;OzsGwFG/aAAKdb0EAIUMUjQniACg0L1KAFDIICUAKKQNCQAKGaQEANtWbekGFJQekD+11qmj+1G3&#10;75D8STvauikHa9bnYu+h4/KS7tB5LInNQKP8qSMSABQySAkAttaV8yfhbTMD06x9cUVepq4j++ow&#10;22IS/vbnRzDFKUxeem8qXJmAwY/1xsDn/o2PP3wfTw0YAFNnPxw6deeOm7MHa+Bmb4l+f3sE9/Xq&#10;hV7MnnjyGawrPyxv0VrRsy3w1rDn+bZkv//z3zB8xCjkbq3BjVvApmVxePOdD7GlZr+8R/sSABQy&#10;SBEAP/7oYwFAptu3buFYfQ1mTfoJXhGLcfHKVXkN0+3bOHF4H+Y4mmBw/8fxwP33c3DcKwBv3byO&#10;ZfN98Nvf/haf/+wueV03b2BTdipefG4wfjC2w4HjZzs2euXGZcwx/5FD8LeP9MYUxxDcame/44f2&#10;Ydwnr+LJF99ARm6JvFSluuI1GPbKq4jPysP1GzflpZolAChkkBIAlHT79i0c3VOFKePHYqqVBw6f&#10;bOF53bqJS+cbcLrhEnZtXYM3/vXMvQOQnXPb+iUY9Pjf8MRLH+K8Wsx54/JZzHEwxp//+Ge4BMXh&#10;/GU1GLejGxf34e8Pklf3AIa8NhK1R9v2IE8eqcf0H7/AdHs/XGNeX0vdYiDeuCIBb77+Ohak5+DK&#10;tbZHzwgAChmkFACmpKT0aABePHsCfo6z8Ob7n2Ht5op2E6UvHanCx+++es8AvHLuOKb97xM8/OD9&#10;MPdPlpeqlJO+AK888xgGDBmObTV7O+QF7spfjN/96a/47UP346+PDUR44hpoYBv3aPfvqsSPX/8H&#10;CSu2yAtb6/yZ43Cb9RPe+mA01hRWsvBY8zUIAAoZpCQAfoSU5J4LwJvXr2J9ZgKeHzQAlrNDcOpC&#10;+83/V0/uxCfvv3HPACxak4yXnumLXvf9FuurjshLVTpUXYixn7zNzvMg3Oem4dr19sNQUpDVd/jc&#10;yB4jX+qP+x/6Lcb+bIFTF1t7j7eZR1ucsxT/Hf0ldh5rZ1jgrVso2bAKrzz3JL7+2Qx7j56WVzSX&#10;AKCQQYoA+NEHH/ZgAN7G6eMHMfP7UXj0yZeQlLXhjsPktALAm1cR7mmNv/z+YTz4p8E4ePaCvEKl&#10;xjP1MGYh6v3sPG9+PhUXL7cP5ltXz+Pjl59CXHYZYjxn4QG23z+HvsM8t2p5C5WuX2tErJ8tfpjp&#10;qjH8VdepQ7tg/MN/8Ne+z2Bh+lpco16SFhIAFDJIKQBMTkrG2bNn5aXt62rjZezfU4sVyzMRFxeH&#10;ID9vBMxL5etu3byJg7uqEOrvAUtrOyxfm49LjTf4OhK1Oy2MCoCZhRUWpa7ABbV12tCJI/uwNGkx&#10;5vjMQWxsLEIC5sDbLwRFpTtwRYMHRZ5QSU4aHvvTb/HmR1+hpLbtnlNF2gDg1YbDmPnTlxxSfV54&#10;H+cuXJLXqOnmebjO+hm/ub8XfvfEUJw4334Bh8M7cjFg8L9x+Pw1VJfk4vnH/4DfPNIHTv4xuHy9&#10;ObQuX7qA6d+OREjiWnlJ27p57QIifGzxu189gLFTbHHweOv/JwKAQgapJgAmdxyAVy42oKq8BLHh&#10;/njnjaH4y5//gHHWoXxdXVk+/vfZR+jz59/jgYd+jRGfT0DlroN83cHarfjhq1Ho/2hv3P/Ag3hj&#10;5OfYsmMvX3evusXC2LxVS/Hjt5/ji2+NEJ+chtzcXGSkJGDCN2Pwxtvv4dvvf8D48eO5Bccv4/td&#10;v3oFgbYTcF+vB/D1TyY4wuBxJ2kDgCf3bse3/3mXH+Ofw/+HCxcvy2vUdQP+TjPwh4d7oddDf0TZ&#10;ofZTYjKiXPHB95a8ze/s8UOwn/w5O/4D+GjsJFTXN88rPH2gAm+/MhSFu0/IS9rTLaTHh+PJv/wW&#10;f3/6dWwur2nlJQsAChmkbKxt7hqA1Dt4+fIlHN9Tho+HD+MPWXJ+Hc7u34Evv/gMnoHhmG1vij+y&#10;B3fASyOQv7UKR3eX4bNP34eDVxBSE+bhb488gP7PD0Pa+mL5qPegWzeQuzwJb738LP7a73kszy3G&#10;VTltg9r3VqTMw2N//DV+/dvf4/kh/8Lw4cMRmriar7904Sw+fOkx3PfrRzDDwfeO4SBJGwDcXb4J&#10;nwz/Nz/Gq5+1Hd4Gu5ngT7+lXt37sLLiqLxUk65j5tj34RO/jn+6eb0ReVmL0Of/PYQ/P/E8UlZu&#10;bNYZkpccgDdHjcfFFp5hWyrIXoI3n++L+x78DcJT1qCxxX4CgEIGKRtra3w44n0kJSZ1GICKdpWs&#10;x5sMOv/36PM4eOQwvvvPe5ifsR4N588hIyEcf2EAHDZyLLZsLcKMCd8hLD4dZ85dwOG9Fej7+154&#10;5t9vI3tzpXy0zuvQrgpM+PJDPPTg/Zhk64czF65QJ6es2yjZtBYvD/wLHv5LP4TELEJ9fT27Rsnj&#10;OndkO/7yq/vx6z/8DY5+c+/Y/kfSBgCrt+bgg9df4McYMc4cl67cCYC9sGxb26NOLp+ow+uvvIGS&#10;vbJHx27AgZ3b8eV7L+O+B34FE+cgnFLLs3Ga9CmM3Tv2fUk7itbjv+++zK9jmmMozl1qfr0CgEIG&#10;KQLgB++N6BQA02MDMOAff8RbX0xHsN1EOEcs4wmz1y+eRthsU56Q+7OFMxwtLOAXm4pLjdeYs3Yd&#10;W5fP5eve+fRr1Bxp3fhPunTxPDbn52BH3Z1C5FtYk5GAgX99GA880g8r87e2SP69jfy1GRj45wfR&#10;649PIC5tlbxc0s4NCfyhfqRPf/jNldox7yRtALCqeD0DoDQS44MfLRkANef5dRSAxSvj8f5Xk3Hu&#10;giqUvn75LCK9rfEQ23fQq6NQVr1HWnHjHF578q9YVlgvfe6A9m3fgm8/Hc6vY8S3M3Hy7Hl5jSQB&#10;QCGDVKcBeOsyZltMxv890AsTp5vg85+d5RXAsf078fOYd/DQI49j4oQf4OQXgUPHz/B1V69cYt7H&#10;f3D/r3+PieazWeDWWtcar8DH9Fv+sD39r7ewclM7XuLNS0ieOwf/j237+PPDUbK9Tl4h6da1S0id&#10;6yV1Njz1MjLXNc9527TYl5/nT/94CsFxy+Wl7UsbANxTsRn/efcVfoy3vzFpIwS+hjl20/DIQwTA&#10;B7Fpd9u99KFOM2DlEdmq1P+WdZl4+ak+6PXA7zB/WS6u3LiFg0VL8ft/vIwzd9H/dHxnGSZ/9RG/&#10;3hff/x7HTjb/vyIAKGSQ6iwAT9XvwPejR6DXg7/F8FGfY99JySOgZN3txRvwwhO/R//Bz+HTryeh&#10;YNv2pvan82eO4PWBf8Df+g7CvPQ8eWlzXbl0ERM/GYb7778Pfx84BAuXrpfXaNINrFwyD0/8/iH0&#10;feFdFFfsbAp/6VqOH9iNCf99Gw/+6mGMnWSGPUeaf8e8OK9uAeBpdv9+oPvHjvHSyJ9w4ZKGUcc3&#10;GuA04yc8zLa5/zd9set0c69L0Y1LRzF+zKdIXF3UKlH57JE9MB4/Bvff1wsjvzPF/qOnEOE0AR9N&#10;cJC36JjUAfj88P/h6AkBQKFfgFQATLwLAN5G0fpMvPZ8f/zqN7+DS0QKrl6X3Ilb1xuxcnEwD7t6&#10;93kCLoGxOK2WiLt93UI82Os+PP/KcJTtk7zClrp58zo2rliMEe+8iakWTth7RHPyraL66m0Y9993&#10;8Zs//A1Ri5fhwpVrHH7nTh9HcrQf/tH7jxjx2fdYX7xD3kOl/IQ5EgD//iSCYjPlpe1LGwC8cekk&#10;LKd8h4fuZ57rSx9rTIO5ef4wZk38hjcXPPryKJy/qCFVhml3cTb++82P2F63t3Wb3q0bWBThhUf/&#10;9Fv86k8DsW7zVnz6Sj8EJefLG3RM6gAcMuI74QEK/TKkAHDx4sUdBuCtG41YHOWLv/3uV3jq5Y9Q&#10;tfdg04N38dxpOBiNYQ/KfXht5JfYWForr5Hk/PMoPPDQbzBmghUaO9YBeWcxYBblrsQPX/8Xr7/1&#10;PgKiFmJLYRHmh87BZ59+AhM7V1TU7pM3bq66DQkcML/7yxPwCk+Ul7YvbQCQ3UXEh7rhsT//Hx74&#10;05PMg26d4nJqbznGff4BP88P5nNwpVFTis5tJEfOZj8Uzjh4TPMPxe6yDfjwjZf4cb4ZPx5/+nNf&#10;1J26c7qPuo7UbsME+VpEG6DQL0bWVlZ3DcCLp/bD1WwCHrjvQRjZ+eHUOZVncvLIPrz3wqP4ze97&#10;w94nAueuqBqablw+jX/3ewT/7w9/ht/CbHmpdnS18SLWLEvGj19/jR8mTUVwSAgWJqahcsdOFiS3&#10;rbMHSvHnh+/Dr37/V9jNiWrtQWmQdgAI1BavxVsvP8MA/BBSC5q3XZK256/EyDeG4DeP/FUKb2+2&#10;/sW40Xge1tPGwyt0Ac5d1gy1m1fOwm7GOPzfrx/Eww8/jMHv/A93HlTXXLvK8vHVyNf5d55o44+G&#10;i81DdgFAIYOUpYUF3r9LANaVbsJXH7yC//fXgUhakYfrau1OlfkZeORXvfBPFuKu2VIlL5VUszGJ&#10;h8Z9+j6LLTvqUVNZjgPH73343bXLF7AiNQ7jxk9EfDKNLmEhsLzuTrp04Qw+evEx9Hro/2GKlQcu&#10;d4AMdwLgxYaTyEpLhPtsT6Sv3sAnY9ekG1caeF3BR/7vYfzPIkBeKun2zWtIipqDgX/7M0Z+Ow0H&#10;jp3S+J0O1RThyy+/wZKVG3CznS+9MSMWg/v9nV+zqV/HPF11bc1dhhGvDEavB36DoIQVaGwxqkYA&#10;UMggRQAc8e67HQfg7ZtYv2wR/vnYH/DiO5+huHK3vEJSjNs03Pfgw/j8x5k4rl7fiSnCbgJ63fcA&#10;Br7yEfLz1iA+MQWHT2lu2L8bHagrw/f/eRt/7/csHLyDUFS8FSfPaRpZ0VpSj/N3DAz344sfjXGo&#10;4c5lpy4fq8ao96RqMD9Y+clLFd3G5nUZeOulJ/HAg7/C0/96DRm5pfK61tq7fQtGvjkEfQb8C2X7&#10;jslLWci5two/fz0Sg557BcmrNja1saqLILk0Lhivv/sp1ua3ruenrvPH92LMiGF46OFHsLa8Y0VO&#10;1ZXNfmBe6PdH9O7/EvKKK9GyKIwAoJBBSgFgfHw8zpzR3CmhrmuXpNyyhx94EBNMXXDkrDpobuLL&#10;N57CI399HJ6RKc1GHpCMP6cQ6j786dEn4T4nGrsPtTeyoeM6sncHJn71AR6873788a9/x0v/+hfe&#10;HzkKP0yYitCwaJRW7WxzhIdUFSUdf//9Q3jtgzEoqm67BD7p1o2ryM9KwAuD+3EADnr9P9h9UH2Y&#10;2S0sXRiKJ/74K76e7NOJjvI6Dbp1A8V5WXjzpUF49aMvkJqZjewVmZj649d4b+QniEnMbJbbR7p2&#10;7Soqtm5CwrxwDH/tJfzuD3/DFDNHrNtUjBttFS5lP1zzvCzw4tv/xYkGzZ0pben2jcuYF+iKP/76&#10;fnz2kxnqj7b+fyIAKGSQIgC+O/wdxC/sGAAbL53D+hVpcHb3Ql5hKa6rx103LyHUZzYCgsOxY3fr&#10;8k6rFwfhvRHvw8ozFLvrj7QCZGd05VIDVi2Nx5Sff8Z0o8n4ZOQ7+L9fS/B56Fe/wd/+/g+8+O9X&#10;YeE8B3X1Kg+rSbdv4+SRvfj5i+H4x1P/4kPG2tK5s6dRVJCHJYkJ8Pb0gLOzM9y9/bB8ZTY2bymE&#10;1AR3G/vrymFt/DPGfvsjRr3zbwz7dDLfvy3RcL2qihIE+TphysRJMJ45Ez4BodhUsh3nW40Rvo0r&#10;l88jOyMFsfOi4enhzq7DFUEh4Vi6cj2ua/AUFR2rK0RQ7BJcuXp3HSAXTh6A7bRv2Q9bf0QlLmPe&#10;aGvICgAKGaQIgO+8PbzDAKSy8VevNuLSpcutH7bbt3D50iVcvnIFNzU02F9rvIyTJ0/iwh3KOnVU&#10;Z08ehp3x9xjz/SSU1ezFuXPncOrUCRzYvx8rlybC29Uab732Mk+7+c3v/sTn2DhzuXXq9a0b15DD&#10;wvrBj/1NqgeoYRvSzZs3GHwuse/e2i5fvtwUFtJY6fPnGnDmbAOCWNj/nZmntOIOunL5Ik6eOMG+&#10;wylcvMTuocbio7dxi/0N6D63uoYrjTz9py3dvnmdD7nrSGFVdVWV5OO9lwdh9A8zsOvIGY1tkQKA&#10;QgapuwWgvujGtUYs8LPAwGdfQlTyWgaL5sC9eeM6B3XDmZNIiPDB3/7fw/jwi4moUsbKqosB4eKZ&#10;Y3C3nIx/vzMK6wsr5BX3pmvnD+OTD4ZjWXsjWfRc1xsvICHUDUNeGY7k7AIGX83wFAAUMkgZKgAv&#10;XTiHEc/3wctvfYgtu07JSzVrX802fDVyGL6aaIZ9x9uuqXdkVwXGf/YRfjRxwv6OTkTUSrcZfJkH&#10;ePoo3O3MELwwAxc7OJ+HvonmSamlqjXvvgn/ucm42k6bhQCgkEGKADj8rbexcMECnDnd/ogLfRIV&#10;9Bz77nN45sVXsTS3QmOOHHl25AluXp/FE6IjEpbdMf9t9/YC/PTNF/CLTMCphvYLkGoWg0ZFEVxs&#10;bZG0fB0utZECo++izqEjB3bD9Mcv4TgnEpfaox+TAKCQQYoA+PYbbyFufixOn2rfk9InUTtb/qpE&#10;vPHKv/HF/yZixdo87N63H8eOn8CJE2THUFO1AwV5q+FoY4XQuCVouNQxGJ04UAcXOwtEJ6ThdIOm&#10;mYHb022cv3CemeYqN4ahG9hZWgRX65mIWJSFqx3IjRQAFDJIcQC+/qbBAZB0/dpVlBdvgLPNLEya&#10;8DO8A0OxOCmZT/GZmp6KIB8f+PgGYkt53V33ON+8ehHL0xZhW7WGnuNfvC4hNiAU5bvvPD2AIgFA&#10;IYMUAfDNV19lAJxvcABUF1V23llbjfLycm6Vtc0TtIW6VgKAQgYpDsBhhg9Aoe6VAKCQQcrM1EwA&#10;UOieJQAoZJAyMzUVABS6ZwkAChmkRAgspA0JAAoZpAiAr77yChbGUR6g4SRCC+mXBACFDFIWZuZ4&#10;begwzI+J4WNQhYQ6IwFAIYOUjZU1XntlKGLniRBYqPMSABQySNnZ2nEPMHb+fIMaCiekXxIAFNJ7&#10;3bhxA42NqnJI9GppbsEBGB0ZhZMnTvLlN2/e5Nt2rhiAUE+UAKCQ3ovgd+jQIVRUVPDKLwS877/9&#10;Di8+9zxsLK1QtWMH9u7di23btvFXgqCQUEckACik9yLPrrq6Go4OjliathQJCxPw6ivD8GS//hgx&#10;/B2EBAXDz9cX7m5uyMnJ4dsLCXVEAoBCBqH6+nqYm5rxmeBefvFf6Pf4E+j3WF/0f6Ifnhk0GG++&#10;/gZcXV2xa9cueQ8hoTtLAFDIIERl45ekpOC1Ya9iYL8BDHx92Wt/DsF+ffvh7bfeRkR4OC9dLyTU&#10;UQkAChmEqGOD2vfGfv01nvj7oxjAPMCnnxqEJxgA+zIYjvvhB2zYsEHeWkioYxIAFDIYHTt2DI72&#10;9iwEfol5fo/jiUcfw4C+/fEv9tnNxRU11TXylkJCHZMAoJDBiGYQW52djbdef4N3gJAX2JeB8L+f&#10;foqsrCxcOG/I1YyFukMCgEIGo+vXr6O6qgpjv/oaTw0YyNv/Xnz+BRhPn4GK8nI+7aKQ0N1IAFDI&#10;YETtgDRvhouzMw+DB/bthw8/+ICnxlAniZDQ3UoAUMigdPXqVeRv3IjPPxvDE6G//d//eAK08P6E&#10;OiMBQCGDEnmBly9fxiyTWfjwvRFwd3XjvcNCQp2RAKCQQSooIAg/fPsdMtLTca6hQV4qJHR3EgAU&#10;Mkjlb9wEC1MzFBcV87BYSKgzEgAUMkhRj3BoUDD2sfBXVH8R6qwEAIUMUlTwoKSkBOfPn5eXCAnd&#10;vQQAhYSEeqwEAIWEhHqsBACFhIR6qID/D8nhng/gFZejAAAAAElFTkSuQmCCUEsBAi0AFAAGAAgA&#10;AAAhAOSLsrwNAQAAEwIAABMAAAAAAAAAAAAAAAAAAAAAAFtDb250ZW50X1R5cGVzXS54bWxQSwEC&#10;LQAUAAYACAAAACEAOP0h/9YAAACUAQAACwAAAAAAAAAAAAAAAAA+AQAAX3JlbHMvLnJlbHNQSwEC&#10;LQAUAAYACAAAACEApGKseCkEAAC+CQAADgAAAAAAAAAAAAAAAAA9AgAAZHJzL2Uyb0RvYy54bWxQ&#10;SwECLQAUAAYACAAAACEAusGlu7wAAAAhAQAAGQAAAAAAAAAAAAAAAACSBgAAZHJzL19yZWxzL2Uy&#10;b0RvYy54bWwucmVsc1BLAQItABQABgAIAAAAIQA8eXt44QAAAAsBAAAPAAAAAAAAAAAAAAAAAIUH&#10;AABkcnMvZG93bnJldi54bWxQSwECLQAKAAAAAAAAACEAkoCsMuB1AADgdQAAFAAAAAAAAAAAAAAA&#10;AACTCAAAZHJzL21lZGlhL2ltYWdlMS5QTkdQSwUGAAAAAAYABgB8AQAApX4AAAAA&#10;">
            <v:shape id="Text Box 120" o:spid="_x0000_s1131" type="#_x0000_t202" style="position:absolute;left:-2896;top:30315;width:42008;height:4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WY8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PBl2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FWY8YAAADcAAAADwAAAAAAAAAAAAAAAACYAgAAZHJz&#10;L2Rvd25yZXYueG1sUEsFBgAAAAAEAAQA9QAAAIsDAAAAAA==&#10;" filled="f" stroked="f" strokeweight=".5pt">
              <v:textbox>
                <w:txbxContent>
                  <w:p w:rsidR="00175C09" w:rsidRPr="000F457A" w:rsidRDefault="00175C09" w:rsidP="000C3733">
                    <w:pPr>
                      <w:spacing w:after="0" w:line="360" w:lineRule="auto"/>
                      <w:jc w:val="center"/>
                      <w:rPr>
                        <w:rFonts w:cs="Times New Roman"/>
                        <w:i/>
                        <w:szCs w:val="28"/>
                      </w:rPr>
                    </w:pPr>
                    <w:r w:rsidRPr="000F457A">
                      <w:rPr>
                        <w:rFonts w:cs="Times New Roman"/>
                        <w:i/>
                        <w:szCs w:val="28"/>
                      </w:rPr>
                      <w:t>Hình 12.1. Các lực tác dụng lên quả tennis đang rơi.</w:t>
                    </w:r>
                  </w:p>
                  <w:p w:rsidR="00175C09" w:rsidRPr="000F457A" w:rsidRDefault="00175C09" w:rsidP="000C3733">
                    <w:pPr>
                      <w:rPr>
                        <w:i/>
                      </w:rPr>
                    </w:pPr>
                  </w:p>
                </w:txbxContent>
              </v:textbox>
            </v:shape>
            <v:shape id="Picture 121" o:spid="_x0000_s1132" type="#_x0000_t75" style="position:absolute;left:823;width:30480;height:3028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iBDDAAAA3AAAAA8AAABkcnMvZG93bnJldi54bWxET0trAjEQvhf8D2EEbzWrxVJXo0hb0R56&#10;8AFeh824WdxM4ia6679vCoXe5uN7znzZ2VrcqQmVYwWjYQaCuHC64lLB8bB+fgMRIrLG2jEpeFCA&#10;5aL3NMdcu5Z3dN/HUqQQDjkqMDH6XMpQGLIYhs4TJ+7sGosxwaaUusE2hdtajrPsVVqsODUY9PRu&#10;qLjsb1bB1W0mt9NXO71uN8a/nD6mO//5rdSg361mICJ18V/8597qNH88gt9n0gVy8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D+IEMMAAADcAAAADwAAAAAAAAAAAAAAAACf&#10;AgAAZHJzL2Rvd25yZXYueG1sUEsFBgAAAAAEAAQA9wAAAI8DAAAAAA==&#10;">
              <v:imagedata r:id="rId84" o:title=""/>
              <v:path arrowok="t"/>
            </v:shape>
            <w10:wrap type="square"/>
          </v:group>
        </w:pict>
      </w:r>
      <w:r w:rsidR="000C3733" w:rsidRPr="00D72CB7">
        <w:rPr>
          <w:rFonts w:cs="Times New Roman"/>
          <w:color w:val="000000" w:themeColor="text1"/>
          <w:szCs w:val="28"/>
        </w:rPr>
        <w:t>D. Tờ giấy để phẳng rơi chậm hơn hòn đá khi cùng được thả từ trạng thái nghỉ trong không khí.</w:t>
      </w:r>
    </w:p>
    <w:p w:rsidR="000C3733" w:rsidRPr="00D72CB7" w:rsidRDefault="000C3733" w:rsidP="007C50DD">
      <w:pPr>
        <w:spacing w:after="0" w:line="360" w:lineRule="auto"/>
        <w:jc w:val="both"/>
        <w:rPr>
          <w:rFonts w:cs="Times New Roman"/>
          <w:b/>
          <w:color w:val="000000" w:themeColor="text1"/>
          <w:szCs w:val="28"/>
        </w:rPr>
      </w:pPr>
      <w:r w:rsidRPr="00D72CB7">
        <w:rPr>
          <w:rFonts w:cs="Times New Roman"/>
          <w:b/>
          <w:color w:val="000000" w:themeColor="text1"/>
          <w:szCs w:val="28"/>
        </w:rPr>
        <w:t>B. TỰ LUẬN:</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b/>
          <w:color w:val="000000" w:themeColor="text1"/>
          <w:szCs w:val="28"/>
        </w:rPr>
        <w:t>Bài 12.1</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Hình 12.1 biểu diễn các lực tác dụng lên quả tennis đang rơi thẳng đứng. Hãy cho biết lực </w:t>
      </w:r>
      <w:r w:rsidRPr="00D72CB7">
        <w:rPr>
          <w:rFonts w:cs="Times New Roman"/>
          <w:color w:val="000000" w:themeColor="text1"/>
          <w:position w:val="-4"/>
          <w:szCs w:val="28"/>
        </w:rPr>
        <w:object w:dxaOrig="279" w:dyaOrig="360">
          <v:shape id="_x0000_i1051" type="#_x0000_t75" style="width:13.45pt;height:17.4pt" o:ole="">
            <v:imagedata r:id="rId85" o:title=""/>
          </v:shape>
          <o:OLEObject Type="Embed" ProgID="Equation.DSMT4" ShapeID="_x0000_i1051" DrawAspect="Content" ObjectID="_1826865760" r:id="rId86"/>
        </w:object>
      </w:r>
      <w:r w:rsidRPr="00D72CB7">
        <w:rPr>
          <w:rFonts w:cs="Times New Roman"/>
          <w:color w:val="000000" w:themeColor="text1"/>
          <w:szCs w:val="28"/>
        </w:rPr>
        <w:t xml:space="preserve"> là lực gì. Cho m = 56 g, hãy tính gia tốc của quả tennis.</w:t>
      </w:r>
    </w:p>
    <w:p w:rsidR="000C3733" w:rsidRPr="00D72CB7" w:rsidRDefault="000C3733" w:rsidP="007C50DD">
      <w:pPr>
        <w:spacing w:after="0" w:line="360" w:lineRule="auto"/>
        <w:jc w:val="center"/>
        <w:rPr>
          <w:rFonts w:cs="Times New Roman"/>
          <w:color w:val="000000" w:themeColor="text1"/>
          <w:szCs w:val="28"/>
        </w:rPr>
      </w:pPr>
    </w:p>
    <w:p w:rsidR="000C3733" w:rsidRPr="00D72CB7" w:rsidRDefault="000C3733" w:rsidP="007C50DD">
      <w:pPr>
        <w:spacing w:after="0" w:line="360" w:lineRule="auto"/>
        <w:jc w:val="both"/>
        <w:rPr>
          <w:rFonts w:cs="Times New Roman"/>
          <w:b/>
          <w:color w:val="000000" w:themeColor="text1"/>
          <w:szCs w:val="28"/>
        </w:rPr>
      </w:pPr>
    </w:p>
    <w:p w:rsidR="000C3733" w:rsidRPr="00D72CB7" w:rsidRDefault="000C3733" w:rsidP="007C50DD">
      <w:pPr>
        <w:spacing w:after="0" w:line="360" w:lineRule="auto"/>
        <w:jc w:val="both"/>
        <w:rPr>
          <w:rFonts w:cs="Times New Roman"/>
          <w:color w:val="000000" w:themeColor="text1"/>
          <w:szCs w:val="28"/>
        </w:rPr>
      </w:pPr>
      <w:r w:rsidRPr="00D72CB7">
        <w:rPr>
          <w:rFonts w:cs="Times New Roman"/>
          <w:b/>
          <w:color w:val="000000" w:themeColor="text1"/>
          <w:szCs w:val="28"/>
        </w:rPr>
        <w:t>Câu 12.2</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Xét một viên bi có khối lượng m đang rơi trong không khí. Hãy biểu diễn các lực tác dụng lên viên bi khi viên bi đang rơi đều. </w:t>
      </w:r>
    </w:p>
    <w:p w:rsidR="000C3733" w:rsidRPr="00D72CB7" w:rsidRDefault="00616FE6" w:rsidP="007C50DD">
      <w:pPr>
        <w:spacing w:after="0" w:line="360" w:lineRule="auto"/>
        <w:jc w:val="both"/>
        <w:rPr>
          <w:rFonts w:cs="Times New Roman"/>
          <w:color w:val="000000" w:themeColor="text1"/>
          <w:szCs w:val="28"/>
        </w:rPr>
      </w:pPr>
      <w:r w:rsidRPr="00616FE6">
        <w:rPr>
          <w:rFonts w:cs="Times New Roman"/>
          <w:b/>
          <w:noProof/>
          <w:color w:val="000000" w:themeColor="text1"/>
          <w:szCs w:val="28"/>
        </w:rPr>
        <w:pict>
          <v:group id="Group 122" o:spid="_x0000_s1133" style="position:absolute;left:0;text-align:left;margin-left:106.05pt;margin-top:48pt;width:314.6pt;height:195.9pt;z-index:251713536" coordsize="39953,24878"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3GKgGEQQAALMJAAAOAAAAZHJzL2Uyb0RvYy54bWykVttu4zgMfV9g&#10;/sHwexrbcZrEaDLIpBcMUMwU2y7mWVHkWKgtaSXl0l3svy9J2Wkm6WBuD3F0oSjykDzU1ft9U0db&#10;YZ3UahqnF0kcCcX1Sqr1NP7r6bY3jiPnmVqxWisxjV+Ei9/P3v1xtTOFyHSl65WwEShRrtiZaVx5&#10;b4p+3/FKNMxdaCMUbJbaNszD1K77K8t2oL2p+1mSXPZ32q6M1Vw4B6vXYTOekf6yFNx/LksnfFRP&#10;Y7DN09fSd4nf/uyKFWvLTCV5awb7BSsaJhVcelB1zTyLNlaeqWokt9rp0l9w3fR1WUouyAfwJk1O&#10;vLmzemPIl3WxW5sDTADtCU6/rJZ/2j7YSK4gdlkWR4o1ECS6N8IFgGdn1gVI3VnzaB5su7AOM/R4&#10;X9oG/8GXaE/AvhyAFXsfcVgcTCbDwRD0c9jL8vFonF0G6HkF8Tk7x6ub75zsdxf30b6DOTsDaeRe&#10;kXK/h9RjxYygADjE4IDUoEPqCT38oPcA1iCARYKIVOT3sAG4dusOFr8JWJamozTLAyhvwjYYJaOE&#10;InLwnRXGOn8ndBPhYBpbyHdKQ7a9dx5iBaKdCF6t9K2sa8r5WkW7aXw5GCZ04LADJ2qFsoKqp1WD&#10;uAb7aeRfaoEytfpTlJA9FHdcoLoVi9pGWwYVxzgXyhMCpBekUaoEI37mYCv/atXPHA5+dDdr5Q+H&#10;G6m0Je9PzF49dyaXQR6APPIbh36/3FPZ5JMuvku9eoGwWx1Ixhl+KyEq98z5B2aBVYB/gCn9Z/iU&#10;tQb0dTuKo0rbf95aR3lIYdiNox2w1DR2f2+YFXFUf1SQ3JM0z5HWaJIPRxlM7PHO8nhHbZqFhrCk&#10;wMmG0xDlfd0NS6ubL0Coc7wVtpjicPc09t1w4QN3AiFzMZ+TEBCZYf5ePRqOqjFKmHNP+y/MmjYx&#10;PaT0J92VEytO8jPI4kml5xuvS0nJi0AHVNsAQGnProzkBfxaNoTRWY1/v2vAKb9BGEPnaX5IR8Ps&#10;88b0gr9yKWvpX6gJgc9olNo+SI41jpNjusg7uoB9vBbYgiq9kwunADbJ7zV/dpHSi4qptZg7AxXd&#10;ckj/a3GafnXlspYG6xtxxHHrHETspFu8gU/oRNeabxqo2NBaraiZh77uKmkc5EkhmqVYAct8XIUw&#10;Q1CBH6gsgQap3f2bjedJMsk+9BbDZNHLk9FNbz7JR71RcjPKk3ycLtLFf5gkaV5snAB/WX1tZGsr&#10;rJ5Z+2Zva18BoWtS9w2MQx0duAZMI/brTIQlhARtdd4KzyscBmLhLVMeNgjaVzQR92+Q9/BynKdQ&#10;TuctLxunkzyBGqKWl2TjcTZEpgBDuo7ZMfMPkTfZFKygIRhFRUEvA1LbvmLw6XE8J6nXt9bsfwAA&#10;AP//AwBQSwMEFAAGAAgAAAAhALrBpbu8AAAAIQEAABkAAABkcnMvX3JlbHMvZTJvRG9jLnhtbC5y&#10;ZWxzhI/LCsIwEEX3gv8QZm/TuhCRpm5EcSMi9QOGZNoGmwdJFPv3BtwoCC7nXu45TL19mpE9KETt&#10;rICqKIGRlU5p2wu4tvvFGlhMaBWOzpKAiSJsm/msvtCIKY/ioH1kmWKjgCElv+E8yoEMxsJ5srnp&#10;XDCY8hl67lHesCe+LMsVD58MaL6Y7KgEhKOqgLWTz+b/bNd1WtLOybshm34ouDbZnYEYekoCDCmN&#10;77AqzqcD8KbmX481LwAAAP//AwBQSwMEFAAGAAgAAAAhACYHPJbhAAAACgEAAA8AAABkcnMvZG93&#10;bnJldi54bWxMj0FLw0AQhe+C/2EZwZvdbFprjNmUUtRTKdgK4m2aTJPQ7G7IbpP03zue9DjMx3vf&#10;y1aTacVAvW+c1aBmEQiyhSsbW2n4PLw9JCB8QFti6yxpuJKHVX57k2FautF+0LAPleAQ61PUUIfQ&#10;pVL6oiaDfuY6svw7ud5g4LOvZNnjyOGmlXEULaXBxnJDjR1tairO+4vR8D7iuJ6r12F7Pm2u34fH&#10;3ddWkdb3d9P6BUSgKfzB8KvP6pCz09FdbOlFqyFWsWJUw/OSNzGQLNQcxFHDInlKQOaZ/D8h/wEA&#10;AP//AwBQSwMECgAAAAAAAAAhAGNatOracwAA2nMAABQAAABkcnMvbWVkaWEvaW1hZ2UxLlBOR4lQ&#10;TkcNChoKAAAADUlIRFIAAAEoAAAA1QgGAAAA5HxtagAAAAFzUkdCAK7OHOkAAAAEZ0FNQQAAsY8L&#10;/GEFAAAACXBIWXMAAA7DAAAOwwHHb6hkAABzb0lEQVR4Xu3dibst21XWf/4LHwKEhKDBBCWAAUki&#10;hC4oiS0GCQZEvQL2ehBQFBvEHgFbFFBUsG+wb0GwFxX7FnuxJQSQIJoG1u9+6sd7GYyMqlW19trn&#10;7J27z/N8T3Vzzpo1xxjvnjVrVq13Oj38e/j38O/h3x39905ve9vbTsi/7/qu7zp993d/9yr935Tm&#10;STP9m9K9IzD9m9KF6d+ULjyJf1M9rgkfn3DsyL9e7gM3561vfeuiR+zh3zMCVQ9MGUP/N6V50kz/&#10;pnT3nXO2mkgwdqa0mNJek+mcT5Ij/6b8D9yM//t//++iQ9Gid7LzTW960+nv/t2/e/qar/ma01//&#10;63/99Df+xt84y9/8m3/zGf723/7bI3/n7/ydt2NKd46pHKjzTfm6r/u609/7e3/vEH//7//9q/AP&#10;/sE/eDu+/uu//vQP/+E/fDvsn/gn/+SfvB3/+B//41XW0k/nxJT+tnHeI22zxlTGFpONtph84xL4&#10;YGfy1XNco5wpzjDF5TmmcraQ51/+y3/5TGeJNi1jUFTra7/2a09f/dVfffprf+2vLSJ1jipUf+tv&#10;/a2RXuFLmS4GUwNjMtQaHGRyvi0m50YXjzAFzxr/6B/9o5Ep7Rpr59yqy03PeZ+otqlMNt1i8o1L&#10;6IKFyVfPcaScKW4wxRmmuLwmzk1L/sW/+BeLMOk9EamlB/WWt7zl9FVf9VWLQEWktphEamISrUuY&#10;LghTQ6I3epgMxYiT02wxOSsmp8cUJGtM+ddwzt5DClPPZEoHYjSVjyn9bTO1C3p7n0P9r1HOGpNv&#10;XEIXFUy+eglTHGCKG0xxhikur407OH6a3tNyi0ecIlBEheBMohS6OF0iUFMDbDE1JKaGx2QoTI6A&#10;yWkwOSV6EIcpGNaY8oNYTEE7pV2rS69vZa0u0zlvuxfV6x0cSy/uJkxlY2qXS5h85hImn7yEyeen&#10;+NhiijNMcbnFFPdbOIfzf8M3fMMz41F4JyoVgXKbR8UmUarrT0qgemNOBsFkPEzOscXklOgOn4Cb&#10;giTHbovpnFgTnGsxlb/GlH+L6Tq36Pa4lMnWW0w+s8Xkk1scLWOKhR4ziZtpPxJrnSkut0ic99hf&#10;g47QFWNQ9eHJM7d4xGkSqIhRhClsCVPolb6UNF4afTJOZTLsJUxOierUCZIp0C6hBt4epjJwDaHY&#10;Yip/jSn/NZnaZYtqv5sw+cYWk6+Gyf8mprxbdDFKDPX9YRKnLaZ4DfX4JEodupIxqPx7EKgNJicL&#10;1VHj+FPwHKUG0h6mMnDbQjGVv8aU/5pM7bJFtd1NmPxii8lXw+R/E1PeLaoQJX7qvk4XoHNM8Rrq&#10;8UmQOnTlTgtUv/iQxkvjToaoTIa9hMnJKnHUOP4UPE+KSSieFFP9rkkVnz1UkbkJk09sMfnYUSZ/&#10;36KKUqWKUmWKvy2mOA71+CRIHbryIFAH2HKyuo+zcvwpeJ4Uk1A8Kab6XZMuQOfoQnMp1Qf2UH3r&#10;UiZ/36KKEqoYTUzxt8UUx6EenwSpQ1futEBNDVZJI0+GqEyGvYRzTpZ9nJXjT8FzCVOQT0x5w5Qe&#10;ferBJUzlbjHV75p0ATpHF5pLqX5xE6pPnWPy973cS4HKU7xzAjUxiVKlVnYPU4NV7oJATXBWjj8F&#10;zyVMQT6xlnarjElwjjKVu0W9tkoXjsqUfo0p/xZdaC5l8oVLmHxvjcnfJxIrNV7qvim+tuiCVIWl&#10;xnBlS8Bq/kBrPMUjUBGpZwQqgkSk0kuKOE3is4epYltMDVPpDb7GZNijcJzJKdfg+FPwbDEF81GO&#10;CsiU/lpM58N07ejCUTlSzlEm+51jquOUDl2AzjH5300QA1WMenz043sQf5cI1BpJU8uhN//qX/2r&#10;B4HaA8eZnG8NDjsFwxZTEB7liFBgSn8tpvNhunb0gK8cKecok/3OMdVxSocuQOeY/O8miIEqLj0+&#10;+vE9iL81cakxXKmC1EmaxyJQ9SSVWtnKVGF0QeqksaYGr0xGw+QcW0zOh8lZMQXDFlMQHmUSirvG&#10;VG9MbRKOpj/CZLtrMvkMJh9bY/LfvYiBKi49PvrxPSQGE6tTXHdqbHeSpurFg0ANjrDF5GSYnBJT&#10;MGwxBeFRJkG4a0z1xtQm4Wj6I0y2uyaTz2DysTUm/92LGKji0uOjH99DYrDG6xTblZq2kzRVL25N&#10;oGql9lBF5whprKnBK5PRGH1ymqNwwMnpL2EKwqNMgoB/+k//6dsxpbs2R847Xc8WUxs+DroAVY6k&#10;7yJU6X5m3+THexADVVx6fPTjR0gsdqGZqILUSZpDAiVBlpNA1cIqtVITvXJVdPaQxpkaemIy2pYz&#10;HIGjTU55CVMQHmUK/PvCdD3XZGrzS+hCUzmSfvInrAlUmPx5ixoLa3GztX+LHptVbDo97qe0VUNo&#10;zapARYyyDFWYeuFhqkglFzNd8B4mI2xRjTsRJ9hyGnQHC5NTbjEFzxZTMD9wnKltMdnomkw+s8Xk&#10;exU+O/n5HiYRCkfST3GJiNReJv2AY7QmApV/DwJVHKHTHSlMTrnFFCRbTMH2wHGmtsVko2sy+cwW&#10;k+9Vqu9O/r7FJDbhSPopLvGsEqipYTA15BbVoBMx/Dnn6I4UJqfcYgoSTEGFaRzngeNMbYvJFtdk&#10;8oEtJh8L8cXJjytTHFzCFH+Y4hUPAvU0U0NuMRmwUgUo6xPdWcLkZFtMTowpeDAF2wPHmdoWky2u&#10;yeQDW0w+Vok/Tr4cpji4hCn+MMUrnlUCNTXYJUwGrFQByvpEd5QwOdkWkxMLlCmo8M/+2T974ApM&#10;bYsuWNdmsvcWk8+E+NzknxV+PcUCuv9vpZ3ECVO84rEJVMToSQhUGmFqsC2mhl+jGrOKzRp70k0O&#10;NTE5JUeeggdTsE1MecOU/tlG2qG3TReUazDZuDP5xhrd16r/Tkw+PzHFUaWKUmWKW+wVqEk3KtKM&#10;AmXDz7xEiB6nQOXip4aqTA2NyVBrHBEUdAeZSNrJGSuTQ6MHTuiBtsaUN0zpHwf//J//891M+a9N&#10;Pc/UTnuYbBdyfI/Nq3+dY/I3TL69FzEzxdce1kQqsb1GNGDSjYo0hwTKdhWnSwUqFZ0u7j4LVNJ1&#10;x5yYnBU9EEINsC2mvGFK/zjoIrTFlP/a9HNNbXWOyXYhx/fYvPrXOSafw+TbexEzU3zt4c4IVBWn&#10;KlBToSGV6KSS04XhtgRqMiwmR7gJW85Y6Q5/jhpgl1KF4IH/n6md9jDZqMLGVZzWfGLyoTUm/8Xk&#10;73sRM1N87eFOCtQecUIq0UklczH9Iu+zQJ1zxsrk1FtMQXKUKUCfjfgAWtandtrDZKMKG1d/WPOJ&#10;yY/WmPwXk7/vRcxM8bWHOyVQEaY94oRUopOLiBCFvn9qkEoXpjAZAZPBL6E7XSeONzlt5ajTT+nX&#10;qMFYEZiPm6ke55jKuS2m8+9hanfEXnxgzTcqk4+tMYkTJn/fi5iZ4msPNW4rkyhVogWTblSkWRWo&#10;N7/5zYsY9Z7TOYHKydfIRVQhqhdqXToGJYy9UcJeYQqTYTE5whbd6TpxvCouE1vOPTGlP8oUoNdi&#10;CuJrM533Enyhcdo/MdUDU/tish2qKE3wncnX6vbkv53J9zs9dqb4QmI0cbp1vNJFqsb/EYFCFaiI&#10;1Dv5j0AlwZFeU63YRC4iF5kGktf+pCFOjJJ0nTRuGn0y1h6qA1Sq6OwhjhaH3HJWdMc+xxQkE1Pe&#10;MAXgtZjqcm2m825BiG7KVA9M7bvF5AOViFT3KcvJP9fg01WMJhI7W4ixxGqN1z1IX0UqghR9yPqk&#10;IR3686//9b9ehOmJCZSL0XDO44mhfecaJg2ZRu/Cs5fJyOjOco4HgZrrc02m824xCc5Rpnpgat8t&#10;Jh/oxIe6T2V78tNO9e3ERiexs0Xi7FwcTkifO6LEfRWouj3pSOXWBCoV7PQL1hi2/+Sf/JOn3/N7&#10;fs/pi77oi5bPu9i3pzHT6NUwR5iMjDjFXuJMcbZzTtkd+BxTkBxlCuJ3ZCbBOcpULqb23WKyaYhP&#10;xIc6k79NxHcnP68kZtZIbFXROUJiPDEfTYguZD0itcWtCVQquUYuRkP85b/8l0+/6Tf9ptPLX/7y&#10;06tf/erTZ33WZy0XUgVoasB6fDLEHqooVSYH2CLOVAUo6xPdSc8xOf0aU0A9DqYAvxbT+c4xlXMt&#10;pvNtMdkJ1caTn6CK1Rrxw8mXO1MchCnGqvjsJXEekepEJ7a4MwLlHJ/yKZ9yeslLXnJ6z/d8z9Mr&#10;XvGK0x/9o390OZ4Gq9TGy76psfcwGRBVfPYQR4lTbTkcqmPuYXLuNaYAeRxMgXwtpvOdYyrnWkzn&#10;22KyU4iNJz9BFaIt4ouTP1emOKj0OEusHiWxXoWpblcxmjgrUBIQp04XpaDQnDiV6KTSwYVojJ/9&#10;s3/26XnPe97pBS94welFL3rR6aM+6qOWMh3X+MampLM9CVSYGnyLyYCo4lPpThG6U205HOKUe5kc&#10;e40pQB4HUyBfi+l8lzKVf5Sp3C0mO1XYePITTP5W6T46+XNlioOOWKoCleUeeoz3+M96FaNK1ZQu&#10;UHhGoCSOEHVxSgG14F6BiVpxuCCN8Yf/8B8+feAHfuDp3d/93U/Pf/7zFz7mYz5mOZc0jMwYaYQq&#10;SpXJIFt044buBGFyIHRBuZTJedEdfoujATWlv2tM9b6UqfyjTOVeQuwb+0++FSZ/xOS/mPwdkyB1&#10;xFIECnU7MbhGj/FOtKBrR9arQNGcf/Nv/s0+gerihBSKCFAqMNEr64JcvB7SS1/60tMLX/jCpRf1&#10;A37ADzi9z/u8z+nTP/3TlzTKt6wNODEZZIvJsJgcAZPjoIrMTaiiVJmce42jATWlv2tM9b6Uqfw1&#10;pvzXpNo4PjD5FyZ/xOS/mPwdVYjWEEv3SqAqkzhhEqBz5KI0ymte85pFoIiTHtT3//7f//Syl73s&#10;9CVf8iWLgTSu82us3qChG+Mck2ExOQK604QqMjehOmxlcu41pkB74DImW4Sp7S8h5U3+UJn8DpOf&#10;YvJr8Pspdir3TqBqphTUqQI1VRy1oklnqVE++IM/+PRe7/Vepx/4A3/g6QM+4AOWHhTR+nk/7+ct&#10;EzeVzyAaqQvNpUwGxGRwdOcIk0NdQg2AyuTYa0yBBjNyO1O6u8pU/6NM5W4x2SJMbX8TpnNUJn/B&#10;5I+Y/Bf8uwtS50GgSro0yqte9apFoPSgPuiDPuj0Y37Mjzl99md/9ukzP/MzT7/jd/yORVCSvgvN&#10;pXRhCpNhMTkCJse5hMkxMTn0GlOg4RoB+ySZ6n+UqdwtJluEqe1vwnSOyuQvmPwRk/+Cfyfm1rj3&#10;AtVPkH2pxFrFk8a2PNY1GLHw5O7FL37xwg/5IT/k9BN/4k88/bJf9stOP//n//xFqP7SX/pLS+NJ&#10;q8GyfhOqKFUmw2JyBEyOcwmTY1Ymx+5MgYZrBOyTZKr/Uab22mKywRaTTeHYVH6ll9WZysXkj+i+&#10;G9/m912MQt33OAWqUrWGQHmKR5h86XdVoGoBEZmcKNg3VTjkeM1r3cVrwJ/6U3/q6b3f+71P7//+&#10;77/c3r3+9a8/ff7nf/7pl/ySX3L6hb/wF57+2B/7Y0ue2pARmr7dqeJT6UYMk8ExOcglTA6Ic45r&#10;ewrePUwBe9eY6h2m9EfpbXuO2vZ7mGwNx6by1+jlYioXk592+HR8vsZF4kZMoe7PvsRb1vcKVUes&#10;19hH1ZWJLlD+3ZpASUMVrdcLhwb89b/+1y8C9YN+0A86/dAf+kOXsaff9bt+1+lX/+pfffpFv+gX&#10;nT7ncz7n9Pt//+9/prGnxsy+TozTiSB1JiNjcpBLmBwQ55zV9hS8e5gC9q4x1TtM6Y/S2/Ycte33&#10;MNk6TOnXmPKvMflph0/H52tcJP4SQ3V/Ygp1+6YCVbWj6srEYxcoaVyccrJu6Rx/4S/8hWUulEFy&#10;vSi3dd7PI1K//bf/9tMv/sW/+PS5n/u5p6/5mq/5Pg1dGy/7OjFOpwtTmIyMyUEuYXJKnAsS21Pw&#10;7mEK2LvGVO8wpT/KVO4W3Rah2qQy2foSJt/DkbQVPt19P7ERgULdl5hC3b5UoIJ4R3SjakvnsQpU&#10;SHqNpEf1J/7Enzh97dd+7bL96NGj5bUXM8t/22/7baff+3t/7zLNQO/qV/7KX3n6pb/0l56+/Mu/&#10;/JlG7I2c7U41TKULU5iMjMlBLmFybpwLBttTIO1hCti7xlTvMKW/baZ6oNqkMtn6Eibfw5G0FT49&#10;+f8UK7hNgUJEKjpS9aXy2AVKGmW4YBf5pV/6pYsgfcZnfMbpL/7Fv7hMJ/jTf/pPLwPielR/6k/9&#10;qdMf+kN/aBGrz/u8z1tE6iu+4iueabSpcScm46ALU5iMjMlBLmFybnRxQj8+BcwepgC8a0z1DlP6&#10;22aqB6pNKpOtL2HyPRxJW+HT3e+zPsXLbQlUzfdYBConCbUyE/JLp2H+yB/5I6fXvva1y+D4D/th&#10;P2yZ80SciJIlwbL+ZV/2ZUuvya0ekdLjSqNpzKyvNTZijE4VpcpkZEwOMnHOWbtjn6MK1hQwe5gC&#10;8K4x1TtM6W+bqR6ILbqdJltfwuR7OJK2Un27+r/YEDsh8VL3hTsrUG7DaqYqTPXke1BBDZNyfvNv&#10;/s2n93iP91jwuRW3dASIeBEnvSXjTwbHCdVv/a2/ddlfGzLrW1SjhGsIUSeOynmn48jxTvJ2HJuC&#10;BFNQPXA9pjavnLNdmPzgtpn8GlWkEh8RoRoznUmophjfYk2gJmjEYxUo+VyY9+40oIvVWO/7vu+7&#10;vH9ncJwg+dTKn/kzf2YRqd/9u3/3Mgb1+37f71uEyrpj8qXR0uBbDRyDVB4E6oFzTG3eOWc/TH5w&#10;20x+jUmgsBU/cBzvEAKlIh0XJX8aQjrbphF4787s8d/5O3/nIlB6Ucah3NqZ/6T39AVf8AXLeNRX&#10;fdVXLWVoYEsNjuybSJrOZEBMBt9DHPKcw8ap9zIFBqagerbBgW+L6XwhNpjs1Zl85baZ/Brx/cRG&#10;F6I1xBeqQE10LajU409UoHIRFfvlyUVa2vdX/+pfXWaR/+Af/IOXV1q+8iu/8vTH//gfX8ah9Jz0&#10;pAymm7Rp2oGxKXXSyBouAmQ9jd+ZDLXFZPA9XCpAoYrPHqbAeTbBeb0KcVtUsarUOkx26Uy+cttM&#10;fh0SFxGpPULVBWqNLZG60wKVyrlYywiUpXElLwubMf5X/spfWcRJL0qP6Q/8gT+woHfl08B6VJ72&#10;MUIaT2NnOTEZaYtu7L08CNTjhfNOwnItqih1UofJLp3JV26bya8riY13aIGq9IqskQvJBQc9KT0m&#10;P5qgF/Xn//yfP/25P/fnljEnH7QjWI57mie9xrVMgyubYdLYjlsSjKwj6aXLeqcbey8RqHNM4oTJ&#10;ubeowfpspQtHJULzDd/wDad/+2//7bKsAnSOqUzU80926Uw+gMmH1pj8NBxNHyJSOCdSNVZRRQk9&#10;zqseVKIXXZBC1Rr6o73fTqDe8pa3LIkncUIVpuDkvZKdXEwuMheuseQ31qQHpZf01V/91Qt/9s/+&#10;2UWg4BbPkz5lcDZlyp+/Aho6BlIns87VW/kcggjEIEcdZIvqdHvowhQm50YNiEvpQbbFlP8cUzlr&#10;TPkvZSo/RGiqQE1UUapMZWKqBybbYbI1Jt/A5GNVWDpH00+IiS5KWySGE9OocZ51TAKFqidZr1pD&#10;f9jBPyLl36pApYB6gsqlAiVf9ptOkLlQbuMoqHX7PeEjUn6iSr3+1//6X884nbI1sqX8Btql1QtT&#10;Z+Jl7MoTRBfsvFXMbsrkZFtMzorJuTEFw1GmQFtjyn+OqZw1pvyXMpVfidh0UaokTWcqD1M9MNkO&#10;k60x+QYmH+uCUjmafuJSgaoi1eM821WgEM3ompLtwwKVjEhhHSdOhdZIxatApedjPxHRe1KW43pQ&#10;BMo+uN1zK6ge3/It37Lwhje8YXECgpZbQmnT25JfWeZcffzHf/wyjuW88kyGxeQ0W0zOt0V13j1M&#10;wXCUKdCeFFP9LmUqfyKiMwnUGsnTmcrHVD9MNsXkG5h8bPLTLSYR2kIM5k6kUkVpIrGc2E58Z71r&#10;QBepaEfWq87sFqhkRk4wnaRXplMvAPUiU6ZbPOX5RQcCZZlzpAzL//Jf/svpm77pm07f+I3fePoP&#10;/+E/LI2sHK/I6GURJvOo9L70pDwZdEz+GGUyLGeYnGaLyfm2OOLEmNIfZQqoLXpQbjHl32Kq36VM&#10;5a+hrpMQQW+8M6VDv/4wnRNTvTHZGpOPdcEKkw8jPr4XAjVxRKQ6ifcQHUisdxLn4U4IlKVbL9MJ&#10;jEERFOgJESu3ecqXrhqKIS2lc0tHjPwIqHqou4bVwDGWtPbZtp5jHce6c5yjO9g5jjgrpvRHmQJn&#10;ix58W0z5t5jqdylT+Wuo6yQ4eBCo4wJVjyWma1yjChSiBVVH6nbVlE2BkligT7d4vbBs5+QTKqfi&#10;1tM70tNxG5alrxb8ql/1q5aP1Hkx2La5UQTLkz2TNOUlXLbzKoyB9DTy1NgMVo1pPWknkq4Tp+jO&#10;k+Py5njSxumqU1YnrfvXUI40jGUZx8/5pbEteGqZleS5C0z1C9dIjyoclS424doCNdW10+0cYtdK&#10;/KlT/bPSffocPWaIT4gIddYEqrImUCG60TUlaG/i9HYCJZMEXZyQwkJO1itTSSWIzK/4Fb/i9ON+&#10;3I87/agf9aNOP/2n//TlMys/9+f+3EWQjBX9lt/yW5bvQfncr4/V/Zpf82uW9/BMMfiDf/APLlMO&#10;jDdpAIbWUNanhsdRA07pEQfKdnW0rMeZLJPe/jhu9nWSv5OAsJ50NVBSbtZr3kqCqJK8d4lr1FOe&#10;tNFeriFQIfWY7FDpPhCqMIUuTKH6Z2Xy63Au/SRSa1TBqsLUmTQB0Y5oSdcYdtglUDcRp+CiTb4i&#10;Ml5jIVRmkX/0R3/06cf+2B97+tiP/djTU089tXyL/NM+7dOWT7F80id90uln/ayfdfqNv/E3LmNI&#10;zqVhGE15Lt6yN3KlG+Mc5xyBE8UZ41QcjlPW7axPxzs53lF/1yqNbQbLeXueGhyd1Peuc4kgTEzl&#10;bFGFKUzpMJ2vk3ZnozWq/StVmMLkk6h+WekxUDmX/ohA4RoChWjKIYGqJFMtFDnZVLHguDKkrxel&#10;cWIs257S6SFl7IlxHK8NV3FcGcqsDb6HyeCojhGc3zLOt5bWdWw5YT1WWRMRBnLM8t/9u3/3jNPn&#10;mIBJfsd7/tCD7K7imjpTunNM5VyL6XyVtDmbbFHtX+k+g+5nofptZfL3vXSh2mISqolJE9CFKhoT&#10;tPdZgaoZUhBSOOpJpwpK4yI0njRZz5IRpLEufRrIfo2Wcu2fGtJS3iNMBkd1jMCh5HEezkcMsu14&#10;RMAyjpZ9iOMpx/6JpK0wkHFAY3YeJBiP8wVS9XTs3//7f/9MfnWaykCC667jGjpTunNM5awx5Q9H&#10;0tf2rnZdo4pVJf5Tqb5Y6b4bqp9XEjtbJK7OMYnUGlULKuI6GlK1BTcSqBQatsQJKumi5NXgGkI+&#10;S/siRtJlWRsrjWuZfQwhn/3yVENUuvFCN7BtdMdIfTWWa/TKjdvQX/trf+0yXmbOlTExQiJ9nE++&#10;OKPyXZP6VEfuxNGzNAb3ute9bvmdwI/4iI84feInfuIyCdW8L+UpW1psBc8aPfi2qOnP5a3lZ73u&#10;W4PgdqZ016TX7xzVXmvE7ltUPztHfLNT/bf6PH+9FLEV8TkHH8QU8xPRiRD9iK5UrYH2fjuBetvb&#10;3vZM5l7gdFKkotNFhAhLpzbsHqpRKpMBMRk8OC5vyuU49mWZfZ4emltl8N6Txi/8wi9cxMmXFoyn&#10;EQ1ja54wep+QiBnk/5iP+Zjly6EmiRKZT/7kT156Q87n/P/xP/7HZWkuF1HLNsO4zf3RP/pHn17y&#10;kpecXvSiFy0/aurXbpStJ2VCqnVPMdV1Cr5rIvCyRBUP9f1P/+k/LW3FyT0McavueqStgZ08E12c&#10;tpjyX4K6HSHXsRdtMhEf3EvtXbF3/DPwqS42lyAmp/itHBGlSnQkwnSRQL31rW8dC6kilfVsIyK1&#10;xnShmBoJEaRONUolRttDDG49ee1zXvudR+NYmtJAbDx1/LiP+7jlRx384rFvpRMKgWg+ll+d0Zsi&#10;Un6FxiD/z/gZP+P0qZ/6qcvgP3Hz/Su9IAP/2tR5BZtzWsZ5BY4vOPgR03d5l3c5Pfe5z10+SSOf&#10;p5mmX5g35iN+pmlox+S7TdJe//k//+fvE7RQf/X5Bb/gFyzXrK0eBOp6AhXYIFT/56s9hi7htgQq&#10;etF1BYcFqmYKKayfpAvVGl2wQu1NVabGQ4SqU411DsZlbOuWHMk5NT7nd5zQ6B0RikePHi3i4MN6&#10;frfvQz/0Q5fvqRMeUyP0ZMzfMmvdQP8Xf/EXL72rvAOol+MppJ6Y2zMvMju3XoclgYJ6CBo9Kj0o&#10;n5zxhNPnaAiguV+mXJg3lo/75R1D9e7BdG1yngSL+tpvqWfoC6nv+Z7veXq/93u/5dehJ4Gq5XW6&#10;eFzCVO4WqddeqsjsIbbtpA2PMAlTEANTvBwlcbCFuJ1ifI0uTl1Xsr5boKbESEGdLlYTU8UxNQCq&#10;WFWmRkUXrC2kr0a1brzNrYkXjgkBkdHr+Q2/4TcsQmFSqB6Q2y4/MPrCF75w+bHRp54WKVMm3PJJ&#10;R4g4kWDhVMrm2PYRHtvWOWmOSWs76dSJeIHIGSAnSHpPBFP91NOAubaSL/lvk1yTwPO6UdpQ23zA&#10;B3zA6d3e7d2WL6S+8zu/8+kTPuETVgUq652Ixl4iSpWp3C26oJwjArOXKjCXwieCNg/avq4nFm6C&#10;GOux2LlEoLo4RVMOC9SeaQa1kBSeCqzRBSvU3lSlC1OYGhUM1JnSIccZnFPrhRjfMRD9IR/yIcv8&#10;K7dnfhJLz8iYE1HQWzI4TpjcdvnBB72pn/bTftqy3y2e3hGnUq7y1dk2Z2VcTp5txLkYw35LgRPH&#10;I1BuM4kT0fQBPz07t3Z6ZPJIr6waeNdG+erumghPlsbC9Czf/d3ffWkTIvW85z1vuZV9EKjbE6j4&#10;cN2efP0o/LULUkd8TkK0hjinAdGKqiF1f9UVsPEoUA72SZpVpDo5QRWkThemMF0QeqOk4SJUYWrk&#10;cygnBrVuaRIpMXjq6R6RgW3Ln/STftIygdRMd1/8/PRP//RFtAx6+6EHvaj3eq/3Wn46yz4/Lmow&#10;XcMqM8LDUTkRZ7O0z3k5PKez37pjgsa2pTSeEOotESi3doRSb8o+AqXsGkBr9IDcCs6krdhPANTX&#10;0nldo54TcSJKxsu0x3Oe85xFoPQYa/61soN2uSlTuVukXnuJ8OwlItOpotPZShsxCrazjz0uoccU&#10;v9tiTaCm+A40YBKitf1gz1GgiFHew+uZJtbEScWmC9lDelJplN5wacypwY9QDa08jcIp7BOIxla8&#10;G/hFX/RFy7hUxpLc/hEp4y6etL3yla88vf71r19u87qDBeewVDbnrQ6ZY+ogcKxrP+fXSyFMvsqg&#10;5+TFaAIF5SQwU1YCybql7RzPeWrQdRK8FfuVZd1S233kR37kckun50SYPvzDP/z0I37Ej1h6oh4m&#10;ECh1k77WYw1pb8pU7iXU9qjkWm5KbD/BPpUpTScitUX3/ZBY6tR4q1wiUIguRJCiG1nvusKeDwL1&#10;PcZjYGQ/x4gj6cX8ul/365aBb+NU6ue28Jf/8l++3O756SxP3F71qlctabqDBeXlXJw957QvjiY4&#10;bBMfQuR8fuWGOBJGg+cG2mFAXlsoV744P5SfYFOufc7F6Aa6U4eJ5KsQa3kddy16dK5d7+kVr3jF&#10;Mjb3k3/yT156nz/8h//w5UlmBu6nOk1Ie1Omci+htkcl13JTYu+J7jdTmk78aIvq95XEUqfGW+Wm&#10;AoUHgdpJjBcDK9s6x3B+5+AA5jqZA2XQnFgk3VNP3wo+//nPX+Ypvc/7vM8iZMnf4eDOYd25lS9t&#10;AkKZxNB5jDO55SRK2pgtrBMs41zW3ZYa5/mf//N/PnOO6vzKVqZ153DctnNvBWGCtKJc5XEattWj&#10;NGHVtALjdz/n5/ycpddkYqkpGcbtqqhtlR0iMjdhKvcSap0rVWRuQmw0EVuGKU2HbeLLa1S/rySW&#10;Onxl4lKBQrThQaB2EuMxcLZjcI4UB1EXt1mC0hM740GEypiTHsNLX/rS5fbGIDYH704WEuSuQbnO&#10;oa3curk9NI3AUzvrxEgbyuP87KHnRJzYSH3/63/9r6fv+I7vWD7gF8evjkDElO1WkZ20mXro3fSg&#10;3EJwykN0zP8y7cGDAWNzjx49WsTpqafF2m2upQmrk2hk312n1rnSBStEePbS/WILNj3HXReofjz+&#10;iQeB2iDGY2CG5mwRhOyXTmO5TsJk/OnzPu/zFjEhWm5nTEEQtB79T06GOJIgT5lu2ZRnfMl12+f6&#10;iJQJoNZNjATHTjuoWwLpm7/5m09vetObls8ge/yvnoSMOOltEVJL16S+PmFjzpb8nR6QFW3D3q5b&#10;T9It7md91mctvShfoCBSnoCaCpGyevlw/Z0p3aVM5R9lKhe9TUIXoEtZ85tz3AeB6mmiEzcSKOuh&#10;FxAuFaha2X6sC1QnjTg1+BFiPAZWnvU4i3XG5ySO2Sedx/2e5nmqJzhN1DQm47bHlICaL0tE/JTj&#10;3PYZAM/XAx1LOpM7jXOlPbSzPIQqj/mt60F967d+69KD+u///b+f3vjGN57+x//4H0s5ek1md5v5&#10;TlDMPjcD3hdI2bYHHxJw6oC6LXDddrp98313Qud21FI7mJrhVk8PLwPk8tYlughYr8dvSsrvOEd6&#10;jnV/8lieq4fjE/GZm8JubFv9hl9kX9brMsSX16h+X0ksdaa4w6UC1fdFJ/YIFJ4RKImrMFWBmgqq&#10;AtUrvUWtbPadE6apgbeYDIVq2EococJJlBWH0Tv5mT/zZy6P0p96+nbGuBMB8NE9vQftwMA9n7IE&#10;uvNnaT/H5OTyua0zOE709KD02GBMyu2kc2tzeTMIbUKntiNIxEE5zqVMxwkawcgtWgLNsmN/hMm2&#10;9YiTbT2v/CiFW0c9PSJosqbelJ6k88vjfK7N+dnOfvXOuRx3/eqWc9wWxJwt9HAJf6ZAWGqrCBek&#10;z/V3kqaTdtpLFaVOfIU/xlfjy/zKsfhX9d2KNLUMKOMS1gQrsZrYXaPG+QS/QIQqsMNugapilPVs&#10;IyeZKrhGrWT23UWB4oDqxrGUqR5u6378j//xi0h598zXQc2X0pMgIsqqjmbdeeOAyslxweGJnAFy&#10;t3rGnwiddUKlt2JbD40YmAclbcTMkg30xLSlcyhTQFlfC67sr9ifALLsQS643TJaCnY9QK/cGHvT&#10;Q/P08b/9t/+2nJ8wcWzjUSCg6ujatZF2VG7EoZ7r2mhrdfGFiKee/qNi9r/6ODeBj12kTTv0tsn+&#10;iQjPXpxvgq9kPb6qXsi+XAvit534rvWUk5g4Ss5V4xB3RqC6GK2J06UCle1c8F0TqDgOx7C0baDY&#10;+3jEySRNT67w6le/eulZcEJ5OS/jysvBnVt+244Jdi/WvuY1rzn9hJ/wE5ZXRAw866F9/ud//iJQ&#10;xrt8VVRQWXeLlgmb2s91Ki/B1QPJ+aBOdX/SVuyXTllJn9s15+IPrsH53CYSSD7AftIKdj7kNpO9&#10;+IRxNmn1CI2FwbWY2GqcLONrznlbqJe2Noj/8pe/fJmz9WEf9mFLe2tH1yONa46tJtJ2HfmOEJt0&#10;HIsYxPfUh43tFxtpf1TfrcR3rcfna1wc4U4L1CRGWc82crKpgnvowpRG6UwNuEU33Dli2Arjaizl&#10;cUZL1+6vsbk/Hq0TJrOqfRrFKzEcTV5Ord6cibM5R5bKcksmvYB1qwjC5HaJGBEo40Z6J8a+3FoZ&#10;n1JenF05EZFKjsfx0dNMuFbL5GFXE1Qz0J7eWa5LYBv/8oOqek//+3//79O3f/u3L08XLbWDMU2i&#10;Tlz1snyeRg+Rb6l/zntbuA7t6asQXvj2Ajah8n18t+duXfmda5M2derYP5G22gubTGgrx5WZbUv1&#10;ij/xv4hO9d2KtLD+Di1QNUMK6tSTTRXcIheJXPglQjTBKDFUpRuzMqVXFqdRnqX6cSBi4RbPd59M&#10;VDTVwMxqA+hxLumUazvl2J+6xbmt11uN3PZwyDhoAi35ctytVMqTNsekRbaTfgv5laUu7KnXQyTd&#10;XnoQ4FbObZ3xMKLFXnpAxMlAvSUS6JbKcm7tEMFQ14w9pV45dhs4j+vytPFlL3vZIk6mh5g2Qvjz&#10;IUBp1UX62i6htmVF+iNo5wnH+En+ALn1N/k33wBzDfxPW0oTv+1oX1iXB4mLo9xpgUoPKr2oKkyh&#10;nmyq4B66SE0NdRRG6YY7RwzbUScOlDScw7X7DItbBbPI/WU2u9rLw47HyaSXN0v14uxxHOtJz9kJ&#10;jnzOZRkBckxQM5yy8lfV/gRWlpUE0URNk7rqKRkIN53At6f06Nx2Gqg3Hmb8zRQDvT3iZSxKW2gj&#10;jmzb4LnbN9eQstPLI1jqaZ/2cH2u3b4tUteKsnO8Xg96HttuSd2Seyn8R/7IH7kM6hMo12t8j1C5&#10;jpqv4hwTruUI2tnS9bt2y77uaalbUp+v0VvX03Y8+RG/7dTj8bMpRraIMN1JgarCNAnUdCJMFUQu&#10;pjIdz8VPDbZFjNDphgsxYIcD7EX5HNoLxb7b5K+yGeWcihMlnfNxYuXH+Tpx3D0oawqeIySwsq1c&#10;9SMqxtb82s5P+Sk/5ZmJl5bEiWg9evRoeRjwOZ/zOcscri/4gi9YelgGy92yKic9vk6tQ0eeui29&#10;OqYXln3Zn3Q5l3aseS1rm0lHJAV63hs0d83tMyEmCG739AxrWXtIe3Zy/g6/SJ35UfUB7ae35GsZ&#10;vq+lx8cmelKOOV/ydL8O8T3ps0+eKXbW6AIVjgrUGtGMB4EaYLiJGHYPHIXB9CiMQelBGSgX2IIh&#10;ZTofZ+VQa1TnPYeyanBcQgLIeoLZtvoSKe//eVLnSZenhAaSjR8Zx/HpYj1HM8kFjdtAA9DsqCwi&#10;oCzrnVqHSo5rC3m1XwRFDyv1jRghx9jCsdxK2gflptdmv2uzzR6eunpFxzW5bdWDci2mSxiPUo9a&#10;v3Okfp3Jfsi1xh9zDfaJM/7kZXSfryFSXsD2dNc18HdlyJP8nfho/A/iocfNFl2YQheoHst7iWbc&#10;eYHKdi78vgiUunN4RvNpFmNRvg9lXCpOK6CkVUfOt0Z34C2U2wPkKAkG5dnmDNmvHdTbsdQvx2q6&#10;CIh9BMF2TW9/x/4tIjqWyoP6xG5u0QhiJhIbNzJ1QX2MhVnWsixdh3PnOF/zBNHUDYP1bvH0ovSG&#10;3Zry9bTLXpQ7oZyJXJM08vMR62LIdBUPW971Xd91ESg9KeObHi7IK5/0tV068dGaRjz0uNmiC1Oo&#10;cdpj+QjRjDsrUJVccBpharAtujCFarQKw03EsHtIMMI0ALd5elF1kNySU0lfHbRTnXoPPUCOoozU&#10;rZcX4VFn6xyFaERkIkbW6xK1jImU0annTRnOo1ekHfXQDNK7PTNbnzDp4VnGN6Xja54OGi/T6/Mg&#10;g+g4rmznMg3EDHjHjaHpRVkSK2XyD+2Seuyh2qZSbVxJ2yO+pBzX6Iuthgp8KSIfAnSb57riR3w7&#10;PjshHazH53tshCmeUEVpogtVj/lzRDPutEDVi8yFT411jqnhEeN0ukFDDLsX53B+zuUvcubV+Gtt&#10;nzKrQ05OjDj642Lt/BEL9VZnQQ3iUQe3YT3IQ1Bct7TKTN5KhGoiaZQB5zempWejbb2kbaxLb4fo&#10;GCsyAZR/mXrhiZdelXEyg8rGx4yTESD5vJpknMltqqkbeiRu7YiCeWUEip/X9thLbctK2qrDdxzn&#10;i5bajh+Z/uDjf3pQbu0+8AM/cPkgoieOxqWkkZ7faZ/ujx127L7fiQ93qhitUeNXPPe43yKacS8E&#10;ql701FjniCB1JoMggtSZjLyFPBEfjmo754gD2Z80cdxOdfbHRRWXbBMKS0LhxWN1Vnd1tB4hEVCw&#10;P3mSxjJldCJGneS3ru0IE+EwzuVpIVHxKpGxLwP05o355RwCZMqDx/DGaPSojCO5zfZTX8YD9Zbk&#10;8zTMkzsfICRGek0G9vW29KoIlieYrld7xKZpm6znOrO+hXRrOO5aLfkqYdVz0oPyNNjE3aeeemp5&#10;Y8GPUBgX5Ovy7vXV6o9rOHePJ9SYnKjiBPE8xf4a0YxDArX2qy6owjSdcItJkOrF5aKnhpo4J0CB&#10;gSYmY27BaSe6052jOm8lzn8TGPQadPG4lC2Bsk7gss+Ykts3YuTJmt6Phw96Qp6wOWbOEmHSS/WU&#10;0biMWfh6RXqtelV8Q1u4tUtZRMz8J3PVzND3NNLAuB6YWe5egHZrZ2k77cm+2sOSjdQ3t5yTPZOv&#10;Uo93Uq5yxIhJoy984QuXXpMJwMbJPJAgtN5Y0Dvk8/xRHv7d/XSLHgOhxsuaWFUmcaok1rsGdB4E&#10;6mkmg2Ay4BYRpE4cdS/dScPk3EepInMTIiI3pQpTqMeqQAk+YuQWx7wyYiI4fR0ht2TEhujYJ4g9&#10;5TJ7X/Cal6VHRGi0pzJ9yC+3i9qH6PmNQ7d7elvma+mV5BUcTyvdKWgD6Wv9Yic+mmtwPIJR7VBJ&#10;vgn5+KKypNXze/To0XJ95mfp6elBESg/3uF8fI7/y29ZffQcPQZCjZdrCtQ5kXoQqKeZDILJgFt0&#10;YQqTCG3RnTR0x76EKjI3IQF4UyJKlXqsCkDO61UZ+9jOEzs9JmNHglXPx20esfJAwq2QsRqfW9b7&#10;kE7PKeVpV22u1wMCRMiIk5etiZExLNMKMpbFpgksbSq/Jf83UO9W0O2h8S7pXIOyqx0q3c4Vx52P&#10;Hys3E2Ndn16hnl9+pEO9+aF88lh2Hz3HFAeo8bJXoLZITCfmqw5MdKGK/rDhg0DtJILUqeKzh+qg&#10;le7YlxCBuSkRkZsSUarUY12gtI91+/GN3/iNy37rxIQdbMsjoPWiiJRPLRMpt3sCmp9pD2X5XhbR&#10;sy2/XooelNu5BIWeFJEiWnpU1i2Ng7n1lNYsc2KpZ2Ng3S1lZqAro9qhMtkafMdx1+zaDPyrG2Ey&#10;ZuZcepTG2fSiPCjI9VuKFeVY38sUB6jxck2BwoNAlcadmAyCyYBbdGEKVXz20B01dMe+BAa9BhGR&#10;mxJRqtRjVaCybV17ZL+210MhFF69IjgC2twnY07effS0i0h53ciMd34qf3o2romPZfoBYSFw+VyM&#10;yajK10My4K43Bbd+bhn15Nw+mp9kgqfxMJM69ep8rM/AfLdF6HYOfCe+SOw8oTSL3TibsTe3o3pN&#10;vlLqCSZfdh18yLoY6D56jur/lRovewRqi5uKVISK3rjeJyZQnQeBmh38CBGYmxIRuSlEojMds+28&#10;2sG6p4f2EyzrltqOoBAQAmFagF6OwWQ/eeUrBZ7SecfOeJZbMFMPDIYTMiJkrppbKAHv6aBbRr0W&#10;wkWciFR8nxi6FSRSbg35kjrp1aVe6soHtuwXuyddfCaD84SWOKmL3ll6T3qClvaLt+q7KYP/8011&#10;sy++ajvrlVpGJbGCmwoUukjtEShcJFDWw1Fh2hKkMF3gHrpATQ2PyVBbMPREHG0vEZ7O5MSXUAXl&#10;HBGFm1JF5XGi3fSGTAnQY9Fz0dsgLKYXmEqgJ0WkTGg0XcDTOoPsvpFuWkLGdPR8jFMZ7/EOof1E&#10;LLd0IEqE0K2eGIhAXmI/PmWQPtehHOWZQqC3Z44WwSS4enemVhhnI6Cuk7jyP3mrj4oBdRND/Fy5&#10;lo6xedJWalysEZG6iVB1gUIXrHOiRWv4XP49CNT3EEHqRHj2wqEmJie+hC5CW3ShuZQuHI8D15ox&#10;JD0aYqN38ejRo0VgBDC8A6kH5Z21vP6i1ySPXhNh8u6dHpcyfG8rX2SQRm/GrRbRcwuph6Pt9JTY&#10;n6iow1Ebxnf4om3t6DzE1OtROafeXr6TRTDV162oa5Gfz8vP1z1xNEXC9amreuYanE+sTr7dY2Pi&#10;QaAa0wXu4UGgZjGaqCJzEyYBuW3UPz0Qg9jmBvmcTb4gkds2Y0YmY/osDL9zKyZPbsVs64WxAf8h&#10;anoq+Wqp20fHpJM++fgEe2rzS2yo/vIry7b8zmfCqNs5YqPX5rbUbaZeG6HyOo+XtvN9LSKt3tK5&#10;FZXPOJp04kg7GFS3zzm7X2OKj86DQDWmC9zDg0DNYjTB0NegCsfjIufWg+FTbvHc0plWoLdkaZuv&#10;CVxp5NPWlj49bJ1tMydKWcTK8bRRzsV2WdovXbYvsZ9y+WHsb1vvTK9JLy9xlrrl/Kmjr5O+7W1v&#10;O33nd37n8paHL5TyR6KWQX1LsaS+iY3u1+ixMfEgUI3pAvfwIFBvL0RrMPQ1EFyPG/XXm3HNgtYU&#10;AY/dfcvpIz/yI0/v+77vezJPyK1Qelo+PyxPpimoe4TJOjvkmuyXxr4cdy5L22zJL1J2tcEe+Cah&#10;sa5H5NaMqOglqbPxLr0/vmxi6Rve8IblZ8S+7du+bfmdQ7936NPJhMp1qaf6KE+9xYJ9fPScz9e4&#10;WOPeC1SYCu2kIltCNV3gFvJEmOp+BrA/DZ31bqRzdGEKXYDOwWkmqvPeBM65lwTjTanC8bhwrYTG&#10;kmC4FSNQPjjn0zYGxX3mRo9Cb4mtIgjqTKiq8BCa9IosnUMbSWOdjbKdtkualLEHPqAuniYaU3I7&#10;aWAfBsAN0hvgNynTbaZbTj1AsaUO6qbuudWMP8cX+aoYkNZ6jtkXX04sZLvuly7LlJ2YIib2wXpi&#10;TOzlWNJFeOzL8bo/1O0jAkWYwtsJVBelylQoqihVakWRiz6CBlSWxkhjaljl1cbNPstunHMw8kQV&#10;n4lrC1AQGHth0GsQcbgpgvymTGWaK+T1DyL1ile8YnlSJ7irkO2ll3+Oqd0RW2k/63yJn772ta9d&#10;PsHjlRxjZl769QOnxtI8wfPkLtMLDIwbZzO+lEF+Ase3J59E/M9692VEeBIfYjRxUeMqMeRY4ijx&#10;mry1HKQsy+TZogvUFjRGW0ac/LvzApWLZHgNnHIYKA2X9UvECd0BQhxhjQeBensmQThKejnqlZ6R&#10;eUkGyT25+6iP+qjl/TrzlvSOciu3l17nc0ztjvhA7GabP/FXYpOf5+KjnrwRWe/cGdTXu8rUAkvz&#10;otwGSsuX+fnkk4j/WY8P8/1Q91mmrrYjOPanvMSRc1rPddhOz4kuyG/bNcmXuJRujWjApA8dGsPm&#10;906gNJrysk/j5N4+BnCcs9g+SgzViSOs8SBQb88kCJdQy0rZZlsbIPd7giYz6j1p/6PnTXl7mdod&#10;8YFqO9t8p7ar7VpP28TVwLmYk09ZySNtyt9COd2XqwjBdoTFtqWY9WRQTDvm/MoSW+I1SzFFD8Sg&#10;89knXWJbWTW+JxxPWedQH9d/7wRKIyov+6zrHuvm6y4zDKPGKN1o59DoE90hOs6J6qDXoAfCFnHq&#10;m1ID8iZ0MbiE1CfjRoTItnEdY0++lWTgnI0ck24qZ41a3z1M7Y5u/+xXH/uzLZAdT1tHLJTNj+yL&#10;L6Zcx7u/dVx/8kWYIkjZD+fTg/NH3Ws8bic9BTRQL768SqQdnVt8iVla4Dg9gHyJY+ImLZF1zuyf&#10;eIcXKOVYanRGsa7r7K+oD315zcGsXOdhiG6cPVRRqnSH6HQHvRZx7D3E6W9KD8pLmQThEpSVWz23&#10;cOroeg00m3Tpkb15QvVp315qfffQ27zSbQe+wX+sO5+6W7dPeblttc3/+JA88cXqW534Xs4RH+b3&#10;/D/r4pWomAyqzXz1wa2lF52Ncem9iXVxqSz19MDBE0VtKq7l9yAiQmTumblXyid40jwRgao8aYHK&#10;XxtL28rROD5g5n0sIuV7Qu7lGZ2BpM8ywpZ1xKiBoSeqM0x053H+azAFwhoRmJvSg/JSqhBcSoTJ&#10;EtmnnvEBxwWSdk+avdT67iFt7VxpK9uxVbVdfMF5bPOv7Jc2/mebjymPL4k141YmXfoD3P0rPhff&#10;TH5l2W+pZyOvQXev9vielHf7PvMzP3MZpDep0xPETHPwio3Beu85EnxipB7K9gBCOb7oYCDfcIrJ&#10;pvI4h3P3+O7kOCZ96FwsUJMoVaaToV9AFZ4tiFGEiUEtlacMhoDJey984QuXX7/w+Y33f//3X/46&#10;JJ80ya/BJ4GKsdeIU3TiNJ3qqDchAdFhvL30ILs2PeivTcSpMqW7JtN1wrkt3QrxG2njB9Ve1vu+&#10;Cp9iG2UoT1rl8Fnja4TCGJunffGFlBnfi1/KY8mfvdPnFRp5fcccXvEhSD78R4S85kOs/CH3ag0x&#10;8jkXwuUVHJ+xMVtfHQiQ8zqHuopJ57Hd6bEbukCFrhEVWqJ96r87L1DyW9qfMpxTI3uU+4IXvGD5&#10;lvMHfdAHLX8x3FtHhBhQXmUx7INAXY8e3NemixOmdNdkuk5oT/a1ZIf4Tmw+2b/brsIHlascZbp1&#10;8hE+0xH8eIKnevanLGXH93JeWFeWmBCrXpnRWyI0PnfsUzGEijgRPe8gEivnM2nUO4FEyhNSY7qe&#10;jhI3Zbi9U646Opd4TlxWpJl41ghUBAYRF4ZxXm+HP//5z19mFnv1wf0x4XILGAPK79zyPQjU9ZgC&#10;/JrcJYHKGBifYAdfQRDgfNtxNqv273arJJ18yjOz3Het/NTUc57znOULDXo6tTzr8b34ZfXhpM3x&#10;xI5eEnHyC8V6SsagCJcxPGNS4sfDBvnUTfz7FpXhk7xQrX40QNwkDitT/CIx34kmTNAM7Vz/3XmB&#10;slQHS42kHA1qW0O6xWNgDWt2ri6qvyRVgCJM4UGgbs4U4NfkrgkUv5TG7ZTeiG+iG2xWL+29x4Z8&#10;Tlq+pVz+rYeTD/B9v+/3/ZYxVbdm1Z+sx/fkTWxk23r82rb00sCLxQbJ/fGGuhMrT0K9vOyXcNRN&#10;jCnH+XwhgQB7+GQWf+I4ZVZ67IbEfCdlTdAM7ZJ/xqHuvEAlr/ti3U6Nb1tDepPd2JPfEDMmle/q&#10;MAjnYayI0YNAXZce3NemixOmdNdkuk5oTwPyZnm7BfKNKe8EujWKvWK7+EG3Hfhcjlkndn6lxhiq&#10;Wztjqu/yLu+y/LE14F3LjO/xS/URA2LE8Ryzzb/jo9KJ4QxuW4oNQyFuJwmU2NG2iQ3xrG6J3wih&#10;ZeKyMsXvFonnCefT3hGneyNQHMEgIOX3VMETBoYyL8ZfIAOMvqPjCYUnDkTKMQ2tDMQAsB9VjCZi&#10;+E4EqROHuindsUPE5yb04LuUKcCvSRcnTOmuyXSd4Av80DCCX5UR2N4H9OSLXdhMOj61ZUPH+Uke&#10;4+vNGDs1SP3iF7/4mV+3MYYk7qpvxffUJb7rPJb8O/6a2OHn9lnXizLuZJwpt3dPPfXU8is6hEpa&#10;16eOlspPWcoWw9anWD2K8te4NYGKEK2RCkwVnkgjaxzbXgPQU/KXhuIzYB53eiyrO8pZvOdEwDy5&#10;IFTOWcWJwSZi/E51kEqc8KZ0Bw6TsKxRAylM6cIUmI+DSXBum6keW0xtCbbyaF4PR0/HeJF1g9Ds&#10;xVek40uW3Z7BMWkJgHlIbq98U11vzARUAuh9w0ePHi3jR5PvVf90PmWF6tOB/+s1+RKEF62Jkh+a&#10;cD5zCQ2aS5N4y7JzLYHaglZoo/y7NwJl0Nv9sO6wvzSe3Pm8q6cQBixBoLwpbpDcdAPvNaVxHwTq&#10;e5kC83EwCchtM9Vji6ktgwFm453GijyYse5XZZyHzfiFJb9Zsy1fdB7rZnUbvH7d6163/CiDuwNv&#10;RhAQXw11zu53qP7Jd88JlHQGvNWZqJpOQKhe/epXL+KoVyU2xYdYs0zcVK4lUNGCCVrhuvPvXgiU&#10;BlMPRjX4rYENJPqMq8E84qQLS5iIlN6UbX+hYkSsGRDV6JXJQdCF5lKq81YmYVmjBtEeelA+Lrp4&#10;PA6melwCm+vBR5j8gbR0a8Y/2Sw25Tdbto1fmeGdHyf1cIcAEixfP7AtXqrPheqffPecQKmfP9zi&#10;Rv2NcblNJa56VZ7yJd7U23m7OOFBoApVoKDhMqblKZ232nVbvVNEpPyMEIHygX0QKfljOEbCZEBU&#10;o1cmB0Gc8aZMDoxJiNboAnSOKQAfB5OA3DZTPS5BD94fRU/bMinYnCG3SB7GsAO78Zkt2/IdadjB&#10;mFB+r89XDowL+cEHky0JF7/sfpf8QZpzAmW/OCZ8z33uc5dbVL1A1+J77sZuxaY4y3LimgLV9QHZ&#10;r23y714IlAZWB0uGN0Bu2r179HzP2WQzT0T8pfDyMIHiWERJPktlTQZENXplchDECW/K5MToIrRF&#10;FZ9KD7InzSQgt81Uj3NM5fjgnKGF9DyMFfnci6kGxkJNQ+AXbBf/6DaFdN5r8yUGvSTi5PbLQx49&#10;KLd47gz4svTV50L1T77Lv0P3a+QPcx1De+d3fudlHI1IuetIfESIsl65lwKlV5Nlf3KXk1amCk9o&#10;DI2q0ZUfA9jvHB73MnTeyiZYelG+UEikrFcjMaZG5jjZVl7tVdmO0ZNmchBUkbkJ3YFBdCxzvAsP&#10;JoESXHXdsQSdOguOmqaTtLfFFPi3zVSPLeTRFrXdtZsnXm7nBPgrX/nK5ekbgfJk2U9YycdntDm7&#10;8Z1q39ib/5qEadxH7wke+cPTaNNmDFqLneqXyrUuNtgy/mvJh1N28lSk4/vq6OESgXKr927v9m7L&#10;x//8MVdHaZTt3BElKDf0OL2ECFGo2iHWXSthCqNAEaVQhahiXz9B9h0VJCS9Bq/5LTV0Gsy2AXBj&#10;TPl8hF4VsdLddsunVyWtstRJ/oiPa2Q0Dc6wMSLj5Dxb4oQ43F7iqB3G6KiDc/S0U7mpT8rKPssE&#10;WwI1QZTA6zj+bKELU2B3b/RrD20qrc+QmNTo1o5IESu9HvPuBLwnzPLGDpaxhfLiS5b81gf3Pvdz&#10;P3cZqvBenJ/B8moJgdKLMnSR88ee7AbblvFXvmqdn1smXccxeOpNYImU3qD5VuLDMUvlJwYTb1Wg&#10;JhK/e0ls31uBctEaLPvSEMq21Gj5CWv1U2cCpVdl4JE4ES1Ow8jK0PDy2WZ8jZDzMCDnsW1dmhic&#10;E0wo7wjKnFCPjvKzLm+21ds1WVYc81fe3JoEn/3y2p+gVE6+qzSRdM8GtNFEfovPujbRXtbdgpkK&#10;kJ+8MrCt5/To0aPl9o+vxEaxa2xf95sC8ymf8inLbaExKBA4Ez+JkzlKfFt6vlh9LWJTBc+28rMv&#10;aSrq5tziQDq3l6YZmCLhawXy83dxm7h7EKgBF6tB5NNAtp0n29JEUPwlIkjSOJ/elB6U94asuw6/&#10;huGvIePKK53bQsLmuH2cL2IUozCiPDH6RJxmLxGkDmNMyJN6SGfJaUPSpRxBlyBIsHnzPvsIVdLl&#10;eKcG8Ds60/XDMe1K7G1bt49PmYVtbp3PmJgG4BeAPQHTm+JbsUdsFlvxl/iS4QhDECYREyfrRIvg&#10;6VG5/TMpOaKiTP5uKbbcMYiH6h+OK5s/R5Qq/DrxZDtxqpxsJ66kQWLhQaAKyadRUo5GixE0WtIa&#10;c2LsfEjLRTGSdBGQb/7mb15+tsfP+XzTN33Tkl96t4HETTmuVbfXeVNGyklZE8o/AmebcM6O8h0T&#10;GPkLzhl7+gSAdMQoebNMPQUbB5ROGTUgK44/W5iuH45pP+2k7fmWV048Gc53kfScjEEZR9Lzsc2X&#10;5EFsAO3PdtaVZ/pLvtVkrp4lvJTrKbQxKd9pSnnijJ8TNA9/DGj745xPXYsTS/6r9xe/7VTBkVYd&#10;ncP+5Cc26irNg0ANyGeZi2bcOIcJmQbAGcnSILgnd/4KcRpGTRAmqImSX2fVk4JgJlDyMbjeFmPr&#10;6nIMxojhIiwJ9E6O7yXO24kjV6RXf+dhCx8xU2+3sZZsom05Eedzvb6CaBkHk05Z2tJ59C6rUD3b&#10;qaJU0Z4ZgzK1wO2bIQMi4rbM0zWP5d0mZQzJ2wvauts2fuIY3/aHkf/qiREpvTJPosUSn3M+QxNs&#10;xFZQjl6T8xqbqn6r9yYtP3Ae5VRRCtLwA36R9NJa2m9fxIj/2I/sk2YLdT/CjQSqi1MEKtTC0E+Q&#10;fUcFyoVqDA0jn3UGdjvmL5THr95/8vUCb3rrYn/Zl33Zgqce/poxniCOyKqLbQaOQWIEZaunbQaK&#10;QzlW1y0nIjx7idNWckx5AsK6cxIXk0+NReQvJqd0TdqG00mX3pOA0kv0Y49EiqgLALg21+8vvr/Q&#10;grAH67ORLkxBT5SfeCRv4NovsBAjPRz28IeSIPE7Y0cEzB9Q7c6O7Jqy+Jy2d8tGYAgKHzWGRdyI&#10;lfNIJ3/wx5SN80dVfLC/3pdzETrlsjN/4At8h62towtUEGdZqm/WkzbilFipSFfpMXyOaEI4JFB+&#10;ZnkSpE4K3cLJpwpO5GI1QBpFfkuN55wM4a8NwzAQQTLQyHmIlUluJrb5C8N53NdzJkb1V0lgO0c1&#10;WgwZwVkjIrKXLkJBo3ek54DqI2ikc+vJEY1vCJB830qXngEjvuomXxwnHxcz1mQ/O9iWTpqMuTln&#10;D9bHhbp1pnRPkvx4AH96yUtesjzp8seQ2LvV8geDj+lRESjzmDyYIUjy6/VobwPeJhObhuCPql66&#10;V1n4rp4YnzWlwB9Wt46ELz1kfk4Q/XFOHESE+Ihl/LOL0bRf/jVqmipOE+oSf0NieIuarooTohcR&#10;p6yLjfrvzghUjFH3aRjrzm2ZBoWgE7wGKWHiG2GSVt7a+N0gd0WgHCM4BMitq2AgTPD42RiH20/H&#10;jJW5Nk5sn2Bxvd5RFDTaQ9ALMMFC/KwLmvS2nqQoVGEKU7onCXvwE0/tzHnyYjoRIUIESm+Wz+kR&#10;sYF2dwsYm/IZt20EyWRO74sa+NbT0oPSkyVO7PsZn/EZy1O7z/7sz15syJZ6VOInflN90Hr322yD&#10;X9f9k/93apouSJ3EaOJziudOTVfFCdGLeyNQWaYxbFtPY9onjwa133nsZ4wsHUteaaWzrxos24hB&#10;14hz7CWO1YkDV7Qn5zeXxpcNvSTqVtYEQE7tr7j5MtYjVG43zDT2YxGW5uL4tIwg8Rv/zkWM1IUw&#10;5VzWCYL1KTDRxeM+MV3PJegJaSuCYca4XwZmB3Pr6jw7YuIWzfCDXr12T5vnFi9/IKxrd2n4pl5y&#10;bt3l1TtTNl/lk8qJf8av0P0y60mLui++nviZqGmcfwt1T2wlvs5R01VxQvTiXgkU0iD14tI4LkD5&#10;MVLS1kbPsWqs5I9BukHXiHPsJYLUiVBUlK/XYxBc9z5de47rdtUtgb/ABMtMYz2qfLPapEHvghEu&#10;t4FmAwswdUgPyjkEjNsWdXDMeg3IyhT494Xpem4CP2MLAhJx0jNiJ7deejpExgMXgiOPNlYX7WyZ&#10;wGcP2+wtjW22sY948UPb8SGkrMkXY0vkWPdn61V81qhpEktrJIYSpzWO16jpqjghenFvBKpevPU0&#10;Sm0gRtGg8jqP/TGO/TW/Zc4RQ4Ru0DXiCHvhPBMavaMecdLcgqXXYxzKLQLylNGTS7cJbj28R+VD&#10;Zz7T4bbBrSHbKSfle+yc9QSe8rPecey2cJ1rTOmPMl3PpbCHpTFMfzyIE2GKfxMo9iFSej+OeVos&#10;n7pob34nbd5ycBvPD1wvv+MrhMo+57Iv6/E7vm2f9eqP9mV/PVZJPKCLUqWmSZytIaYSV4mtc9R0&#10;VZyQ9rzXApWGTAPVZT0mj/VqkG6gbCMCFSYjI06wlzhPJ0IxIV+EJcHhrzNxev3rX78MsuopuaUw&#10;d8arEgTKIK5bQwJl8FUQyKscgWBdeVmPCK4RwXjcdLFZQ0BP+zGVe476RyFl2NZ+lnyKGHliloDn&#10;3x7YmNZiGeH5zu/8zuVJKltKx7fl9TSWwPE/Y1d6ZPzK+ZSpDvJbxgdss5uysm29+qN9dX+n+nb1&#10;+0qPEXE00WMz9FgOVYTW9iN6ca8EKqRxIi6XEgNUg01MRkYcohMH6WjcS+CcnBLKMcbhCZAnQUTI&#10;Vxa9q+Wvsds+L3sahyJS6UWxnfwJvDV6oD4uIgR7iSDJW+ve011KyoztnC+3X5baUXu7heP79nv0&#10;Ly/fSF3e+MY3nr7jO77jGUwOlo6wESW367ltN1hOuJwv18P/4gOV+EbqN/mf9e6zne7rIbExCVTd&#10;TkxWcZpITFcRqrHeSZqqHQ8CtcJkWFSnqMRBOnGqo3DICJRt4x4Gz1/72tcu4vSyl71sESLHDIi7&#10;zQOB8ulW0y3eEQXKmFke/V9azkTayG2w8u1TNhuaV6Yt3d55Wmd8z9QA01eIC7+SP/XzxgLYhi/z&#10;Jz5nW5lZso3z2JbfufiSetheQ3pUPwvVJyf/Rff1kNhA4qXHXbb3CBQS1w8CtZMYYDJQZTIsqgNU&#10;JmdBnOkoHDECBX+1zfVyO/chH/Ihp1e84hXLbZ7gkV7vKj/77ldGzLvJLV4cPuudBHqnBvBtIKD3&#10;MuVJHeu+S8nDAm0dkfLAwpiSXo95Tt6PM9fJVAK33KaxmDlOtIxP8V/5Lfl9fNo+ZWeiZbVxfE0a&#10;12Ifv+n2D/bXMirxuck/K92nQ3y/i1TiJutVpLboInWOB4F6mvsoUBxXm3h65w16AuVzrf56q6sA&#10;04sySO5pnl9X1oNiXIERx48gdbowBfluky4SWxANAW79kvx7yTmMFZk46ZO7xN+DCVM8iJSnp6Ya&#10;+ANhrM/kTOOB5kaZv8aPtTe/0L7syU7a1Drxcz38KWJov+3YO7bvKC/rk1jF77p/Vqo/V6r/d5Gq&#10;6zgiUOhxPvEgUE9zHwXKtnOY42QeDiHyGVj1EUyOaRtP9Mx09qvKAicOHUeOIHW6MIUauLeBwNyL&#10;errO2Ma1Ce4E+DVQp4ifNvcHgE86B590br6sN2vKgXfw3OqZNEvQpEm7pc2Vq+5ZQt2TLvbNMev2&#10;xXYd+bKedDmXvJj8sBKf7cTHEwOJlcRL1hNLick1EruJ6R7rnXslUKGKVKWKzhFqoyPGCDHSGpNh&#10;MTkC4jRbdAer+8AZBY3Jgr59rYdkgmac2HUIIk+E9LAIlOPpDaQucexOBKmTYO0oc0Ie9ci28yu/&#10;pgkpXxpLAex2VX557LPt2txi6aGYY2T8h3CYPe+YdMpSprKse8Qvr3EgtrFf+Y5ZbpH6WVeP7HMe&#10;dbPMuv2WaeeU4TxpV8vYyTL1rcdj45p2wrGJ6it8p/rfOaoPV/+2nphInFgisTSJUiWxmljusR5B&#10;ij7U7dAFavVdPAknJkHqOFGvXKeKUqWKUqWKzh7SuJ0uTNVgR5iMjyo6E5xqcrSK+nFQg7QGyr0k&#10;bdBc+XFcjs8pzMVxa+IlVPVK2QmGCccmEoydBHHF/hqcZrE7P6FI4HYS2PJGqFyToPfOpPEeL9HW&#10;Wygv2noaRqD4JR8hzG6/9Bq9LqIn6QcHtIXynCOCknreFrU9entOdFtsEVtuwV8mP1tD+0x+bD0x&#10;kRhJzCSmuiB1Eqs9phPzVYiqFlToh2vKvweBKsY6QgzbmZyiovGrc01wdmkFgNnlehTsIo/9nNdS&#10;PQSHdrOdIFFG0k30oDmHcjvZ75M2lspNjyZB20lQpxeijnmf0jiPz896Uvlpn/ZpyyN5Uy3cSulB&#10;mcXtUb3bLesmreo1Pnr0aHlvzmd3DGSbimEwO9evbjlvZarfTUibnKPa4Rzxky2q37jmc1RfrX5s&#10;vQtUF6lJlDqJ1x7XifsHgfoeqihV7oNAwXFBrEzbzslpc44ERNLb57ri2BGNiR4051BWR5Ary7lN&#10;WEzQO9aDFylHOvU00dHTMO8ZEiQz4fWG9IS8Y+gb4MSH2BAeL+oSJG/+e1rJh8xRUg70tOzXi9Lz&#10;0l5u/XLOzlTHm+A8vd0mui0qR9Jijx9V4oPVX4P2SkyExEpiZ4qzShepkNjuGjBBP9Q1/x4E6nsE&#10;5yiTkREnWEPjn3Msx5yDkyrTehxSIEhjf8pwLAFimXNVZ67UIAhTujCld36fwfFZGL0WNtKbUh91&#10;6GhzPSBv7xvw901sn8vxZr+nY8bb3NqZyGifnpQflTSFwi2s4waq3eoqTx3cThIH6+mVOaYeaWvH&#10;JoGqdbspT0qgcM6XOvGN+GvgY1WckFiB2JnirDL1pFDje9KCCv1Qz/x7EKjvEZyjdAOHOMAaGv+c&#10;UzmWsjh+9nNI+5JXGuspN2lSfnXkSg+Ec8EwpWdjs9d9jgRuuex33hq8wTH2Nejt0b0vMBAkH34j&#10;UL7qYEwpj/L1njKNwlwwt3EmSkI5VWSsK98y7UA0CFiOd5L3GlxDoBzr5fa8neSNvc+RtokvVr/l&#10;01Wc6nYVqS0Se1Woqlglxic9CPRDHfPvxgLFUSemk1dS2TWqOKGKzx5646WRQzUGqvjsoRq3EuPv&#10;JU5TUU4cqjuZPJYc1DLOHWetTtv3XUrOLWj0UtTL7ZQZ7H6h1ox2t2nsJr2AtXQd8qQMS9sEImks&#10;leUdQ8JlgqS5RW7TfK3hRS960TLV4nWve90iiG7xDJgTn+S3rnzrSIDnHNm+Leo5QxWSPahnmI6v&#10;IX3sswe2i+9Vv+XTPR7qNhI7PbZCYm9NoAI/qVpQNSMCRZjCxQK1R4jW6JVOxbtA5SKr+FSmhqqs&#10;CVKnis8eqnErMf5eGGNici5UR742UwAggW49dTPWo3dDoN71Xd91mdFujlDqmLRZ9gAOScsGbuF8&#10;X95tnMFws7bzzqGpFt5J1MPyhQBCSZhSn9SzM53zHEfLOZp+orf/lGZCWnm3iO9Ae01+yHcnP68k&#10;VtaEKjFZxWmixnr0YE2g/LtzApXtelFVlCq9kToPArWfGiAV5xUMej7WLYmRLyr4ddq8E/jqV796&#10;sYk8yksAuc6t2yrjR2xAePSQDIybNkEEP+zDPuz0Hu/xHqf3fu/3XuZ8feInfuLyFI9PEALTG1JO&#10;FwnU8+zlWuUcQTvV7b3nTVtvUf2n+lj1w/jv5Ouhxss1RKrGfHThTgtUpV5MLnqiN1DnQaD2w9nX&#10;ECzqlW1jQoTjBS94wTKZ9JM/+ZOXdwfNXyI4KU8Quc61YJNGT0ger+/4/K0ne6YZeHrnto4AOpf3&#10;Eb007Ymd8uRRRuqVoK708+3hSDlpj4kp/Ro9/bnzBvm6HdeID1U/Q3wxPjz5eyUxk9gKibkpTiv3&#10;WqD2ClOoYjSRxqtiNDEZYosqSpUYey/dWUIVpcrkeNeiBleo+11f6mFQm2i83/u93+lTP/VTF1Eh&#10;LiZQSid4pMtS/hpYQc9K+5sS4JvrnvIRP0/u3M4RPD81bjzKz44b9zK9IHVWRoSqCsreAJ84Uk7a&#10;ZmJKv0Zv/ynNhLRpiz3EfiH+Vn2S/Safr/T46SK1hdjuwnQvbvFwRJwwNUDlQaD2UwMk5FgCwoxv&#10;40Nuw/RsvGZjcNs0AC8se6lWGmNE8tU618AK9utBmUvlyZ6vMhAnH+ozFcHcKELlt+QIoKd+yla3&#10;TCuIgHRRyf6jHCmnt1dlSr9G2ghH8ktX865R03Wfis/FJ/nx5POox3oM7RWpCFS0gI7cOYGKgq4J&#10;VGcSJ0wNsMaWUFUj7KGK0h6qKFXiHJ3uRFtUR7wJCYxKylcnImJqQL6PbnqBKQBeovVJEgJjioCp&#10;BMTDdcsnv2ByvYJdubbZT6/JE7oP/uAPXn6kwEC4GeWW+cyMLwvwPX7AhvKnzJR126Q9Omm7x82R&#10;OnR/CdXfEJ9kt8nnOz2G1gQqsdpjOjEfLQBNUZfHJlD15BPnhCnkIju9MbZ4EKhtqtNX51cfQUoo&#10;XvziFy+P/Y0ReQXFDG+D2aYJeJeOSJkqwGZEKnldq/ZnM0InjUF1Y1jGlSyV/ZrXvGb5dZuP/uiP&#10;Pn34h3/4cgupR8V+6rPVm7lNeruE3oZPksk3UP1qD2w1+fAUB0gMHRGouh0NAM1Q5/rvQaCeZmr4&#10;LSYDblFFqTI5CLqTbTE56yVMAQjnUCe3WoTEEzWi5ONulnpPbvM8gdPDMmNcmyawCRUhc5ywGWcy&#10;ruSJnO+u+/Uav2uoV2Zsyy/X+P6VqQVEy2/IKY+9e90eF1N73TbdzufoPhQmv9ti8l/w+xoznQeB&#10;GuiNEdJYnalh0QXoHJMBt5gcAZNDoTvfFpNzX8IUmMonNMaJPPo378k3qLzmYkIlgfKyL5HSiyJC&#10;fiRATyd109Pyrl1+pJIQ+aksPS55+dW3fMu3LGn5nx7Ty1/+8kWgPCE0tiWd8/OpWufHRW3vzpT+&#10;Gih78o01Jv/C5I+XwO+nmIIYynqPxcRqj+esPysFqgvQOboAnWMy4BaT42ByNNQAOMfk3JcwCRTU&#10;xzXzC+/d+epkBst9ccDPdoNYES3p2NSMby/yGuAmYPnQG8EicJ7GcWg/MvCmN73p9Ja3vGVZl8d3&#10;2ImUHpQP95mCYHY5n5rqfttM7R6m9NdA2d0vMPkRJr9D993KlH4N6SNCHTGU9R6LidUez1mPBoB9&#10;XXf99yBQT9MNd47JgFtMDoXJAVED4ByTc1/CJE7260Gpk8f5+flv32iKQOk5mQ5AoIiI/WaDu93z&#10;BQJP+Dzd89t+bguNQbE5Z9bTMtkSphrY5oMG4o1HESrff0odr3m9R+htXpnSXwNld7/A5EeY/A6T&#10;/4Yp/RrSR4Q6YijrPRYTqz2esx4NAM1w3fXfLoGqwlQFKtgmONLa9n6VVxeUZdt+lZFG5Sx7RbfI&#10;RVZcUG2AOL30GtPFOq5uDGu9C1OoRtvDZMAtJodSDkdUt5RpvTuopfTTfqSMnCf7rkHOAQJFmNzC&#10;6QH5VpWeEwEhUsaPfImAGJlgaW5Uph64rfMpFV8r8MIvEdML01tSnh8hYB/zolyL48o1WZM97au3&#10;jY+b2g6dKf1RpnLhukP8pvrVHqrfHiGxsSY8ocZkpcbvFpNA5SkezgpUF6NOBEteFfMRMl19j459&#10;20f33HEVIFypjMoRqvS2esUr/eIRscs6YyjHUoMKGoOyzplGrqJUmQy0RXWASpyoUx0tCDhlMTKj&#10;2LY/5Wgz167+0nWHDRzccYPR1uWtzn8TEijQo2JbvShLt2hw22ZelK9/mh7gaZ8vY8LnWAgUsfIj&#10;EJnXZJuIuWX0zp02UL7r0Q7agFjZ358GTvW879R2rsTG8SNUf9tDfPYIiYvEDSJInRqTlR7DIfHf&#10;cUwcaw//riZQcAKFy+9Ttb7n87znPW954vMRH/ERSzffmIQ00soTYYL9/UIqUwNAwymPIaTTYPaZ&#10;0fyhH/qhy4fPBJDjjlVRqkxG2qI6QKU6UiWOVkk5Ao8zWldHt0B6KHoRehsGnglCypG2O7Z15biW&#10;BHrS3BTlQrnqZ+4Se7FhxqL8QSJc3qdTT2NJhMY6n5DGQLfxK/OnXvrSly7jS57WEapcg6WemnwE&#10;yjKCla8W9PrdRWKXvVS/mNAO0A7dF8/RfX0vXZym+EOP1RDh6fCdCcdogfa4qkA5Lp0TyO8kBIo4&#10;eT3BXBYO+ejRo+UWQZ5UKJWyPV1kmBoGzstoytSIynOr4bwRSOMh0t41gYozy0e8tY3epqdVHq17&#10;5QN+PEA6ebYcm4AoK8dS/k1IOREp60RIG2hPtmNz9rPNDvL4KfD/83/+zzL4rU6xt9s512M8Sm+L&#10;WBlvYh/ClHO5Hu1m23U5X27/7LvrVLvsoftLJ/4FbTH58BpVaI7CpmCfKS6ROO6w+QSfmXAs/nN1&#10;gYJ8Kuxk/qISJW+5EwsfHyNaJuj5q6syEZlawX7xIWkrOSYfwzG0npO5Ot6yhzfuzXRWPkNPBkSE&#10;Zy/VYSrdsUJ3SAg89dLD85kR9TRO49G6NtPb8DPnblWdU+AyHsfhAPJqf+e1T5nSSDsFzaWop/M6&#10;j3bnI7ady+2XHg7x8KsqBOnbv/3blydyePOb37zsT+9HXjPN9cLcHub227Gcy9K1uI6cWxtmf+p1&#10;l4mN99L9pRP/0iaT/24RsTlKxOk2BKprCLKfveu/q9ziwck5nItRQfNZBJselCcyejaCkIMSKXn6&#10;hdbtSkSpIr2l4wzhSZJ3w5773Ocuc3XMoyGMfogxQdyNFxj+CHGYzuRcmJySIQw0u4Uz0VGvwu0w&#10;gYWZ1CYxGizWI3njG9+4CIHr0M5uA91Ou35ioWfDVnoi6jIFziWoJ+dx66mHl2kCsaE06kWs1NEn&#10;d7/1W791cWw+oS6uVzsTHHWNuNlvX/bnfLa1m21L+5A63XWqnfdQfWVCG8b3uu+eo4rOEao4Jc4m&#10;IkidKkqVcwKlPeq/ZwSKMIVJoNJTCrVw2yrlJHCBX/mVX7l8z8erDL4tbXJeflZI0AkuDSBfBGdq&#10;AKSRKvKmIdXZzzN5gZUg+u617Ve96lXLjGUXnXKkZ7iUU4XnKBGmMDkXnC+OyIHldW49TfODjDX5&#10;bK7bHR9/86E2vSgvzHp0nx5J5gopx3eRPEXTjsRD+/p1E+WqSw+acxCI1NE6myrfhErTBdRRb84f&#10;GeuWen6mGuTWPfZyvWmfNWEhQnU923U/kv8+CVQEVXvuIX5S0XbV10LaNuvnqKJTEQcTiYtObBsi&#10;RJ0qRBNVNzp8Tnvk3/e5xauiVIkYWVbsqye0T3oDuirqr6wP4+tFffzHf/wSPMRJj8HMYgFJWOTN&#10;xfVGCFODObeGtlS2MY2P/diPXb5L5HbSKxO2fY5WOkaPYRguyzVH2IO86M5VcVzApw4cVxuZN+SX&#10;TYzJmJJB0IkRQX/Oc56zDCITduNTbpvcKumdCICcW/2tp9weKHtJQKmjuuoRqYunbGaAe4HXeBih&#10;0tvzZM6TO0s2JWR6VnrgbKNeHK2eIyK0h5rvPrNXpKq/hC2/jN9Z19ZbsOlEFaVKj7NOYjIxm7jN&#10;+p0UqNweuvBU0n63cx41m0mcn4/2V9dfe3+FlZOLqxff6Y0Eje88gl2gKNMja4+5CaMpDp/wCZ+w&#10;nC+G7IaxbX81/hHiKJODhZxH4KmvtiDQ5gwZM9Mr0aM049r6J33SJy1jZ3pQr3zlK5d2dL3yOtcU&#10;CPZHZJxzSrNFAsltl3omcNRb+/MDt5B6a/7wGDczjuTpnJ4cG7hO5aiLvMqtYhPx2UPy3HceBOoO&#10;CBRU0DYH5ryc2RiFWw89A70ltzJ6CwbKfTLWJDx5cjG58ImpoeRhIMFtAqC5Nf7a+6aQX5v1158A&#10;6KW5aOUwQDWcbctq/CPEUSYHCwaRnUdPw8xoH12DesJtHYElpMahbHvNwzwyb/YTBHUXuBmncW5l&#10;284ywW1dYPRg2SLptZPrUY6xLGVlO8ektW2pp+X6prKkqftt76Xmu89oC+12juovQVt3fwuO5XgV&#10;o4kqSpUIUmeKtUpi8t4IVMatXBxBMAZksNctgbkvXm8wR4Yg6TXBfo//XUi/8InaQEFjMJLJmF/4&#10;hV+49KC8t0WsCJSJgW6h1IvBGSUGlb8asRr/CHGU7lwd5zawrfekfkTatkFndX/qqaeW26h8nVIv&#10;0EMGoqb8KiBx/qwLaOsJBulruj3Im3PUoLJNhKw7DzHK8eS17hqTJvsrEZ69TGXcR2pbbtH9Bew4&#10;+Rzid9arH09UUapUUar0OOskJiNIqNt3TqAsVchAqcDyax9+icMtirfX3QoYz3CLR5z0nsz1cXsg&#10;XwRIObn4Tm+kSh7RK1/gmxRqYNeMZaKo0TiKtAyjzsTBuW0zYneAvcRRJgcL0qUnYpvjJggZQw/J&#10;LGy9pde+9rXLmFlum9RPPvWXR1nW00tKANhWtnUikvPspZaVJWqa1MO56n7bXVhSHmzn+F5Szn2n&#10;tuUW8ZWK9q6+VnEsx7sgdSJInUmc0OOrk5iMIKFu3ymBqkirom7xTMo02OsLiwZPCZRbMWMsPttK&#10;TKTLhSlP49hOI+RCs09j5xjj2Bbc+Q1/vRG3k15m1WtzTvXyEqqynUMaxzw9U072EawYM2WjO0Yn&#10;jjI5WHA8TlidMvvUUQ/KbR+B8v5a8kXY4uw16Kdl37eXmn5NIHr5dbvSxWaLnneNrfM9SWq91phs&#10;HvtuMfnbRHx1jS5MoYoSIkBriJdKBAl9G12kqlasIR61Uf59H4FyEF2cMBVWUcFUSKMZMM8nOLwI&#10;6haPiNhHIAyewzk0YsQoF6tBNJr1NKZ1WJfWRD+/8EGQ9NIIoZ6Hc6sD5/i2b/u2ZQ6RQLdPr0Qe&#10;opbxMk8V9eY4HMdwjhh/izjSOYdzrDsplOGcrplAedJpeoT5XIJX3vROpHc9NTjuKlWAzjHlD/14&#10;Ar7ue9KkTnuJr2z5S+j+do4uTKEL08QlAnWOLZGq+yqHBGqvOEFFVIo4qJiLJhZ6KiYjuv2DcSdC&#10;QhAMpMsjbfKHiJWGcTxlqo8y3SIKZLeMbvHc1lknhHpV8gluj+ZNGjSB0KCv/eprzEw654lxUxf5&#10;OJB93QkqcaRzDudYFaZgv3NxDrPGTSnw22+mFdgvjSDILRsH7wFyn+ji1AWo09MkyGuax0XO3ek2&#10;PUf3lcmfpmN7qKJU4dPnuE2BQgQoelFFqSK+tVP+rQpU1nGu0BxXERfrYqwTAL0kt0+Ei2DpveTx&#10;tOOMLADly4UQD+JF2DJb2aC6X/ow8dOtUN6KN4XBUy/jNpYmghIv53AdynNuZSrfxdun8ZyXAdWX&#10;Q3Ac9XBMA1vvTlOJs6E6X8ex7tiIYwkAt8IeLJi/xVmUb7/8gjRl1KAJCeTKlC5cI/0aU/4wpd8i&#10;vUecK6cevw20/0S39Tmq/1RhsazH6vG9VFGq8ONz3JZATSK1Bb3Rrvm3KlARHdQCcrIJeS1VygUT&#10;BT0m+ZSpZ0Cs3Jq5vSIc5t14f+sNb3jDEoDyEq4ImXTSe7JlVriXaH2YH74x5KmXoDY507onYR7d&#10;+8Y1cZTXNXCOGIvxnUujq6cGsS/HLaWvjrhGxIYTZ32iOzzk51gCzG2qKQjmR6mD80uTemyVI5A7&#10;PYAr10i/xpT/HFM5lT3pe5owtdclVJtX2OcIXXwiItZzrKfZS8rqRIS2uA2BQhcpVD3p7BaorFeB&#10;qiep5LgLVRkXY1sPyNvrxn3st88yt4EM5kuKbsOMFXn73bepNRZhcUtoHpX8xrGIlrq5cGURPOW7&#10;rXPMeFJuKX0ITZo0PINbxmjKsFSHGJGRIwRxwGxPVAe+STCog+vy67zG6GwrL+dPXaa8mAL2SVCF&#10;4QhTWdDDzfqe9BNTe11CbNBhqyNU8YkvwvalwhRqeZUqRGvclkBBrKPrxUQEijCFXQJVBSk4aSqg&#10;Z6THY/DZXB+P+c330ZOx7rUIT/CkIT4umAPl9k5vK8LlmIatjR7jdSYnWKOWF6MqI+tJ18WnsxYk&#10;NYj2IA9jmGekHq5fPXKOTq8DlCF/R7veBso2lhdyrnr9aY+99HOEeh1b+baud8qH2paVni7XVEWp&#10;Uv1rDenyR63mqX5ciT9iOr5GzbeHxEIVqVC3q0hdQheqEB3ZEij/bixQ1gmTV0sy+9kkQ7O6Ybwo&#10;Y0Te5TLFQI9HL8dYk96RWznndUEaJSKSRpwMguoI50h51Ui9rDjT5LxhLQjjzHuJwyavOgi2ni7k&#10;3CHnlaczBWs4mr4i7TuCQNV2rKylYaeJ7mOdpItAxeZbeeOP3T/PUf16L4mvLlLvcAKVcSNzigxo&#10;e7KmB2U2t3EheD/O+JDZ3sZazFnSa3ARKTMN1htualxMhlpDemVOeTlGdSRiUJ2q0oWiUh18cvRK&#10;yqplWu4tfwrIPQjozpRuQtoIU81Xr7PWcQ+1/C1ummcvtb1jj4hKp4tLpabr/mNZj1eSv/rnHuLX&#10;l9Dj7R1KoGoFXJBjuVgVtG2/cpSnMRlAmlxE3Vcbx3oab2Jq7HNUo8YZupNsOVCcbKI6915SrnV1&#10;2iqnBtK5IKyBWom4VKZ0E9LWnlPl3HmPsOc6cC5dPd6Z0te2jk0jLBPVLyaSLmXFtr3cmic+Wf10&#10;D5Ov7yXxFHGqMZgYvZQnLlA5WS5IvlQuaexPuuRxPA1R91lHjldB6kyNvUU1aBxhIser44TucHuo&#10;jh/W0mXZ6funoKtMAYgqTGFKNyHtmkCFWu45pvxYu46eZy3ddHwPta1RRST7KvX4Flt5+VT3PXR/&#10;PUf39T0kjroo3TuBmohIVSI2Lj4VSGUsIzzSJU+2677sT8NVUaqN2vd1A6wRo1aHCDVNdZwQkTrC&#10;5KBwLAHhfFtpOwmmNaYAxNFA7mm3hOUoU/nZ388/nbemO8LUXuhtXG14E6by8gcvAtX971r0GKkk&#10;vhJ/SDxaViI0R6kxjehCqJrSBQrPCFQSbYnSGr0SnVS2X3QnDdbZatx6fDLQHuIcnS5OoTpXpTrg&#10;HmowXMoUaDgSmJjSo4vCJUzlhvSm9jCVjancLabrx9S+mGx3CZPPgE/F5yb/vAk9VkIVpcoUl6ii&#10;U5nifYsuUIGORKDy70GgvocqSpUuTKE7WJiccospGI4yBRqOBCam9JgE4ShTuWESojWmsjGVu8V0&#10;/ZjaF5PtLmHyGVSfm/zzJvRYCZM4YYpLVFGqTPG+xSROoCN3XqCmBsPUwJW7IlBrTM6KKRiOMgXa&#10;JUyB/DiYBGeNKf8W03ViasctJtttMfkAJl8CX4svxpfX/Lke34P4mGJqij9U8alMcY1JbLaY9CPc&#10;eYFaY2pg3CWBmtLBscmJMQXDUY4G4JQeRwL8EqbyjzKVG6b00/VjskU4mn5i8gNMPobqi1VY6v56&#10;PH6/B3EyxVQVn8oUv5jEBpMebEFf1ngQqBUmp8HkZKjCFKZ0cGxyYkzBcJQpWKd0YUqPKcCndJcy&#10;lX+UqdwwpZ+uH5MtwtH0E5MfYPIxxA+rOKH6aE2T43sQJ1NMVVGqTPGLSZww6cEWXZQqo0D5761v&#10;fev3STQVvEWt8HRxvRGmBtvDmkCFGPgokyNgciZ0x7umQE3pwpT+KFNwPw4mAZnSXZPp+jG17R7Y&#10;stoz253JD1B9aPI3vlj9eU+a0GMjTHGEHpNhil/UGK9MerBFFaToTTCDQDvl360J1HThlanB9pBG&#10;nwxUqeKzh8kRUB1qIo43OWmlOnnlaPBM6Y8yBfIlTGNEa0zihKnccxwpZ7r+LaY2r3R7VhvvoQrV&#10;5G9H4bvx+SpKlSmOtpjiFV2wOkcFa49A+fcgUE8zGR9dkDoPArWPSVQwlXuOI+VM17/F1OaVbs9q&#10;4z08CNT38iBQB5iMjy5InZsK1FGmoDrKFMiXMAnFUaZyr8l0/VtMbV7p9qw23sODQH0vDwJ1gMn4&#10;6ILUuYlATenClB5TUB1lCuTHwTUEarqecDT9xNTmlW6farM9PAjU9/IgUAeYjI8uSJ0HgdrPg0A9&#10;CFTlsEDVRMkcphOsEZGayMVODbOHNHoVo4kuQOeYjI8uSJ04XJicEtXJ9zj3lB5TUB3laCBP6Y+y&#10;Vs7R8mu9boOpzSvdPtVmE90/4jOWk78dhe/G56soVaY42qKKUqXHcgTppsJEb7AqUP4zD6pmyDou&#10;Faha+VxULnZqmD2k0asYTXQBCpORt6hiVKlOV5mcFNXJ9zAFz7U4GvhT+qNM5YYp/VGmcq/JZCNM&#10;tq7wicl3LCd/Owqfnvy/UsWqMsUXqihNdIGaNGCLB4F6mi5MYTLyFt25QgSpMzkpJufeYgqSa3E0&#10;wKf0R5nKDVP6o0zlXpPJRphsXeETk+9YTv52FD49+X+lilJlii9UMZp4EKgN0riTISpdmMJk5C26&#10;c4UIUmdyUkzOvcUUJNfiaIBP6Y8ylRum9EeZyr0mk40w2brCJybfsZz87Sh8evL/ShWlyhRfqGI0&#10;8SBQG6RxJ0NUujCFychbdOcKEaTO5KSYnHuLKUiuxRTg953pOq/JZCNMtq7wicl3LCd/Owqfnvy/&#10;UkWpMsUXqhhNPAjUBmncyRCVLkxhMvIW3blCBKkzOSkm595iCpJrMQU4rvGUbYvbLH+6zmsy2QiT&#10;rSt8YvIdy8nfjsKnJ/+vVFGqTPGFKkYT7xAC1bm2QHW6UbowhcnIW3TnChGkzuSkmJx7iylIrsUU&#10;4PeF6XquyWSLLSZbo/rE5DuWk78dhU9330eNjSmOtqhiVLlUmCJIa8LkJ+eQde1jZgEOC1QVnT3c&#10;tjCFGKYLUmcy8hbduUJ1wMrkrJice4speI4yBfh9Z7rOazLZYovJ1ph8o8KHJn87Cp+uwhTExBRH&#10;e6iiVLmpQFVNQRco+JUn7fMgUDvpwhS6w4XJWTE59xZT8BxlCvD7znSd12SyxRaTrTH5RoUPTf52&#10;FD5dhSmIiSmO9lBFqfIgUBt0QerEMF2QOpORt+jCFLrDhclZMTn3FlPwHGUK8PvOdJ3XZLLFFpOt&#10;MflGhQ9N/nYUPl2FKYiJKY72UEWpcq8FKpVfIxc5NcgeuiB1YpguSJ3JyFt0YQrd4cLkrJice4sp&#10;eI4yBfh9Z7rOazLZYovJ1ph8o8KHJn87Cp+uwhTExBRHe6iiVEksJ+arCG1xJwRq64IeBOpBoK7F&#10;dJ3XZLLFFpOtMflGhQ9N/nYUPl2FKYiJKY72UGO48sQEykp/F68WtEegqhhN9IudGmYPXZhCN1AX&#10;pjAZeYsuTKE73DkmJ8bk9JiC51pMgX/bTPU4x7XKOcJkC0y222LygQofmvztKHw6Pt9jYoqfPfRY&#10;7bGcmK8itMVNBArj1wyyDifZK0SdfrFhahj0Ru4NnX1VjCa6MIXJyFt0YQrd4c4xOTGmYMAUPNdi&#10;CvwtrjF/aarHOa5VzhEmW2Cy3RaTD1T40ORvR+HT8fkaM5UaP0dIrE5xXTknVlVXQt2OUEWstM/F&#10;ArXGVHFUUapMDYJzDZx9VYwmujCFychbdGEK3eHOMTkxpmDAFDzXYgr822aqxzmuVc4RJltgst0W&#10;kw9U+NDkb0fh0/H5GjOVGj9HSKxOcV0R/12UKlVXQt1+EKjCZOQtujCF7nDnmJwYUzBgCp5rMQX+&#10;bTPV4xzXKucIky0w2W6LyQcqfGjyt6Pw6fh8jZlKjZ8jJFanuK6I/y5KlaoroW5fTaD6iStTxVFF&#10;qTI1CM41cPZVMZrowhQmI2/RhSl0hzvH5MSYggFT8FyLKfDXmPKHKf0aU/5zXKucI0y2wGS7LSYf&#10;qPChyd+Owqfj8zVmKjV+jpBYneK68iBQw/EqRhNdmMJk5C26MIXucOeYnBhTMGAKnmsxBf4aU/4w&#10;pV9jyn+Oa5VzhMkWmGy3xeQDFT40+dtR+HR8vsZMpcbPERKrU1xXHptASZCMKTTUE02o5ES9kD0C&#10;dY7JABNdmMJk5DW20nfBOkd30DA5N6YgWWMKtC2mwF9jyh+m9GtM+c9xtJypbY4y2QKT7baYfKAz&#10;+dUeqj/XP8pTHGCKo3NMwjTFN85pQ4ggTcIUPMXTNt9HoN7ylrec3vzmN5++7uu+7pmEVQH3MFUc&#10;ubguTlNDrnE0PaoRK5PB0Z0HU7owpd9icmJMwXCUKVifjRwRnDUmG2GyaTiafmLysTX4cRWmmwjU&#10;Wvoar2FNpCY92GISq/D1X//1S3v4913f9V3L/Mx3sqIHpXsls5NOmTGdcItcRISqi9VeesOGI4bC&#10;lB5dyMAZuiOdY3JWTMGAKageeHJMNsJk0y0m38DkZ+GIEE2xsMYUT6gxuYejYrQmRLXHVKE//RaP&#10;Ni0C9f/+3/9bElEwiaaCMVUEEaJKPz5d9B40ZheaMBlwi+4UoTtHmJxsSgfHuqOeYwqGo0y9iWcb&#10;U7tcwmSjLbpvhMk/jjL5KfjxFAtrTKKFLlhBzPVY3qLGeeWoQLm9s2QHd3V06bu/+7tP/x8XXskf&#10;RmaYJgAAAABJRU5ErkJgglBLAQItABQABgAIAAAAIQDki7K8DQEAABMCAAATAAAAAAAAAAAAAAAA&#10;AAAAAABbQ29udGVudF9UeXBlc10ueG1sUEsBAi0AFAAGAAgAAAAhADj9If/WAAAAlAEAAAsAAAAA&#10;AAAAAAAAAAAAPgEAAF9yZWxzLy5yZWxzUEsBAi0AFAAGAAgAAAAhADcYqAYRBAAAswkAAA4AAAAA&#10;AAAAAAAAAAAAPQIAAGRycy9lMm9Eb2MueG1sUEsBAi0AFAAGAAgAAAAhALrBpbu8AAAAIQEAABkA&#10;AAAAAAAAAAAAAAAAegYAAGRycy9fcmVscy9lMm9Eb2MueG1sLnJlbHNQSwECLQAUAAYACAAAACEA&#10;Jgc8luEAAAAKAQAADwAAAAAAAAAAAAAAAABtBwAAZHJzL2Rvd25yZXYueG1sUEsBAi0ACgAAAAAA&#10;AAAhAGNatOracwAA2nMAABQAAAAAAAAAAAAAAAAAewgAAGRycy9tZWRpYS9pbWFnZTEuUE5HUEsF&#10;BgAAAAAGAAYAfAEAAId8AAAAAA==&#10;">
            <v:shape id="Text Box 123" o:spid="_x0000_s1134" type="#_x0000_t202" style="position:absolute;top:21171;width:39953;height:37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PIFMMA&#10;AADcAAAADwAAAGRycy9kb3ducmV2LnhtbERPS4vCMBC+L+x/CLPgbU2tKN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PIFMMAAADcAAAADwAAAAAAAAAAAAAAAACYAgAAZHJzL2Rv&#10;d25yZXYueG1sUEsFBgAAAAAEAAQA9QAAAIgDAAAAAA==&#10;" filled="f" stroked="f" strokeweight=".5pt">
              <v:textbox>
                <w:txbxContent>
                  <w:p w:rsidR="00175C09" w:rsidRPr="000F457A" w:rsidRDefault="00175C09" w:rsidP="000C3733">
                    <w:pPr>
                      <w:spacing w:after="0" w:line="360" w:lineRule="auto"/>
                      <w:jc w:val="center"/>
                      <w:rPr>
                        <w:rFonts w:cs="Times New Roman"/>
                        <w:i/>
                        <w:szCs w:val="28"/>
                      </w:rPr>
                    </w:pPr>
                    <w:r w:rsidRPr="000F457A">
                      <w:rPr>
                        <w:rFonts w:cs="Times New Roman"/>
                        <w:i/>
                        <w:szCs w:val="28"/>
                      </w:rPr>
                      <w:t>Hình 12.2. Chim bay thành đàn có hình góc nhọn.</w:t>
                    </w:r>
                  </w:p>
                  <w:p w:rsidR="00175C09" w:rsidRPr="000F457A" w:rsidRDefault="00175C09" w:rsidP="000C3733">
                    <w:pPr>
                      <w:rPr>
                        <w:i/>
                      </w:rPr>
                    </w:pPr>
                  </w:p>
                </w:txbxContent>
              </v:textbox>
            </v:shape>
            <v:shape id="Picture 124" o:spid="_x0000_s1135" type="#_x0000_t75" style="position:absolute;left:5684;width:28194;height:2028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qIRWO9AAAA3AAAAA8AAABkcnMvZG93bnJldi54bWxET0sKwjAQ3QveIYzgTlM/iFSjaFEQXIjV&#10;AwzN2BabSWmi1tsbQXA3j/ed5bo1lXhS40rLCkbDCARxZnXJuYLrZT+Yg3AeWWNlmRS8ycF61e0s&#10;Mdb2xWd6pj4XIYRdjAoK7+tYSpcVZNANbU0cuJttDPoAm1zqBl8h3FRyHEUzabDk0FBgTUlB2T19&#10;GAXbqh3xcZNOZKTfu+SUJ7y/lEr1e+1mAcJT6//in/ugw/zxFL7PhAvk6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uohFY70AAADcAAAADwAAAAAAAAAAAAAAAACfAgAAZHJz&#10;L2Rvd25yZXYueG1sUEsFBgAAAAAEAAQA9wAAAIkDAAAAAA==&#10;">
              <v:imagedata r:id="rId87" o:title=""/>
              <v:path arrowok="t"/>
            </v:shape>
            <w10:wrap type="topAndBottom"/>
          </v:group>
        </w:pict>
      </w:r>
      <w:r w:rsidR="000C3733" w:rsidRPr="00D72CB7">
        <w:rPr>
          <w:rFonts w:cs="Times New Roman"/>
          <w:b/>
          <w:color w:val="000000" w:themeColor="text1"/>
          <w:szCs w:val="28"/>
        </w:rPr>
        <w:t>Câu 12.3</w:t>
      </w:r>
      <w:r w:rsidR="00BE2D9E">
        <w:rPr>
          <w:rFonts w:cs="Times New Roman"/>
          <w:b/>
          <w:color w:val="000000" w:themeColor="text1"/>
          <w:szCs w:val="28"/>
        </w:rPr>
        <w:t xml:space="preserve"> </w:t>
      </w:r>
      <w:r w:rsidR="000C3733" w:rsidRPr="00D72CB7">
        <w:rPr>
          <w:rFonts w:cs="Times New Roman"/>
          <w:b/>
          <w:color w:val="000000" w:themeColor="text1"/>
          <w:szCs w:val="28"/>
        </w:rPr>
        <w:t>(Sách BT CTST):</w:t>
      </w:r>
      <w:r w:rsidR="000C3733" w:rsidRPr="00D72CB7">
        <w:rPr>
          <w:rFonts w:cs="Times New Roman"/>
          <w:color w:val="000000" w:themeColor="text1"/>
          <w:szCs w:val="28"/>
        </w:rPr>
        <w:t xml:space="preserve"> Một số loài chim khi di cư xa thường bay thành từng đàn có hình góc nhọn (Hình 12.2). Tại sao lại có sự sắp xếp như vậy?</w:t>
      </w:r>
    </w:p>
    <w:p w:rsidR="000C3733" w:rsidRPr="00D72CB7" w:rsidRDefault="00616FE6" w:rsidP="007C50DD">
      <w:pPr>
        <w:spacing w:after="0" w:line="360" w:lineRule="auto"/>
        <w:jc w:val="both"/>
        <w:rPr>
          <w:rFonts w:cs="Times New Roman"/>
          <w:color w:val="000000" w:themeColor="text1"/>
          <w:szCs w:val="28"/>
        </w:rPr>
      </w:pPr>
      <w:r w:rsidRPr="00616FE6">
        <w:rPr>
          <w:rFonts w:cs="Times New Roman"/>
          <w:b/>
          <w:noProof/>
          <w:color w:val="000000" w:themeColor="text1"/>
          <w:szCs w:val="28"/>
        </w:rPr>
        <w:pict>
          <v:group id="Group 125" o:spid="_x0000_s1136" style="position:absolute;left:0;text-align:left;margin-left:0;margin-top:286.4pt;width:247.1pt;height:228.3pt;z-index:251714560;mso-position-horizontal:center;mso-position-horizontal-relative:margin;mso-width-relative:margin;mso-height-relative:margin" coordorigin="-3666" coordsize="34920,3212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CP4coKAQAAL8JAAAOAAAAZHJzL2Uyb0RvYy54bWykVttu4zgMfV9g&#10;/8HwexrbceLEaDrIpBcMUMwU2y7mWVHkWKgtaSWlSXex/74kZSfpZTCXLVBHF1IiD8lDnX/Yt030&#10;JKyTWs3j9CyJI6G4Xku1mcd/PlwPpnHkPFNr1mgl5vGzcPGHi99/O9+ZUmS61s1a2AgOUa7cmXlc&#10;e2/K4dDxWrTMnWkjFGxW2rbMw9RuhmvLdnB62wyzJJkMd9qujdVcOAerl2EzvqDzq0pw/6WqnPBR&#10;M4/BNk9fS98VfocX56zcWGZqyTsz2C9Y0TKp4NLDUZfMs2hr5ZujWsmtdrryZ1y3Q11VkgvyAbxJ&#10;k1fe3Fi9NeTLptxtzAEmgPYVTr98LP/8dGcjuYbYZeM4UqyFING9ES4APDuzKUHqxpp7c2e7hU2Y&#10;ocf7yrb4C75EewL2+QCs2PuIw+IoHU3TAvDnsJdNZ7M87aDnNcQH9QajCfxBthy1eX3V6+czCHYR&#10;9EdZmhXjAm0b9tcP0cqDUTsDyeSOeLn/h9d9zYygMDhE4oDXpMfrAf38qPcA2SRARoKIV+T3sAHo&#10;9usOFt+B7dT9bJpnyThHDVYeIHwBQZEUyegFAqw01vkbodsIB/PYQu5TSrKnW+cDWL0IHqz0tWwa&#10;uqNR0W4eT0bjhBQOOwBvo8gIqqTuGEQ3eEEj/9wIlGnUH6KCTKIcwAWqYbFsbPTEoPoY50J5woHO&#10;BWmUqsCIn1Hs5I9W/YyyID/6m7XyB+VWKm3J+1dmrx97k6sgD1l34jcO/X61pxIC/ABPXFrp9TME&#10;3+pAOM7wawlRuWXO3zELDAO1AKzpv8CnajSgr7tRHNXa/v3eOspDIsNuHO2Aseax+2vLrIij5pOC&#10;FJ+leY4UR5N8XGQwsac7q9MdtW2XGsKSAj8bTkOU900/rKxuvwK5LvBW2GKKw93z2PfDpQ88CuTM&#10;xWJBQkBqhvlbdW84Ho1Rwpx72H9l1nSJ6SGlP+u+qFj5Kj+DLGoqvdh6XUlK3iOqXQCgwC/OjeQl&#10;/HfMCKM3lf79DgJafoswhi7U/tAZLbOPWzMI/sqVbKR/poYEPqNR6ulOcqx0nJySBpBYIFnYx2uB&#10;M4jKermgBbBJfqv5o4uUXtZMbcTCGajojkmGL8Vp+uLKVSMN1jfiiOPOOYjYq87xDj6hK11qvm2h&#10;YkObtaJhHnq8q6VxkCelaFdiDSzzaR3CDEEFfqCyBDKk1vdPNl0kySz7OFiOk+UgT4qrwWKWF4Mi&#10;uSryJJ+my3T5LyZJmpdbJ8Bf1lwa2dkKq2+sfbfPdS+C0EGpEwfGoWoErgHTqFX0JsISQoK2Om+F&#10;5zUOA7HwjikPGwTtEU3E/RsUnk1GkxTK6djA4EJqf1maj6i9UvsrJlk27kml7549M/8QeZNNwQoa&#10;glFUFPRKIFe7Fw0+Q07nJHV8d138BwAA//8DAFBLAwQUAAYACAAAACEAusGlu7wAAAAhAQAAGQAA&#10;AGRycy9fcmVscy9lMm9Eb2MueG1sLnJlbHOEj8sKwjAQRfeC/xBmb9O6EJGmbkRxIyL1A4Zk2gab&#10;B0kU+/cG3CgILude7jlMvX2akT0oRO2sgKoogZGVTmnbC7i2+8UaWExoFY7OkoCJImyb+ay+0Igp&#10;j+KgfWSZYqOAISW/4TzKgQzGwnmyuelcMJjyGXruUd6wJ74syxUPnwxovpjsqASEo6qAtZPP5v9s&#10;13Va0s7JuyGbfii4NtmdgRh6SgIMKY3vsCrOpwPwpuZfjzUvAAAA//8DAFBLAwQUAAYACAAAACEA&#10;6jEqvOAAAAAJAQAADwAAAGRycy9kb3ducmV2LnhtbEyPQUvDQBCF74L/YRnBm90kptrGbEop6qkI&#10;toL0Ns1Ok9Dsbshuk/TfO570OLzHm+/LV5NpxUC9b5xVEM8iEGRLpxtbKfjavz0sQPiAVmPrLCm4&#10;kodVcXuTY6bdaD9p2IVK8Ij1GSqoQ+gyKX1Zk0E/cx1Zzk6uNxj47Cupexx53LQyiaInabCx/KHG&#10;jjY1lefdxSh4H3FcP8avw/Z82lwP+/nH9zYmpe7vpvULiEBT+CvDLz6jQ8FMR3ex2otWAYsEBfPn&#10;hAU4TpdpAuLIvShZpiCLXP43KH4AAAD//wMAUEsDBAoAAAAAAAAAIQB6Mf9NdUIAAHVCAAAUAAAA&#10;ZHJzL21lZGlhL2ltYWdlMS5QTkeJUE5HDQoaCgAAAA1JSERSAAAA4QAAASIIBgAAAA+4tdQAAAAB&#10;c1JHQgCuzhzpAAAABGdBTUEAALGPC/xhBQAAAAlwSFlzAAAOwwAADsMBx2+oZAAAQgpJREFUeF7t&#10;3QeUFFW+x3FgRDGBgrIoIBgARVQWBAEDYABBFxMmBEQEVJKAiiIggiCI5CxJyTBIzjlnhgEm54C6&#10;u+/tvrDh7b6z75z/q39hNf++8+vqru7bPTNw+5zvYaYrzMDcD1VdoacMmYd5mEexPgxC8zCPYn4Y&#10;hOZhHsX8MAjNwzyK+WEQmod5FPPDD+E///lP+q//+q/Lpv/8z/8slf3Hf/xHie7Pf/5zsfWnP/2p&#10;VPevf/3rV22XHn4I//KXv9CFCxdghYWFpa6CgoKolp+fH5Xy8vKKtdzcXNdycnKiVnZ2dtCysrJK&#10;bf/4xz9+1XbpETJCDg30khyCozuEKNIQjFiG4MkQHl0hdGpocJeWIkbIocFeUkNodIcQRRqCEcsQ&#10;PBnCoyuETg0N7tJSUIR//etf6aeffvILQdQVgqMzhEZ3CFGkIRjFGYIYbgieEwKHQoO7tGQQag4B&#10;0hGCUJwhTOGG8HEIW6DQ4C4tGYSaQ4B0hCAUZwhTuF3JADmDUGMIj64QhJIUwhVqkQDk0MAuTZU4&#10;hBzCoyuER1cIj87Q4C8pIVyhZhAahNpCcHSHAJSEEK5QiybCYNNLQiUSIYcA6Qjh0RVCE40QguIO&#10;4Qq1aCAMdb6SUFgIo1lpRhjNEEadIVi6QvBkkSJ0S10fQlDcGYSlJARHZwiPrhA8mUFoEJaKEByd&#10;ITy6QvBkBqFBWCpCcHSG8OgKwZMZhAZhqQjB0RnCoysET6YiVJOIvBZseYQi1l1xCDk0yEtDCI+u&#10;EB5dIXgyFZ0awhNqwZZHKGJdiUVoIOIQIB0hPLpC8GQqOjWEJ9SCLY9QxLorFiGHBnlJDwHSEcKj&#10;KwRPpqJTQ3hCLdjyCEWsCwnhzz//7BfCoyuJMBohjKWh0oxQDUGUqQh1hiC6hdDoziAsJRmEekLQ&#10;3EJodGcQlpIMQj0haG4hNLozCEtJBqGeEDS3EBrdGYSlpMsJoRqCKEOYQi3Y8gieDKHRXVgIowkR&#10;wdEdGuSloWhCRDhilYpODeEJtWDLI3hqCI7OwkbIIUSRhtBEIzTIS3oGofeCLY/QqSE4OosIIYcg&#10;RRICE63QQC/pRQsiwhGrVHRqCE+oBVseoUMhPLoKivBvf/sb/fLLL35FG2I0QxhjFULltcsRoZqK&#10;MNIQPicEDoXwoDIzMz1nEMYwhMprBqH3ED4OYQsUAodCyIJlEMYwhMpLDkCD0FuxAsghZMEyCGMY&#10;guUlgzC8YgWQQ8iCZRDGMARLJpEFC0GKNASiOEKQIilcgByC5hZCFqwrDiGHgMQiBE+GsAUKIdIR&#10;QhHrEKRIMghLaAhJtEPwZAhbrCpJEBGkSDIIS3AISjRD8GQIRywzCIuGoLmFkAVLC8LSFMKoKwRP&#10;huDJEIxQQ+vzkrMeuUXUFYKmMwRPJhGGA9EtgzCMEJ5wy8nOopzcPN/nCJ4MDX6ZROU1tD4vOetB&#10;iCINwdEZgidTEeqEqCJ0QtgCdcUiZBQZGRmUlJQUsPPnzxfp3LlzvoZ+0JH6Dv6Cdu7cTefOJ9mD&#10;WYUnUwe+mkTlNbQ+LznrQYgiDcHRGYInQwg5hMprCKATAoe6YhHywNu9ezctW7aMli9f7os/X7p0&#10;qd2SJUt8LV682G7RokW++nZ/na657kZ6uk07WrzsRyoE8GTqwFeTqLyG1uclZz0IUaQhODpD8GQI&#10;oBOC5SWET4bQqYWFsDRDdBDqaM/GlTRw8Od04nQCRBcshEEmkQULLe8lZz0IUaQhODpD8AKFIMoQ&#10;NC8hiDKtCDk0yEt6CFO4Zaan+32OoLmFMMgksmCh5b3krAchijQER2cIW6AQPBmC5SUET6YdIYcG&#10;eklOotEdguYWwiCTyIKFlveSsx6EKNIQHJ0hbIFC8GQIlpcQPFlUEHJosJfUEB5dIWhuIQwyiSxY&#10;aHkvOetBiCINwdEZwhYoBE+GYHkJwZOFjfD3v/+9XwiirhAcnSE80QrBcwvhiFWlGaEawueE4HkJ&#10;wZMheMG6ohAyDP5BpKenUWpqqqf4H4uhqNDcUpHxADl35iylJqUWmXZxei4lJ52nhITTdCYxkZJT&#10;UinXWgahCaf0tFRKTk4uUnpGhv11EEL+98rISKckcZomIzOryHxO/HfkwZhk/T18p3aSkux/PxtB&#10;dhalpaVTWrr1Na3PJR5d8XoDhWB5SUWnJnGF2pWF8EKhfZrh9RfbU1zZslTWqlKlm+j++++nBg0a&#10;2H/6Vb8+Vb+tmjVfOerUpTtlZF86MR9KDi4GkJmeSj+uXk1Ll62gnLwCP3xcVkYazZ05lZ5q3ZoG&#10;fPwZ9X2vB7Vv9zzNWbCIMrNzioDyWm52JrV6uD6VKVOmSL977W3ad+QkRJh4+iSNHzWUnmzZgirf&#10;VMmev+egkUXmc8rLyaIVy5dTmyea2PNWrHwrtXq2A62KX00ZWdk2ksO7t9HsuQtp6/bdNgwVUaSp&#10;8GQIlpcQPBlCFqwrdHf0AlWxBshV5SvQq516WAiKAuIK8vNo8bwZ1OD+BjR42Bg4TyilJ5+jSRMm&#10;0KzvFhXBxxXk5dDooR9T3QYP06btB31wNsQvofvuq09jJ0y3gUhUXlu9aDY91LChtb77/HrgoUY0&#10;beZcys133x3Nzkylj3t3p0rXX0tx195KyemBt4Z2mSk2wo+/nGAN/qJQks4cpx493qcFi5bZW2F1&#10;us5UiDIEzUsIogyhUwsLYWmGaMMoyKNK1gC5pVp1mjx/VRE0ssy0ZFo0fyat3rwXTg9WYX4Ofdr3&#10;PRr8xbiAJ/O/G/8FXXdNBRo8arKCp4B6d+1IN1epRpt3H1amhV5uVjq9+vLLNHHqDFq7di2tWbPG&#10;16at2+lsUooN0A0hN+eboVSj6k02rq9nLofzOGWnJtLVlapTZk7g14QJR/fRww0foCmzf4DTdYXw&#10;OSFYXkLwZAidWtgIOQRIRwiPrhjG+eN77YFUp+69dOpcWhE4stysTDp+cA+le9wVvdgF+qzPu1S3&#10;/iOUmpkLAWann6fqN1WgG2+saH0v6fZzEtDONYuo6i2Vqcnjz1GBeN5Ly76bTJ8O/5qSU9PhdC44&#10;wlx6v9vb9EyrR+n6666lmnUaU1Yumu9i21fNpVffG25/jGA4LZ09gW6rfS/Fb94Dp+sI4XNCsLyE&#10;4MkQOrWIEHIIkY4QIB0xjvGfvGO/znuwSStrYCM8lyqwBhG/XrsApgVr/5Z4uuHqOPp6xlL7cxUg&#10;t2T6KPs/hEpV7rG+l0vPOzhyLKQ1qt9uzRNHuw4n+MEJpez0ZOr6xmv03cIl1m5fPpyHC4YwPSmB&#10;Bg4eSUuWLqGa1uvkMmXK0opNe+G8XM/fPUE7DyfaHyMYvqzXkE88eCc981xHSs+6Mg/UBEX497//&#10;nf7whz/4hTDqKhYI61W9kcpfXYH6DJ3gh8bpgrUbiJ730s8XCunpFo2swXoVpWTkwnl4S9m60cWD&#10;JfVbveaH0+kn63u5r0YNe573PpsAAbk1e/xIuqdGVap5Ry37YNO4CTOt7yeryHzBEK5dPJNmzppF&#10;ieeSqXuHJ+zvp16jp+G8+bmZVOeehpRtvRbkzxEM2fdTRlLlqrfT2OmL4HSdIYheQhBlCGKw/vnP&#10;f/6q7dKjVCPEg/1SeWmJVNYaQNdffwPtPHQGzvPl6G/h8146sn0N3Vb1Fqpy56NwOnchP5vuqHkR&#10;WNcBYyBCrnXdmvY8Ve5uWQSPWzkZKfROlzeoXNmy9vJchQrXUuUqt9CHQ0ZbQC7CCwaQ+6zfBzRz&#10;6lR7a3pq/2Z7XTfcWIkOn04uMu/JfZvp3Y94/ZeeQyCczlivDXnPpM2zHazXkHgeXSFYXkLwZAhZ&#10;sK44hPFzxtkDqGKlmygn/9JuHw/CnJxs+u7bUTR53kq4rJfefaE1XR1Xlnp+OhFO5zLPnbRPgfD3&#10;8/n47yFA7qUWFxFWqnSL9X0WxRaofGvQpaWm0vbNG2nSt2PozhrV6Ybrr6dy5cpSubjy9MzvOlJS&#10;SnpQhDmZqfTJsK9p7qJ433MPVr+Jrip/Nb3ea4jfvNzw3q9T/PptRZ5HKLikc4l0tfX3a/DbprR+&#10;x0E4j64QLC8heDKELFhXGMIL9HyzOvaAvqXWQ7TvwAE6ePCg1QFavXIZdX3zFbrJwrltz2GwbOgV&#10;5mVT82aP2F9n4ZpdcB4u4fBOuq1aVXu+yYvWQ4DcJYSVKK8gvCtrHGjHD+6jJx9rQjdVvIHKxl1N&#10;r3XtQclpGa4ID+/eTHPmfEeHTlx8jcdtXjrb3qOoW68BnU3JuDR/bg49/3RbOnzk+KXnfg2h4JLP&#10;n6MHql5D11aqSoOGfQPn0RWC5SUET4aQBeuKQpiXmUK1ra0BD+jufT6mH3744dd7A7+nQf36UP27&#10;a9PttR+gk6fxbmqonT95kBo3fMD+OjsC7PJyx/duott+c6s937wfd0KAnESYK7beXnIQctlZmfTZ&#10;gF5UpdL11t+3Ls1asJTyFDCyedMm0tQJ4+1dRWcdfOrlrt/cTJVvvY2+nrLA9/y5EweoR/+hlJB4&#10;3vecsx6EgktLTaaXWzaw/o5x1O2d9+13K0Dz6QjBiiSDEIQGu9OONT/QrVVupjLlrqXUTOWUgzXY&#10;F0wbR59++Q2lpmf5T/PY3o3LqX6dO204J85lwnk4uSWctXIrBMg93+QiwooVb7awYGTBckA4nT+b&#10;QD06v2JtzcrSoMFDKS0z2w+eD05OFk2aNI2mzbwEzWnSsH5UpmwctW77orV8jv3c/Ilf0rzvl1Bm&#10;1sXPnXzrAzAy0lKp/1vP2X/Ht7q+E7WjpByCFEmXNcJwIaLB7jSw+6t0XYXyVLdpezj96O4NdOjI&#10;Ucq3Xneh6aG2ackcqlvr4hb3dFI2nIfLPH+Kqt9+mz3f2DnxECD3xD2/bgkr322BinxLeLF8Wrty&#10;MdWpfgu93asfnTqb4oeP4/nOnDhEs2dMo+37jirL87TDVOX6q6lO/Ya05Met1tYxj3p06UwrV622&#10;lvef11kngpGZnkaf93rD/ju+3ultSknPgfPpCEGKJIMQhAY7x6/TWrVoar+OGfddPJwn8cQx+0bd&#10;cM4JyjYsmikQ5sB5uAvWLp2ze9x72BQI8KefCum+mhcRPtT6Dd/zCJpbEoTT6aP76Y0OT1KXnn3p&#10;xJkkHxQHILd+1RIa+emHlGZtneSyXFZmBvXp8hJdc+311GfAYDqfcJx6DxhCm7bvKTIvFwiiRPha&#10;p66UnH7xGtNohCBF0mWPEIXgydBg504e2E4NG9xr/6DPpeOrXwqtgcIDHK03lJz17F6/xNodrW1/&#10;rSMJ7lfkPN+8rj1fgyffhNN/4tMYv0IdPzfw1hLBkyEUKedO0wfd36QBnwyxds/9dx+5/LxcWrxo&#10;KQ385Ev7c7TOjT8upzjre2vZ5nkaM2IITZ48hRKT0orMZ69PIJdlZaT7EPLuKF8oj+YLFMKmKwRP&#10;ZhCC4EC2mjbqE6pW+UaqWP3BgFs6tD63ePDLz531JJ06RI0f4gMNZWjzvpN+X0Nt6/I59nw3Va5J&#10;heBC8vSzx32nMdKy8ovgc5KDHuVAkCVYW8J33nyNRo+bYu2CF52ekZZEixfMoaVrd8J1ciePHKCn&#10;H76HrrK2hjdVupGmTJpsvW71B+usDwHiMqwtYc9XnrL+jmXpne697HORaL5AITy6QvBkKsJwIF4R&#10;CC9Yr3/e7MgHIcpQv+GT4DwcWl+g8rKzqO/gkX7POevhk/CPNmtqw5m1fIvf11D7+UIBVb/pOrrh&#10;xhvp+Fn/96zhVs2dQFVuqkSvvj/MH501qDMzMig1Lc0+sikHvTr45cdOfA5x0bzZ1O2tt+ik9XpQ&#10;nc4d2b+bPu7ZiZKs3UN13U55udk0Y+LX9r/tTdXvoznfrywyj7M+BIhLTT5PTe68lspVuJl6DfgS&#10;zuMWwqMrBE+GEHIIW6CuCITH9m2jJx9vZqPYtPMAnIdD60PxubD+nV+gvl/M8HterqvXK+3pmqvi&#10;qON7X/g9j9qzbjHdektl6j/sW/tOC+f5nKx0eq5lM6pV617KzJPvaVpI+3duodaPPUK33XEXTZk5&#10;n7KtH7wc+Izs2NEjFL/6R9q7/6DvRlzGwDfWbtu8gQYN+JCWrNrgQyLLz8+jtSuXUrs2fOG4+5Z2&#10;XfxyurtaZerYuScdOXm2yPRL68SI+DzhrXFl6N4HGtsXcqN53EJ4dIXgyRBAJwQOVeIQcghfoCQC&#10;Nd5anDl9kvr16ExVKl1n38Q7d+Fiysy6+D+7hMChdajxjcHHD++j+2r+hr6Zt8Z/mljX3k0rqeqt&#10;Vajy3U1DOtDz5ad9qEnjJhS/fpMNJvH0CZo6fiS1b/csxW/yP4dYaG3ZR34x1P778H8s11WsRgeO&#10;nPCbh29fGvrJhxRXrgzVadCIRo4eS/PmzaP58+fT7NkzafCggbRo5Vo/eA4Uvqh4/+7t9MYLz1Dz&#10;5q3pyLFT9j1/Ki6n1PNnqG/PbvTp5yMoO7foVlmuG3Xm+EEqF3cVtXnuJfu1KZrHLYRHVwieWwij&#10;7IpCyOf9+AX/5g1r6aMB/alLly52I8eMs0/G8+sWFQJaj1/WPGdOn6ajx0/QgzVvp5XbDvlNl+u6&#10;UJBLzz3VwkISR0kBL+C+FL+1xdRvv6LPPh9Gq1auou/nz6HBnw2hzdutLYM1gCUw/s9l1dLF1L5t&#10;G+rwwgt0Z42qtH7rXr95+BTEhrXx1PWt16l161bUokULatn6KXrrrS406NOhdDoxyYdDxlv5M2fO&#10;0NKFs6lTp070Qe/+tHL1Bus/hswiuJz45udlS5fTsuXxeLqzbgCIWznnG6p8azUaO+U7OD1YCI+u&#10;EDS3EDxZqUHIIXAoiUDGA5t3qZzbRdS/uNztc0LrkZ0/c5oO7Ntv7SZmUK2aNejAyWS/6er6dm1c&#10;SdeXL0dfTvqhyDQUD9jk82dp144ddPTYcWsX8xJeCYzj12K8u3k6IYFeeaop7dp70G+6M/jTUlNo&#10;//59tH37dtqz7wBlZl7cC3BgqPER0fT0dL/41wXwAHNQoZx/ZzTNt24AiHeb27doQI898yIlpWbi&#10;eYKE8OhKRRYsBE+mjkOuxCLkEDo1iQAlB3mw0PJO+dmZlHDqJKVnZNKF3AyqWaM6nc/M95unyDqt&#10;XdeJIz+hO+s9RJm5kd0eJYHJcjNS6IN+g+j0mbN+zyMMMgkvWGh5LznrQYCO7d5It9xSjdZu3g2n&#10;hxLCoysEzS0ET6YNYTQLB6JMotAVX/i9afNma7dsjf0OaHu3rKVqVW+l3AJ1vqJ4+ODK4J5dqOeH&#10;w+D0cGNo/N40s2fNobUbt9lHSCVCNYQjVgVEaG3NH65/B81bupZyrAFcZHqIITzRCsGTIXjBMghD&#10;iN+CcO26tZSYmGi/hd/yBTOoys23F5kPYeEy01Jp9GeD6NsZ8+F0712gY4cP0A8/LKJDR05YA7Ho&#10;u7epIRyxCiPMo3dfeZaWr99pX7DtP81bCEu0QvBkCFmwDMIg8VtbHNq7nS78dOm53esXUdXqD/vN&#10;x2EwF+PXkcsXL6T5i1baAxLN46WLsDA4FMIRq1SE2dau/ZgRw2nfoWN+mMINYYlWCJ4MIQuWQehS&#10;bnYGbV6zkhJTs/2eXzDpS7q5TnO/5ziERcbn944fOW51Ak73EoLmFsIRqyRCvitj9+59dO58sj2o&#10;VVDhpEKJZgieDCELVolDyKkQZQieTIURbheswXP80G7q2e0dys4tsJ/jwc+nB8aN+JTaPv+6fXkV&#10;nwN0llGhxDIETw0BiUXqllB3CEusQhBlCJ1aiUTIIYAcgqfmoIgk+7KwzEz7sDv/Y158/uLb6DuH&#10;43l6aULIISTRziB0r8Qi5MJFyDkwYhnCEasQuEAhKNHMIHSvRCPkwkXIISjRDOGIVQibWwhLtDII&#10;3St1CIOFMMoQHl0hHCUlBFGG8HjJgeYWAqQjhKO4QhCDdcUh5BAgHaHBryNGcujQITs0PZRUdGoI&#10;lpcQOjUESEcIQ3GFkAXrikTIIUSRhga/rmbNmkXTpk0jvsyJBz2axy0ET6ai8hpCp4YA6QhhKK4Q&#10;smBdsQg5BCmS0OCPNAbCP6jPPvuM+vfvT8eOXTzBjeZ1S0WnhmB5CaFTU/HoCmEorlRgoVTiEaoh&#10;eF5CGGUIV6ihwR9p/INdunQpvfrqq9ShQweaNGkSpaW5v28NCsFTQ7hCDaGLJIQtUCqE4gwhC9YV&#10;h5BD+GQIWCihwR9pfD7y888/p8cff5yaNWtG7733HiUlJcF53ULoUAhYKCFIkYbABQqBKI4QsmBd&#10;kQg5hE+GkAULDf5I4sHNW70333zT95t1eWt44MAB+weOlgkUAhcoFVgoIUTBCmUdCFygVBDFEUIW&#10;rCsWIYfwyRA0t9DgjyQeWKdOnaK2bdtS7dq16Z577qEnn3ySVq1a5XmXFGFzSwUSLAQoUGh5mTq/&#10;is0tBCOWIWTBKnUIIw1hdEIQZQheNEtOTqZly5ZRy5YtqU6dOnT33XfTb3/7W1q4cGFYu6RuIYgy&#10;hEWmwnELLS9Dy7iFMOoKQdOdQShC8GQISjTj+xdnz55NjzzyiA3wrrvuonr16lHXrl1p165d9oBF&#10;oMIJwZOpUNQQjkCh5WVoGbcQHl0hNLozCEUIngxBiVY88Hfv3k3vv/8+Pfjgg1SrVi17l/TOO++k&#10;Bg0a0MyZM+0bjBGocFLRqSEsMoQjUGh5GVrGLYRHVwiN7gxCEYInQ1iiFe+K8lbwgQcesHdF77jj&#10;DqpZs6YNsXr16tS7d2/atGkTBBVOCJ4MYZEhHIFCy8vQMm4hPLpCaHRnELqEIMoQHl0tXrzYPjfI&#10;4Bgebwlr1Khhx1vDJ554wj5niECFE4LnFsLjhKDI0DIytIxbCI+uEBrdGYQuIXgyhEdX06dPp2ee&#10;eYbq169PdevWteExRH5dyEdJ+fkhQ4bYV+EzCgTLSyqyYCE8TgiKDC0jQ8u4hfDoCqHRnUHoEoIn&#10;Q3h0dPbsWRoxYoT95rtjxoyhoUOHUvv27e3XgnyQ5pNPPqE2bdpQjx497F1S/kEiWF5C0NxCeJwQ&#10;FBlaRoaWcQvh0ZUKJhqFhPCPf/yjX2hwl9YQvkAhiDIEKpwOHz5s72pOnjzZ3tLx68OPPvqIHn30&#10;UXrxxRfp+PHj9M0339hbQr6kjX+QCFYkIXhuIUzhhqC5hfDoSgUTjQxCgC1QCJ4MgYo0Xi8PzMGD&#10;B9sn6j/44AOtR0UDhaC5pUKKJATNLYRHVwiN7gxCgC1QKjo1hCjc5Dr5B8VHQ/naUYOwaAiPrlQw&#10;0cggBNgCJcGhVEiRxIOLL97m14d8rSi/PuTXhK+//rr9C1sYCs+n4tEVguYWwhRuKrJgITy6Qmh0&#10;d8UjlCF4MgRPpkLyGg9+HlT8C1j4ahm+d3Dnzp32ZWrPP/+8fb6Qd0n37t1rbw1TUlK0HR0NlopO&#10;DWEKNxVZsBAeXSE0ugsL4eUKEcFTQ/hkCFeo8WBOTU21kW3evNluy5Yt9gEaPhrKl67xrzhbtGgR&#10;/fjjj/Z0PkjDA5GXRXh0JcGhEKZwU5EFC+HRFUKju7ARcmggl+YQOhTC54RwhRL/MHjXk68J3bp1&#10;K23cuNEXHynlc4Z80r5x48b03Xff2XdSrFixguLj4+1l+K4KHsAIkI4QPDUVU7ghaG4hPLpSwUSj&#10;iBByaDCX1hC4QCGATgiZW/zDZoC8BdywYYMdn//jeIv37bff0lNPPWUjbNKkiX3dKN9dwVfV8FaR&#10;T1PwbivvojIGhCjSVHBuIVheQtDcUuHoDKHRXUgI/+3f/s2vyxmiWwijLFyE/Npu3759tH79elq3&#10;bp2dg5G3dOPHj6enn37avmqmadOmNGPGDFqyZIkNcMGCBTR37lz6/vvvaceOHWG99YWOEMZQiyVC&#10;hKC4Mwg9hODJvCJ0Bu+RI0fs3c61a9f64i3gmjVr7I95d5RfEzJC3h3lS9p4K8jw+PfQc/wcw9y/&#10;f38RILFIheUlg9AgDDkET+YgDBUiDzjeCvKuJG/9HIDOxwyRX/vx7mjr1q3tOykefvhhmjp1qr0V&#10;dBDylpB3UflP3pry10dQohnCFWoGoUEYcgiezCtC/gHwVpBf+61evdre8vHuJ+Pjz/njlStX0tdf&#10;f22fmuDXhI0aNbJ3R50tIcPj9yRlhNzy5csp3PcmjSSEK9QMQoMw5BA8mUSIkgD5c35/ke3bt9vg&#10;eIvnoHP+ZGi8m8l30vPbWji7o2PHjrW3gPPnz6c5c+bY83C8hWSYfI6RBxzCEq0QrlArrQh1rc8g&#10;9BCCp6bCU5MQ+YoY3n10TjdwvCVjgPwnb9n4DX/5xl6+r5BvZWKEfAnbxIkTbYA8D78z95QpU+zX&#10;jgyTt678w0VYohXCFWqlEaHOdRqEHkLoUAifjAHywE1PT7d3PRkfn3LgUw0cbwH5T94NbdWqlX3/&#10;ICPk14T8HjP8xk/Dhw+3d0N515QBcgyTzyHy76zgrawKJZohXKFW2hFGul6D0EMIXKAQPhlDZIS8&#10;68ng+EDLDz/84Dv3x40aNcq+fYkR8ltbMEL+mO+qHzZsmA2Qd0E5vqrGQci3QhmEOITAa2i9HJo3&#10;lLQg1Bka/KUlhFGmQuTf9MsI+XUc70ZyfJ0oxx+PHDnSfs9R3gV13meGEbZr146++OILHz6Oj6Dy&#10;+UQ+UMOXsvGgkLu+wUKwdIXgySJFGCxdWDh1XWpomWAZhBpD8GQqQr74ml8T8gl3fn3HWzEnfpMn&#10;PgDTs2dPeuGFF+ihhx6yXxPyu3DzgZrRo0fbu6AOQJ533LhxNt5z587Zgw9hCxTCoysETxZrhOFi&#10;4dC6ZGiZYBmEGkPwZCpC/gHwlTK8G8qv7xgfY+TdTI4hcnwHPe+WOgdmeCvIu54MkA/GMECOt4S8&#10;O+sMfoQtUBKN7hA8WXEg5FQMoYTWI0PLBMsg1BiCJ1MR8oDjy8z4wAyfYuCjnDLe3eStHf9aNP6F&#10;MHyKgs8T8kEZZ/eTt34cvxcNL8OXuvG6ETS3EB5dIXiy4kLIIRRuoXXI0DLBKnEIOTTAS0MInls8&#10;+HkQ7tmzx34dyFs1xsV/Ols5/pzf2IkR8sl63i1lhAyPt358BJVjkHxq4/Tp00WAhRLCoysVnVq0&#10;EcoQHBlCIkPLyNAywQoLYbQhogFeGkLQ3HK2iLw15Iuv+aAK45owYYK9u8l/8ueDBg3y7Y4yQj4y&#10;yvB468d/MkY+mnr06FF70CNkwVLh6AzBkxmEYSLkECBdoUFe0kPQ3HIQOhC3bdtm4+MtoLMVZGAD&#10;Bw60b+Z1rpjh3VM+MMMA+V3XeDeUj4jyDxQBCyWER1cInswgjAAhhwDpCA3ykh6C5pZEyIORzxvy&#10;rim/RuQDNYzwq6++or59+9rvN8pbQr58jREyPj6Iwyf7+denOecFEbBQUuHoTEWnZhAGQfg///M/&#10;9O///u9+IYy6Ks0I1RC8QDkQ+f1lEhIS7FuS+CALn0PkNwLmE/SMkG/q5etG+ZpTvjKGT0fwD5IH&#10;O8IVaiocnano1EoSwkhTgYWSQRjFEDa3nK0if8yDkXdReTeTb2t66aWX7BP1fHMvA+UtHw9gBCqc&#10;EB5dqejUDEKDMGqpyILlIJQYOf5B8e+qv//+++1fEsNvhYEgRRLCoysET2YQGoRRSwILJRUh5yDp&#10;06ePfWSU33eUd0ElIB0hPLpC8GQGYRgIYwERDerSHoInQwid+OAMn6jnS9b4DZ0QpEhCeHSF4Mmi&#10;iTDY+hCkSELIghU2Qg4B0tHltDWUIXhqCCDHCPmtLfhaUoMw9C57hBxCFGlXMkJOBchI+Obe5s2b&#10;27+LIikpqQiiSEN4dIXgyQzCCBFyCFKkXY4QEbhAqQgHDBhgn7Dn14YGYehdNgj/9Kc/+WUQRieE&#10;kWOIjJAvXQsXIcIRqxA8NV0Q1fWooWXcQtDcQsiCVSIROgANwktd7gi5SMFw6jrU0DJuIWhuIWTB&#10;MghLUAif04cffmjvjjq/nxBBcwvhiFUIXKAiRaMur4aWcQtBcwshC1aJQygBGoSXYoR8YIZP2l/O&#10;CLlI4KjLqqFl3ELQ3ELIglXiEaLQAL4cQvicSjPCUAoGUVcIWrAQtkAhZMEqlQg5NIhLewgfxwdm&#10;GCHfSdGrV6/LEiEXC4gIWbAQtkAhZMEqtQg5NJBLcwigk4OQT9aXtgMzXoo2RIQslBA4FEIWrBJ5&#10;YMYthFGGBvflEB8dbdasmQ+hPI/IIXgyNOBDDa1PZ+rXUyEGC2HTlVeE4WQQlpKcLWGPHj3s3VGD&#10;8FIIj64MQhCCJ0MDuLTHu6N82Rrf0Nu9e3eDUAnh0ZVBCELwZGgQl/YkwnfeeccgVEJ4dGUQhhCC&#10;KEODurQlEXbr1g0iVEODXaYOfLfQ8jpTvx6C5hbCoyuDMIQQPBka1KUtByHfytSlSxeDUAnh0ZVB&#10;GEIIngwN6tIY30/Ib3fo3NSL4MnQYJepA98ttLzO1K+HoLmF8OjKIAwhBE+GBnRpi7eE/fr187uz&#10;HsGTocEuUwe+W2h5nalfD0FzC+HRValBGM0QPLcQRBka5CU9FSE6TxgsNPhLSgahQVjiY4TyPWYM&#10;Qv8QHl0ZhFYImlsIngwN8pKeg5Dfffvtt982CJUQHl0ZhFYImlsIngwN8tKQg9BsCYuG8OjKIAQh&#10;eDIET4YGeGlI3R3lraMMwZOhwV9SMggvM4QcwueEBnhpKFKEHAJQEjIIL0OEHALohAZ5SY8RNmzY&#10;kDp37myfoggHIYcQFHcG4WWKkEMAOTTIS3rO2+C/9dZbESHkEITizCAMA2E0Q/BkCJtbCCGHBnpJ&#10;TiJEu6PBQhhlCIeuVGTBQtDcQnh0ZRCCELRAIXxOaKCX5AzCwCE8ujIIQQibGkKnpg5yt2klIYMw&#10;cAiPrhyE0YR42SGUmNxyBjea5iQRFHcGYeAQHl1JhNGCeMUiRIWyPAISi/joqESI5kH4ZAhfqCFc&#10;oYaguYWgRRLCFWoqQjWEymsG4a95WQcCEO2cUxRuCDmET4aAhRoCFkoImlsIUqQhYKGE4KkhWF4y&#10;CK3CWQ8CEM1CRcghfDIELNQQsmAhaG4hRDpCyIKF0KEQrlC74hGidTih+WUIQDRiOPJWpuTkZDif&#10;TIWnhoCFGoLmFoLmFgKkKwTNLQQuUAhYKAVF+I9//IP+/Oc/+4Xw6ArBkyEsMoQlUGh5t9A6ZAiD&#10;jhgNv70F31nPd1GEglBNReg1hFGG8DkhaLEsEoTB0gHRIPQQWocMDX4dMQIHYahbQjUVldcQPBnC&#10;54RgxDKD0GMIngzhkCEcgULLu4XWIUODX0eMwOvuqJqKymsIngzhc0IwYplB6DEET4ZwyBCOQKHl&#10;3ULrkKHBryNGwAh5S8hveWgQessg9BiC5xbCIkNYnND8bqF1yNDg1xEjkG/+axB6yyD0GILmFsIi&#10;Q1ic0PxuoXXI0ODXESMwCMPPIPQYguYWwiJDWJzQ/G6hdcjQ4NcRIzAIw88g9BiC5hbCIkNYnND8&#10;bqF1yNDg1xEjYIRNmza1fyGMQegtgzDCEDy3EB5dIXgyNPh1xAgMwvAzCCMMQXML4dEVgidDg19H&#10;jIB/P6FBGF4GYYQhaG4hPLpC8GRo8OuIEfBv6uVfEmoQes8gjDAEzS2ER1cIngwNfh0xAoMw/AzC&#10;KIcghhuCJ0PwZGjw64gRGIThZxBGOYQp3BA8GYInQ4NfR4zAIAw/gzDKIUzhhuDJEDwZGvw6YgQD&#10;Bw40CMPMIIxxCFeoIXgyBE+GBr+OGIFBGH4GYYxDuEINwZMheDI0+HXECAzC8DMIYxzCFWoIngzB&#10;k6HBryNGYBCGn0EY4xCuUEPwZAieDA1+HTECgzD8DMIYh3CFGoInQ/C8hHCEEiMozQiDheDoLJYI&#10;w+l///d/f9V26XHFIuQQPhnC5SUEJFiMoLgRcgifE8LlJYRHZ9GCiFB5zSAEIXwyhMtLCIlbDMBB&#10;+O677xYbQg4BdEK4vITw6Eoi1AkRofKaQRgghE+GcHkJQQkUD35G2KxZs2JHyCGATgiXlxAgXUUD&#10;IkLltbAQFmcIngyB0hXC6CWEUYbwcDzwI0UYaSpENQQy1KIJUV2fCjFYCJ7uDEIPIVheQvBkaPBz&#10;PMgNwvAyCKMQgidDeHSFYHkJwZOhwc/xIHeuHTUIvWUQRiEET4bw6ArB8hKCJ0ODn+NBbhCGl0EY&#10;hRA8GcKjKwTLSwieDA1+jge5QRheBmEUQvBkCI+uECwvIXgyNPg5HuTO21uE+25rkaaiU0O4Qs0g&#10;NAhDDsHyEoInQ4Of40FuEIaXQRiFEDwZwqMrBMtLCJ4MDX6OB7lBGF4GYRRC8GQIj64QLC8heDI0&#10;+Dke5AZheBmEUQjBkyE8ukKwvITgydDg53iQG4ThZRBGIQRPhvDoCsHyEoInQ4Of40FuEIaXQRiF&#10;EDwZwqMrBMtLCJ4MDX6OB7lBGF4GYRRC8GQIj64QLC8heDI0+Dke5AZheBmEUQjBkyE8ukKwvITg&#10;ydDg53iQG4ThZRBGIQRPhvDoCsHyEoInQ4Of40FuEIaXQRiFEDwZwqMrBMtLCJ4MDX6OB7lBGF4G&#10;YRRC8GQIj64QLC8heDI0+Dke5AahnhA0txAat9BNu8EyCD2EYHkJwZOhwc/xIDcI9YSguYWguYWQ&#10;Bcsg9BCC5SUET4YGP8eD3CDUE4LmFoLmFkIWLIPQQwiWlxA8GRr8HA9yB2G3bt0MwghC0NxC0NxC&#10;yIJ12SEMFsIVagiWlxA8GRr8HA9yvp/QIIw8BC1YCFugELJgXXEIOQQslBAsryF8skAAGGGTJk0M&#10;wghDyEIJgUMhZMG6IhFyCFmwEKpwQwCdEAAHYdeuXQ3CCELAQg2hU0PIgnXFIuQQNLcQpkhCAJ1U&#10;ADFFaH29P/yBu/Scik4N4Qq10oKQQ/BkCFmwSh3CSIsUYiQhiDKEkWMEsd4SrlkdT7NmzabM7BwL&#10;2eWD0GsIoswgDKPSipCPjj788MOeEB4/dIjmTJ9O0z00bdo0mjp1KvXo1oVq1biNqle/i8ZNnE6F&#10;1oBD+JwQrlAzCA3CmIXgyRBAjkGFgzCSls6bTs8+3YoWLl1NBYXuADmEK9QMQoMwZiF4MgSQYxQO&#10;wpgcHbVQXbhgDcCff/E9h+DJEK5QMwgNwpiF4MkQQI4RMEJziiL2IXgygzCMDMLwQvBkCFeoGYQG&#10;YcxC8GQIIMcIDMLiCcGTGYRhVJoRxvLAjBqCJ2NMBXnZlF/4UxFkHONKTU2l1LR0ys0vLDLtckCY&#10;dDaZsjKzIDS3DEKAJVoheDIEkGMEDsK3336bkpKSiiBx4kGck5Nj/4mmc+fPn6c+7/eiOrXvoJo1&#10;a8KaP/YEjRw3iRLOJdMvAJ3sD7//hSZ/9Tlt2r7f+rr++H755WdaMH0c1ahRg26//XaqXr061bjz&#10;Hvp0xDhKz8jWgjA7K4PGDR8E/x4NHm5rYcHL/VKYR6NHjaQG91yaf/qsOfbRYGceCe7c6RM0YewY&#10;+m2DBva8d9SqRc++8CotX7bCWqaQ0pLO0eDBQ+jEqTMQW6AMQoAlWiF4MgTQqX///iFtCXkQp6en&#10;2wMITb/U72n05x/RDVeVobLl4ih+855L0yxYiScP0ysvtKO4uDgaO3WutYXDpylyLQAdnnmSktJz&#10;FHy/0IX8XHqhZROqeOONVLFSJapkdaP18dVXX01lypShZk93oEQLeaQITxw+QDddU54qVLjGqoJf&#10;8+J3wGVk586cou5vvkRlre/pqQ6d6MiJM75pEqHT+kXT6frrb6DvVm/32xJy+bnZ1LJZY9qw6wjl&#10;5OZBdGoGIcASrRA8GcLHMYxQEXpp4sjPqPK15ej2+x63MajTzx7bR48/0tgGs2jNtiIAkxJPUYfn&#10;2tG6rfuLAPzFwjR1zBBq8UQr2rJzL/38i7XLaj2XlnyWhgzqSzdXvNFeb8+PRlmDPXyEjGLUR73o&#10;re7v0fjx39DYsWOtP8f7KrTWjZbzy1rHnKkTqZL1H1K5uOtp6Yo19sUJPE0FyG2Pn0f3P/6K/bGK&#10;0IaVm0GN761N85eupby8/CLo1AxCgCVaIXgyBNBJN8Jffv6JPh7Q3/7fv8+noyk7N7/ofNZu5svt&#10;nqVy1jx3/LatH8C082fo3ddfpJ4fDqWMrNwiCPOy0+njz0bQ4eOni0zLz86g7p1epmvKx1GZuBsp&#10;t9B/l7QIEpdSEo/Toy0epZz8S7uQXivIy6EpE8bRLbfcQuXjytI7fYdQWkaWPU0FyA3/4HVavHaH&#10;/TFEaHV8z0aqXb0WrVqzyQ8cyiAEWKIVgidD+DgG4bwm7NKlixaEGUln6J03X7a2RnH0/dJ4+kmc&#10;mPdlIXzNQhhXphzF3XyvDyAD/m7S11Tnnvtp1bqt1lbOHxmXkniSEs6cpQLr9Zg6jfvx+2l0d81q&#10;9tbwVEpumAgvUP+3X6RBI6eAaaGXePIIjf9qGH004EOqV+t2qnjrXfZ/HjxNBVho7WK3bNacEs+n&#10;uCLkur34DD3c/Ek6dTbZ73k1gxBgiVYIngwBdOItYePGjalz586uB2ZCbeOqxfRA7WpUqdo9tGm7&#10;eD0oKshOozZPtrSglKUXuw/2ITy8Zxu1e7wJtX2pK504k3QRpoKsID/P2s3zPwoqyzx/ipo0eshG&#10;eC6jICyER3etpwrWLmTzx1vTW13epknTZlNSciqc163tm9ZR3x6d6fy5RHrF2r3mvYPh4+fY01SE&#10;CYd30hs9P6GMzKygCHdujKcbK1WhEaMnUH6+PzyZQQiwRCsET4bwOfXr148aNWqkB6G1hZs5ZSJd&#10;Xa4MtX+tu/U/dQqcb9GMb+nO22+lMlffQPuOnPJtBedOn0QVK5SnL74aT3kFP0GEwcpOSaSmjRta&#10;677V2lpeAhgyQgvA621a2Ii5cnFxVLXa7dS0xRM05/ullGsNeric0oXCAvoxfhW9N3AYXbC2rOOH&#10;fUi3VrqOflPrQevzn4sgnPRFX5q3aIX9Wi8YwpNHD1O1a8tS+5feoOPWf1ZymswgBFiiFYInQ/ic&#10;JMJId0fzczLpi8H97cE7fNQ3NiR1nvOnDtGrzz9lDe7raNb8JVRo7VYytpzMNBr4XhcqU/YamjRl&#10;lg0qHISHd6yhBvfeTT0+Gu0HMFSEP1tb2b27dtKi+XPo5Zc6UlULjg2ybFm6uXIV+nzsVMq1oKBl&#10;ZdnW32f+9G9o5aa99ucpZ45R44YPWOsqRxv2HPdHWJhPr77wEm3bvssGFwzh2YST1KbxXdbext00&#10;adYiv2kygxBgiVYIngzhc+LdUUbIB2Yi3RIe3b+THnugFpWNu54mTp5l7SpdOoKXnZVF+3duohfb&#10;Pk6NmrSiTdv2WmguHZA5enAP1a1agcpXqU0zvl/lex5BC5gF7bP3O1lbrtvo2MmEsBCqFRbk0+L5&#10;s6jeXTXoKmurWKbMVTRr8Vo4ryzx1Anq+nxLyswt9D33bsf2dM1VcVTzgXYWrEsI08+dpLf7fEb7&#10;D1/C6YYwIzWZPu/T2f7PYejwEZQXYJfUIARYohWCJ0P4nJzXhJEfHf09bVwbT9eXL0PVatxFffoP&#10;pC+HD6NJkybZ9xF2/N1zNPCz4bR7/yF7d8xZzsG2z9r6XGvtxtao25iWrdkaFsKUsyfpxd89T99M&#10;n28NzEItCJ0Sj+2nTi+3pwrXXE1lKlSi1MxcOJ/T0YP7qU2Ht/2eO7l/C1WvVtXGc/h0sg/cirnW&#10;v9HM7ygl/eLrwWAIc7IyaMb4L+319OgziM6nZvpNdzIIAZZoheDJED4nXQh/ulBAcyaNtgdG53fe&#10;swcpmk/NgbZjywb7wMVDzZ+hzbsOe0ZYkJ9Lk7/+gt7q2oNOJJyzn9OJkDt1aCe1bPqA/X2OnbMS&#10;zuO0Yt4kmjgv3u+5n61/o6eaXDxo1GPASPucIb92HNy/Ny1c8APlF1zcFQ2GMC83mxbOnGiv5/nX&#10;utHhE4l+052ueIRqCI+uEDwZwucUDCHPoz6HSk9JopdbNaSy5a+jjz4fZZ9ER/Op2dAsIFvXrLAH&#10;d+PHn6Wte476EAaLsfEphV0W4j7v96adew5Y4C7C1I2Qmz9xhLU1vJYatu0Kpzt1eroFnUvLLvL8&#10;uh+m2Xjq3PdbSjifTulJCTRo8HCKX7/NBzA4whxaMn+mvZ6W7V6jPYdO+k13MghBCJCOEDyZCk/W&#10;t29f32tCFaGcTz6PSjx1jKpUKEc17nmA5ixZB+dB2ZAsIFtWL7UHVaPHnqUtHhByCSePU7++/Wnd&#10;hq32rq6zdYwGxOyUM1Txxkp016MdA64vPzOFHm7R1v5e1GkFuVl0V+XydMNNt9Ano6bShhXzafSo&#10;L+1TMhKhG8T8vFxaOu8iwsfbdKTdB0744XMyCAOEEEUagieTmNQchHwBt0SozifhoLavXWpvyZ56&#10;9neUkJwF50ExIr4Ye8emH+1BdW+jVrRmy74i0AKVl5NNg3r2pA1bdxUBGA2IfHE2X6va8/NJAde3&#10;I34uDZ24sMjzTrNGfUhly5ajp9s8R18MHUZfjRptn/pQEQaCyAiXzJ1h/3u1e6UrHTK7oxdD4AKF&#10;IEUSgidTQckchPJ+QjQfpwKSvf/yY1Sm7FX0Wqd36eff43lQDImh7Nm5neKsQVW5VgNasGJ9EWy4&#10;X6hXp2dpx76j1oDFV9A4SYQITijxcoXZKVSp4o106HRKwPV1aHIHHT+b4fecLC8rla6x/q580XnN&#10;er+lsVPnF8EnUyHm5mTR/GnjbYTdPxhA51IyDMJgIYgyBMtLCJ4MgXKSCFNSUuA8btmQrC1Ztbiy&#10;dP3N1WjgqBlFoIXS8UP7qG7Vaynu5jtoxsKVcB4ZH4jp/MLjtO1QAsB5EXZWegolpFy8rYljAHyq&#10;JC0tzb7SRCKS8cBHz/OJ/Mlf9KHHX+hRBLYD7EJuJl11XXW4Kyrr8mxDG1HzJ9vTjoMni0x3g5id&#10;mU7jhn1oL//p0C8pJ6/Ab7qTQShC8GQIlpcQPBnC4+Qg5N/KFC7CvRuW2QOiwUON6cDJ8I6wZiSf&#10;pW4vP21tTa+mSVNn0S+BtqYWsKSzCdTphVb01cTZtHv37iLt2rWL1v+4kurcXY8Kfrq0NTyfcIx+&#10;98wTdFX5G2jUhNmUX1AU25GD+2n16njavfcA5VqD237eQpGTlUnbN8bT8y++QsnpmQERrls0kx5o&#10;+44fKNTm+EX2OcPO7/Si7LxL5xKd3BCmJp2lHi8/SddVqkbfTJrtN01mEIoQPBmC5SUET4bwODkI&#10;u3fv7gkh7wry4Nhr7UY2q1fdRlj33vq0ZvMu+4oSvmEXIgoQX7Y2/dsxVOGqsjT8q28orxDct2it&#10;8/jh/fTac09Shauvsr+mW699MMIHkJsxdijdekN53/S1O44VgdSt4wtUPu4qqlCxGo0dP5kWLFhA&#10;C+bPoxlTJlKv93vTtt377PkkQt5C5mRnWrvU2+ixh+rRvc060NGTp+1L0CQs2ckjB6hlo/rU75Ov&#10;rK1m0eluCBNOHqMH76hILds8T3uPnPKbJjMIRQieDMHyEoInQ4g4HtiMkE9ReEX480+FlJ6aQnOn&#10;TabevT+g9957j/r07U/T58yj83yxM7p7IkgHdmyglk3up9YdOtPxhKJX7/zxD7+ndSuX0MB+/eiD&#10;D3rT+++/Hzjr+zl1PsMP4d6ta+n1l35Hr3R8nRrVr03vfjrZDyG35cel1L93b2rRooXdM23a0PvW&#10;15o8fbZ9h4Mzn0SYl5tLiQmnac70ydTH+rfo1asPrVizgVJSL94EjeLL9FYu+Z6Wrd8Jp7shPLR3&#10;B91c8Sb6ZNhX9n94cprMIBQheDIEy0sIngwhcuJrR/lWpnC2hIXWi/+8vDy7XGsgcvwxX5LFr8tU&#10;RMG6UJBLYz4fQNVr3EXrNu2w1qHMY62Tzwny5XCc87XV7O/DSn1LDF72+LFjdDohkb7s05FGTFnq&#10;gyTjXc+dO3faHTx4yL6TnWHIeSTCwoJCa0uYQ5mZmZSRkWH/yfH3ouKS8etSvt8STXNDOPHLj+m+&#10;+xvbF7/L59UMQhGCJ0OwvITgyRAijgc2n6wPB6GTHxINpZw9Ra+0e4p6DhxOWeiGYJF6MEZNApRo&#10;eNe37WNN6ExKpu85r8n1cQhSJAVCeCEvixrdW48mzVlsXzMq0akZhCIET4ZgeQnBkyE8Trw76obQ&#10;GfDq804ShY4YT8KRPfTYI01p54HjcB4nFZ0aQsjnJId/8iGt27LH2mX2h+Wl4kI45L03qHufIfYv&#10;1JHgUAahCMGTIVheQvBkCA/HA9nZEgY6RcGDmedTn3eSKHSWfu4ENWv6CKVlZvu+BzUJDqUiTEo8&#10;TePGfG2/axkPdInIa7FGyLvX8fMmULd+n/uhdMsgFCF4MgTLSwieDOHheCAPGjTI/nXZzv2EaD63&#10;VBg643dV68I3G6emw2tRETyZipAHLw9wiSfcYokwMy2d1i5bQN8vXwexBcogFCF4MgTLSwieDOFx&#10;YoR8dPTVV1+17ydE87ilwohGRw/uows/R45Qoom0WCLct30nJfL76hS4vwZUMwhFCJ4MwfISgidz&#10;wPDuJr+BLw9gB5DzRk9yd5QHFf8QneXckihiHYInu1wQciqwUDIIRQieDMHyEoInc8Bs27aNfvjh&#10;B1q6dClt377dPpQ/cOBA+3dRdOzY0X5+/fr1tGbNGtqyZYs9GCQ4FMIRqxA8mUFoEPpC8GQIlpcQ&#10;PJkDZvny5fTyyy/7rhXdsWOH/euy+fMHH3yQ2rdvT8899xy99tprNGLECHv3R4JDIRyxCsGTGYQG&#10;oS8ET4ZgeQnBkzlg+OTxp59+Svfffz81bNiQ2rZtS4888gjde++9dPfdd1OdOnXonnvusU9bJCYm&#10;2gNZgkMhHLFKRadmEBqEvhA8GYLlJQRPJtGMGTPG3vLVrVuX7rvvPjvGd8cdd9Bdd91lbxFHjhxp&#10;/+DlcoFCOGIVgiczCA1CXwieDMHyEoInk2g2bNhAvXr1ssHVq1fP3vJxjJL/7N27N23cuNEe5HK5&#10;QKkwYhmCJzMIDUJfCJ4MwfISgieTaPgHHB8fb++ONmjQgO68804b5EMPPWT/uWLFCnuAyWXcQjhi&#10;FYInkwBVNLpTEUWaQag5BE+GYHkJwZOpcA4dOmRfuM3wnNeCzpZw5cqVBmEYIUiRZBBqDsGTIVhe&#10;QvBkKhw+6DJx4kRq3ry5DZC3hnxwhs8ZHj16tMj8biEcsQrBkxmEBqEvBE+GYHkJwZOpcLKzs2nz&#10;5s3UqlUrql27tr01fPTRR+1ziPyLQNX53UI4YhWCJzMIDUJfCJ4MwfIawuekwuFBw5eoPfvss/ZR&#10;Ud4atmvXzj6Zz6cx1PndQjhiFYKnFiuICFKkRQrRIBQheDKEKpwQQCcVD18t06lTJ6pfv769JXzi&#10;iSfo7Nmz9uBW53VLhRHLEDpULCAiRDqKBKJBKELwZAhUuCGAThIPI+R7CPngDN9FwacmUlNT/eYJ&#10;JYQjViFwgYo2RARIV+FCNAhFCJ4MYYokBNDJwcM/3HXr1tnXjHbo0IEWLlxow5TAQgnhiFUIm1vR&#10;hKjC0V04EA1CEYInQ5B0hjA6DRkyxL5M7dSpU/ZgUqcjeDKEo6QUDGGwVGixLBjCUDIIRQieDMHR&#10;mQpLNnPmTLtA8yF4MjT4S0oGoUHoC8GTqWh0h3A58SkJDk3jEDwZGvwlJYPQIPSF4MkQHJ0hXKGG&#10;4MnQ4C8pGYQGoS8ET4bg6AzhCjUET4YGf0nJIDQIfSF4MgRHZwhXqCF4MjT4S0oGoUHoC8GTITg6&#10;Q7hCDcGTocFfUjIIDUJfCJ4MwdEZwhVqCJ4MDf6SkkFoEPpC8GQIjs4QrlBD8GRo8JeUDEKD0BeC&#10;J0NwdIZwhRqCJ0ODv6RkEBqEvhA8GYKjM4Qr1BA8GRr8JSWD0CD0heDJEBydIVyhhuDJ0OAvKcUS&#10;oYpGdwhZsAxCEYInQ3B0hnCFGoInQ4O/pGQQGoS+EDwZgqMzhCvUEDwZGvwlJYPQIPSF4MkQHJ0h&#10;XKGG4MnQ4C8pGYQGoS8ETw3h0RXC5SWEzwkN/pKSQWgQ+kLoUAiQjhAsryGATghAScggNAh9IXBe&#10;Q7hCDaHyGsInQwiKO4PQIPSFUIUbQhYshCqcED4ZglCcGYQGobYQRhmCJ0OgAuV1WYRRhnDEqkgR&#10;BiuWCMPJINQYgidT4aghPIHyuiyCJ0M4YpVBaBBqC8GTqXDUEJ5AeV0WwZMhHLHKIDQItYXgyVQ4&#10;aghPoLwui+DJEI5YZRAahNpC8GQqHDWEJ1Bel0XwZAhHrDIIDUJtIXgyFY4awhMor8sieDKEI1YZ&#10;hAahthA8mQpHDeEJlNdlETwZwhGrDEKDUFsInkyFo4bwBMrrsgieDOGIVQahQagtBE+mwlFDeALl&#10;dVkET4ZwxCqD0CDUFoInU+GoITyB8rosgidDOGKVQWgQagvBk6lw1BCeQHldFsGTIRyxyiA0CLWF&#10;4MlUOGoIT6C8LovgyRCOWGUQGoTaQvBkKhw1hCdQXpdF8GQIR6wyCA1CbSF4MhWOGsITKK/LIngy&#10;hCNWGYQGobYQPJkKRw3hCZTXZRE8GcIRqwxCg1BbCJ5MhaOG8ATK67IIngzhiFUGoUGoLQRPpsJR&#10;Q3gC5XVZBE+GcHhJhRRJCFIklXqE//rXv+jvf/+7SUN/+9vfiq2//vWvUe0vf/lLie2///u/S3T/&#10;93//96u2Sw8/hOZhHuYR+4dBaB7mUawPov8Ha9rW/OZEIaoAAAAASUVORK5CYIJQSwECLQAUAAYA&#10;CAAAACEA5IuyvA0BAAATAgAAEwAAAAAAAAAAAAAAAAAAAAAAW0NvbnRlbnRfVHlwZXNdLnhtbFBL&#10;AQItABQABgAIAAAAIQA4/SH/1gAAAJQBAAALAAAAAAAAAAAAAAAAAD4BAABfcmVscy8ucmVsc1BL&#10;AQItABQABgAIAAAAIQBCP4coKAQAAL8JAAAOAAAAAAAAAAAAAAAAAD0CAABkcnMvZTJvRG9jLnht&#10;bFBLAQItABQABgAIAAAAIQC6waW7vAAAACEBAAAZAAAAAAAAAAAAAAAAAJEGAABkcnMvX3JlbHMv&#10;ZTJvRG9jLnhtbC5yZWxzUEsBAi0AFAAGAAgAAAAhAOoxKrzgAAAACQEAAA8AAAAAAAAAAAAAAAAA&#10;hAcAAGRycy9kb3ducmV2LnhtbFBLAQItAAoAAAAAAAAAIQB6Mf9NdUIAAHVCAAAUAAAAAAAAAAAA&#10;AAAAAJEIAABkcnMvbWVkaWEvaW1hZ2UxLlBOR1BLBQYAAAAABgAGAHwBAAA4SwAAAAA=&#10;">
            <v:shape id="Text Box 126" o:spid="_x0000_s1137" type="#_x0000_t202" style="position:absolute;left:-3666;top:28420;width:34919;height:37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RrjMQA&#10;AADcAAAADwAAAGRycy9kb3ducmV2LnhtbERPTWvCQBC9F/oflin01mwMVCTNGkJAKqUetLn0Ns2O&#10;STA7m2ZXTfvrXUHwNo/3OVk+mV6caHSdZQWzKAZBXFvdcaOg+lq9LEA4j6yxt0wK/shBvnx8yDDV&#10;9sxbOu18I0IIuxQVtN4PqZSubsmgi+xAHLi9HQ36AMdG6hHPIdz0MonjuTTYcWhocaCypfqwOxoF&#10;H+Vqg9ufxCz++/L9c18Mv9X3q1LPT1PxBsLT5O/im3utw/xkDtdnwgV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Ea4zEAAAA3AAAAA8AAAAAAAAAAAAAAAAAmAIAAGRycy9k&#10;b3ducmV2LnhtbFBLBQYAAAAABAAEAPUAAACJAwAAAAA=&#10;" filled="f" stroked="f" strokeweight=".5pt">
              <v:textbox>
                <w:txbxContent>
                  <w:p w:rsidR="00175C09" w:rsidRPr="000F457A" w:rsidRDefault="00175C09" w:rsidP="000C3733">
                    <w:pPr>
                      <w:rPr>
                        <w:i/>
                      </w:rPr>
                    </w:pPr>
                    <w:r w:rsidRPr="000F457A">
                      <w:rPr>
                        <w:rFonts w:cs="Times New Roman"/>
                        <w:i/>
                        <w:szCs w:val="28"/>
                      </w:rPr>
                      <w:t>Hình 12.3. Hòn đá rơi trong chất lỏng</w:t>
                    </w:r>
                  </w:p>
                </w:txbxContent>
              </v:textbox>
            </v:shape>
            <v:shape id="Picture 127" o:spid="_x0000_s1138" type="#_x0000_t75" style="position:absolute;left:2636;width:21431;height:2762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RCes3BAAAA3AAAAA8AAABkcnMvZG93bnJldi54bWxET01rAjEQvQv9D2EK3jRbUSurUUpB7UWo&#10;VvE6bMbN2mSybKJu/70pCN7m8T5ntmidFVdqQuVZwVs/A0FceF1xqWD/s+xNQISIrNF6JgV/FGAx&#10;f+nMMNf+xlu67mIpUgiHHBWYGOtcylAYchj6viZO3Mk3DmOCTSl1g7cU7qwcZNlYOqw4NRis6dNQ&#10;8bu7OAXnbTxUQ1PKlRlZO9pvjvV3WCvVfW0/piAitfEpfri/dJo/eIf/Z9IFcn4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RCes3BAAAA3AAAAA8AAAAAAAAAAAAAAAAAnwIA&#10;AGRycy9kb3ducmV2LnhtbFBLBQYAAAAABAAEAPcAAACNAwAAAAA=&#10;">
              <v:imagedata r:id="rId88" o:title=""/>
              <v:path arrowok="t"/>
            </v:shape>
            <w10:wrap type="topAndBottom" anchorx="margin"/>
          </v:group>
        </w:pict>
      </w:r>
      <w:r w:rsidR="000C3733" w:rsidRPr="00D72CB7">
        <w:rPr>
          <w:rFonts w:cs="Times New Roman"/>
          <w:b/>
          <w:color w:val="000000" w:themeColor="text1"/>
          <w:szCs w:val="28"/>
        </w:rPr>
        <w:t>Câu 12.4</w:t>
      </w:r>
      <w:r w:rsidR="00BE2D9E">
        <w:rPr>
          <w:rFonts w:cs="Times New Roman"/>
          <w:b/>
          <w:color w:val="000000" w:themeColor="text1"/>
          <w:szCs w:val="28"/>
        </w:rPr>
        <w:t xml:space="preserve"> </w:t>
      </w:r>
      <w:r w:rsidR="000C3733" w:rsidRPr="00D72CB7">
        <w:rPr>
          <w:rFonts w:cs="Times New Roman"/>
          <w:b/>
          <w:color w:val="000000" w:themeColor="text1"/>
          <w:szCs w:val="28"/>
        </w:rPr>
        <w:t>(Sách BT CTST):</w:t>
      </w:r>
      <w:r w:rsidR="000C3733" w:rsidRPr="00D72CB7">
        <w:rPr>
          <w:rFonts w:cs="Times New Roman"/>
          <w:color w:val="000000" w:themeColor="text1"/>
          <w:szCs w:val="28"/>
        </w:rPr>
        <w:t xml:space="preserve"> Một hòn đá được thả rơi vào chất lỏng. Sau một khoảng thời gian, người ta quan sát thấy hòn đá chuyển động thẳng đều. Khi đó, các lực tác dụng lên vật được biểu diễn như Hình 12.3. Hình 12.3 đã biểu diễn đủ các lực tác dụng lên vật chưa? Nếu chưa, hãy bổ sung và tính độ lớn lực của lực còn thiếu.</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b/>
          <w:color w:val="000000" w:themeColor="text1"/>
          <w:szCs w:val="28"/>
        </w:rPr>
        <w:t>Bài 12.5</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Hãy giải thích tại sao khi xét chuyển động rơi của vật, trong nhiều trường hợp ta chỉ xét tác dụng của trọng lực và lực cản không khí, có thể bỏ qua lực nâng của không khí. So sánh lực nâng của không khí và trọng lượng của một viên bi làm từ lithium nguyên chất để rút ra kết luận. Biết lực nâng của không khí có biểu thức tương tự lực nâng của nước, khối lượng riêng của không khí ở 20</w:t>
      </w:r>
      <w:r w:rsidRPr="00D72CB7">
        <w:rPr>
          <w:rFonts w:cs="Times New Roman"/>
          <w:color w:val="000000" w:themeColor="text1"/>
          <w:szCs w:val="28"/>
          <w:vertAlign w:val="superscript"/>
        </w:rPr>
        <w:t>o</w:t>
      </w:r>
      <w:r w:rsidRPr="00D72CB7">
        <w:rPr>
          <w:rFonts w:cs="Times New Roman"/>
          <w:color w:val="000000" w:themeColor="text1"/>
          <w:szCs w:val="28"/>
        </w:rPr>
        <w:t>C là 1,20 kg/m</w:t>
      </w:r>
      <w:r w:rsidRPr="00D72CB7">
        <w:rPr>
          <w:rFonts w:cs="Times New Roman"/>
          <w:color w:val="000000" w:themeColor="text1"/>
          <w:szCs w:val="28"/>
          <w:vertAlign w:val="superscript"/>
        </w:rPr>
        <w:t>3</w:t>
      </w:r>
      <w:r w:rsidRPr="00D72CB7">
        <w:rPr>
          <w:rFonts w:cs="Times New Roman"/>
          <w:color w:val="000000" w:themeColor="text1"/>
          <w:szCs w:val="28"/>
        </w:rPr>
        <w:t xml:space="preserve">, khối lượng riêng của </w:t>
      </w:r>
      <w:r w:rsidRPr="00D72CB7">
        <w:rPr>
          <w:rFonts w:cs="Times New Roman"/>
          <w:color w:val="000000" w:themeColor="text1"/>
          <w:szCs w:val="28"/>
        </w:rPr>
        <w:lastRenderedPageBreak/>
        <w:t>lithium là 530 kg/m</w:t>
      </w:r>
      <w:r w:rsidRPr="00D72CB7">
        <w:rPr>
          <w:rFonts w:cs="Times New Roman"/>
          <w:color w:val="000000" w:themeColor="text1"/>
          <w:szCs w:val="28"/>
          <w:vertAlign w:val="superscript"/>
        </w:rPr>
        <w:t>3</w:t>
      </w:r>
      <w:r w:rsidRPr="00D72CB7">
        <w:rPr>
          <w:rFonts w:cs="Times New Roman"/>
          <w:color w:val="000000" w:themeColor="text1"/>
          <w:szCs w:val="28"/>
        </w:rPr>
        <w:t>. Tại sao lại chọn lithium là vật liệu so sánh?</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b/>
          <w:color w:val="000000" w:themeColor="text1"/>
          <w:szCs w:val="28"/>
        </w:rPr>
        <w:t>Bài 12.6</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Khi một quả cầu chuyển động trong chất lỏng, vật chịu tác dụng của lực cản được gọi là lực nội ma sát. Biểu thức độ lớn của lực nội ma sát được xác định bởi định luật Stokes: </w:t>
      </w:r>
      <w:r w:rsidRPr="00D72CB7">
        <w:rPr>
          <w:rFonts w:cs="Times New Roman"/>
          <w:color w:val="000000" w:themeColor="text1"/>
          <w:position w:val="-6"/>
          <w:szCs w:val="28"/>
        </w:rPr>
        <w:object w:dxaOrig="1100" w:dyaOrig="300">
          <v:shape id="_x0000_i1052" type="#_x0000_t75" style="width:55.4pt;height:15.05pt" o:ole="">
            <v:imagedata r:id="rId89" o:title=""/>
          </v:shape>
          <o:OLEObject Type="Embed" ProgID="Equation.DSMT4" ShapeID="_x0000_i1052" DrawAspect="Content" ObjectID="_1826865761" r:id="rId90"/>
        </w:object>
      </w:r>
      <w:r w:rsidRPr="00D72CB7">
        <w:rPr>
          <w:rFonts w:cs="Times New Roman"/>
          <w:color w:val="000000" w:themeColor="text1"/>
          <w:position w:val="-6"/>
          <w:szCs w:val="28"/>
        </w:rPr>
        <w:object w:dxaOrig="200" w:dyaOrig="240">
          <v:shape id="_x0000_i1053" type="#_x0000_t75" style="width:9.5pt;height:11.85pt" o:ole="">
            <v:imagedata r:id="rId91" o:title=""/>
          </v:shape>
          <o:OLEObject Type="Embed" ProgID="Equation.DSMT4" ShapeID="_x0000_i1053" DrawAspect="Content" ObjectID="_1826865762" r:id="rId92"/>
        </w:object>
      </w:r>
      <w:r w:rsidRPr="00D72CB7">
        <w:rPr>
          <w:rFonts w:cs="Times New Roman"/>
          <w:color w:val="000000" w:themeColor="text1"/>
          <w:position w:val="-10"/>
          <w:szCs w:val="28"/>
        </w:rPr>
        <w:object w:dxaOrig="279" w:dyaOrig="279">
          <v:shape id="_x0000_i1054" type="#_x0000_t75" style="width:13.45pt;height:13.45pt" o:ole="">
            <v:imagedata r:id="rId93" o:title=""/>
          </v:shape>
          <o:OLEObject Type="Embed" ProgID="Equation.DSMT4" ShapeID="_x0000_i1054" DrawAspect="Content" ObjectID="_1826865763" r:id="rId94"/>
        </w:object>
      </w:r>
      <w:r w:rsidRPr="00D72CB7">
        <w:rPr>
          <w:rFonts w:cs="Times New Roman"/>
          <w:color w:val="000000" w:themeColor="text1"/>
          <w:szCs w:val="28"/>
        </w:rPr>
        <w:t>,</w:t>
      </w:r>
    </w:p>
    <w:p w:rsidR="000C3733" w:rsidRPr="00D72CB7" w:rsidRDefault="000C3733" w:rsidP="007C50DD">
      <w:pPr>
        <w:spacing w:after="0" w:line="360" w:lineRule="auto"/>
        <w:jc w:val="both"/>
        <w:rPr>
          <w:rFonts w:cs="Times New Roman"/>
          <w:i/>
          <w:color w:val="000000" w:themeColor="text1"/>
          <w:szCs w:val="28"/>
        </w:rPr>
      </w:pPr>
      <w:r w:rsidRPr="00D72CB7">
        <w:rPr>
          <w:rFonts w:cs="Times New Roman"/>
          <w:color w:val="000000" w:themeColor="text1"/>
          <w:szCs w:val="28"/>
        </w:rPr>
        <w:t>trong đó:</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f  là lực nội ma sát (N);</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rlà bán kính quả cầu (m);</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i/>
          <w:color w:val="000000" w:themeColor="text1"/>
          <w:szCs w:val="28"/>
        </w:rPr>
        <w:t>v</w:t>
      </w:r>
      <w:r w:rsidRPr="00D72CB7">
        <w:rPr>
          <w:rFonts w:cs="Times New Roman"/>
          <w:color w:val="000000" w:themeColor="text1"/>
          <w:szCs w:val="28"/>
        </w:rPr>
        <w:t xml:space="preserve"> là tốc độ tức thời của quả cầu (m/s);</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position w:val="-10"/>
          <w:szCs w:val="28"/>
        </w:rPr>
        <w:object w:dxaOrig="220" w:dyaOrig="279">
          <v:shape id="_x0000_i1055" type="#_x0000_t75" style="width:11.1pt;height:13.45pt" o:ole="">
            <v:imagedata r:id="rId95" o:title=""/>
          </v:shape>
          <o:OLEObject Type="Embed" ProgID="Equation.DSMT4" ShapeID="_x0000_i1055" DrawAspect="Content" ObjectID="_1826865764" r:id="rId96"/>
        </w:object>
      </w:r>
      <w:r w:rsidRPr="00D72CB7">
        <w:rPr>
          <w:rFonts w:cs="Times New Roman"/>
          <w:color w:val="000000" w:themeColor="text1"/>
          <w:szCs w:val="28"/>
        </w:rPr>
        <w:t xml:space="preserve"> là hệ số ma sát nhớt hay độ nhớt của chất lỏng (Pa.s).</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Khi chuyển động của quả cầu đạt trạng thái ổn định, quả cầu chuyển động với tốc độ bão hòa được xác định bởi biểu thức:</w:t>
      </w:r>
      <w:r w:rsidRPr="00D72CB7">
        <w:rPr>
          <w:rFonts w:cs="Times New Roman"/>
          <w:i/>
          <w:color w:val="000000" w:themeColor="text1"/>
          <w:szCs w:val="28"/>
        </w:rPr>
        <w:t xml:space="preserve"> v</w:t>
      </w:r>
      <w:r w:rsidRPr="00D72CB7">
        <w:rPr>
          <w:rFonts w:cs="Times New Roman"/>
          <w:color w:val="000000" w:themeColor="text1"/>
          <w:szCs w:val="28"/>
          <w:vertAlign w:val="subscript"/>
        </w:rPr>
        <w:t>bh</w:t>
      </w:r>
      <w:r w:rsidRPr="00D72CB7">
        <w:rPr>
          <w:rFonts w:cs="Times New Roman"/>
          <w:color w:val="000000" w:themeColor="text1"/>
          <w:position w:val="-32"/>
          <w:szCs w:val="28"/>
        </w:rPr>
        <w:object w:dxaOrig="1860" w:dyaOrig="780">
          <v:shape id="_x0000_i1056" type="#_x0000_t75" style="width:92.55pt;height:39.55pt" o:ole="">
            <v:imagedata r:id="rId97" o:title=""/>
          </v:shape>
          <o:OLEObject Type="Embed" ProgID="Equation.DSMT4" ShapeID="_x0000_i1056" DrawAspect="Content" ObjectID="_1826865765" r:id="rId98"/>
        </w:object>
      </w:r>
      <w:r w:rsidRPr="00D72CB7">
        <w:rPr>
          <w:rFonts w:cs="Times New Roman"/>
          <w:color w:val="000000" w:themeColor="text1"/>
          <w:szCs w:val="28"/>
        </w:rPr>
        <w:t>,</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trong đó:</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i/>
          <w:color w:val="000000" w:themeColor="text1"/>
          <w:szCs w:val="28"/>
        </w:rPr>
        <w:t>v</w:t>
      </w:r>
      <w:r w:rsidRPr="00D72CB7">
        <w:rPr>
          <w:rFonts w:cs="Times New Roman"/>
          <w:color w:val="000000" w:themeColor="text1"/>
          <w:szCs w:val="28"/>
          <w:vertAlign w:val="subscript"/>
        </w:rPr>
        <w:t>bh</w:t>
      </w:r>
      <w:r w:rsidRPr="00D72CB7">
        <w:rPr>
          <w:rFonts w:cs="Times New Roman"/>
          <w:color w:val="000000" w:themeColor="text1"/>
          <w:szCs w:val="28"/>
        </w:rPr>
        <w:t xml:space="preserve"> là tốc độ bão hòa (m/s);</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glà gia tốc trọng trường (m/s</w:t>
      </w:r>
      <w:r w:rsidRPr="00D72CB7">
        <w:rPr>
          <w:rFonts w:cs="Times New Roman"/>
          <w:color w:val="000000" w:themeColor="text1"/>
          <w:szCs w:val="28"/>
          <w:vertAlign w:val="superscript"/>
        </w:rPr>
        <w:t>2</w:t>
      </w:r>
      <w:r w:rsidRPr="00D72CB7">
        <w:rPr>
          <w:rFonts w:cs="Times New Roman"/>
          <w:color w:val="000000" w:themeColor="text1"/>
          <w:szCs w:val="28"/>
        </w:rPr>
        <w:t>);</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position w:val="-6"/>
          <w:szCs w:val="28"/>
        </w:rPr>
        <w:object w:dxaOrig="240" w:dyaOrig="240">
          <v:shape id="_x0000_i1057" type="#_x0000_t75" style="width:12.65pt;height:12.65pt" o:ole="">
            <v:imagedata r:id="rId99" o:title=""/>
          </v:shape>
          <o:OLEObject Type="Embed" ProgID="Equation.DSMT4" ShapeID="_x0000_i1057" DrawAspect="Content" ObjectID="_1826865766" r:id="rId100"/>
        </w:object>
      </w:r>
      <w:r w:rsidRPr="00D72CB7">
        <w:rPr>
          <w:rFonts w:cs="Times New Roman"/>
          <w:color w:val="000000" w:themeColor="text1"/>
          <w:szCs w:val="28"/>
        </w:rPr>
        <w:t>là khối lượng riêng của quả cầu (kg/m</w:t>
      </w:r>
      <w:r w:rsidRPr="00D72CB7">
        <w:rPr>
          <w:rFonts w:cs="Times New Roman"/>
          <w:color w:val="000000" w:themeColor="text1"/>
          <w:szCs w:val="28"/>
          <w:vertAlign w:val="superscript"/>
        </w:rPr>
        <w:t>3</w:t>
      </w:r>
      <w:r w:rsidRPr="00D72CB7">
        <w:rPr>
          <w:rFonts w:cs="Times New Roman"/>
          <w:color w:val="000000" w:themeColor="text1"/>
          <w:szCs w:val="28"/>
        </w:rPr>
        <w:t>);</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p là khối lượng riêng của chất lỏng (kg/m</w:t>
      </w:r>
      <w:r w:rsidRPr="00D72CB7">
        <w:rPr>
          <w:rFonts w:cs="Times New Roman"/>
          <w:color w:val="000000" w:themeColor="text1"/>
          <w:szCs w:val="28"/>
          <w:vertAlign w:val="superscript"/>
        </w:rPr>
        <w:t>3</w:t>
      </w:r>
      <w:r w:rsidRPr="00D72CB7">
        <w:rPr>
          <w:rFonts w:cs="Times New Roman"/>
          <w:color w:val="000000" w:themeColor="text1"/>
          <w:szCs w:val="28"/>
        </w:rPr>
        <w:t>).</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Xét một quả cầu đang rơi thẳng đều trong một chất lỏng với các thông số sau:</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Đường kính của quả cầu = 3,0 mm.</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Khối lượng riêng của cầu = 2500 kg/m</w:t>
      </w:r>
      <w:r w:rsidRPr="00D72CB7">
        <w:rPr>
          <w:rFonts w:cs="Times New Roman"/>
          <w:color w:val="000000" w:themeColor="text1"/>
          <w:szCs w:val="28"/>
          <w:vertAlign w:val="superscript"/>
        </w:rPr>
        <w:t>3</w:t>
      </w:r>
      <w:r w:rsidRPr="00D72CB7">
        <w:rPr>
          <w:rFonts w:cs="Times New Roman"/>
          <w:color w:val="000000" w:themeColor="text1"/>
          <w:szCs w:val="28"/>
        </w:rPr>
        <w:t>.</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Khối lượng riêng của chất lỏng = 875 kg/m</w:t>
      </w:r>
      <w:r w:rsidRPr="00D72CB7">
        <w:rPr>
          <w:rFonts w:cs="Times New Roman"/>
          <w:color w:val="000000" w:themeColor="text1"/>
          <w:szCs w:val="28"/>
          <w:vertAlign w:val="superscript"/>
        </w:rPr>
        <w:t>3</w:t>
      </w:r>
      <w:r w:rsidRPr="00D72CB7">
        <w:rPr>
          <w:rFonts w:cs="Times New Roman"/>
          <w:color w:val="000000" w:themeColor="text1"/>
          <w:szCs w:val="28"/>
        </w:rPr>
        <w:t>.</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Tốc độ bão hòa = 160 mm/s.</w:t>
      </w:r>
    </w:p>
    <w:p w:rsidR="000C3733" w:rsidRPr="00D72CB7" w:rsidRDefault="000C3733" w:rsidP="007C50DD">
      <w:pPr>
        <w:spacing w:after="0" w:line="360" w:lineRule="auto"/>
        <w:jc w:val="both"/>
        <w:rPr>
          <w:rFonts w:cs="Times New Roman"/>
          <w:color w:val="000000" w:themeColor="text1"/>
          <w:szCs w:val="28"/>
        </w:rPr>
      </w:pPr>
      <w:r w:rsidRPr="00D72CB7">
        <w:rPr>
          <w:rFonts w:cs="Times New Roman"/>
          <w:color w:val="000000" w:themeColor="text1"/>
          <w:szCs w:val="28"/>
        </w:rPr>
        <w:t>Biết gia tốc trọng trường là 9,8 m/s</w:t>
      </w:r>
      <w:r w:rsidRPr="00D72CB7">
        <w:rPr>
          <w:rFonts w:cs="Times New Roman"/>
          <w:color w:val="000000" w:themeColor="text1"/>
          <w:szCs w:val="28"/>
          <w:vertAlign w:val="superscript"/>
        </w:rPr>
        <w:t>2</w:t>
      </w:r>
      <w:r w:rsidRPr="00D72CB7">
        <w:rPr>
          <w:rFonts w:cs="Times New Roman"/>
          <w:color w:val="000000" w:themeColor="text1"/>
          <w:szCs w:val="28"/>
        </w:rPr>
        <w:t>. Hãy xác định độ nhớt của chất lỏng và độ lớn của lực nội ma sát tác dụng lên vật đang chuyển động với tốc độ bão hòa.</w:t>
      </w:r>
    </w:p>
    <w:p w:rsidR="00FC0DB1" w:rsidRPr="00D72CB7" w:rsidRDefault="00FC0DB1" w:rsidP="007C50DD">
      <w:pPr>
        <w:spacing w:after="0" w:line="360" w:lineRule="auto"/>
        <w:rPr>
          <w:rFonts w:cs="Times New Roman"/>
          <w:b/>
          <w:color w:val="000000" w:themeColor="text1"/>
          <w:szCs w:val="28"/>
        </w:rPr>
      </w:pPr>
      <w:r w:rsidRPr="00D72CB7">
        <w:rPr>
          <w:rFonts w:cs="Times New Roman"/>
          <w:b/>
          <w:color w:val="000000" w:themeColor="text1"/>
          <w:szCs w:val="28"/>
        </w:rPr>
        <w:br w:type="page"/>
      </w:r>
    </w:p>
    <w:p w:rsidR="000C3733" w:rsidRPr="00D72CB7" w:rsidRDefault="00FC0DB1" w:rsidP="007C50DD">
      <w:pPr>
        <w:spacing w:after="0" w:line="360" w:lineRule="auto"/>
        <w:jc w:val="center"/>
        <w:rPr>
          <w:rFonts w:cs="Times New Roman"/>
          <w:b/>
          <w:color w:val="000000" w:themeColor="text1"/>
          <w:szCs w:val="28"/>
        </w:rPr>
      </w:pPr>
      <w:r w:rsidRPr="00D72CB7">
        <w:rPr>
          <w:rFonts w:cs="Times New Roman"/>
          <w:b/>
          <w:color w:val="000000" w:themeColor="text1"/>
          <w:szCs w:val="28"/>
        </w:rPr>
        <w:lastRenderedPageBreak/>
        <w:t>CHƯƠNG 5: MOMENT LỰC.</w:t>
      </w:r>
    </w:p>
    <w:p w:rsidR="00FC0DB1" w:rsidRPr="00D72CB7" w:rsidRDefault="00FC0DB1" w:rsidP="007C50DD">
      <w:pPr>
        <w:spacing w:after="0" w:line="360" w:lineRule="auto"/>
        <w:jc w:val="center"/>
        <w:rPr>
          <w:rFonts w:cs="Times New Roman"/>
          <w:b/>
          <w:color w:val="000000" w:themeColor="text1"/>
          <w:szCs w:val="28"/>
        </w:rPr>
      </w:pPr>
      <w:r w:rsidRPr="00D72CB7">
        <w:rPr>
          <w:rFonts w:cs="Times New Roman"/>
          <w:b/>
          <w:color w:val="000000" w:themeColor="text1"/>
          <w:szCs w:val="28"/>
        </w:rPr>
        <w:t>ĐIỀU KIỆN CÂN BẰNG</w:t>
      </w:r>
    </w:p>
    <w:p w:rsidR="00FC0DB1" w:rsidRPr="00D72CB7" w:rsidRDefault="00FC0DB1" w:rsidP="007C50DD">
      <w:pPr>
        <w:spacing w:after="0" w:line="360" w:lineRule="auto"/>
        <w:jc w:val="center"/>
        <w:rPr>
          <w:rFonts w:cs="Times New Roman"/>
          <w:b/>
          <w:color w:val="000000" w:themeColor="text1"/>
          <w:szCs w:val="28"/>
        </w:rPr>
      </w:pPr>
      <w:r w:rsidRPr="00D72CB7">
        <w:rPr>
          <w:rFonts w:cs="Times New Roman"/>
          <w:b/>
          <w:color w:val="000000" w:themeColor="text1"/>
          <w:szCs w:val="28"/>
        </w:rPr>
        <w:t>BÀI 13: TỔNG HỢP LỰC – PHÂN TÍCH LỰC.</w:t>
      </w:r>
    </w:p>
    <w:p w:rsidR="00596F29" w:rsidRPr="00D72CB7" w:rsidRDefault="00596F29" w:rsidP="007C50DD">
      <w:pPr>
        <w:spacing w:after="0" w:line="360" w:lineRule="auto"/>
        <w:jc w:val="both"/>
        <w:rPr>
          <w:rFonts w:cs="Times New Roman"/>
          <w:b/>
          <w:color w:val="000000" w:themeColor="text1"/>
          <w:szCs w:val="28"/>
        </w:rPr>
      </w:pPr>
      <w:r w:rsidRPr="00D72CB7">
        <w:rPr>
          <w:rFonts w:cs="Times New Roman"/>
          <w:b/>
          <w:color w:val="000000" w:themeColor="text1"/>
          <w:szCs w:val="28"/>
        </w:rPr>
        <w:t>A. TRẮC NGHIỆM:</w:t>
      </w:r>
    </w:p>
    <w:p w:rsidR="00FC0DB1" w:rsidRPr="00D72CB7" w:rsidRDefault="00FC0DB1" w:rsidP="007C50DD">
      <w:pPr>
        <w:spacing w:after="0" w:line="360" w:lineRule="auto"/>
        <w:jc w:val="both"/>
        <w:rPr>
          <w:rFonts w:cs="Times New Roman"/>
          <w:b/>
          <w:color w:val="000000" w:themeColor="text1"/>
          <w:szCs w:val="28"/>
        </w:rPr>
      </w:pPr>
      <w:r w:rsidRPr="00D72CB7">
        <w:rPr>
          <w:rFonts w:cs="Times New Roman"/>
          <w:b/>
          <w:color w:val="000000" w:themeColor="text1"/>
          <w:szCs w:val="28"/>
        </w:rPr>
        <w:t>Câu 13.1</w:t>
      </w:r>
      <w:r w:rsidR="00BE2D9E">
        <w:rPr>
          <w:rFonts w:cs="Times New Roman"/>
          <w:b/>
          <w:color w:val="000000" w:themeColor="text1"/>
          <w:szCs w:val="28"/>
        </w:rPr>
        <w:t xml:space="preserve"> </w:t>
      </w:r>
      <w:r w:rsidRPr="00D72CB7">
        <w:rPr>
          <w:rFonts w:cs="Times New Roman"/>
          <w:b/>
          <w:color w:val="000000" w:themeColor="text1"/>
          <w:szCs w:val="28"/>
        </w:rPr>
        <w:t xml:space="preserve">(Sách BT CTST): </w:t>
      </w:r>
      <w:r w:rsidRPr="00D72CB7">
        <w:rPr>
          <w:rFonts w:eastAsia="Times New Roman" w:cs="Times New Roman"/>
          <w:color w:val="000000" w:themeColor="text1"/>
          <w:szCs w:val="28"/>
        </w:rPr>
        <w:t>Khi có hai vectơ lực </w:t>
      </w:r>
      <w:r w:rsidRPr="00D72CB7">
        <w:rPr>
          <w:rFonts w:cs="Times New Roman"/>
          <w:color w:val="000000" w:themeColor="text1"/>
          <w:position w:val="-6"/>
          <w:szCs w:val="28"/>
        </w:rPr>
        <w:object w:dxaOrig="279" w:dyaOrig="380">
          <v:shape id="_x0000_i1058" type="#_x0000_t75" style="width:15.05pt;height:18.2pt" o:ole="">
            <v:imagedata r:id="rId101" o:title=""/>
          </v:shape>
          <o:OLEObject Type="Embed" ProgID="Equation.DSMT4" ShapeID="_x0000_i1058" DrawAspect="Content" ObjectID="_1826865767" r:id="rId102"/>
        </w:object>
      </w:r>
      <w:r w:rsidRPr="00D72CB7">
        <w:rPr>
          <w:rFonts w:cs="Times New Roman"/>
          <w:color w:val="000000" w:themeColor="text1"/>
          <w:szCs w:val="28"/>
        </w:rPr>
        <w:t xml:space="preserve">, </w:t>
      </w:r>
      <w:r w:rsidRPr="00D72CB7">
        <w:rPr>
          <w:rFonts w:cs="Times New Roman"/>
          <w:color w:val="000000" w:themeColor="text1"/>
          <w:position w:val="-6"/>
          <w:szCs w:val="28"/>
        </w:rPr>
        <w:object w:dxaOrig="300" w:dyaOrig="380">
          <v:shape id="_x0000_i1059" type="#_x0000_t75" style="width:15.8pt;height:18.2pt" o:ole="">
            <v:imagedata r:id="rId103" o:title=""/>
          </v:shape>
          <o:OLEObject Type="Embed" ProgID="Equation.DSMT4" ShapeID="_x0000_i1059" DrawAspect="Content" ObjectID="_1826865768" r:id="rId104"/>
        </w:object>
      </w:r>
      <w:r w:rsidRPr="00D72CB7">
        <w:rPr>
          <w:rFonts w:eastAsia="Times New Roman" w:cs="Times New Roman"/>
          <w:color w:val="000000" w:themeColor="text1"/>
          <w:szCs w:val="28"/>
        </w:rPr>
        <w:t> đồng quy, tạo thành 2 cạnh của một hình bình hành thì vectơ tổng hợp lực </w:t>
      </w:r>
      <w:r w:rsidRPr="00D72CB7">
        <w:rPr>
          <w:rFonts w:cs="Times New Roman"/>
          <w:color w:val="000000" w:themeColor="text1"/>
          <w:position w:val="-4"/>
          <w:szCs w:val="28"/>
        </w:rPr>
        <w:object w:dxaOrig="220" w:dyaOrig="360">
          <v:shape id="_x0000_i1060" type="#_x0000_t75" style="width:11.85pt;height:17.4pt" o:ole="">
            <v:imagedata r:id="rId49" o:title=""/>
          </v:shape>
          <o:OLEObject Type="Embed" ProgID="Equation.DSMT4" ShapeID="_x0000_i1060" DrawAspect="Content" ObjectID="_1826865769" r:id="rId105"/>
        </w:object>
      </w:r>
      <w:r w:rsidRPr="00D72CB7">
        <w:rPr>
          <w:rFonts w:eastAsia="Times New Roman" w:cs="Times New Roman"/>
          <w:color w:val="000000" w:themeColor="text1"/>
          <w:szCs w:val="28"/>
        </w:rPr>
        <w:t> có thể:</w:t>
      </w:r>
    </w:p>
    <w:p w:rsidR="00FC0DB1" w:rsidRPr="00D72CB7" w:rsidRDefault="00FC0DB1"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có điểm đặt tại 1 đỉnh bất kì của hình bình hành.</w:t>
      </w:r>
    </w:p>
    <w:p w:rsidR="00FC0DB1" w:rsidRPr="00D72CB7" w:rsidRDefault="00FC0DB1"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có phương trùng với đường chéo của hình bình hành.</w:t>
      </w:r>
    </w:p>
    <w:p w:rsidR="00FC0DB1" w:rsidRPr="00D72CB7" w:rsidRDefault="00FC0DB1"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 có độ lớn F = F</w:t>
      </w:r>
      <w:r w:rsidRPr="00D72CB7">
        <w:rPr>
          <w:rFonts w:eastAsia="Times New Roman" w:cs="Times New Roman"/>
          <w:color w:val="000000" w:themeColor="text1"/>
          <w:szCs w:val="28"/>
          <w:vertAlign w:val="subscript"/>
        </w:rPr>
        <w:t>1</w:t>
      </w:r>
      <w:r w:rsidRPr="00D72CB7">
        <w:rPr>
          <w:rFonts w:eastAsia="Times New Roman" w:cs="Times New Roman"/>
          <w:color w:val="000000" w:themeColor="text1"/>
          <w:szCs w:val="28"/>
        </w:rPr>
        <w:t> + F</w:t>
      </w:r>
      <w:r w:rsidRPr="00D72CB7">
        <w:rPr>
          <w:rFonts w:eastAsia="Times New Roman" w:cs="Times New Roman"/>
          <w:color w:val="000000" w:themeColor="text1"/>
          <w:szCs w:val="28"/>
          <w:vertAlign w:val="subscript"/>
        </w:rPr>
        <w:t>2</w:t>
      </w:r>
      <w:r w:rsidRPr="00D72CB7">
        <w:rPr>
          <w:rFonts w:eastAsia="Times New Roman" w:cs="Times New Roman"/>
          <w:color w:val="000000" w:themeColor="text1"/>
          <w:szCs w:val="28"/>
        </w:rPr>
        <w:t>.</w:t>
      </w:r>
    </w:p>
    <w:p w:rsidR="00FC0DB1" w:rsidRPr="00D72CB7" w:rsidRDefault="00FC0DB1"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D. cùng chiều với </w:t>
      </w:r>
      <w:r w:rsidRPr="00D72CB7">
        <w:rPr>
          <w:rFonts w:cs="Times New Roman"/>
          <w:b/>
          <w:color w:val="000000" w:themeColor="text1"/>
          <w:position w:val="-6"/>
          <w:szCs w:val="28"/>
        </w:rPr>
        <w:object w:dxaOrig="279" w:dyaOrig="380">
          <v:shape id="_x0000_i1061" type="#_x0000_t75" style="width:15.05pt;height:18.2pt" o:ole="">
            <v:imagedata r:id="rId101" o:title=""/>
          </v:shape>
          <o:OLEObject Type="Embed" ProgID="Equation.DSMT4" ShapeID="_x0000_i1061" DrawAspect="Content" ObjectID="_1826865770" r:id="rId106"/>
        </w:object>
      </w:r>
      <w:r w:rsidRPr="00D72CB7">
        <w:rPr>
          <w:rFonts w:eastAsia="Times New Roman" w:cs="Times New Roman"/>
          <w:color w:val="000000" w:themeColor="text1"/>
          <w:szCs w:val="28"/>
        </w:rPr>
        <w:t xml:space="preserve"> hoặc </w:t>
      </w:r>
      <w:r w:rsidRPr="00D72CB7">
        <w:rPr>
          <w:rFonts w:cs="Times New Roman"/>
          <w:color w:val="000000" w:themeColor="text1"/>
          <w:position w:val="-6"/>
          <w:szCs w:val="28"/>
        </w:rPr>
        <w:object w:dxaOrig="300" w:dyaOrig="380">
          <v:shape id="_x0000_i1062" type="#_x0000_t75" style="width:15.8pt;height:18.2pt" o:ole="">
            <v:imagedata r:id="rId103" o:title=""/>
          </v:shape>
          <o:OLEObject Type="Embed" ProgID="Equation.DSMT4" ShapeID="_x0000_i1062" DrawAspect="Content" ObjectID="_1826865771" r:id="rId107"/>
        </w:object>
      </w:r>
      <w:r w:rsidRPr="00D72CB7">
        <w:rPr>
          <w:rFonts w:eastAsia="Times New Roman" w:cs="Times New Roman"/>
          <w:color w:val="000000" w:themeColor="text1"/>
          <w:szCs w:val="28"/>
        </w:rPr>
        <w:t> .</w:t>
      </w:r>
    </w:p>
    <w:p w:rsidR="00C21CC3" w:rsidRPr="00D72CB7" w:rsidRDefault="00616FE6" w:rsidP="007C50DD">
      <w:pPr>
        <w:shd w:val="clear" w:color="auto" w:fill="FFFFFF"/>
        <w:spacing w:after="0" w:line="360" w:lineRule="auto"/>
        <w:jc w:val="both"/>
        <w:rPr>
          <w:rFonts w:eastAsia="Times New Roman" w:cs="Times New Roman"/>
          <w:color w:val="000000" w:themeColor="text1"/>
          <w:szCs w:val="28"/>
        </w:rPr>
      </w:pPr>
      <w:r w:rsidRPr="00616FE6">
        <w:rPr>
          <w:rFonts w:cs="Times New Roman"/>
          <w:b/>
          <w:noProof/>
          <w:color w:val="000000" w:themeColor="text1"/>
          <w:szCs w:val="28"/>
        </w:rPr>
        <w:pict>
          <v:group id="Group 60" o:spid="_x0000_s1139" style="position:absolute;left:0;text-align:left;margin-left:15.2pt;margin-top:44.45pt;width:503.35pt;height:327.6pt;z-index:251726848" coordsize="63923,416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kDK07QUAAHUhAAAOAAAAZHJzL2Uyb0RvYy54bWzsWs1u20YQvhfoOyx4&#10;ag+yuPyXEDlQ5CQI4CRGnDbn1YoUCZNcdrmy5BY99NRrX6BA055zyDU5ui/iN+nMLilZclA7Atqm&#10;AQ+iZmf/Zmbn2+GMdO/+qsjJeSzrTJQjix7YFolLLmZZOR9Z37x81IssUitWzlguynhkXcS1df/w&#10;yy/uLath7IhU5LNYElikrIfLamSlSlXDfr/maVyw+kBUcQmdiZAFU9CU8/5MsiWsXuR9x7aD/lLI&#10;WSUFj+sauEem0zrU6ydJzNXzJKljRfKRBbIp/ZT6OcVn//AeG84lq9KMN2KwPaQoWFbCpuuljphi&#10;ZCGzG0sVGZeiFok64KLoiyTJeKx1AG2ovaPNYykWldZlPlzOq7WZwLQ7dtp7Wf7s/ESSbDayAjBP&#10;yQo4I70tgTYYZ1nNhzDmsaxOqxPZMOamhfquElngN2hCVtqsF2uzxitFODADd+C47sAiHPo8GtiO&#10;MzCG5ymczo15PH14y8x+u3Ef5VuLU2V8CJ/GTkDdsNPt/gSz1ELGVrNIcac1CibPFlUPjrRiKptm&#10;eaYutHvC4aFQ5flJxk+kaWxM7nutyaEbdyXImcU1Bw89vXzNUzK9/C0j6urdm4p8C0/w48s3hNrk&#10;AfKpOyRPRRGXwL56/5YfkD9/ya7e/7QgZ/D1c0n45e8lmV69e1vOSY9MUmwqefX+14zUl6+BCSu/&#10;FuSrq3d/lCmhX+OpoLwoohGYoUGPBT+rSSkmKSvn8biuAFYAdhzd3x6um1vaTvOsepTlOToJ0o1d&#10;QcEdF/7A0Rh4HAm+QB0N3mWcg4lFWadZVVtEDuNiGoP7yiczqhEIXndcK9wO/U9j8AcnGtv2wHnQ&#10;m/j2pOfZ4cPeeOCFvdB+GHq2F9EJnfyIs6k3XNQx6MvyoyprZAXuDWk/CLjmajJQ1lcCOWf64kFL&#10;aYHaby0isNAkKGst+QuwKowDWslY8RTJBCzX8GHwukObeWNZPIMa4Emmy6diBghmCyW0MXbg6YYR&#10;pQFcyTdB6niuTT3fgJSGDvUiXx9wCzXwBFmrx7EoCBJgcZBXb8LOQRujYTsEZS8FnrvWKC+3GKAK&#10;crQWKHdDghrG/YD4/2AYTGauzZMWw8DpMNyG64/EsKM9qsPw32DYoU4YaAg7vu+GrgmleNlhsKUQ&#10;YAOArg621HNdOuhwfIdYTOFW3MYxcjoc74ljt8PxLbEYIiyN4HUPQjEdBFHkeTtAjkLbDhsgO3RA&#10;3S4g3+WlmoY3gAycDsh7AtnrgHwLkN3QDzxM3ADJjmf7ntdkt21IdgLXjzYhOQgc+p+E5GUFNZa6&#10;zcCgdbesBissJqXZrrWcpqyKwTtw2Ws5LbyamDj6EvV/IFbED/Bma4ZhGYGoFfCbDBL5JgnYZBpb&#10;1QRqw1U5cLZvR3fgDUKoWGBJoaFNBtJmPG0msk+yQpZYtPBt7frrNKbJWiCN03WlJufZiK8pdZHH&#10;mOvk5Ys4gbqKrokgQ1e04kkuTUrIOIeU1qTQzWgcZfK9u09sxuNUI9XH7LqeoXcWpVpPLrJSSK39&#10;jtizs1bkxIyH1O2a3kiq1XSlC0q+HoqsqZhdwKlLAVkjnFld8UcZpJDHrFYnTEK9DZhQQ1TP4ZHk&#10;AqwvGsoiqZDff4iP48F/odciS6jfjaz6uwXDwk3+pATPHlDPg2WVbnh+6EBDXu+ZXu8pF8VEQKZO&#10;tXSaxPEqb8lEiuIVAGGMu0IXKznsPbJUS04UtKADSpU8Ho81bepBx+VpBVUkU51At3y5esVk1Tim&#10;ApQ8Ey2W2HAnmTZj8YBKMYasPsl0pr2xanMAgGsDsX8e4Ov4ugF4uCfAAWPUjsDo+BJke4Fj66vC&#10;lG4wm+lgDue7vhY+TZjrm3njkB3MAayfAczX+fAG5tGeMPcojaD8j6HaCyLqNj+7tO9HHcg/fZDr&#10;KlMH8s8tlgMqd1/WdfKCJw3v9B/zsu76oe84joG563l+sFOZ7GD+6cNc16A6mP97MNc/YMNv+9o1&#10;mv8h4J8HrreBvv5vicO/AAAA//8DAFBLAwQUAAYACAAAACEAV33x6tQAAACtAgAAGQAAAGRycy9f&#10;cmVscy9lMm9Eb2MueG1sLnJlbHO8ksFqwzAMhu+DvoPRfXGSljFGnV5GodfRPYCwFcc0lo3tlfXt&#10;ZyiDFUp3y1ES//d/B213334WZ0rZBVbQNS0IYh2MY6vg87h/fgWRC7LBOTApuFCG3bB62n7QjKWG&#10;8uRiFpXCWcFUSnyTMuuJPOYmROJ6GUPyWOqYrIyoT2hJ9m37ItNfBgw3THEwCtLBrEEcL7E2/88O&#10;4+g0vQf95YnLnQrpfO2uQEyWigJPxuF1uW4iW5D3HfplHPpHDt0yDt0jh80yDptfB3nzZMMPAAAA&#10;//8DAFBLAwQUAAYACAAAACEAa+9wn+EAAAAKAQAADwAAAGRycy9kb3ducmV2LnhtbEyPQUvDQBSE&#10;74L/YXmCN7u7JtoYsymlqKdSsBVKb9vkNQnNvg3ZbZL+e7cnPQ4zzHyTLSbTsgF711hSIGcCGFJh&#10;y4YqBT+7z6cEmPOaSt1aQgVXdLDI7+8ynZZ2pG8ctr5ioYRcqhXU3ncp566o0Wg3sx1S8E62N9oH&#10;2Ve87PUYyk3Ln4V45UY3FBZq3eGqxuK8vRgFX6Mel5H8GNbn0+p62L1s9muJSj0+TMt3YB4n/xeG&#10;G35AhzwwHe2FSsdaBZGIQ1JBkrwBu/kimktgRwXzOJbA84z/v5D/AgAA//8DAFBLAwQKAAAAAAAA&#10;ACEAiQcIi2QpAABkKQAAFAAAAGRycy9tZWRpYS9pbWFnZTQucG5niVBORw0KGgoAAAANSUhEUgAA&#10;ARUAAACaCAYAAAHweOzNAAAACXBIWXMAAA7EAAAOxAGVKw4bAAAgAElEQVR4nO2de1BUV5rAf7e7&#10;obtpkIbmDSqgNC4vJYiAKE5AUQyPxCjqxEkyr2yldja7/2R2q7Zmt7JVUzVVqananX1NZje7qU02&#10;mUl8jI+YqDEPo6NGiSNqEhFfPERAXg3ddEPD3T8YOqANNNAv4Pz+EW/fe87Xp7/7ne985zvnSLIs&#10;y/gJCl8LMJZpCfPyyy97Sg4ApDn7M73yyiuekgPws5ZRAZSWliJJEkqlctKbTSYTer2e4eHhbwsY&#10;gui4WLp6e9i7d+/spJHHULy+SDYmpcgVT5TLM6WqqmrGz/LwhXRj2rj/V1dXu1RQSUmJ/B//8R8z&#10;FsSpMKNs2rTpkWspKSlyebnzVtuzZ88j1woLC90jjCzLcmxs7KQPu9pqbhFmlB/84AdT3pOSkiLv&#10;3r174oqYuqpJ73jsscemLGAiZtJqkwrz85///JFrk337iZhM11wWxlPs3DHSaiUlJe4TZlV6pizL&#10;srx69WrHv0lJSfLq1avltWvXyklJSXJ+fr4sy7JcVlY27t89u5+R1+evlXdX75SNSSmyLMuyX3UH&#10;c9ef8TR+JYzQmYmYm8JkZWVRVVXlSVlcFyYhIYGDBw96Uhb/UmAVQF5eHnq9fkofWKfToVar6ezs&#10;/LaAIbDb7bR0tnPp0qXZSTPaz1SUPSHLsiw/VTlzH3a2OHTm0NEjAAQEBjoElSSJxMTEaX/B5557&#10;bnYtM5bRXvhhZuP5u8KkLsSzzz478YMgL1261HvCTAd3tNqEwvzlX/6lnJKS4vj/M88843qhE7Ta&#10;2PKmJcwTTzzhcuVT8XCr7Xnm0THWpMJMRmZmplxZWTmTR2UlyEnxS51+NmMLrJVUrFqdg52RIMCF&#10;CxfIzc0d9++GDRs4deoURUVF6HQ67HY7KpWKo0eP8nTVk3R3dWGIiuLdve8BftYdzE0Xwhv4lTB+&#10;pTP+hF/9Sv6EaJgJ8EjDbN26lffff98TRXsNjzRMQkICTzzxhCeK9hp+Y3x3bt/BtdpartZd97Uo&#10;wJ/GkmPZtW07fT0mtLog9h4+iLfaTRkYwLUbdY7/63Q6zGazV+p2ymSOasnjxY9cA+T169dP6eK7&#10;kynE9Eydrt7oSkPk5+fLmZmZ8qpVq2Ys0FSDQMDpNJK7mdFP8XCo36WKXNS0HTt2OP7+5S9/OWW5&#10;RUVF05bFFWato1u2bJm1qk+kaa+++qr8i1/8wuVytm3bNis5xuLWl7e6utr9gZoZ2rSdO3fOrt6Z&#10;PORKiGTNmjXy448/PpPiXcZVm/ajH/xw2mXPqGHWrFkzvUpATktLm/pGNzKqaaOzjNN+3s3yTMlT&#10;FZVy5SxSPdzB+sfWyFuKimVgwrC733i+/oYYXU+AaJgJEA0zAcLGOEFoixNEozhBNIoTRKM4QTSK&#10;E9zeKCUlJe4u0uu4vVHsdru7i/Q64vVxgtsbpa+vz/H3P//zP7u7eK/gUY82NTWV69f9Y/5nOnj0&#10;9VmzZo3L9363eqcHJZkeDk0pLCwkODgYYMqkzKnQaDQolUrMZjMKhWLcAqaxKGWQhsEQFcnd+psQ&#10;qCQ8MpK6ujpqa2tnJcNsGPf6ZCQbWZ5qJCBAhUYbxJu/e9trgvjVq+YsPDeaNSvLIys1nthSJodq&#10;gtwZJZyUv/7rv5ZlWZbT0tJ8Mps4oaF9+slt9PX1ceyj445rhYWFKJVK7t+/T11dnbPHPIJWq6W/&#10;v99r9U35MzwzycqnlJQUedOmTW6bCzp06JAj9fVh0YApF9C5C5d0U6PRyM8///yk92zfvl3esmXL&#10;rKc7AcfCKWd4OqVblqc57VFc/GjWwkRkZmbKZWVlclDQ9GxRbGysnJ6ePuV969evn1a502HaViwz&#10;M1OuqKiY1jNr1651eWp07ErK//qv/5r0XnevNx1lxqY9JSVlxjktrtqivXv3zqj82fJI9pOr1NXV&#10;ER0dTUVFBYcPH572s6Ps2LGDvr4+LBYLn3322bj7xo6jpsJgMBATE8O1a9emJYsz3DL2KSsrw2Qy&#10;cebMmVkLlJWVRVJSEg0NDbNfrjRD3DogrKys5NChQ+4qbsZ+UWFhIQMDA1y4cGFmFU/3fXvsscfk&#10;oKAgGZAPHTr0yOdGo9Fj/sR0/SJXVok7Y0aGtqOjQ37nnXfkDz74YMJ7Rhdle4rp+EXFRdPLoZlx&#10;7/P6669PeU9mZqbXvNCp/KLprH70ymjLnQvHXGHUL3KWyONKFqbX5pK1Wi2bNm2itbWV8+fPe6NK&#10;B6nJRhKTEzl+8gSyLJOVlYXJZGLRokVO4zZenWDfVlnF0PAwbS33OVszw55hlnz36R309fZh7u1F&#10;ViqIX7KEN99+a9w9Psk62FW9k77eXo58cBQYWYY9PDzMxYsXkWWZ3NxcAMLDwzl27BhxcXHEx8cT&#10;GBiIJEmcPn2akpISQkNDkSSJffv2IUkSZWVlABw9OlLu1q1bAVAoFBw5coTKreVICglJkvj94UNU&#10;lVeg1mgYHh5m7/59DvlEKoYTxLyPE0SjOEE0ihNEozhBNIoTRKM4QTSKE4SfInAZ8QYJXEYoi8Bl&#10;hLIIXGbOKctPf/pTX4uwYPF7B7elpYWoqCiUSiXNzc3Ex8fT2NiI1WolJSXF1+ItKPzessTGxvL4&#10;44+zefNm4uPjAVi8eDFff/21jyVbePi9sgDjjmd48cUXgZG0B4F3mRPKMran3LZtmw8lWdjMCWW5&#10;fv06NpsNgE2bNjmuJycn+0qkBcmMcye9SWtrq9PrM9kHXDBz/H405G12bd/BgM2GRqOhteMBSBI3&#10;b97kzp07vhbN5zi1LKWlpVgsFsL0ehizGu7wn3b6n890tnUgSRIhIaHAyFpsu92OXq+nvLyc06dP&#10;L1jFmdKyGOMSSEwxErwomP2HD5GXlc2yFUYGbDZ0ISG0tbUB8MHxY14R2F8Y3fN+IRnmaXVDyQmJ&#10;pKalYjab6Whv59pDW/ZqJRUF6wuJiY3l62tfYYiJYmBggFOnTrldcF/wF3/xF/zbv/3bI9fLy8s5&#10;e/YsHR0dPpDKe8zYZykuLiY4SIdKqeTAoam3UNbpdGRkZJCWlkZfXx9Wq5X79+/PfFmGF/jmm29Y&#10;sWIFN2/eRKPRYDabMRqNXLlyhczMTF+L53Xc5uBWbC1HoVRw5VItt5ruTOvZ0fOgysrKaGxsJCoq&#10;iqGhIfbv3+8O0WbF1q1baWlp4dKlS9TV1WE0GjEajS6tV6qqqmJ4eHjaK+38FY+MhiorKwkLC6O+&#10;vn7Wq+6qqqq4efMm0dHRxMXFOXykY8e84yNt27YNlUrFu+++6zijZyZIkjTn/RuPD50lSeKpp57i&#10;wIEDbm8slUpFUVERUVFRfPXVV0RFud9HysjIIC4ujuPHj5Oenu6WNbAGg4G8vDxu3rzpP/uHuIDH&#10;g3JjFaSgoICIiAhu3brllkafbIsxd/hIN27cYNWqVXz66acAj8j85ptv8r3vfW/aco91hA0GAzk5&#10;ORw/fnySJ/wDnwXlSktL0Wg0tLS0eN3JdZeP9MUXX0xrz6qpkCSJPXv28NZbb/lll+UXEdzs7Gwi&#10;IyM5ceKEzxvJ1z7SWAoKCli5ciW//vWvvV63M7yiLHq9np6eHjQaDYsXLyYkJISamhqn92ZnZ5OQ&#10;kIDdbueDDz7wtGjTQq/XU1xczNDQEDU1NcTHx3P16lWvnX60Y8cO3nvvPa/U5Qy/sCwTUVhYSGho&#10;qGMdrj/jzTjSzp07uXXrlte7b68py3PPPceLL75Ifn4+ABaLhX379rnsIKanp5OZmYnZbJ5zcQtv&#10;xJEMBoPHI8heU5by8nKOHDnCa6+9RkREBE8//fSMyyoqKkKr1dLX10dcXJxPTfNscaePVJhXQPKy&#10;Zbz1zv95xPfzurIAvPHGGzz//PNuK7uyshKbzcadO3fmVNxiKmYTR8rLyeW8m/cx8ZqybNy4kRde&#10;eIHq6mqP1lNcXEx8fPy44aevHUNPoNPpyErLYEVaGmbziI/U2nLfqYKkpqbS0NDAokWLJkwkcwW/&#10;dnBny9Y/bfSnDw0lMjqa//mf//G1SF7BoNOjClCyZm0BsjxMe1s7y5Yv4+3f/RYYmcc7fPQI1Tt2&#10;cLGmhlu3brlU7rxVltTUVAbNNhKWJhAdE0PDnbsYIiIwmUycPjv7XSLnKtXbnubGtW9ITl2OWqOh&#10;+V4LYeFhBGm1vPPu7yb1deatsggmZ8fT2znz6eckLU8mLiGehjt3UWvUREREcP3rrx/JVQKhLIJp&#10;MCeWggj8A6EsApcRyiJwGaEsApcRyiJwGaEsApcRQ2eBSwirInAJoSgClxCKInAJoSgClxCKInAJ&#10;oSgClxCKInCJOacoo8exCbzLnFMUtVrtaxEWJCIyK3AJv9+u9O7duzx48ACdTkdo6MhGf7GxsZw5&#10;c4bCwkIfS7dw8HuL0tPTw65duxgaGnJsM/Gb3/yGn/70p3R3d/tYuoWD3/sooaGhKJVKenp6ABga&#10;GuKFF14gPDzcx5ItLPxeUUZRKEZEValGektX16wI3MOcUxSBb5hzrS8cWN8wZxRleHhkT/empiYf&#10;S7IwmROK0tHR4ThUanS/+w8//NCHEi08/D6OYrVaiY2NdTixo0RGRvpIooWJ38dRJqK5uZmAgACi&#10;oqJ8LcqCYE50Pc548OAB/f39vhZjwTBnFWXlypVotVq3l1u8rghjQqLby53rzNmux1OkJiSyOHkp&#10;AYFqlJrABXF8iyuMUxRJknj++ecd25CPblY3yujIw1fIsszg4CCxsbF0dHQwNDSEWq0mMDCQ4eFh&#10;rFary2UpAMXQo9dvXa8nd30BnV2dKAMDMJvNBAYGYrFYOHnypPu+zBzDqUXZs2cPdrsds6nPca2n&#10;p5tTZ057VThfUL5xMwqlkubmJpYal3P79m0uXbpESUkJdrudzz77zNci+gSnPspbb73F7373O2Tb&#10;AOF6PbJtAK0ykO/v+R6SJPH9PdM/dGCuEBQeyq3mBmqu1rJ//34uXboEwMmTJwkKCvKxdL5jSh+l&#10;rGQjIaGhfHP1KrV119lYtIGTn59i5/YdmEy9WPstfPL5wjq/D0b2lB0cHFwwqZkuObOFuXlotBoS&#10;k5I5/dlnXL8zMnOrkiTy1uRjMZuJjY9HqVRis1k5fvIjjwvuC86dO+fYsTs7O5vBwUEMBsOC6I6m&#10;NeopL9uKWq3hzq3b1NReeuTzqopKrlyqJb8wH0t/P8PINDc3T3jAwlzD2TmFkiSxfft2bt26NW++&#10;pzOmPTzWSioeW5NLZHQUBw8fmrDLWVdQSFhEOIGBgQwODhIQEEB3d/e8HTmUlpbOiYOeZsqM4yip&#10;qaksTViMzTbAZ6en3qJ748aNaDQahoeHGRgYoLGxkbq6Or/2baxWKxqNhp6eHlpaWggJCSE+Pn7K&#10;5+bDmYQPM+uA267qndxrbqb+mxvc63Btq+2KigrMZjMajQalUonZbMZut/vd+ct79uyhpaVlnBV8&#10;+umn2bdv36TP5ebmEh0d7ffHzkwHt0RmiwrXsWjRIpobm7h0tXbaz49VnNEk6tDQUJ8nTxcVFRER&#10;ETHumJWjR4+ydevWKZ8tKChAqVQyODjI+fPnPSmmV3BrCP/FF1+kq6trJAYzw2JVKhWlpaU0NDSQ&#10;k5ODSqXiwoUL1NZOXwFnS2FhITExMezbt4+33nqLPXv2TLuM5557jpMnT9Lc3DynuyO3z/VkZWUR&#10;GxuLTqdzy4FHkiSxdu1a4uPj6e3txWKxcOqUd+I2GzduBOCjjz7ipZde4le/+tWMysnIyODq1avu&#10;FM3ruD1xafTNr6yspKKigj/84Q+zmlQbqxCSJJGfn09mZiZlZWUolUqsVisffeSZuE19fT1r164F&#10;ZpfcPVZJysvL6e/vn3OjP4/OHufl5WE0GjGZTBw8eNDt5VdVVXH58mXy8/Pp7+9Hlt0bt9m2bRsD&#10;AwMcOXJkXLBttlRUVNDZ2Tnrk+u9iVfSDDIyMoiKikKSJI+9SYWFhYSHuzduU1lZOaHivfrqq7z8&#10;8sszLluSJCoqKjhz5sycSGPwWj6KJEkUFhYSFxfH6dOnuXfvnkfrc0fcJjk5mezs7EeGw6OK6I54&#10;SU5ODl9++aXfO7peT1yqrq6ms7OTxsZGr50X6Km4ze9//3uefPJJN0kJCQkJfrscxScZbpIksWPH&#10;DgBaW1u9PqnmjrjNu+++6/azFBMSEsjJyeHevXtePw95KnyaCllaWorNZiM5Odln5wLONG7z9ttv&#10;o9PpqKqqcqs8BQUFREdH09LS4leBOr/ImX3yySex2Wxcv37d54vPfRm3GUtRURE6nY4PP/zQL/wX&#10;v1AUGDlhXZIkrl275hcNA9/GbcxmM/Hx8XR3dzMwMDCv0wkmwiuKkpOTg9VqRalUotfrefzxx3nl&#10;lVec3ltYWIjBYKC2ttaxfNRfKC4uxmazERcX5xh+d3R0eKWL2L59O/v27fPZS+Q3FmUs0dHRjjfZ&#10;U1HX2eKJuM1U6HQ6Hn/8cZ/MSvulooxiNBpZvnw5LS0tjiRnf8Vb+TYZGRkMDg4SERHh1ciuxxXF&#10;YDCgVqux2Wyo1SPn7iqVSlpbW10KumVlZWE0Gmlra/O7fJWJ8Ea+jU6nIzg4mNZW13KAZotXLEp2&#10;djbt7e3jgkmpqanTCrjl5uai1Wqx2Wx+NWx0BU/n25SUlHh8ktFrihIeHs7JkycdCvKf//mf/PjH&#10;P55WOVlZWSQmJmIwGDhx4oTfRjEnwxP5NtF6AxkrV/LZqU+we+jn9JqihIWF8fHHH1NZWcmhQ4dm&#10;VV5BQQFRUVF88803XpsG8BTujNvEGaKJiImk9pr7c1+8blESExPdMuzV6XQUFRXR2dlJZGTkvMhP&#10;fThuM5N8G0mS2LKplA9PHHerI+21HZdGhR5dAD9bzGYzAImJicTGxrJu3TpOn57ba6Mf/mGrqqqo&#10;r69n165dLufbeOq994pF2bVrF2azmcOHD3usjtLSUoKCgqitrR03DTBflk44i9v0dHXz0ceTO7HJ&#10;yckEBwfPOufYK4qSmprK0qVLPb5AarSLs1gsnD171lH3XPdjnLFx40a0gRpkeSRu09zYyFc3nMdt&#10;KisrCQ0N5fLlyzNWGL8OuM2UzZs3o9VqOXjwINXV1VgsFo9aM19TWV6BudeMNkiDQqnE3GtGlof4&#10;+NS36RtGo5GCggKuXr1KTU3NtF+geakoMGJJVq1cydDQEPfv36fm/Hn63eQf+TujiiPLQ8TExvL1&#10;ta+o++YGZns/RYXrsFltnK+5QFFRkctBwHmrKHqdjoyMLEJCQlAqlfT3W4iOieHtd3/na9G8ikFS&#10;UbhpEy13G1lqXIZGo8Fms/Heod9TkJtHVEw0h44cntKP8/t9ZmdKTn4+IbpgVCoVCoWCXrMZFL7d&#10;WswXdMjjrWheVjYKpYKcjCzCoiKJjIokMy2d7+76Lm//9u0Jy5m3FuVh1hUU0t7aTn5hHndu3+XM&#10;mc8dUcz09HS++uorVq9e7bhfoVBgNpsda3KSk5MxGAzjygwMDARwTM7l5uY+8nl7ezt1dXWOa2Vl&#10;ZYSFhdHW1kZPTw8rVqygq6trXBxodJQ4NPTtJnNj0xn0ej3V1dWPRKYHBgYcMRdJktiz+xl6urux&#10;WvuRJAlTdw8hoYs4/vFJUhOTSViaSF9fLwCLly6h8W4DjXcanK4hXzCKIviWosJ1tLa0sSZ/DW+9&#10;838U5q/FZrXS09XFjbu3nXZDQlEELjFnNyQWeBehKAKXEIoicAmhKAKXEIoicAmhKAKXEIoicAmh&#10;KAKXEIoicAmhKAKXEIoicAmhKAKXEIoicAmhKAKXEGkGAoHArYjeRyAQuBVhVAQCgVsRRkUgELgV&#10;YVQEAoFbEUZFIBC4FWFUBAKBWxFGRSAQuBVhVNxAXl4ekiSh1+vZsWMHkiRRUFCAJEls3ryZ1NRU&#10;fvKTn/haTIHAK4jkN4FA4FaEpyIQCNzKvN2I1lu8+OKLnDlzhr6+Ph577DEMBgO/+c1v+PnPf05/&#10;fz8A9+/fp66ujpaWFjQaDWlpafz2t7/1seQCgWcQwx83YTAY2Lx5M83NzURERLBv3z6n9/3qV7/i&#10;3XffnfPnDwkEEyGGP24iIyMDk8mETqd75DTfsTukv/TSS2zatMnb4gkEXkMYFQ+gUHzbrG+++SZB&#10;QUHjPv+Hf/gHb4skEHgNYVQ8QFhYGJIkUVpaygsvvIBGo/G1SAKB1xBGxQN0dHQgyzLHjx/n3//9&#10;3x0BW4FgISCMipuIiIhgcHCQnp6eccOf73//++PO+BYI5jvCqLiJoKAgrFYrwcHBNDc3j/vs4aMl&#10;//Vf/5Xs7Gy++uorb4ooEHgFYVRmiV6vR6VS8eDBA06dOsWSJUu4e/cueXl5JCYmOn3mJz/5CQqF&#10;gtTUVO8KKxB4AZGn4iNyc3N5//33iYqK8rUoAoFbEUbFR0iS5PTAc3+iIDePcxe/oKhwPfbBQc6c&#10;P+trkQRzADH88TI1NTX8zd/8DQCvvPIKH330kY8lmpizF86TFBtPTEw0EZERlBaXsGfXd0kwRPP0&#10;tm1IkuRrEQV+iFNPRavVYjAYyM7OJiAggAMHDpCenk5UVBQKhYKGhgZiY2MnLdhuty9opWtvbycm&#10;JgaDwYDZbObOnTvIskxISAjDw8MsWrSIvr4+hoeHiYyMpL29nfb2diIjI7ly5Qr5+fkek00BSDIo&#10;J7nn8vkaDFEGlv3ZCsLCw7EPDfGgtRVdcAiBGjXKwABsAwP09fURGBhITEwMb7zxBk899RT79+/3&#10;mOwC/8fpgsKxeRXp6emEh4eTnJzMnTt3yMjIoL+/n9DQ0EkLbm9vZ3h42L3SzhEUCgWDg4MAmM1m&#10;BgcHWbRoES0tLQAsXrwYk8mEQqFAp9PR29tLUFAQy5Ytw2QykZaW5njeI/IBymGQJ/h5JIWCniEr&#10;G1Zl86C1jZjYWOi3olapsZh6CTcYsA0N0tbWhk6nIywszNHRREREsG7dOmw2GxcvXvT7IZ7A/Uwr&#10;ppKQkEBQUBCrV69m0GpjoN9Gn8lEdFwszQ1NLF66mI4HD1ik13O/uYUbtddIyUonKiaa9w6K3msu&#10;khAdx+q8XDo7OoiLj2doaIhTn35C3JIl1NXVYTabnT5nNBpJSEhAoVD49RBP4H5mFaiVJImd27Zz&#10;r6GJRaGLGJZlQkIXMWS309n+gK6OLpYsS6LfbMFmsxERFcHQ0DBffPY5aasf49NTn7D1iXIOHTns&#10;zu8kcBOSJJGens61a9fc6nGoVCrsdrvbyhP4F26b/anYXIbNasNuH2Dx0kQ6HrTz/onjjyijQaUl&#10;IiEWtVpLYkoy1v5+9GFhWMxmIqOiedDezoP2dkIWhfDFH87S3e+8JxTMTXJyckhISECn02GxWOjt&#10;7eXkyZO+FkvgRjwypZyebCQ148+ov15PUkoy5l4zsfExvPn225M+l5psZHHiYhrvNJK5KpP2tnb0&#10;YXq6u7qJjIpk34H9VDxRTmdHJ7ICzpw5427RBdPAYDCQmJhIb28vAQEBmM1m7t69y2OPPUZiYiL7&#10;9+/nH//xH/nZz37m9PnU1FTCw8MJCQkhOjqao0eP0tHR4eVvIXA3Hs9TiTNEs6Ywn76+PiIiIjD3&#10;mbnyxz9y517T1A+PoWJrObfqb5C8PAWbzYo2WMft27dJS0sD4Ny5cyQnJxMSEsL7778v3Os5xoYN&#10;G7BYLCQlJWG1WrFYLCIWM0fxavLb1q1b6ejoID42lsEBO2qNmi+/qOFW051ZlavT6SgoKECr1SLL&#10;MsPDw8iyjFqtdizm0+l0dHR0cOPGDTEj4ecYjUYsFssja6YEcwOfZdQmJySSmpbK/XstxMTFotZo&#10;qP3y8qwNzMOM7mtitVrRaDQoFAoiIiKw2Wx0dHRgtVrp6enh2rVrVFZWcvDgQbfWPx/54Q9/SEtL&#10;C7W1tURHRwPQ2trKSy+9xPDwMFarlbt379LZ2cnly5ex2+1kZWVx9OjRGde5detWlEolQ0NDfPDB&#10;B6Jj8GP8Ik3foNMTmxDPMuMyzGYzOp2O40eO0i97dgiTnZ3N0NAQYWFhLF++nAsXLpCdnU1bWxuN&#10;jY2EhIQQFhaGTqfjwIEDYkj1EKWlpdhsNscmVMeOHXN632uvvca//Mu/cPXq1VnXmZeXh1qtRqfT&#10;cerUKdLS0rhw4cKsyxW4D78wKmMpLi6mv78fvV6PxWIhLCyMlpYWvvjiC6/2Tnq9nuLiYg4cOMD2&#10;7dsxmUxYrVZ0Oh3h4eHcu3ePy5cvs3btWj7//HO6u7u9Jpu/8OSTT9Lc3Ez8n/JXDh/+NjVAp9ON&#10;y2H5xS9+wd/+7d+6tf709HRWrlzJzZs3UavVNDQ0cOfOHbfWIZg+fmdUxpKcnIzBYMBkMpGSkoJW&#10;q2Xv3r0sXbrUp8qTmJjIkiVLaGhoIDk5GZVKhVqtJigoiN7eXurr60lISOCTTz6hvLx83Ms2n1i3&#10;bh3h4eHYbDbUajWHDh0C4H//93954403+Pjjj70miyRJPP/88xw7duyRjccF3sWvjcpYJEli9erV&#10;hISEoFAokGWZpqYmbDabX/VOo3KaTCaMRiP9/f2EhYVhNpuJjo52rPEJCQnh7NmzE2akzgUKCwuB&#10;kbViFy9eZPfu3fz6179mzZo1tLe3+82Odw97TQLPMmeMyli0Wi1r167FbreTmprK8ePHsdvthIeH&#10;U1tb62vxJsRoNLJ48WIaGxvJzMykvb0dvV5Pd3c3kZGR7N+/n/Lycjo7OwH/z8MpKytDqVQyODiI&#10;yWTi7NmRrRH++7//m9dee43z58/7WELIysqiubmZtWvXiiCvl5iTRuVhjEYjy5cvJygoiK6uLgYH&#10;B7l169acmpLMyclBp9M5Ykk6nf/n4ej1esdB9AMDA+PySvxxv5ixa9dMJhMdHR10dHRQV1fna9Hm&#10;FfPCqIyloKCAuLg4+vr6MBgMdHd3z/neyV/zcDZs2IDdbketVpOUlMTrr78+6f0/+9nP0Gq19PX1&#10;cfHiRdavXz9htq2nycvL44svvqC6uprAwECuXkckxsEAAAkKSURBVL3KwMAA165d84k884l5Z1TG&#10;IkkS5eXlAISHh9PW1kZDQ8O8Uhxf5OFotVpSUlK4ceMGa9asQa1WY7PZOHXqFCkpKS73/AUFBY4h&#10;k6/xR89qrjKvjcpYduzYgSzL3L9/33Fi4IkTJ+a1IvlzHs7LL7/Mq6++6rX6ZsLGjRs5efKkz2cb&#10;5xoLxqiMxWg0kpqaiizLtLa2Eh8fz4MHDxbUoem+ysP55JNPsFqtlJWVuaU8T5Obm4tarSYmJoaB&#10;gQEOHz48rzsid7AgjcpYRocOwcHB1NbW8p3vfIdLly7NqyHSdPFUHk5paSknTpwgPz8fg8HAhx9+&#10;yJEjR9iyZYuHv5F7UKlUrF27Fhgxyq2trX4xw+VvLHijMhZJkqiurqalpYXY2Fg0Gg1HjhwRy/HH&#10;4GoeTl9fH/Hx8Rw/ftzXInuEwsJChoeHCQwM5PLlywsyo3oiFoRR+au/+iuqqqooLi52+ZnU1FQi&#10;IyMxGAyEh4dz9+5dRwKV6J2c83AejsUysuOfzWYjODjYEUQ+evQoeXl5s1pg6M9IkkR4ePiC7Yyc&#10;bnw93wgMDGRoaGhaz1y/ft3xd1xcHGFhYaxYsYL79+9TWVlJS0sLFotlQQ+THmayWZ/RPJyAgADH&#10;KQ1ZWVlkZGQwPDzMuXPnWLp0KXq93m/ycGbKqHGtrq7mj3/8I3a73W+yi73BgvBU3ElycrLjCJMl&#10;S5ZgtVq5cuUKarXar7N5/Rl/zcNxB9HR0eTn53Pu3DlWrVo1LvN4viKMyizJzs4mPj7ecRxJfX09&#10;kZGRfp9iP1eYT/vhpKenk56ejsViob+/n5qamnkZi5k3RuXgwYP88pe/5Pr165SUlPC2k/1w9+3b&#10;x9///d+Tnp5OSUkJf/7nf+5WGRITEx3LBQYHB8V+Hx7Gn/NwpmI+J9vNG6MC33oNFotl3LL7v/u7&#10;vyM1NZVnn30WgJdeeomsrCx+9KMfeUyWwsJCBgYGiI+PR6VS8eWXXwIsqLG1L5mL++HkZufQb7ES&#10;FR3Bx6c+87U4M2ZeGpX+/n7+6Z/+iczMTGCkV3j99df5wQ9+4BO5NmzYQFBQEJ2dnahUKqKjo3nw&#10;4AGnTp3yiTwLHX/eD8eg0xOfmEBiUhJBQUHsfe9d7HPsFZ2XRkWSJI4cOcKePXs4fPgw69ev56mn&#10;nvKZURmLXq9nw4YNBAQEYLPZuHfvHhqNRsRg/AR/2g+nYms5dd/UsSpnFZIkcfXyVZoa7vj9WVjz&#10;ckrZYrFw4cIFVq9eDYzsUDa63sfXjHWzExISSEtLY2hoiD179vDxxx8THBwsluL7kMn62NGp4q6u&#10;LhISEsjJyaGystJj++EcPnrE8XdWegZxCbFogzSsKyjk9Fn/7YTmlVEJCgpCq9ViMpmIjY11XC8p&#10;KfGrIN0oY/d72bBhA/Hx8SQlJVFZWYndbqejo0Mk2vkRU+XhrF+/HkmS0Gq16HQ6srKy3LYfTu21&#10;yTcN96fA77wa/vz4xz+mu7ubhoaGOf0yGo1GNBoNaWlpWCwWtFotn376KUuWLHE6k7Ru3Tra29vH&#10;JewJ/AdneTgMyWg0am7fHAncB+l0PGjv4ObtG9OOoej1etavX09dXR2ZmZmcO3fOpxuUzQujkp2d&#10;zZUrV3jmmWc4d+4cy5Yt4+bNm9TV1fmN9Z4pkiSxe/dumpqaSElJ4d69ewQHB7N3717HdysvL6e7&#10;u1sYljmIJEls2VSKzWpFrdEgSQoMkREMjObh9FsxmXq48tU1qioq+f2hyfNwSktL6enpISoqCrPZ&#10;jNls9noHOy+MykLBYDBQWVlJQ0MDISEhDAwMYLPZHMeF2u123nvvPXbv3u00T0cwt8jJymZ4eIiw&#10;8DCSU5ZTc/4Cq3Kyab3fhiJAycDAAMHBwRw4cIAtW7bwwQcfjHtekiSeffZZ2traGB4epqmpiWvX&#10;rjmC0RcvXvRIpyuMyhwlNyubZONyLGYzyj9NiXZ3dRGq12MfHKSl+R5na0TS3XwlwRDNuu8UcXj/&#10;Xqqe3kFfbx/WfitaXRDhhjBufF2HRquhq72DZX+WSndnF+beXs5cGtGJvOwcEpcvw9TTg6nHRP31&#10;Olq73bMAUhiVOYQkSeTn56PT6YgyRHC7/iaZq1Zy5/ZtOtraiVucAEBUVDT91n6O7jtIStoKLtRe&#10;8rHkAm+SlZyK1WwmaUUqAKFhelQqJRZLPyqVEhmZnp5e9IYwBgYGkCSJ27dusXLlKt565/9m7b0I&#10;ozLHyc7IQqFQotFqUAUEEBkVyfDQEKbeXoKDg0c8GaWS5uZmrGYLa9bm8+nJT2lqffTAreTkZJYv&#10;X45araarqwuFQjFhvUNDQ4SGhjrdviA3NxetVjup3GazmaioKEwmE/X19bS2to77PDU11XFOszM6&#10;OjqIjo6mq6sLlUqFyWRyGk/avHkzFy9eJCQkhISEEaPb1tbmmB00GAw0NzfT2NjIypUrGRwcHHcq&#10;wCiFhYW0t7cTFRWFRqOhv78fSZKcytbW1uZ0pqi4uBiNRkNNTQ0pKSkTNw4j7Wu1Wrl06dEOYWNJ&#10;Cdhl7jc2ERAQQELiEpqaGrh36w5bt2/jZl09YQYDVms/gQGBdD54wJk/ea056Rnk5OdzrfYKKzIy&#10;uH2znqFhmYiICNTqQNra22lpaiItM5N7Tc2cOT/9xY/CqCwAdDod2dnZC2q7TGfk5eUxPDxMSkqK&#10;I85QV1fH0qVLqa+vJyUlhSVLljiNRxUWFrJo0SJu3bpFdHQ0Npttwnqam5udzr7s3LmTY8eOYbPZ&#10;WLVqlWMR6sMoFAo6Ozvp7u5+xNjCyIbhZlMv2kA1zQ1NBGm1xCyOZ2lSEoff3UdRaQm36m+QtWoV&#10;TY1N3Kqrp6mjFUmS2Ll9ByqlChRw4dxFcvNXYzL1IkkS1n4rgYGBBASoGBgYYNGiRfSZzURGRvHb&#10;N9/GbO93qZ2FUREIFgDZGVkAKBRKajw8HBZGRSAQuJWJB80CgUAwA4RREQgEbkUYFYFA4FaEUREI&#10;BG5FGBWBQOBWhFERCARuRRgVgUDgVoRREQgEbkUYFYFA4FaEUREIBG5FGBWBQOBWhFERCARuRRgV&#10;gUDgVoRREQgEbuX/AdwlWuI+n67zAAAAAElFTkSuQmCCUEsDBAoAAAAAAAAAIQCvqOJZfiUAAH4l&#10;AAAUAAAAZHJzL21lZGlhL2ltYWdlMi5wbmeJUE5HDQoaCgAAAA1JSERSAAAAlQAAAJcIBgAAAWtt&#10;KdIAAAAJcEhZcwAADsQAAA7EAZUrDhsAACAASURBVHic7Z15XBPX2sd/2QgQBJTFFatWrdVrtVjr&#10;da+KW93ABQVRXFis1IpgsS64ol4Vr6Ifed1w37V4rUtVlNpFe/FSi4orCrLvhCVkneS8f1hSkIQk&#10;ZCCj5vtXMnPmmV+ePHPmzJlznsMihBDQBFufQkKhEPMC59FjbPXq1agQVeguSHSwatUq9ecpkyfX&#10;WZaly2dKpRIcDkf9XS6Xw8LCwvCfOcndo4YhAFoN1fqZffv21fWrCSGETJs2jRBCiK+vb43tNYz5&#10;+fmRzMxMQgghEolEp1GhUKjdWBUjR47UaejfkVtrbdP5b9ZFfHx83cYePnxYb+M1jH300UcGG/jy&#10;yy/Vn3XGmSGo42zRokX1NvL06VMAgFrZoEGDUB+RLCVg79AUYUvC0DA/sy4uXLhAn7GCggK9jOkd&#10;tPfu3dNZpvF9FuDvT5+xocOGYdq0aTrL6fyZKpUKbLZe56xb2eTJk2sY2rtnd93W6vp3FHJ5rW0b&#10;N24khBCiUqlq7athbO7cuerPa9as0RkKX331lWZjEomEKJVKQggh/v7+dRrxGO+ucXu946ykpATN&#10;mjWr+w8YOHCgXsaKiorq/gMuX76s00/VGTRoED0/UxPqn9m7d+96GRg9evTfXwz6XVqoqlG4wOsq&#10;+y/DBqliKQGRuAI8Ph8JCQkmqLZpMyaTyVBRoUerEXpUQdWN8vl8eozpQ2VlJQQCAS22uHQY2bhx&#10;I5KTk2FpaQkulwuxWIxDhw7VasEaBB3xP3bsmBrf5XI52bZtm1E2jRY2ffp0rfu0Vcf6UKewvLw8&#10;rftOnjxJTpw4ofME8+bN07qvuLjYcGFubm6EEEKmTp1aa9+YMWNqbauL6nfPKmbNmkVkMhmJjIw0&#10;TNioUaNIbGys0aKq+PHKjyQnJ0f9feTwEeTO7dtay+uMsQcPHqg/T5w4sV6iqjMvIFCvcnoF/9at&#10;W0lZWZlRgqozWcdjOSF6CBs8eDAdWmqhKXarU6ew/v370yrmTeLi4khWVpbGfRqFpaamkmPHjjWo&#10;qCqkUinZsmVLre21hL3ZaGss/vnPf9b4XqN58cUXX+Dnn3829tZpMD26f4Ipk6dg6NChf280iXve&#10;4EZcXK1ttDZ76ISWZidFUTh27BhkMhkd5gDQJCw0NBQPHjwAn8+HSqWqV0fNmzD2r2SkMFofawoL&#10;C2mxQ0tbHwCGD3ND+/bt0bvP5/DXs3tIG7R4as6cOXBu0RzTvL1w7949TJw40Sh7tHhKLBajV69e&#10;GDp0KFq2bAlra2vjDBpTO8vlcqKklGTTpk01to8dO9YYs8Y/DU3S0HpVqVTkmwXf1NumUTEVFBSE&#10;c99/X2s7i8WCpSUfSqWyXnaNEsVisbTu27R5M6ZOmVo/w3W58c1XOdWZM2eOzr8hPz+fvHz5Uut+&#10;iUSiu1dUX9au1t1jWsWbL7z0QePf9/TpU6SlpWn17rNnz/T+Jw4dOgRfX98a2/Lz8wEAZWVlGo/R&#10;KIqiKK39UR4eHjh24rjeogCgW7duUKlUf5+UzcbWrVthZ2en+QBN7ktMTCQvXryotf3gwYN1xlld&#10;zJ39dwwWFhYSlbJ2LFWhUdSUKVPUHeTZ2dnq7ZMmTaqXIEIIKSgoUDeFCwsLSX5+vmGiqiP/630C&#10;HQ+v/T7/p+5CRM+r7+bNm+TcuXNGCapioruHzjJ6iRo/frzRYqqIi4sjGRkZdZbRKWrgwIG0CapC&#10;V2+PzttMv379DLr89WHXrl3Yv3+/1v11tqfGjBmDy5cv0y6qRYsWdVfA2lzo4+NTo7euIejXr5/G&#10;7VpFNVT/VXWSkpLIxYsXa23XKGro0KENLqiK0aNH19pWS9TVq1fJkydPGkVQFb169arxvZaonj17&#10;NpqYKoKDg2t8ryFqyJAhjSqmOtXHuKhFPX/+nHz//feNLkYsFpM5vrNIUVGR+h29ui8hOTkZfn5+&#10;oCgKVlZWtNdNmmApAaWKQtu2bSGSiOHp6YkZM2aYvoMj5XkK2ndoDy7373rc5KI0QWuvC13QImrw&#10;4MEAAG9vbzrM0SNKLpdj69atOHHiBB3m6BHVrFkz+Pj40GEKAE2iunXrBolEAqFQiN27dQww0gPa&#10;rz6RSAQbGxujbDCySmCkKKbCyPoTADZu2ICpUzw1jwczEYyKrP/85z84c+YMQACBQICPPuqMjIxM&#10;UEoKH3/8Mb766qsat+/GhjGRlZ+fD4FAAKVSCb4lH127dUX3Tz4BpaQgl8thY2ODoqIiWl6Z1ZvG&#10;bgprY+nSpWT8+PHq8f8KhYIQQshvv/1GCHn98qCqr0wqlZpEIyOcNfbLMcRziqfOcqdPnyYTJkwg&#10;r169UjuzMTGpswoLC8ns2bPJrl279D4m+UEymTjBgyQn139qRn0xmbPu3btHJkyYQJKSkgw+NuV5&#10;CvEY707OnDrdAMq0Y5K74Zw5c5CRkYEbN24YZWfSRA9YWQtw7NgxmpTVjUHOkslkyM3NBSEEBQUF&#10;sLCwwKeffmrQCb2meqFtWxds2rLZYLGaiI2NxcWLF3Hw4EGdZRUKBQoKCsDlclFYWAg2m42uXbvq&#10;fS69naVQKLBu3Trw+Xw4OzujtLQUpaWlEAgEWLZsmc7jc3JysHTpUnw5ajSmeumeo2IIL1++RGRk&#10;JDw9PTFkyBCNZQghiIiIgIuLC6RSKYDX01w6d+4MNzc3/U5kyDWbkJBAxo0bRx49ekQuXLhACCHk&#10;7t27Oo9buHAh8fDwIH/oMV+pvpSWlhJPT0+ye/durWWKioqIj48PIYSQsLAwQgghf/zxh97nMKhR&#10;amVlBYqiUFlZibNnzwLQPc9j/PjxSEtLQ2xsLFwNvGQNwc7ODqdPn8bVq1exdOlSjWVUKpV66ALv&#10;r5mkrq6uep/DIGex2WxIpVI4Ojri6NGjAIDo6GiNI+VUKhW+/PJLuLm56T0/jw7Onz+P7KwsTPaY&#10;VGvf8yfPQFQExSXFiFi3znDjxgX/6+H0KSkpNbY9fvyYDB8+nJw9e9ZY8/Xmwvn//P2+VvvbdoMw&#10;2lkVFRWktLRU/d3Ly8ukrzmqI5PJyDTPqeSHv+pXY6G1nTVhwgTY29vj8OHDdJk0GpFIhLlz56Jb&#10;t25YuXKlUbZo6XUQi8UYNmwYevTowShHCYVC2NjY4PTp08jKysK8ebpTK9SJsaEZGhpKRo4cSa5f&#10;v258nDcwVT0b9e21MMpZw4YNIyNGjDDGRKMTGxtL3N3d6+WwejtryJAhxM/Pr76Hm5z+/fuTw4cP&#10;G3SMwc4SCoVkwIABZNmyZYYeyiiUSiXp16+fxrEe2jDobjh//nw8fPgQv/76q3EVJYOYN28eMjMz&#10;9Ro/pffd0NPTE5WVle+UowBg9+7dGDFiBAYOHAiRSFR3YV2hp1KpSO/evdVJdN5Vrl+/ToYPH06e&#10;Pn2qtUydzlq3bh0ZM2YMuXTpEu3imMqoUaPId999p3Gf1jrL19cXEonk9Xu8d5ycnBy0atVK/b17&#10;9+5o2rQpbt68CR6Pp96u0Vmurq5wdHTE1q1bwWKxwOVy6z0rg6nUmO7BYuHufxNw9MhR8Hg8UEQJ&#10;GxsbFBQU4M6dO38X0xZZ7xvTvaajuLgI4spK7D94AB07dqyVLMjsLAMw3cCBN6AoCtOmTYOzszNs&#10;bW2RmZmJ48cNm8/S0DAmshYtWgQ+nw8Oh4NWrVrh+fPnyMvLw+nTp00tTQ1jnKVQKDBq1ChMnz4d&#10;AwYMQIsWLVBZWYmWLVuaWpoaxoyiAQAejwcej4dr167BwsKCUY4CGFRncTgciMVi8Hg8LFiwQL09&#10;Li4OADB8+HBTSVPDmMuwLo4ePYoZM2aYWgazLkNNLF26FPfv30d6erqppbwdkcUUzM7SE8ZfgkyB&#10;sY6q/uDKBBjTXKjOvr378OPly/i4Wzes37De1HIAMDCiDsYcwKnjx2FnbweZVApvLy/1+ClTwqjK&#10;fMqkKaCUCtjb2+ODDz5Abm4e2GwWJFIpAgMD0bdvX5NpY0REXbt6FePGjQPYgIOjI7g8Hnr07Am5&#10;Qg42hwMul4vNmzebdAgAIxzVt29f7Nu3D2w2GwqFAsDrtCIsFkv9qLNnzx6MHDnSZBoZ4ShbOzu8&#10;fPkSLBYLK1euVDtr2LBhGDhwIIqKijBnzhy0aNHCdCIb8CWIQbi7u5OQkBBCCCHJycmEkNfJKCUS&#10;Cbl37x4ZO3YsKSsrU2dEaWxM6qiqJEmRm7foTNi1bt06o/LXGIvJI+ru3btkoruHXhloZ86cSZYs&#10;WULEYnEjKKuJSeuoyspKrFm9GsNHjoCtra3O8j4+Pkh/9QqZGZmNoK4mJnXU5s2bIVcoMHv2bL3K&#10;Dxs2DLa2dtgZFdXo7yRN5qiUlBQ8fvwYS5cu1ZkJvwo2m42wsG9RXFyMa9euNbDCN87dqGerxrZt&#10;28DlcrVOAdHGhx07on2HD3HsSONMUKrCJI66cuUKMjMz9ZpcpIn1G9dDKpVg+7btRmupnveuLhrd&#10;UVKpFCdPnkRYWBgsLS3rbWfUqFF48SIFf/75p1F6aFmLpy4uXbpUr+M8p3oiLy9P7yVntBEwLxAS&#10;iRQ7du6o1/Hx8fEAXr/B1geDHJWWlobs7GykpaXh2bNnkMvlBok7euQILLkWuHjxokHHaSPmQAwq&#10;RZVYv153n5VKpUJ2djZyc3ORm5uL1NRUyGQy/dMVNFaDLTs7m0wYN54cPXyEUDRO3t63bx+ZOXOm&#10;znKaUqXWtf1N9O6PiomJUS/41qtXL/z5559QKpVYtWoVmjRpovP4xd9+i6xX6Th09IhRdZMmFi1a&#10;hNLS0jpvDocOHQKXy0Vubi6aNWsGHo+HiooK+Pn56dc8MeDPI4MGDaqRCu/cuXOkoKBA53GPHj0i&#10;Xl5eJOlPwyd560NmZiaZNWsWSUhIqLPc3LlzyU8//UQIeZ3DYcOGDXqt80iIgY8wMpkMQqEQABAR&#10;EYFJkybplRI7NDQUbDYbPXr2MOR0etOmTRt07NgRq1atglgsrrMcRVEQi8VITEyEl5dXw9z1mjZt&#10;CgcHBygUCrWDdC33FBERAQANPoPd398fXC4Xu3bt0lqGw+EgISEBy5cvB5/PR7t27epeu7QaBjmq&#10;KtFxdna2Xg21O3fu4MGDB9izZ48hp6kXzs7O8PLyQkJCAsrLyzWWqRCJ0K9fP6xYsQJl5ZozPGvD&#10;4EtPLpejXbt2yM7OrrOsVCrFxo0b0aFDB7Rt29YgUfXF29sbUBJs//c2jfu5bA4KcvNga2uLtm1c&#10;DLJt8Lzlqm7abdu2ITc3F3PnztVYdvv27WCxWPjuu+8MEmQsJ06dRFraK/wU/1ON7YQQvHzxAqmp&#10;aeDxeOjUubNBdvV2lL+/Pz799FM4OzsjJCQEALSub1BYWIhff/0VHh4esLe3N0iQsVjwLcDmsGtF&#10;VXFxMfYf2I+gb76GvD5Ltxh3Y36dP+FN/P39yYQJE4w1bRQjhg8nvjN9abNn9EPxm5X6pUuXkJOT&#10;Y/IZEpMnTkbZX00ZWjDGyxRFkaKiIkJRFCGEEJFIRPr378+YabgzZ8wg7uPpiWyjIorD4cDBwUG9&#10;KqWnpyfYbDYjxl8CwIEDByEQCBC5OdJoW7T1Rx04cACEEJw8eZIuk0bD4XIwdvw43P3jru55fDqg&#10;xVEikQhnz56Fk5MTWrduTYdJ2pg0aRKsrazx7bffGmWHFkdt2bIFRUVF+L//+z86zNEGRVHg8Xjw&#10;9/dHUVGRUb2hRjsqOzsbDx8+RHR0tPFrRtFMVadc//794eDggK1bt9bbltGOmjRpEqRSab2X224s&#10;oqKiwGazcerUqXodb5SjwsPDYWVlhStXrhhjplHg8/lo3bp1/Sco1bddkZiYSAYMGEBu3bpFSzul&#10;sRgxYgTxnuZl8HH1iiiKohAYGAgnJyf1WvJvC5cvX0ZFpcjgG0+9HHXy5ElYW1sjMjKyzoXbmAiX&#10;y0WTJk0MzsRWL0ft378fffv2RYcOHepzuMk5fvw4lEolAgIC9D7GYEfNmDEDFEVh06ZNhh7KKEJC&#10;QpCbm4uSkhK9yhvkqIsXL6K8vFw9p+5tZvTo0bC2tsbkyZP1O0DfWr+srIx89tln5MiRIwbfMZhK&#10;Tk4OGTRokF5JEfWOqPnz50Mul9O22goTaNmyJYYMGYIdO3agtLS0zrJ6Oeq///0vsrKysHfvXnWX&#10;yrvCsmXLIBaLdT7e6HQUIQRhYWFo164d+vTpQ5tApmBhYYGYmBjcv38fqampWsvpdFR0dDRUKhWi&#10;o6NpFcgkevToAbFYjPnz52stU6ejCgsLcfXqVWzZsoVxPQN0c+PGDUgkEq35jOt0lIeHB4qLi006&#10;q6kx6dixo9ZBtFodtXbtWhBCGDcTsyGJiYmBra2txgT6Gh2VnJyM69evIzQ0tMHFMYGf/hqmCLwe&#10;+96mTZtaD821HEUIwYYNG8Dj8TB27NiGV8kAsrOy0du1F76ePx+ff/45unTpgu/fWDa+1gDG9PR0&#10;VFRUYN68eXjx4gXYbDYoigKbzTbtikM08mbmsu6ffAIOi4Oc7ByMGDECCoUCTZo0QUREBFasWAFA&#10;g6PatWuHzMxM7N69W507hc1mQ6VSvXVdKtpgVZsdoiIqCGwEENjZQK5QgM/nw8LCAhKJpMY664ya&#10;U2wq0lJTMWf2HFAyOQa7DYW3t3etFUXMjgLgMd4dZ2PP1TmU2uwoPWHEnOK3AcZk0liwYAEcHR2h&#10;VCpx+/ZtbNiwgVEP4eZLT08YEVHx8fHYunUr7O3t4e7ujt9++w0ymQwzZsxA//79TS3vNQ3Uy2ow&#10;AQEBpG/fvurveXl5JDY21oSKasKYylwkEqkTHo8dOxbNmzfHgAEDTKzqbxjjKB6PB4lEgtLSUjRv&#10;3hwA4OTkZGJVf8MYR3G5XFhaWsLa2hqVlZWmllMLxjiqpKQEUqkUFhYWjHz4Zoyjmjdvrl65rWpo&#10;jlQqxdatW/WeIN2QMKIddfz4cTx69Ah8Ph9FRUXYuXMnAKC0tBRNmjRBWFiYUaPl6IARjqoLkUiE&#10;iooKk+cSZsylp407d+6gadOmppbBbEfFx8fj3LlzOHDggKmlMP/SYwqMjigmYY4oM7RjvvrM0I45&#10;qAwkPT0dffv8EytXrEB5mebkAe875tufnhw7ehRnz5wFAYGToxMsLa1QXl6GDh06oFWb1vDz83vn&#10;xm/WF3NQ1cHFCxdx6tQpsEDA5fHA4XKgpJTg8rgAAaytrUFUBDy+BfLy89CzZ0988803tKeAetsw&#10;B5UGvv/+e5w6dQpsNhsymQz29vaQSCRwcHCASCTC5MmT0bRpU8TExIDP58PS0lI98CcjIwMikQiz&#10;Zs2Cl5fXOzMgyBDMbapqRG7ZArehQ3HhwgV1piwbGxvIZDI0a9YMcrkcHTt2RP/+/SGRSCCXyyEQ&#10;CCCXyyGRSCAUCuHg4AAnJyccO3YMvr6+BqdQfBcw11QakMvlCAgIACEE5eXl6NSpE1QqFQoKCtCt&#10;WzcsWbIEFEXh2LFjuHnzJgQCAZycnJCcnIwmTZpg+vTpGD58uN654t41GDF4g0ncuHEDMTExUCqV&#10;kMlkmDVrFjw8PHD9+nXExcVhyZIlAF6/yJXJZJBIJNi3bx9kMhliYmLwyy+/4NChQygsLMTEiRPf&#10;+Zkgmnhva6riwkLYNW1aY0jnhfP/wekzpyGTy/HBBx8gLCzMoEVFysvLcfLkSdy6dQtisRh9+vTB&#10;4sWL1U+F78vT4XsbVNUpLy/H92fP4drVq+BYcNGyZSusWbNGZwZSbVy6dEmdRMrFxQVr166Fvb29&#10;etrDu35bfO+DSiQSYe/uPfgjMRGiykqMmzAePj4+tHQLBAYGoqysDAUFBfD394eXlxcNipnPex1U&#10;+fn5+Prrr8HhcFAhEmHtmjXo1asXbfblcjm+/ioIJcISyKQyBIcswjC3YbTZZyrvbVCtXbsWd+7c&#10;ga2tLYRCIUJDQzFq1KgGOVf8jZvYtOlfcHZ2hkJBYe/+fXotwPS28m7f3LUQFRWFxMREcDgcdOrU&#10;CXFxcQ0WUAAw1G0Y/AMCkfbyFawsrbA4ZHGDnYsJvFc11ZMnT7Bx40aIxWIQQrBy5Ur06NEwayFo&#10;QigUYt3qNXj+IgU87uscmV+OHdNo528s3ougoigKv/zyC/bs2QM2m41WrVph0aJFaNOmDcrKymrM&#10;NW5o5HI5vp4/H+Vl5eBZWGDwkC8wbdo02NjYNJqGhua9CKoTJ07g/Pnz4HA46Nq1K/z8/NCqVSuT&#10;ajp08CB+/e03WFhYoGvXrvDy8oKjo6NJNdFFgwVVamoqIiMjweVy4ejoiLy8PCiVSnA4HKSlpaFX&#10;r14ICgpq0OH5FEUhLCwMWVlZYLPZ6Nq1KwIDA9VzvkyJXC5HfHw8zp8/DxaLhebNm6snGdNBbm4u&#10;YmJiwGKxYG1trZ7zRlEUMjIy0KFDB0ydOhVt27aFSqWite/sna2pKisrsWnjv/Ao+RFURAUPj4mY&#10;OWumqWXVIjExEadOnUJ5eTlsbGywePFio2pRQojOkRH6lDEG2oNKpVKhoqJC3U4pKSlRT3YEgIqK&#10;CrDZbAgEAgiFwgaZI/P7nTtYsWLF61qQAHv374O1tTUohQKEEPD0XOuqsUhKSsKRI0eQl5cHa2tr&#10;BAUFacx/9bZAe1ARQpCRkYGffvpJnXQ/OzsbO3fuRMeOHaFUKiGVSvH48WOcOHECGRkZuH79Oi23&#10;JJFIhLVr1+Lx48dQUkr4+c3FJH0TvzKAiIgIZGRkoLCwEO7u7vDx8anX+8Jnz54hOTkZJ0+eBJfL&#10;xZgxY+Dq6goOhwM2m42srCzcunULSUlJ6N27N0JCQur9SkoTnNWrV6+mzRoAFosFe3t78Hg8JCQk&#10;QKFQoEWLFpg1axY6dOgAPp8PlUqFgQMHYsKECcjOzkafPn30WmCzLh48eIDw8HAUFBRAqVTCx2c6&#10;pnh6vlWD5Hr37o3k5GSUlZUhKSkJMpmsXjWWo6MjnJ2dkZaWBpFIhGHDhuGzzz6DpaUljh8/jg8/&#10;/BAzZsxAkyZNUFlZCVdXV71XKtSHBuv8rKioQEZGBpycnCASidSzs3fs2KFeHEsgEGDTpk1GN9bj&#10;4uKwbds2lJWVwdbWFqtXr4aXt/dbFVAAYGVlhZUrV2LhwoUQi8WIj4+Hu7s7ysoMW3kReH3HUCgU&#10;UCqV6veYL1++REZGhjqVwNixYxEcHEx7d0aDBZVAIICNjQ1KSkrA4XCwZcsWLFy4ELGxsUbXSlUo&#10;lUqcO3cOUVFRKC4uhoODA9auXUvr+ztT0KdPH1y5cgUffvghKIrCzJkzceTIEYNsVAUOh8NBRkYG&#10;Hj58iKtXr4LFYum9anh9abCgUiqVYLFYYLPZsLS0xKpVqxAVFQVvb2+kp6cbbV+lUuHgwYM4evQo&#10;KIqCq6sroqOjGbcMV33h8/lYvXo1evbsCZVShZs3buDE8RN6H89isaBUKiGXydDCuTm6d++OoKAg&#10;2AgEDR5UDTryk81mg8ViQaVSqW9/EydORFpamrpMRkYGysrK8I9//EPv25VQKMS0adNgb2+PiooK&#10;bNy4kVFJ4+iCxWIhIiIC165dw5XLlxF3PQ7Pnj2Dn78fXFzqXmOXEILKChHKy8qR9jIV/Qb0h42N&#10;DdZv2NDgummvqQghKC4uxp9//omnT5+Cx+NBJBIhPz8fQqEQ7du3x9ChQwEAEokEMpkMO3bsQGFh&#10;oV72w8PD4e3tDUIISktLERIS8k4GVHXc3NwwadIkiEQipL54iRVLlyH91StASUDeyBhECEHU9u2I&#10;WLsOCkoBOzt7/HrnNpYu+Q4vnqc0it4G6fyUy+Vgs9ngcrnqeztFUSCE1HrKePjwIXbu3Inw8HCd&#10;V9+//vUv3LlzBxUVFXB1dTV5VqHG5unTp4javh3FRSVgs1kInBeIQYMHv+52IHgjA7XpaJA2lYWF&#10;hXrsN4vFAovFAo/H0/jY6uLiAh6PV+cEgaSkJEyePFndyP/222/fu4ACgC5dumBJ2Hfo1LkTuFwu&#10;9u7ei6s/Xn29kyEBBTRAP5UhlJSUIDY2Fnfv3oVAIECrVq1gZWWl3k8IwYsXL7B9+3aUlpbC2dkZ&#10;gYGBGDJkyDs/zlsb9k3t8Un37nj58iVyc3ORmJgIFouFLl26MMYnjH7399tvv2HTpk1gs9lo3bo1&#10;goKC0K1bN1PLYgw7d+zEzbg4iESVGDbcDQuDFzJiShhjg8rX1xe5ubngcrlwcXHBokWL0KVLF1PL&#10;YhxZmVkICAiAnZ0tysrKsWNHFDp26mRSTcyoL6uhVCoREhKC58+fg8vlonfv3tizZ485oLTQxqUN&#10;Nm/ZDAVFgW/JR0hoKF69emVSTYyqqRISEhAQEIAWLVqAz+fj4MGDcHBwMLUsRiIWi8Hn82u8cI6O&#10;jsbly5fB5XLx6aefwlTNZUYEVXl5OTZv3oyrV6+iWbNm6Nu3LxYvXkzb65z3iYiICNy+fRsAMHz4&#10;cISEhDS6BpMHVUlJCZYuXYr09HQUFxdj1qxZmD17NiManG8rqampWLVqFSiKQk5ODtatW4dBgwY1&#10;2vlNGlRPnjxBZGQkUlJSYG1tja+//vq9WUKwoXnx4gWCgoLg6OgIqVSKyMhItG/fvlHObbKgSkxM&#10;RFRUFFJSUtCkSROsX78en3/+uSmkvLOIRCLs3LkTd+/ehVwux+RJkzHTd2aDJwoxSVCdPHkS27dv&#10;h42NDVxcXLB3715aB4mZ+ZvS0lLs3r0bt2/fBpfLRa9evRAaGlqjk5luGjWoysvLMW3aNABAUVER&#10;tmzZgsGDBzfW6d9rjh07htjYWJSWlqJHjx4IDQ1FmzZtGuRcjdZPdeTIEbi5uYHD4aC4uBgLFy40&#10;B1Qj4uPjg4CAANjb2+PRo0cIDw/Hw4cPG+RcjVJTbd++HT/++COUSiVcXFywY8cOc3eBicjLy8P8&#10;+fNBURSKiooQERGBwVUjHWiiQWuqgoICLFiwQD072M3NDQcPHjQHlAlp0aIFVq1aBblcDoqiEBkZ&#10;iV9//ZXWczRYTVVYWIj1w5Cm6QAABSRJREFU69cjMTERXC4XXl5e8PX1fe9zjDOJXbt24fTp06Ao&#10;Ch9//DFiYmJosdsgNVVSUhL69OmDzMxM2NnZYfv27QgMDDQHFMMICgqCu7s7FAoFkpKS4OvrS8v4&#10;ddprqgULFuB///sf+Hw+7OzsEB4ejt69e9N5CjM0IxKJ4O7uDolEAqVSiTVr1mDkyJH1tkdrUIWH&#10;h+PWrVuQy+UYMGDAezk6823mwIEDOHDgAORyOdzd3REcHFyv12W0BNXPP/+MTZs2QSqVgs1mY//+&#10;/WjXrp2xZs00MlKpFKdOnUJ0dDT4fD569uyJqKgog0eUGhVUYrEYp06dwuHDh8Hn89GlSxeEh4cz&#10;all2M4YTHx+PvXv3IisrS52yu5MBA/+MaqgfPnwYJ06cAEVR6NOnD5YvX24OqHeAoUOHIjg4GM2b&#10;N0d6ejqCg4Px+++/6318vWqq8vJyBAcH4+nTp2CxWJg7dy68vLwa9H2SmcYnMzMTS5YsQU5ODhQK&#10;Bby9veHn5wc+n1/ncQYHVXZ2NpYvX4709HRQFIWvvvoK3t7eRok3w1yKioqwevVqpKSkQKlUYuLE&#10;iZg/f36dxxgUVD/88AOWL1+Oli1bgqIoXLlyxdz39I5w748/ELooBBM8PCCRiDFr9mx1Nh6hUIh/&#10;//vfiIuLg5OTE+RyOX744QetNZZeQZWTkwM/Pz+Ul5eDx+MhLCwMo0ePpvdXmTE5mZmZ+CpwHohK&#10;BQu+Bf539y7+0f0TtHZpA5lMBjabjby8PKhUKggEAhw+fBj29va17OgVVLm5uVi2bBlSU1NhY2Oj&#10;TgbbunVrSCQSWFhYgM/no6ysDBwOBxwOByYepWxGA2xtfwkhkCsUsLYWQEVUkMmksBE0gVQiAd/K&#10;EizO34lW5HI5LC0tUVpaCicnJ6xZswaffPJJDXN63/6EQiHu378PlUoFhUIBgUCAiooKdeNcIpGo&#10;P6veSBphhhlonxnPAofLAQjBH//7A3FxcVAqqdcrsjo0g1Quh0KhgFQqRUBAANq3b48BAwZot2bq&#10;iQ9mmMGrtFeYNdMXHA4bLi5tX6cLX7oEjo6OsLe3N6hn3RxUZmiHcTOUzbz9mNdQfgNCCFJSUtQr&#10;uSsUCvB4PCgUCly+fBkffvghvvjii3d6aTVjMQfVG7BYLHTu3FnjvszMTHTu3NkcUDowt6mqIRQK&#10;YWFhAYFAAKVSifz8fDRr1gyWlpaorKyEQqGAra0t2Gw2SkpKYG1tbe781YC5TVUNPp+PtLQ0DBky&#10;BKNGjcKoUaMQHR0NoVAIqVQKiUSCJ0+eICwsDF988QVu3rxpasmMxHz7q4a1tTU++ugjdO7cGU+f&#10;PoWVlRU++OADNG3aFIQQ3Lx5E4MHD8bmzZvRqlUrc3+cFsxBpQGxWAxLS0vIZDLk5+cDeP3e88yZ&#10;M+jfvz94PB6Cg4NNrJK5mIPqDQghUCqVsLKyAkVRuH37Nl69eoWUlBRYWVk1eB6CdwFzUGlALpdD&#10;KBRCLpdj9OjR8PHxQUJCAk6cOAGlUmlqeYzHHFRvwOFw0LRpU5SWlkIul6uHd3z++efg8Xjg8Xgm&#10;Vsh8zEFVjezsbNy4cQMvX75Uz+B98uQJkpOT0aFDB7i6uqrLKhQK/Pzzz0hOTgZFUfj999/h5eWF&#10;yW/R+oINhbmfiibi4+Nx//59LFq0yNRSTI45qGggISEBJSUl5oGLf2EOKiN4/vw5zpw5Ay6XC3t7&#10;exQWFmLcuHHo2bOnqaWZFHNQmaEd82saM7Tz/32N5sxVYQ4HAAAAAElFTkSuQmCCUEsDBAoAAAAA&#10;AAAAIQDKw+7uBCUAAAQlAAAUAAAAZHJzL21lZGlhL2ltYWdlMS5wbmeJUE5HDQoaCgAAAA1JSERS&#10;AAAA/wAAALUIBgAAAefMGVYAAAAJcEhZcwAADsQAAA7EAZUrDhsAACAASURBVHic7d17dFTlufjx&#10;79wyt1wmmdzvEJMAAQpy0sjCRksgkRgSJQFiNIvS4EFra09XT62enrX09Kyuqm1PTz3WHi/Uoi6W&#10;AnoE+YEgYEHQAgqWBpoEAiEhN3Iht5lkkpnJ7w9KMOY2SWZmT2bez1qsRfbM3u8z+32fvffseff7&#10;ygYHBweRkFzKwn0rgNTUVB79583uD2DDhg0AVFZWUnnxgnMCsNlsfPjhh+O+Z8WKFQBs3bp1/I0N&#10;TsHmzZvHfX31vXmjLv/2t789YtmU9oBerx91+U9/+lMAdu/5wPGNTWUPTNXKlSudswe+6mYjc4Td&#10;bgcgLS1taNmUAygoKAAcaGSjiDKGkp6ePr0Adu3aNdVV0Wg0nDp1avIB/OhHP5pyoQAKhQKAPQf2&#10;31roSOPJyxs9rSZrtDRUThR1RkYGJ06cmNYnH8+YVaDVagFcWvioAcyOTQSgt7fXpQWPGkBaSiqX&#10;rta4rDCZTDZy2eCge66ItFrtqHvVbQGMZWZfES1btmzaAUheBZIHMLPbwIwJoLi4GICsu5aPeG1m&#10;tgGz2Tzhex5++GHHNuaUE/1XPPXUU5N6/5SroL6+npiYmKmsOsyUG+Fbb7w59P/1a9dNPYLp7O7H&#10;HntsSut985vfHPr/lAO44447prrqMJMO4KEHHpx2oXmr7p18AGvXrp12waNxKIDCwkKXFD5hAPfc&#10;c4/LCr7J8w7FBavz3RvBzV2Rn5/vst2cvTxrzNeG9sB0vu1ORBvgP+ZrntcGHJWfn09eXt60A5jw&#10;2/FY+vr6OHDgwLQDkLwKJA9AapJflUttyjngidauXYtaraahtg61SsW+QwcnXMcrUiDrruXoAvV8&#10;8MEHLFy4EBUKoqMiabp2jVNnvhh/ZZed/r5m8+bNgw899JDTtldQUDBYUFAw5uuj3RAdjdt2wHe/&#10;+91pb2PTpk0Ov9fRHeC2g+DNnykmIzo6mkceeWTo71dffdWZId0w1dpwle9///uD999//7S343Ep&#10;MJ4HHnhg8J8W3X5rQb912tsc7Ze50Uh2HVBSUjL0/23btg0/WqsU096+oynnth2Ql5fHxo0bh/7e&#10;tm2bu4oGYPmyO1lbWDRiuUsvhHJzVqHT69j53rvs2bPHlUVNSKn0Y8e7O3nmmWfo6+vj2WefvfHC&#10;tJPta5z1w+Z0ZWdnj7p85cqVg/PmzRv62yk7YPny5c7YjFO59Dpg8eLFw76MHzp0yCnNVAoOHwMy&#10;MjIICgriwIEDnDlzxpUxudW4LeCrR80TJ0445Q6IpxnRAnJyclCr1bQ0NjNn3jzyVuUCYB/5Q7vH&#10;kAN2ixX/gAAGBweprb1CQnKSQ+t6xdfh6fD5O0KS7IDc3FyWLFkiRdEjSLIDrFYrX3wxwZ0aN/H5&#10;Y4DP7wBxEJQ6AKmJHSB1AFLzml+GSktL+fjjj7nnnnuQDdho77jOu7ven3C9Gd0CzO2dQ/8/ceIE&#10;SUk3rv+rK6qQyRz7aDO6BehCggBYv349VVVVQ8vXFazBYh1wbCOuuiPjDo8//viYt78dvUvllhbw&#10;8MMPI5fLaW5u5v33J87LieTl5REcHMybb7458Zsn4swaGUtVVdXg4ODg4PHjxwfLy8untS1HuzM5&#10;2gLcchBMTk6mrKwMi8XC008/PaVtlJWVUVJS4vTuVG47CIaGhvLGG2+wc+dOh9cZGBhApVLxcNkm&#10;tmzZ4pK43LYDLl26RGVl5aTWeeSRRzCZTLz99tsuispNO6CiooLIyEh27NjBa6+9xqZNm8Z9/6OP&#10;PsqFCxc4eHDiLi7TNp0D0lScPXt23Ncff/xxp5TjUafBr/p/e/awYMGCEcs3lJYSHBLC7373O6eU&#10;Y7VaHXqf23fAk089Nezv3NxcoiIi2OqMc/pUOKW9TdG//Mu/uGzbWVm3uigvWLBgEBh88cUXR7xP&#10;ku8CJSUlNDU1cfjwYbeUd/bs2TFfc+sOWLFiBZGRkbz43y8QEh7qtnLX31fIO++/O+prbtsBJSUl&#10;HDx4kMbGRrd+eIDBce77unwHZGetICI6aqhLTFRUlKuLHKGnu2vM11z6XSA/bzUHDh10zre2aTAE&#10;Bw/9f6hrzD+45HeBVatWoVQq+eCDSYxu4WTLly936CDr1BQwGAxkZ2ezb98+Z27Wqb4+PoLTdkB+&#10;fj4dHR3O2ty0jTZyAIwcn2HaOyA7Oxu1Wi1pc5+OKe+AtLQ0oqKi3PONzYWmtAPKyso4d+6cs2OR&#10;xKR2QG5uLufPn6empsZF4bifwzsgNzeXvXv3ujIWSUy4AwpW5/P3yophPzx4kzF3gFFv4Ns5Wez6&#10;YLc743G7UXdAzops2kyec053RF7OKuQKBbv33uiVPtYYbF837FI4IyMDq9VKanIq1641o1GrAc/u&#10;JAlg0PlTXXGBlPlzsfRZMFstyOVydu+euPV6VR+hFStWTPq6xKt2wFRI1j9A9BP0EG5vAfPnzwfg&#10;97//vbuLHpXbd0BR0Y1nEB577DF3Fz0qt++Am8NMegq374BPPvnE3UWOSxwEpQ5Aaj7fAnydz2eA&#10;rxMNwMeJBuDjZnRXeV9w3333cenSJb6x8Bu0NTSi0evo6urh4BHndC0SRwAPlZeXR25uLnK5nDvu&#10;uAOb1cbewwcJCAhEH+DYzW5HiAbgQVJTU8nJyWH27NkoFAoOHDhAf38/r7zyCtve3sb6+wrp7esl&#10;Ojp6aEKI6RJfAyVWWvIQcoUCuRw+PnJkzJ/c71y2jIFuM4YwI2q1hkvVl0lKTWKXA7/6jEc0AAms&#10;XbsWlUpFR0fHpLsaLF++HJlM5rQhi8RFoJs89NBDdHV14efnN6nHpVzN6xrAD3/4Q+x2O//zP/8D&#10;wG9/+1sOHz7s9s57GzZswGazIZPJqK2t5ciRI24t31Fe1wB6e3uH+sTf7CQ83ZnSHFVWVobBYKCu&#10;ro7t27e7pczp8roGIJPJCAgIAMDff+zZBJzliSeeoKOjA7Va7bInWl3J6xqARqNBLr/x7fYPf/iD&#10;S8ooLCxErVaj1+tdM76zG3ldA/jqs6Y3p4Bqb28nJCRkytssLCzEaDQSEBBAa2sr7747+jNnM5HX&#10;NYDRnD59mtTUVOLi4hxeZ9OmTfT19aHT6byqwr/OJxrAzZmoJ1K2sQy73U5DfT37D3rmgLFKpRKL&#10;xeK87TltSzPU2rVr8ff3p76+fsaMEuzMe3c+1wCKi4tRKpUEBARQXV09Yyr9Jrvdjp+fn9O25xMN&#10;oHjdepRKBWqt1qXj70hp6dKlWPv7sdvt3F9YyAcffIBSqUSj0Yx729hrG8DN55ZnzZrF29vfkToc&#10;l/vss8/IWnonSq2af//3f+eP//sal67W8Pzzz4+7nlc1gLVr16JQKOjs7PTop/VdpbmuAblORfby&#10;LOYvujEs0xNPPDHuOjO6AaSlpHL7P6Xjp1Zzufoih4965v12d1m0NJ09O9/lbFUlmcvudGidGdcA&#10;8vNWYzSGYB2wca5qcuPwebPUlBRCA4JIXfQNMhYv4cTXJlT8+hghN82IBrBu3ToCAgK4fPmy24bZ&#10;8lQKhYKBgZFDA1eO8xT/n/70p1ErHzy4ARQWFmKxWOjr65vxw5E4083fOSbjO9/5zpiveUwDuOuu&#10;u1CpVHR2dhISEsL+/fulDskjWSyWMUdCmgpJG4BMJuP+++9n9+7dDg/0KTiX2xtARkYGBoMBcO4t&#10;TWFqXN4AFi9eTGpqKr29vVRXV1NeXu7qIoVJcEkDyMjIICkpCbvdzpdffulVc1B6G6c1gMzMTAwG&#10;A35+fsO+cnjrvXdvMa0GsDo3D6t1gPr6es6eE4f2mWhSDaBgdT4mk4l+iwVLn4UTX5xyVVyCm0zY&#10;AGQyGbfffjvR0dEzdmDcmei+vNUEBQbRZ+njUmUVp8pvTADQ39/v1HLEo2EeKj8nF6vVSldHJ7OS&#10;k+jq6WbXHucnoMfcCRRumT17NpcuXXJLWeII4ON8cnyA06dPSx2CxxBHAB/nE0eAZ555hvT0dICh&#10;qTx//OMfSxmSx/CJi8DAwEBmzZrFsmXLhiaw+s1vfiNxVJ7BJ44AKpWKK1eucPz4cRYuXCh1OB7F&#10;668BFi5ciFqtxs/PD6vVOmbXKF8lGxwcHPzZz37GL37xC6ljESTg9UcAYWw+cf4XRicq34eJyvdh&#10;ovJ9mKh8HyYq34eJyvdhovJnGK957EsYX2xsLJmZmfz9738nKS4BvX8ABffmOW37ovI9TF5eHv7+&#10;/vT19XHHHXdw5coVkpOT6e3oBkCn0zmtLHF710MVFRXR1dWFRqPh9OnTpMQlEmAw0FRfT9zsWex8&#10;/71plyHO+R4oLy8Pu91OfHw8AwMDGAwGDn92DLVajTE8jPbWVqeUIw77HqSs7Maoo/X19Zw5c4bC&#10;wkJkMhnl5eWsuPMudHo9bddaiIiNcUp5ovI9QMn6YhR+Kvr6+mhoaBh6KLa5uZljx44BEGgIwjpg&#10;JWX+XNpa2ygteYg3t701rXLFYV9ihfetobu7h/7+fnbs2MHx48eHXrtZ8QB9/RZ279+LqcfE3gP7&#10;aW5umnbZ4oLPTWw2GwqFYuhvmUxGfn4+Go2Gd95xfCDK7Oxspw1PKw77bnKz4vPz87Hb7Tz44INc&#10;u3aNXbt2SRaTV1V+Xl4eer2e4OBg5HI5iYmJE45w6U6lpaVotVosFgtvvTW987UzeFXl79mzR+oQ&#10;RpWfn4/RaASY1CHe1bym8m+eU202G1evXsVisdDa2orZbHZ4ggdXKCkpISEhgba2NrZt2yZZHKPx&#10;mspXKBRs3LgRlUrFK6+8Aty4N75582ZJKn/dunXI5XJsNtvQfIOexmsqH26MdtnT0zP0t06n48EH&#10;H3RrDMuXL8doNCKXyzl27BhXr151a/mT4VXf861WK6GhoQBDo4Hec889bit/w4YNREZGolAoeOed&#10;d4YqfrTxdz2BV2W+zWZDqbzxkT7++GNycnLcUm5JSQkRYeHotDr+sHXkXIIqlcotcUyWV1W+Wq0e&#10;Ouw7s9PDWHJycobm+uvq6mbL6zNrVk+vqny4NY1rUVGRS8tZt24dqampdHd38/LLL7u0LFfxqsr3&#10;9/enq6sLgCVLlrikjNLSUmw2GwAvvPCCS8pwF6+64BsYGBhxfq2uruYHP/iBU7b/6KOPEhQUxJUr&#10;V2bMbN3j8arMf+mll0YsS0pKwmw2T2u73/ve9+ju7kapVPL6669Pa1uexKsqfywmk2lK62VlZXHb&#10;bbehVqsxmUy89970u055Ep+o/ODg4Emvs3HjRiIiIqioqODIEe+cEczrK//Phz/my89Pc+HCBZKT&#10;kyd8f86KbFQqJX5+fry36303RDg5N+9jOGVbTtuSh7p7+bf57NTEQ7KsLSzC1GMiMiqK6osXOfbZ&#10;rR41tr4BFBrPvFEzHV5f+Y545JFHCAwMAGDrm1tHvO6NFQ8+XvmFhYUkJSVhMpl48803pQ7H7Xyy&#10;8ktLSwkPD8doNNLW1saf/vQnqUNy2Ff7AX5VREQEKpWKtLQ0tFotH3300YTfcnyu8vPy8oiLiwMY&#10;+t3fGzQ3N096He+vfBuguHGI12q1+Pv709rayo4dO6SOTHLeX/mKGw9F6HQ6PvnkE2pqaqSOyOl+&#10;9KMfceXyZXp7e8m86y6a/vGwh9FoHLebt1dX/ve//30GBgYYsNvY9qb3zg7229/+lvS0hQQaDDz1&#10;b/82tPzXv/71uOt5ZeVnZGQwZ84clEolZ8+e5dQp7584KiAwcMSyf/3Xfx13Ha/6VQ9u3JaNioqi&#10;paWFLVu2+ETFA1y9VENP541n+P/3pZG9iUbjNZlfXFwMgF6v5/33Pe+2rKulLEgjNiGehSmphEfF&#10;8Mj3Hp1wnRlf+WsK7kMfEIBKpUIul7Nly8zqSuUsgcEG/nrqNGerKtn+tmMPhszoyi9aU0h8YgJV&#10;FVXs3b9P6nAkda2xieiEWADWFa93aJ0ZWfnZWSuIi49Dq9Px37/7ndTheASNRoNWqx2x/IknnqCm&#10;pmbUnkcz7hHt/LzVDPT3028Z4NCRw1KH43arV68eMQtqamoqkaFhREZF0dTYyJHjx8ZYe7gZk/lF&#10;RUWYzWaqq6uprKyUOhzJjJarE+2Pn/70pzz33HMjlnt85RcWFtLd3U1cXBzt7e0+XfFTcejQIZ57&#10;7rlRO7d69Pf8TZs2odVquXjxIlu2bOHwYd87zE/X008/zezZs4ceX/sqj8x8mUzGvffeS0dHx7Bx&#10;aYTJG2//eVTlG41G5s+fz8qVK6mqqqKqqkrqkDyOM6db95jKz8zMZMWKFZSXl3Pu3Dmpw/EJkld+&#10;YmIiCxYsoLa2lqNHj0odjk+R9IKvoKCAb33rW3R2dnrl7+yeTpLMX79+PS0tLVy/fn1otEnB/dxa&#10;+UuWLCE4OJikpCS2b98+6g0LwX3cdthfs2YNer2e2tpaXn75ZVHxHsDlmb9w4UISExOxWCzigs7D&#10;uKzyjUYjGRkZpKamYjKZRr3DJEjLJZWvVCqZM2cOzc3NfPHFF64oQnACp1Z+dnY2NpuNwsJCjxpm&#10;VBidUyr/5pBndrud8vLyKT09IrjftCt/8fyFGMPDQC7j4MGDzohJcJMpV/7CtPmoFCoSZs/i/d3S&#10;jRkvTN2UvuevLSwiISERi6VfVPwMNqnMz1iSzrz582lraeHwUe8cp8aXOJT5MpmMFcuzmDNvDnV1&#10;taLiXcyg1BJtMI76WlBQkNPKmTDzy8rKKCoqoq35Glt9cPQKKcTERiGTK1mdswqFSsnJjz+hwdQB&#10;3Bpe1hnG7LqdlpZGbGws4eHhdHZ20tLYjCHYQGxcHOfLzxEcMnx4M7vrxzn2anLbIH0mM+GREcjl&#10;ci5fqCYwOAj/gEC6OjrptVnoNpmIj4932qRMM67fvq9Ynb0KQ3AwXV1ddLRfp+JiBc1tbU4tQ/Ke&#10;PMJIBQUFXDd302sfcOm9E5H5Psyj++0LriUq34f5XOX/5Cc/kToEj+Fzle/Mhx5mOnHB58N8LvOF&#10;W3yi8rOysob+X1VVRX5+vuhphI9UflRU1NBDn2fPnmX37t10dHRIHJX0fKLy29vbh6Zcuzm16ebN&#10;m6UMySP4ROXX1tayYcMGlixZ4rHz2krBJyo/Li6OU6dOsX///ilNtuStfOKHHYVCgU6nQ6fTDZti&#10;3df5RObrdDpOnjwJwAMPPCBxNJ7D62/yREREMGfOHNra2jh58iQ6nU7qkDyG11e+MDYF8Mzdd98t&#10;dRyCBETm+zBR+YLgo3zi254gCCOJ5BcEHyWSXxB8lEh+QfBRIvkFwUeJ5BcEHyWSXxB8lE/06hUE&#10;d0mMjuUb31iERq2m/PMzKHQq5i9axLbtnvfYoOjkIwgOyMzMRKPR0N3djdF4Y+xMo9HI559/Tnx8&#10;PFqtlv7+fuTI0Cj9aG9pQaFUoQ3Q0d7Syicn/+Jxsw6Jy35BcEBHRwcajYaoqCg0Gg0KhYKBgQFi&#10;Y2MJDg5m3759GI1G5PIbKXXw+FECDUFcqqoiPDKC/HvzuDNjqcSfYjiR/ILggLNnz2K32zGZTMhk&#10;Mvr7+7FYLAQFBXH9+nXS09Mxm820trSy/f13WbEsk/bWVhQyJVqtjutt7SQl3yb1xxhGfOcXhHHc&#10;eeedhIeHYzQaCQ4OprGxkb6+PoKDg2lqasJoNGI0Gvnwww+HXdZrNBqut18nJiGW3l4zbc0tBBmC&#10;WFNwH+/tel/CT3SLSH7B5wyY+1DpNGO+npWVRXBwMN3d3aSmplJXV0dfXx979+4d9r78/Hx6enr4&#10;61//Oizxl6TOxxhmJCQsFENIMM2NTRgjwlCpVOj0OiIMRpo7nDvQ+lSIG36CABSszic2NpaLFy4S&#10;FGJArVZz/vz5ceeOlclkI27ipS9eQkxUNO3N1/A3BGEMC6X8zF8Ji4kkNCwMq81Ge3s7BoOBne+9&#10;6+qPNS6R/IJPys3NxWg0olQqMZlMaLVaLBYL7e3tHDhwYErbXLp0KV1dXZw7d25oWdby5SiVSmw2&#10;GwcPHQJg8eLFhIeHSz4TubjsF3xGSUkJNpuNoKAgEhMTMZlMNDQ0EBcXx2uvvTbt7X/22Wcjlg1+&#10;5d9NZ86cmXZZziCSfwZ6+umnycjIIDc3F4DOzk6nzs/oTTIyMpgzZw52u52goCB6enqoqamZ8tnd&#10;m4jkn4Hsdjt2u33ob5H4N7S3txMSEsLixYu56667qKurIy4uDp1Ox/nz5zlyREwe/FUi+Weg//zP&#10;/5Q6BI+Sk5NDeHg4/f39WK1W4uLisFgsWCwW9uzZI3V4Hkskvwf6xS9+QUNDAzabDY1Gw8DAAGq1&#10;muDgYAIDA+ns7OTkyZMEBwdz7do1YmNjaWhoYN++fVKH7jbFxcXI5XLsdjtxcXGYzWbMZjNdXV3i&#10;DO8gkfwe6Gc/+xkAGzduJDQ0FJPJxPXr1/mv//qvUd///PPP8+WXX7ozREmsWrUKPz8/1Go1Wq0W&#10;lUpFR0fHiJt1ra2thIaGShTlzCGS34MFBgbS0dGBQqEgPDx82Gvr1q1j+/btADzxxBN0d3dLEaJL&#10;bdiwgYGBAbq7uzEYDAQHB9PT04NMJmPr1q1jricS3zEi+T2Y1WrFZrPh5+dHTU3N0PLXXnttROcS&#10;b7kPsGbNGqIiI1EqlPgpVQQbDJi6e+hou84He8X3d2cSye/B5HI5AQEBdHR0YDab+eUvf8nRo0cJ&#10;DAz0qjmH1q1bx6xZs+ju7iYgIAC7fZB+Wz8mk5lXt0z/93dhdCL5PZjdbsdsNhMQEEB4eDhPPfUU&#10;Tz31FDt37uTnP/+51OFNS0lJCQAqlYq5c+diNpupqakZ0X9ecB2R/B7MYrGgVCqRyWRoNLceRLn7&#10;7rv529/+JmFkk7d+/Xpqamr45je/SX19PREREZjNZgD+4z/+Y9h7+zrNaIKGX9nY+gZQaFRui9cX&#10;iOT3cBqNht7eXmQy2dCy0NDQEQnz4YcfUllZyQ9/+EN3hzimzZs309fXR0BAAP7+/iQkJNDT00Nk&#10;ZCQvvfTSmOt9PfEBkfguIJLfA23YsAGz2YxGo0GlUmE2m5HL5ZSVldHc3DxqxxU/Pz8qKiqGerlJ&#10;pbi4mISEBNra2lCpVAQEBNDc3MyOHTski0kYnUh+DzTez1hj0ev11NfXS5L4RUVFhIWFodPpiIiI&#10;AG4Me7Vz5063xyI4TiS/lwgICCAsLIzz588zb948l5ZVWlqKyWQiKCiI2tpaoqOj8fPz48SJExw7&#10;dsylZQvOI5LfS3S0XedaYzMDfX0u2f781DS+dfe3aGtrQyaTodfpsVvtfPHpXzjUa3JJmd5AqVSi&#10;VCrpc1G9TIcYzEMY08YNG7ly+RLhkZFotTr0eh2Xqi+xd/++YUNhTTQsli/Lzs4eGjDE0545EGd+&#10;YZhly5YxO2EWtbW1zJk7h9nJt2GzWnl96+vD3vfVZBeJPzOJ5PdxP/7xj6mqqiI0NJTq6mrmzp3L&#10;9dZ24uJjefnVV6QOT3Ahkfw+qLS0FH9/f9RqNTKZDIPBQHNzM7GxsU4Zzkq4xW63o1AoUKmc00/h&#10;ySefJDc3l8zMzGlvSyS/j0hPTyczM5Ouri7kcjlyuZyenh6R7DPM13t7Tmtb4oafdzj/t3PMW5A2&#10;bNmqVauwWCzMmzcPq9XK9evXCQwM5NVXXx32PpvNhkKhcGe4PmPFihVotVp6e3s5ePCg1OEMI878&#10;XmLegjTy81Yjl8sJCjbQ2NhISkoK3d3dnDp1ihMnToy5rkh8z1BRUYFWqyUhIYHTp09z++23Dw3O&#10;Wl1djU6n48qVK6SkpKDT6VAoFFy4cGHK/TpE8s9wxcXF9PT0EBYWhlavw1+no7e3F42fmhdffFHq&#10;8IRJmDNnDgC52TloNRrM5l4UCgV79u8jKSkJgKioKABeeflltu/YQXd397gH9vGI5J+BsrKyWLRo&#10;EX/+859JTU0lMDCQ5uZm8Tisl+jrNhESZMBmtWOx9A577Wafin/evJmitWuZO3fulMsRyT9DZGZm&#10;kpGRQX19PaGhodTV1TF//vwpPQcgeDadXo9CpUKj1TD4lek+zp3+KzmrVnG1uQGAkJAQmpubp1yO&#10;SH4PVVpaSn9//9AIvklJSTQ1NVFfX+9xPcUE5zKEBHOtvpEB2wDJc+cMLd/+3k7sVpvTyhHJ70FW&#10;5+YREOCPSqPGZrNht9vR6/XU1dVx+PBhqcMT3KTy3HmS56bS3z/A+fJb8/5Z+vsJjQxzWjki+SWW&#10;nbWC0LBw/P31hBiNaDRqaq/W+dQY/MJw1gEbfeY+/LQawv/xiDTAs88/x69/9bzTyhHJ72YlxSW0&#10;tbaSlJyEqcdM4qxZ1Fy+TO2VXo59dlzq8AQPoNPrkMll2Kw2LlZUDnvNOkq3nD/+8Y+0tLTg7+/P&#10;Y4895nA5IvndYFNZGTWXa4iKjEKtVhEZFUFDfQPdnd0cOiIu54VbrtU3EhETRXdHJ32WfmISYsd8&#10;7805Db773e8C8PrrryOTyUYM6z4WkfwukpeXh5+fHzabjcDAQMIjIzjx+UkWLVo0NNmG4P0UCgWD&#10;g4MMDAw49P7wmCje27PbofeqVKphIzeFhoaO6L05HpH8TlRUVMTly5eBG4/GXrlyhYaGBnbt2iVx&#10;ZILUXN2Lcs+ePcTHx7N69WqH1xHJPw05OTlcvXqVwMBAZs2ahclkIjw8nNraWl544QWpwxN8QF1d&#10;HXv37kWv16NSqfjyyy/p7Ozk8ccfn3BdkfyTtHTpUqKjo+ns7ESn0xEaGkpAQAB79+6lo6ND6vAE&#10;HxMXF8fmzZuntK5IfgdkZ2djs9nw9/cnIiICpVLJoUOHHL6xIviugYEBBgcHh8274ClE8o8hJSWF&#10;RYsWoVQq8fPzIyIigrfffhuT6cZgle+8847EEQrC9Ijk/4e0tDRkMhkRERFER0cTGRmJzWbDarUO&#10;TZKxZcsWiaMUBOfx6eRfunQpbW1tWK1WsrKyqKqqQqFQYDabOXr0qNThCYJL+VzyZ2Rk4O/vD0BM&#10;TAzBwcE0NjZO6vdRQfAGPpH8MpmMNWvWUFlZSXx8EKAj1gAABKpJREFUPFqtlpaWFjGdlODTvDL5&#10;tVotCxcuJCQkhKCgIO699156enqoqKigvLxc6vAEwSN4TfIbDAY6OzspKCggMzOT3t5e7HY75eXl&#10;IuEFYRQzOvkTExNJT08HYMmSJfj5+XHhwgXOnTs3wZqCIMy45E9PT2f+/Pl89NFHrFy5EovFwqef&#10;fkpNTY3UoQnCjOLxyZ+enk58fDwAVqsVq9VKbW0tcXFxvP766xOsLQjCWDwy+RcvXkxISAgWi4XE&#10;xEQALl26xOnTp0WXWkFwEo9J/hXLs9BqtAxiJzw8nMDAQD766COOHTsmdWiC4JUkTf70xUtISr4N&#10;uVxBv8VCeFgYX5w6TeWlKinDEgSf4Nbkl8lkrCtaS29vL329vcTFx9He1sYnh/9M76DVnaEIgs9z&#10;efJHGyOYnXIbMbExPPjAA5z5/Atm35YsEl4QJOaS5M9Ykk5MbAyNDY1kZt3NtaYmqv5ewZnys64o&#10;ThBcLnV2CsCkv5Lq9Xq6urqwWj3vROeUKbplMhkrV64kKCiI2tpaEuLiuXK5hosVF2gzidFtBO+w&#10;obSUjusdGAwGGhsahgbo6Onq5vip0SfLLC4uZufOnYSHh9PQ0ODOcCc05eRPSUlhwYIF2Gw2Wlpa&#10;uO222/j888+ZN28eKrmCvxz/C/MWzKO7uwe9Xs/Vq3XYrYPEJ8bT12tGJht7QMNBMWO0IBEZNybK&#10;jI6JwWLpo+1aC2qNGv/AQAIDA2lvayciKoryM2dImpNK3eUaomJjaGpoJHlOCj0mM339FqouXKCy&#10;shKtVsuyZcuw2+0eN+vSpC/7U1NTiYiIYNGiRXR2dgLQ0dFBZ2cnMTExXLx4kZTbkum83oFGq8Vs&#10;MvHFiZPcvTKLpsYmKs79nbjEeAYH+8csw+686cgEYVLkAHY7vd09dLRfJyIqkq7OTrANUn2uEmNE&#10;GL0mE2Hh4Vgt/RiNociRo1NraL/Whkrjh0KhICUlhbS0NJKTk4mJieGNN96Q+qON4JTLfkHwBUqZ&#10;jFWr7gVApVLS3NRMZFQUra2tGI0h/N/uXTOqE5pIfkFwQFpaGmlpaRw6dIi5c+d6ReczkfyC4KPk&#10;UgcgCII0RPILgo8Sye8lVq1axZIlS0hLS2P16tUkJiYSERHB4sWLWbduHTKZjGeffVbqMAUPIr7z&#10;C4KPEmd+QfBRHvM8vzA1GRkZ1NfXM2/ePBQKBU1NTZjNZuDGvAQ1NTVotVqSk5Npbm7mypUr/Pzn&#10;P2fTpk0SRy5ITST/DHfixI0+5ampqaSmppKUlMRvfvMbEhISRrz36NGj/OpXv8LPz8/dYQoeSFz2&#10;e4kf/OAHKJVKGhsbhyV+REQEb731FgCZmZncd999hIeHSxWm4EHEmd9L9PT00NvbO+zR0a1bt6JQ&#10;KIYtKysrkyI8wQOJM7+X0Ov1tLa2Ds1DCNDY2EhycjJyuahmYSTRKrxEU1MTgYGBGI1GWltbAXjy&#10;ySeprq7GZhOPSQojict+L6HRaIiOjubEiROEhoYOLb969aqEUQmeTJz5vcSnn35Kc3MzsbGx7N69&#10;W+pwhBlA9PATBB8lB3jmmWf4yU9+InUsgiC4kTjzC4KP+v+rKR+yGNVpCgAAAABJRU5ErkJgglBL&#10;AwQKAAAAAAAAACEAcfanCK0LAACtCwAAFAAAAGRycy9tZWRpYS9pbWFnZTMucG5niVBORw0KGgoA&#10;AAANSUhEUgAAAMQAAADmCAMAAAHKG+ryAAAAV1BMVEX///9DQ0NFPUFVVVU9NjhNRUhVTlEyMjIh&#10;ISE0Ky1mZmZgWVwqISUWFhZcW1xiXmA7ODp3d3fMzMyIiIiamprc3Nzt7e2pqam7u7s+Pj4AAAAZ&#10;AwotLS2YCYz1AAAACXBIWXMAAA7EAAAOxAGVKw4bAAAK/ElEQVR4nO1diXrjKAxGUWI8JNkebtJ2&#10;tu//nAs+YmwjjDA4cTf/zDcTHyCEJATisBBxwOEl9D+PwycFmQXYF0g+GTwaPqHT2InGaYB8YnD9&#10;YNGx7oAA6X4E4+rylsDzRNFpgJ+bEGc6DfJzE4NqV7sDWDiQabaN/fDS0n5K5lGgM/OTeSOSXNyv&#10;l0J8+lJ6MS4JXbKxnSwCrY0RCKpnOKKl2bvw3K/EfZIFMCb6WMCj76m7MmgnIJB45lFrsrbINPym&#10;zKdUbjJeNVTsFE4jmVP15vn7R3iK5o3L8PrrSmpqDYfzhxlCML56DyuZO31IyYKbhVua8IakEw2n&#10;6UF2iiYJs3mT/AaRcPVekRLPgn2e07t8hab2F8KDpI7niTkJONThUPh0BFwPnTc7SMdDQK+ccZoE&#10;/awQTbEnCd+vOJ7M2L/jCfTpODToJB7qRBKyVKT10aVi+Nr+ljOJV1HdzZ8vhZOIt1S9A/D7KJhc&#10;lAwazcX0jg8TTTYX1+k7njxhemvUrcNpDnPDhWkvoxQzmPQy6LF/Bzl9PODd2Vb4MnSpRkRPBpw/&#10;vZl4AxuJUsT0lmD0/yyNm7aEpxD8FHSPbKbJTdKH82SC7sdev8lOYcJVvscOOPuJIKRndDeJiJl7&#10;cAQ42CNoG+OGYiN4v/iHTA7w40OSHZNBbqHiolaf86888WAANKZW1DanhY5SW6Sx1sYM6xeaH1i2&#10;d6B7V4K3S96TUHiKLl/hjTPdoHRZDnFtxqmYi1rUQLEDVzsWklQWBQRUgWxejqLhGs643qr/DRTc&#10;GEH11JOKocEjIaDk11YYCeslvkTCSNj1w64sNhd8IkxZNFAsGmEkJj0LTu8gpqLqO+GMxJJwd4wW&#10;kHBiGhqpFpBwFxhgdlC2lMSQETS9jQ/HS3zTGyWH/ie6CNgk3BU5C9lloPtl7mBnvEaNctB+kZjj&#10;a18wav4RO0U306B0JPxjjBk789NoSSB/GDOAz410XJhX3hfQ8DBii/tCyCusT042KDaJd5KNoDbv&#10;TIX8lpneANLd/C5oBl1FcYbvFpvekIZrsJyWhH51Mj2cUhZtjuPJy7SyaPMcqm/yijIYSiQLCa2/&#10;FiPpZdHm20s9hyzanLtyZaooA6Wyk9B5n3OTaB17PlnUqMfiDC6iiiNl2FgBcAdyDy9AxfFoKCyC&#10;l8wc8SWCiQ2BO+X9eKhV0rm+JRnOKns9aS74C96YJBrDyk3GIHs89voZOQJ64oknaMCu7UpAs4jl&#10;Fp6vb7Q/oHulDr7c3sVAj79b0k8J660eyvjVz6ewABzu99EdLgwMv+nBaBEZlQ+NtMMBPPOn3pQF&#10;BBUOT1hEkihVWHfQ6GGkMKT+EzYLI+J72GEyhCUkwnpAt6BVDMJSdQshomiwrFZGzYrxGoYyKLw8&#10;AjcuENFWBRp3/ytiuor5VoRWcbmI0CouFxGzbmwu+Hzwuehj/YFYY9I0ggSTjwhZ1CsNGCQiZCGY&#10;Rh7FBa+q4rgYxhdnEMkFh0QsFyK8fxjfkXRYh3v+Y0F/eNpYuUks2AwYOh8dxoVbtoHWEatRzW2L&#10;tKH36XxvCReDhqQyER1q+2MAqIJYVVWRm2Sj7aKB6ieaJdWo9MXwxcbogtzUKoQL9jLCGrd5+6qk&#10;ZswXb5LtjJzW4PaF9+uVnmH1DxEarSqRtMR2cZUUXoa8zWrYBrq5t/z7XmYSY/eWN9jqz2SmgDcu&#10;vFHQGaXw+6cmsVY9L4m5evR2QttRnIw0i46Gb8jYalT934KIsU/k3TIQYxRL9sW5dmB15InfroL4&#10;4HGBdmJ6r3RAe0xXlU2clllQnIS/zYpLAik+Enp4ysgXer1hQdyvLfYXg5Is6IEE4uxsSJb1QCa5&#10;uUiklIVwD23ScuFs1xNzQWz9TErCoVWpudCFHjd1Se2iydGxZS81xlqVXBZisi45vSzEWK1ycDHa&#10;05yFC4G2d8vCxbBdz8PFQOSZuLCNPNuqn76q0lv3hEYuWWgj/zuzx3w5iVvHKh8XNyPPyEUXI8nJ&#10;RRsjycpF067nU9oa5uCgzCTM1lbGvF7UvqdCBXf+oYjchwbeMzd6yH8OSoImwl7Vd/o3MIQPUBxw&#10;v5dY1AsbGJBIHRU1Bf4buSWQhd96pN1qWGEp3C9Ypna9iMt1UaRpDhdjvB95T5qDH3HNfPwS/BU/&#10;WQnUTXzuhkV3ZeI3TYcB6QNJE5LQ+HDvo0uCr3oMfHHuBUyMFY43WLK/LAzV1wo19cQTTzzxxBNr&#10;AQFPXbC6ACwMzDlS3VxzvXTe/Hs7AqW5HLyCzd9uThTba2xDot11n0hf7I7cNX40AOWRse4qIWLP&#10;tnFlVZQv9anvqTIMBUKRThRSHrWo6zhIqixDACYkckw2CCuPRaG5kGo//24ySF1xcFi0v2SU33Gn&#10;qyX3YGUIRAkFEOcQsKH1Eo6gxRF59FIcoHjRot8h7JMQxd1td8TK5/PRa67Y6HMCIFdJZMHMecQc&#10;2IttIGHlzCOh/g4cxKoqlZDWKNqv1nN7GVsSUJ7VXGkp5dRdpfnIl3uPhOrk6PzhOvad0rAdMzTY&#10;bGDNjISScFcHYn7LSCkJd06gytw6lVISVE6QuzOVXxKi8d85m6mVHCtm9XxrdZvBv+R7YeardXEw&#10;1bhlilVsooEZfqeiNaacv3WyiWVhY0VJiGxcZPfYE3IZDDylJIIOxZKIMTvi/ZTXlYSoB0sq8XKD&#10;VcMrLdB7jog5Ud2sWirD16Dc5esHqS0jV6Bg7l2ZsvLyBQpm6brPP9WOXZqVeaXmM3QiP6EkuCeI&#10;K7cDv7mSLxW6qOJekhD1MMNFuwK46sy0FD4fXxKCYKNCvIoP5CxtWbXvNAGWU/KVyect2B4aylb9&#10;1TOB5sMXqy0TRFRjn1EzISSLiXt/JQfHjW3FL9E9PPaoBAj2ORTv+pq71MuShFK1Jr29SYhyqNHV&#10;sThOOJBE392vIpiID/XhwomAQWozcy+a/QERpr2kHITPCE5t1Z+sZ6k+IrP7eY0vxrJJmUFas6FA&#10;ldEHty1r5xawMbYJffUVfRRgZBlaSBWbw4B9VDhzQEVW9MtrmCBaJ+33sy6Kp0sTw4WVSppBYec/&#10;L3xxpAiNQVSEjfLYF+B/Zi6JGkLgaeWDNJT8Fm0CXYJaH7iUnXxfKll5zrhxItmqM3ac8L7jCSon&#10;ZmcqYS/2nDAKw2ts7z6eIMDqSN9/PEGBEWB7VEkI09h6Tyyy37xPBDAsw3Pg2q+HbJ2sLIOKt+5M&#10;ERv1quoAymvPTzARMgB/ZJtos9XDtBkDf3hJiIC1IY/rJyyo0v89zQf2Ezbg7FuI9/g20UD6ppYe&#10;208Msqc76A/uJwb5k52pLbROPQFCp7ZiEw3Q/Q2ALUmipuFa3LkJP2HD1SfciJ+wYEJTo4rflk00&#10;mNj3xmyigdkLNaC8HT8xoCWHk0Nb8dgjYvYwY6OSMOT66YxN2kSDftXzFlunDtj1pkBGfiLqIXD7&#10;WFrwh0V52a+zERiwOKOAMpkkOnWSBULsJ8D4MLQg/BOvc6inqlDu6i346ympKkI/hRuAst53Azso&#10;/qiiUH+LI5x22B1LkOuP2Yyt7TppmwLwsj8cDkf4kzLXu0Aedvtf/nXhJ57IBtzh7lviDtY+V+wX&#10;nOn4xAjVq3aQr1WlTgjfWwtZ9OhDMNXGgkcW8Pt2RPR2jwxszntyf2NsM9A8/KjNxSFHwB+jThuX&#10;xKnZ6vV973Isgj2P9VZVuEFH+gr4Derb/pTg/QqTDCschJ0bXysckpsb6gSotuvynvj/4j91VShW&#10;44VVlgAAAABJRU5ErkJgglBLAQItABQABgAIAAAAIQCxgme2CgEAABMCAAATAAAAAAAAAAAAAAAA&#10;AAAAAABbQ29udGVudF9UeXBlc10ueG1sUEsBAi0AFAAGAAgAAAAhADj9If/WAAAAlAEAAAsAAAAA&#10;AAAAAAAAAAAAOwEAAF9yZWxzLy5yZWxzUEsBAi0AFAAGAAgAAAAhAHuQMrTtBQAAdSEAAA4AAAAA&#10;AAAAAAAAAAAAOgIAAGRycy9lMm9Eb2MueG1sUEsBAi0AFAAGAAgAAAAhAFd98erUAAAArQIAABkA&#10;AAAAAAAAAAAAAAAAUwgAAGRycy9fcmVscy9lMm9Eb2MueG1sLnJlbHNQSwECLQAUAAYACAAAACEA&#10;a+9wn+EAAAAKAQAADwAAAAAAAAAAAAAAAABeCQAAZHJzL2Rvd25yZXYueG1sUEsBAi0ACgAAAAAA&#10;AAAhAIkHCItkKQAAZCkAABQAAAAAAAAAAAAAAAAAbAoAAGRycy9tZWRpYS9pbWFnZTQucG5nUEsB&#10;Ai0ACgAAAAAAAAAhAK+o4ll+JQAAfiUAABQAAAAAAAAAAAAAAAAAAjQAAGRycy9tZWRpYS9pbWFn&#10;ZTIucG5nUEsBAi0ACgAAAAAAAAAhAMrD7u4EJQAABCUAABQAAAAAAAAAAAAAAAAAslkAAGRycy9t&#10;ZWRpYS9pbWFnZTEucG5nUEsBAi0ACgAAAAAAAAAhAHH2pwitCwAArQsAABQAAAAAAAAAAAAAAAAA&#10;6H4AAGRycy9tZWRpYS9pbWFnZTMucG5nUEsFBgAAAAAJAAkAQgIAAMeKAAAAAA==&#10;">
            <v:shape id="Picture 54" o:spid="_x0000_s1140" type="#_x0000_t75" alt="Sách bài tập Vật lí 10 Bài 13: Moment lực. Điều kiện cân bằng - Chân trời sáng tạo (ảnh 1)" style="position:absolute;left:37811;width:24302;height:172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nkB7EAAAA2wAAAA8AAABkcnMvZG93bnJldi54bWxEj19rwkAQxN8Fv8OxQt90U/sHGz2lFEpL&#10;fdIW2sc1tyahub1wd8bop+8JBR+HmfkNs1j1tlEd+1A70XA7yUCxFM7UUmr4+nwdz0CFSGKoccIa&#10;ThxgtRwOFpQbd5QNd9tYqgSRkJOGKsY2RwxFxZbCxLUsyds7bykm6Us0no4JbhucZtkjWqolLVTU&#10;8kvFxe/2YDXg9Omu9W/f3bo/fJx3PEPe/6DWN6P+eQ4qch+v4f/2u9HwcA+XL+kH4PI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nkB7EAAAA2wAAAA8AAAAAAAAAAAAAAAAA&#10;nwIAAGRycy9kb3ducmV2LnhtbFBLBQYAAAAABAAEAPcAAACQAwAAAAA=&#10;">
              <v:imagedata r:id="rId108" o:title=" Moment lực"/>
              <v:path arrowok="t"/>
            </v:shape>
            <v:shape id="Picture 55" o:spid="_x0000_s1141" type="#_x0000_t75" alt="Sách bài tập Vật lí 10 Bài 13: Moment lực. Điều kiện cân bằng - Chân trời sáng tạo (ảnh 1)" style="position:absolute;left:3212;top:2553;width:14167;height:1433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Vf9PCAAAA2wAAAA8AAABkcnMvZG93bnJldi54bWxEj8GKwkAQRO+C/zC04E0nKyiadZRFEES8&#10;qJG9NpneJGumJ2RajX/vLCx4LKrqFbVcd65Wd2pD5dnAxzgBRZx7W3FhIDtvR3NQQZAt1p7JwJMC&#10;rFf93hJT6x98pPtJChUhHFI0UIo0qdYhL8lhGPuGOHo/vnUoUbaFti0+ItzVepIkM+2w4rhQYkOb&#10;kvLr6eYMFPtue5RD9vzd1/NFdpDr7PKdGTMcdF+foIQ6eYf/2ztrYDqFvy/xB+jV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5VX/TwgAAANsAAAAPAAAAAAAAAAAAAAAAAJ8C&#10;AABkcnMvZG93bnJldi54bWxQSwUGAAAAAAQABAD3AAAAjgMAAAAA&#10;">
              <v:imagedata r:id="rId109" o:title=" Moment lực"/>
              <v:path arrowok="t"/>
            </v:shape>
            <v:shape id="Picture 18" o:spid="_x0000_s1142" type="#_x0000_t75" alt="Sách bài tập Vật lí 10 Bài 13: Moment lực. Điều kiện cân bằng - Chân trời sáng tạo (ảnh 1)" style="position:absolute;left:2141;top:19688;width:18701;height:219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0jfOzEAAAA2wAAAA8AAABkcnMvZG93bnJldi54bWxEj09rwkAQxe+FfodlCr3VjaEVia5ihYJQ&#10;cvAPeB2yYxLMzobsxsR++s5B8DbDe/Peb5br0TXqRl2oPRuYThJQxIW3NZcGTsefjzmoEJEtNp7J&#10;wJ0CrFevL0vMrB94T7dDLJWEcMjQQBVjm2kdioocholviUW7+M5hlLUrte1wkHDX6DRJZtphzdJQ&#10;YUvbiorroXcGdn/n7Rel8+/PfLj3Nu3zK/3mxry/jZsFqEhjfJof1zsr+AIrv8gAevU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0jfOzEAAAA2wAAAA8AAAAAAAAAAAAAAAAA&#10;nwIAAGRycy9kb3ducmV2LnhtbFBLBQYAAAAABAAEAPcAAACQAwAAAAA=&#10;">
              <v:imagedata r:id="rId110" o:title=" Moment lực"/>
              <v:path arrowok="t"/>
            </v:shape>
            <v:shape id="Picture 17" o:spid="_x0000_s1143" type="#_x0000_t75" alt="Sách bài tập Vật lí 10 Bài 13: Moment lực. Điều kiện cân bằng - Chân trời sáng tạo (ảnh 1)" style="position:absolute;left:37564;top:24054;width:26359;height:1466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HXil7AAAAA2wAAAA8AAABkcnMvZG93bnJldi54bWxETztvwjAQ3ivxH6xD6lYcGAIEDAIEKow8&#10;BsYjPpyI+BzFJqT/vkaq1O0+fc+bLztbiZYaXzpWMBwkIIhzp0s2Ci7n3dcEhA/IGivHpOCHPCwX&#10;vY85Ztq9+EjtKRgRQ9hnqKAIoc6k9HlBFv3A1cSRu7vGYoiwMVI3+IrhtpKjJEmlxZJjQ4E1bQrK&#10;H6enVXC4lHI7NeYwbtePa/ed4v22SpX67HerGYhAXfgX/7n3Os4fw/uXeIBc/A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8deKXsAAAADbAAAADwAAAAAAAAAAAAAAAACfAgAA&#10;ZHJzL2Rvd25yZXYueG1sUEsFBgAAAAAEAAQA9wAAAIwDAAAAAA==&#10;">
              <v:imagedata r:id="rId111" o:title=" Moment lực"/>
              <v:path arrowok="t"/>
            </v:shape>
            <v:shape id="Text Box 56" o:spid="_x0000_s1144" type="#_x0000_t202" style="position:absolute;top:10214;width:3949;height:39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eoMYA&#10;AADbAAAADwAAAGRycy9kb3ducmV2LnhtbESPQWvCQBSE74L/YXlCb7oxEJHUTZCAtJT2oPXS2zP7&#10;TIK7b2N2q2l/fbdQ6HGYmW+YTTlaI240+M6xguUiAUFcO91xo+D4vpuvQfiArNE4JgVf5KEsppMN&#10;5trdeU+3Q2hEhLDPUUEbQp9L6euWLPqF64mjd3aDxRDl0Eg94D3CrZFpkqykxY7jQos9VS3Vl8On&#10;VfBS7d5wf0rt+ttUT6/nbX89fmRKPczG7SOIQGP4D/+1n7WCbAW/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ieoMYAAADbAAAADwAAAAAAAAAAAAAAAACYAgAAZHJz&#10;L2Rvd25yZXYueG1sUEsFBgAAAAAEAAQA9QAAAIsDAAAAAA==&#10;" filled="f" stroked="f" strokeweight=".5pt">
              <v:textbox>
                <w:txbxContent>
                  <w:p w:rsidR="00175C09" w:rsidRPr="00C21CC3" w:rsidRDefault="00175C09" w:rsidP="00C21CC3">
                    <w:pPr>
                      <w:shd w:val="clear" w:color="auto" w:fill="FFFFFF"/>
                      <w:spacing w:after="0" w:line="432" w:lineRule="atLeast"/>
                      <w:jc w:val="both"/>
                      <w:rPr>
                        <w:rFonts w:eastAsia="Times New Roman" w:cs="Times New Roman"/>
                        <w:color w:val="212529"/>
                        <w:szCs w:val="28"/>
                      </w:rPr>
                    </w:pPr>
                    <w:r w:rsidRPr="00C21CC3">
                      <w:rPr>
                        <w:rFonts w:eastAsia="Times New Roman" w:cs="Times New Roman"/>
                        <w:color w:val="212529"/>
                        <w:szCs w:val="28"/>
                      </w:rPr>
                      <w:t>A. </w:t>
                    </w:r>
                  </w:p>
                  <w:p w:rsidR="00175C09" w:rsidRPr="00C21CC3" w:rsidRDefault="00175C09">
                    <w:pPr>
                      <w:rPr>
                        <w:rFonts w:cs="Times New Roman"/>
                        <w:szCs w:val="28"/>
                      </w:rPr>
                    </w:pPr>
                  </w:p>
                </w:txbxContent>
              </v:textbox>
            </v:shape>
            <v:shape id="Text Box 57" o:spid="_x0000_s1145" type="#_x0000_t202" style="position:absolute;left:35010;top:10462;width:3950;height:39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7O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xF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Ds7xQAAANsAAAAPAAAAAAAAAAAAAAAAAJgCAABkcnMv&#10;ZG93bnJldi54bWxQSwUGAAAAAAQABAD1AAAAigMAAAAA&#10;" filled="f" stroked="f" strokeweight=".5pt">
              <v:textbox>
                <w:txbxContent>
                  <w:p w:rsidR="00175C09" w:rsidRPr="00C21CC3" w:rsidRDefault="00175C09" w:rsidP="00C21CC3">
                    <w:pPr>
                      <w:shd w:val="clear" w:color="auto" w:fill="FFFFFF"/>
                      <w:spacing w:after="0" w:line="432" w:lineRule="atLeast"/>
                      <w:jc w:val="both"/>
                      <w:rPr>
                        <w:rFonts w:eastAsia="Times New Roman" w:cs="Times New Roman"/>
                        <w:color w:val="212529"/>
                        <w:szCs w:val="28"/>
                      </w:rPr>
                    </w:pPr>
                    <w:r w:rsidRPr="00C21CC3">
                      <w:rPr>
                        <w:rFonts w:eastAsia="Times New Roman" w:cs="Times New Roman"/>
                        <w:color w:val="212529"/>
                        <w:szCs w:val="28"/>
                      </w:rPr>
                      <w:t>B. </w:t>
                    </w:r>
                  </w:p>
                  <w:p w:rsidR="00175C09" w:rsidRPr="00C21CC3" w:rsidRDefault="00175C09" w:rsidP="00C21CC3">
                    <w:pPr>
                      <w:rPr>
                        <w:rFonts w:cs="Times New Roman"/>
                        <w:szCs w:val="28"/>
                      </w:rPr>
                    </w:pPr>
                  </w:p>
                </w:txbxContent>
              </v:textbox>
            </v:shape>
            <v:shape id="Text Box 58" o:spid="_x0000_s1146" type="#_x0000_t202" style="position:absolute;left:411;top:34681;width:3950;height:39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rsidR="00175C09" w:rsidRPr="00C21CC3" w:rsidRDefault="00175C09" w:rsidP="00C21CC3">
                    <w:pPr>
                      <w:shd w:val="clear" w:color="auto" w:fill="FFFFFF"/>
                      <w:spacing w:after="0" w:line="432" w:lineRule="atLeast"/>
                      <w:jc w:val="both"/>
                      <w:rPr>
                        <w:rFonts w:eastAsia="Times New Roman" w:cs="Times New Roman"/>
                        <w:color w:val="212529"/>
                        <w:szCs w:val="28"/>
                      </w:rPr>
                    </w:pPr>
                    <w:r w:rsidRPr="00C21CC3">
                      <w:rPr>
                        <w:rFonts w:eastAsia="Times New Roman" w:cs="Times New Roman"/>
                        <w:color w:val="212529"/>
                        <w:szCs w:val="28"/>
                      </w:rPr>
                      <w:t>C. </w:t>
                    </w:r>
                  </w:p>
                  <w:p w:rsidR="00175C09" w:rsidRPr="00C21CC3" w:rsidRDefault="00175C09" w:rsidP="00C21CC3">
                    <w:pPr>
                      <w:rPr>
                        <w:rFonts w:cs="Times New Roman"/>
                        <w:szCs w:val="28"/>
                      </w:rPr>
                    </w:pPr>
                  </w:p>
                </w:txbxContent>
              </v:textbox>
            </v:shape>
            <v:shape id="Text Box 59" o:spid="_x0000_s1147" type="#_x0000_t202" style="position:absolute;left:35752;top:33445;width:3949;height:39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cK0sQA&#10;AADbAAAADwAAAGRycy9kb3ducmV2LnhtbESPT4vCMBTE74LfITxhb5oqKFqNIgVxWfTgn4u3Z/Ns&#10;i81LbbJa/fRmYcHjMDO/YWaLxpTiTrUrLCvo9yIQxKnVBWcKjodVdwzCeWSNpWVS8CQHi3m7NcNY&#10;2wfv6L73mQgQdjEqyL2vYildmpNB17MVcfAutjbog6wzqWt8BLgp5SCKRtJgwWEhx4qSnNLr/tco&#10;+ElWW9ydB2b8KpP15rKsbsfTUKmvTrOcgvDU+E/4v/2tFQwn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HCtLEAAAA2wAAAA8AAAAAAAAAAAAAAAAAmAIAAGRycy9k&#10;b3ducmV2LnhtbFBLBQYAAAAABAAEAPUAAACJAwAAAAA=&#10;" filled="f" stroked="f" strokeweight=".5pt">
              <v:textbox>
                <w:txbxContent>
                  <w:p w:rsidR="00175C09" w:rsidRPr="00C21CC3" w:rsidRDefault="00175C09" w:rsidP="00C21CC3">
                    <w:pPr>
                      <w:shd w:val="clear" w:color="auto" w:fill="FFFFFF"/>
                      <w:spacing w:after="0" w:line="432" w:lineRule="atLeast"/>
                      <w:jc w:val="both"/>
                      <w:rPr>
                        <w:rFonts w:eastAsia="Times New Roman" w:cs="Times New Roman"/>
                        <w:color w:val="212529"/>
                        <w:szCs w:val="28"/>
                      </w:rPr>
                    </w:pPr>
                    <w:r w:rsidRPr="00C21CC3">
                      <w:rPr>
                        <w:rFonts w:eastAsia="Times New Roman" w:cs="Times New Roman"/>
                        <w:color w:val="212529"/>
                        <w:szCs w:val="28"/>
                      </w:rPr>
                      <w:t>D. </w:t>
                    </w:r>
                  </w:p>
                  <w:p w:rsidR="00175C09" w:rsidRPr="00C21CC3" w:rsidRDefault="00175C09" w:rsidP="00C21CC3">
                    <w:pPr>
                      <w:rPr>
                        <w:rFonts w:cs="Times New Roman"/>
                        <w:szCs w:val="28"/>
                      </w:rPr>
                    </w:pPr>
                  </w:p>
                </w:txbxContent>
              </v:textbox>
            </v:shape>
            <w10:wrap type="topAndBottom"/>
          </v:group>
        </w:pict>
      </w:r>
      <w:r w:rsidR="00FC0DB1" w:rsidRPr="00D72CB7">
        <w:rPr>
          <w:rFonts w:cs="Times New Roman"/>
          <w:b/>
          <w:color w:val="000000" w:themeColor="text1"/>
          <w:szCs w:val="28"/>
        </w:rPr>
        <w:t xml:space="preserve">Câu 13.2(Sách BT CTST): </w:t>
      </w:r>
      <w:r w:rsidR="00FC0DB1" w:rsidRPr="00D72CB7">
        <w:rPr>
          <w:rFonts w:eastAsia="Times New Roman" w:cs="Times New Roman"/>
          <w:color w:val="000000" w:themeColor="text1"/>
          <w:szCs w:val="28"/>
        </w:rPr>
        <w:t>Hình vẽ nào sau đây biểu di</w:t>
      </w:r>
      <w:r w:rsidR="00C21CC3" w:rsidRPr="00D72CB7">
        <w:rPr>
          <w:rFonts w:eastAsia="Times New Roman" w:cs="Times New Roman"/>
          <w:color w:val="000000" w:themeColor="text1"/>
          <w:szCs w:val="28"/>
        </w:rPr>
        <w:t xml:space="preserve">ễn đúng lực tổng hợp của hai lực </w:t>
      </w:r>
      <w:r w:rsidR="00C21CC3" w:rsidRPr="00D72CB7">
        <w:rPr>
          <w:rFonts w:cs="Times New Roman"/>
          <w:b/>
          <w:color w:val="000000" w:themeColor="text1"/>
          <w:position w:val="-6"/>
          <w:szCs w:val="28"/>
        </w:rPr>
        <w:object w:dxaOrig="279" w:dyaOrig="380">
          <v:shape id="_x0000_i1063" type="#_x0000_t75" style="width:15.05pt;height:18.2pt" o:ole="">
            <v:imagedata r:id="rId101" o:title=""/>
          </v:shape>
          <o:OLEObject Type="Embed" ProgID="Equation.DSMT4" ShapeID="_x0000_i1063" DrawAspect="Content" ObjectID="_1826865772" r:id="rId112"/>
        </w:object>
      </w:r>
      <w:r w:rsidR="00C21CC3" w:rsidRPr="00D72CB7">
        <w:rPr>
          <w:rFonts w:eastAsia="Times New Roman" w:cs="Times New Roman"/>
          <w:color w:val="000000" w:themeColor="text1"/>
          <w:szCs w:val="28"/>
        </w:rPr>
        <w:t xml:space="preserve">, </w:t>
      </w:r>
      <w:r w:rsidR="00C21CC3" w:rsidRPr="00D72CB7">
        <w:rPr>
          <w:rFonts w:cs="Times New Roman"/>
          <w:b/>
          <w:color w:val="000000" w:themeColor="text1"/>
          <w:position w:val="-6"/>
          <w:szCs w:val="28"/>
        </w:rPr>
        <w:object w:dxaOrig="300" w:dyaOrig="380">
          <v:shape id="_x0000_i1064" type="#_x0000_t75" style="width:15.8pt;height:18.2pt" o:ole="">
            <v:imagedata r:id="rId113" o:title=""/>
          </v:shape>
          <o:OLEObject Type="Embed" ProgID="Equation.DSMT4" ShapeID="_x0000_i1064" DrawAspect="Content" ObjectID="_1826865773" r:id="rId114"/>
        </w:object>
      </w:r>
      <w:r w:rsidR="00FC0DB1" w:rsidRPr="00D72CB7">
        <w:rPr>
          <w:rFonts w:eastAsia="Times New Roman" w:cs="Times New Roman"/>
          <w:color w:val="000000" w:themeColor="text1"/>
          <w:szCs w:val="28"/>
        </w:rPr>
        <w:t>?</w:t>
      </w:r>
    </w:p>
    <w:p w:rsidR="00C21CC3" w:rsidRPr="00D72CB7" w:rsidRDefault="00596F29" w:rsidP="007C50DD">
      <w:pPr>
        <w:shd w:val="clear" w:color="auto" w:fill="FFFFFF"/>
        <w:spacing w:after="0" w:line="360" w:lineRule="auto"/>
        <w:jc w:val="both"/>
        <w:rPr>
          <w:rFonts w:eastAsia="Times New Roman" w:cs="Times New Roman"/>
          <w:color w:val="000000" w:themeColor="text1"/>
          <w:szCs w:val="28"/>
        </w:rPr>
      </w:pPr>
      <w:r w:rsidRPr="00D72CB7">
        <w:rPr>
          <w:rFonts w:cs="Times New Roman"/>
          <w:b/>
          <w:color w:val="000000" w:themeColor="text1"/>
          <w:szCs w:val="28"/>
        </w:rPr>
        <w:t>Câu 13.3</w:t>
      </w:r>
      <w:r w:rsidR="00BE2D9E">
        <w:rPr>
          <w:rFonts w:cs="Times New Roman"/>
          <w:b/>
          <w:color w:val="000000" w:themeColor="text1"/>
          <w:szCs w:val="28"/>
        </w:rPr>
        <w:t xml:space="preserve"> </w:t>
      </w:r>
      <w:r w:rsidRPr="00D72CB7">
        <w:rPr>
          <w:rFonts w:cs="Times New Roman"/>
          <w:b/>
          <w:color w:val="000000" w:themeColor="text1"/>
          <w:szCs w:val="28"/>
        </w:rPr>
        <w:t xml:space="preserve">(Sách BT CTST): </w:t>
      </w:r>
      <w:r w:rsidR="00C21CC3" w:rsidRPr="00D72CB7">
        <w:rPr>
          <w:rFonts w:eastAsia="Times New Roman" w:cs="Times New Roman"/>
          <w:color w:val="000000" w:themeColor="text1"/>
          <w:szCs w:val="28"/>
        </w:rPr>
        <w:t>Phát biểu nào sau đây về phép tổng hợp lực là </w:t>
      </w:r>
      <w:r w:rsidR="00C21CC3" w:rsidRPr="00D72CB7">
        <w:rPr>
          <w:rFonts w:eastAsia="Times New Roman" w:cs="Times New Roman"/>
          <w:b/>
          <w:bCs/>
          <w:color w:val="000000" w:themeColor="text1"/>
          <w:szCs w:val="28"/>
        </w:rPr>
        <w:t>sai</w:t>
      </w:r>
      <w:r w:rsidR="00C21CC3" w:rsidRPr="00D72CB7">
        <w:rPr>
          <w:rFonts w:eastAsia="Times New Roman" w:cs="Times New Roman"/>
          <w:color w:val="000000" w:themeColor="text1"/>
          <w:szCs w:val="28"/>
        </w:rPr>
        <w:t>?</w:t>
      </w:r>
    </w:p>
    <w:p w:rsidR="00C21CC3" w:rsidRPr="00D72CB7" w:rsidRDefault="00C21CC3"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Xét về mặt toán học, tổng hợp lực là phép cộng các vectơ lực cùng tác dụng lên một vật.</w:t>
      </w:r>
    </w:p>
    <w:p w:rsidR="00C21CC3" w:rsidRPr="00D72CB7" w:rsidRDefault="00C21CC3"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Lực tổng hợp có thể xác định bằng quy tắc hình bình hành, quy tắc tam giác lực hoặc quy tắc đa giác lực.</w:t>
      </w:r>
    </w:p>
    <w:p w:rsidR="00C21CC3" w:rsidRPr="00D72CB7" w:rsidRDefault="00C21CC3"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lastRenderedPageBreak/>
        <w:t>C. Độ lớn của lực tổng hợp có thể lớn hơn, nhỏ hơn hoặc bằng tổng độ lớn của hai lực thành phần.</w:t>
      </w:r>
    </w:p>
    <w:p w:rsidR="00C21CC3" w:rsidRPr="00D72CB7" w:rsidRDefault="00C21CC3"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D. Lực tổng hợp là một lực thay thế các lực tác dụng đồng thời vào cùng một vật, có tác dụng tương đương các lực thành phần.</w:t>
      </w:r>
    </w:p>
    <w:p w:rsidR="00636BD8" w:rsidRPr="00D72CB7" w:rsidRDefault="00596F29" w:rsidP="007C50DD">
      <w:pPr>
        <w:spacing w:after="0" w:line="360" w:lineRule="auto"/>
        <w:jc w:val="both"/>
        <w:rPr>
          <w:rFonts w:cs="Times New Roman"/>
          <w:color w:val="000000" w:themeColor="text1"/>
          <w:szCs w:val="28"/>
          <w:shd w:val="clear" w:color="auto" w:fill="FFFFFF"/>
        </w:rPr>
      </w:pPr>
      <w:r w:rsidRPr="00D72CB7">
        <w:rPr>
          <w:rFonts w:cs="Times New Roman"/>
          <w:b/>
          <w:color w:val="000000" w:themeColor="text1"/>
          <w:szCs w:val="28"/>
        </w:rPr>
        <w:t>Câu 13.4</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cs="Times New Roman"/>
          <w:color w:val="000000" w:themeColor="text1"/>
          <w:szCs w:val="28"/>
        </w:rPr>
        <w:t xml:space="preserve"> H</w:t>
      </w:r>
      <w:r w:rsidRPr="00D72CB7">
        <w:rPr>
          <w:rFonts w:cs="Times New Roman"/>
          <w:color w:val="000000" w:themeColor="text1"/>
          <w:szCs w:val="28"/>
          <w:shd w:val="clear" w:color="auto" w:fill="FFFFFF"/>
        </w:rPr>
        <w:t>ai lực</w:t>
      </w:r>
      <w:r w:rsidRPr="00D72CB7">
        <w:rPr>
          <w:rFonts w:cs="Times New Roman"/>
          <w:color w:val="000000" w:themeColor="text1"/>
          <w:position w:val="-6"/>
          <w:szCs w:val="28"/>
        </w:rPr>
        <w:object w:dxaOrig="279" w:dyaOrig="380">
          <v:shape id="_x0000_i1065" type="#_x0000_t75" style="width:15.05pt;height:18.2pt" o:ole="">
            <v:imagedata r:id="rId101" o:title=""/>
          </v:shape>
          <o:OLEObject Type="Embed" ProgID="Equation.DSMT4" ShapeID="_x0000_i1065" DrawAspect="Content" ObjectID="_1826865774" r:id="rId115"/>
        </w:object>
      </w:r>
      <w:r w:rsidRPr="00D72CB7">
        <w:rPr>
          <w:rFonts w:cs="Times New Roman"/>
          <w:color w:val="000000" w:themeColor="text1"/>
          <w:szCs w:val="28"/>
        </w:rPr>
        <w:t xml:space="preserve">, </w:t>
      </w:r>
      <w:r w:rsidRPr="00D72CB7">
        <w:rPr>
          <w:rFonts w:cs="Times New Roman"/>
          <w:color w:val="000000" w:themeColor="text1"/>
          <w:position w:val="-6"/>
          <w:szCs w:val="28"/>
        </w:rPr>
        <w:object w:dxaOrig="300" w:dyaOrig="380">
          <v:shape id="_x0000_i1066" type="#_x0000_t75" style="width:15.8pt;height:18.2pt" o:ole="">
            <v:imagedata r:id="rId116" o:title=""/>
          </v:shape>
          <o:OLEObject Type="Embed" ProgID="Equation.DSMT4" ShapeID="_x0000_i1066" DrawAspect="Content" ObjectID="_1826865775" r:id="rId117"/>
        </w:object>
      </w:r>
      <w:r w:rsidRPr="00D72CB7">
        <w:rPr>
          <w:rFonts w:cs="Times New Roman"/>
          <w:color w:val="000000" w:themeColor="text1"/>
          <w:szCs w:val="28"/>
          <w:shd w:val="clear" w:color="auto" w:fill="FFFFFF"/>
        </w:rPr>
        <w:t>song song, cùng chiều, cách nhau một đoạn 20 cm. Độ lớn của lực </w:t>
      </w:r>
      <w:r w:rsidRPr="00D72CB7">
        <w:rPr>
          <w:rFonts w:cs="Times New Roman"/>
          <w:color w:val="000000" w:themeColor="text1"/>
          <w:position w:val="-6"/>
          <w:szCs w:val="28"/>
        </w:rPr>
        <w:object w:dxaOrig="279" w:dyaOrig="380">
          <v:shape id="_x0000_i1067" type="#_x0000_t75" style="width:15.05pt;height:18.2pt" o:ole="">
            <v:imagedata r:id="rId101" o:title=""/>
          </v:shape>
          <o:OLEObject Type="Embed" ProgID="Equation.DSMT4" ShapeID="_x0000_i1067" DrawAspect="Content" ObjectID="_1826865776" r:id="rId118"/>
        </w:object>
      </w:r>
      <w:r w:rsidRPr="00D72CB7">
        <w:rPr>
          <w:rFonts w:cs="Times New Roman"/>
          <w:color w:val="000000" w:themeColor="text1"/>
          <w:szCs w:val="28"/>
          <w:shd w:val="clear" w:color="auto" w:fill="FFFFFF"/>
        </w:rPr>
        <w:t> là 18 N và của lực tổng hợp </w:t>
      </w:r>
      <w:r w:rsidRPr="00D72CB7">
        <w:rPr>
          <w:rFonts w:cs="Times New Roman"/>
          <w:color w:val="000000" w:themeColor="text1"/>
          <w:position w:val="-4"/>
          <w:szCs w:val="28"/>
        </w:rPr>
        <w:object w:dxaOrig="220" w:dyaOrig="360">
          <v:shape id="_x0000_i1068" type="#_x0000_t75" style="width:11.85pt;height:17.4pt" o:ole="">
            <v:imagedata r:id="rId119" o:title=""/>
          </v:shape>
          <o:OLEObject Type="Embed" ProgID="Equation.DSMT4" ShapeID="_x0000_i1068" DrawAspect="Content" ObjectID="_1826865777" r:id="rId120"/>
        </w:object>
      </w:r>
      <w:r w:rsidRPr="00D72CB7">
        <w:rPr>
          <w:rFonts w:cs="Times New Roman"/>
          <w:color w:val="000000" w:themeColor="text1"/>
          <w:szCs w:val="28"/>
          <w:shd w:val="clear" w:color="auto" w:fill="FFFFFF"/>
        </w:rPr>
        <w:t> là 24 N. Hỏi độ lớn của lực</w:t>
      </w:r>
      <w:r w:rsidRPr="00D72CB7">
        <w:rPr>
          <w:rFonts w:cs="Times New Roman"/>
          <w:color w:val="000000" w:themeColor="text1"/>
          <w:position w:val="-6"/>
          <w:szCs w:val="28"/>
        </w:rPr>
        <w:object w:dxaOrig="300" w:dyaOrig="380">
          <v:shape id="_x0000_i1069" type="#_x0000_t75" style="width:15.8pt;height:18.2pt" o:ole="">
            <v:imagedata r:id="rId116" o:title=""/>
          </v:shape>
          <o:OLEObject Type="Embed" ProgID="Equation.DSMT4" ShapeID="_x0000_i1069" DrawAspect="Content" ObjectID="_1826865778" r:id="rId121"/>
        </w:object>
      </w:r>
      <w:r w:rsidRPr="00D72CB7">
        <w:rPr>
          <w:rFonts w:cs="Times New Roman"/>
          <w:color w:val="000000" w:themeColor="text1"/>
          <w:szCs w:val="28"/>
          <w:shd w:val="clear" w:color="auto" w:fill="FFFFFF"/>
        </w:rPr>
        <w:t>và điểm đặt của lực tổng hợp cách điểm đặt của lực </w:t>
      </w:r>
      <w:r w:rsidRPr="00D72CB7">
        <w:rPr>
          <w:rFonts w:cs="Times New Roman"/>
          <w:color w:val="000000" w:themeColor="text1"/>
          <w:position w:val="-6"/>
          <w:szCs w:val="28"/>
        </w:rPr>
        <w:object w:dxaOrig="300" w:dyaOrig="380">
          <v:shape id="_x0000_i1070" type="#_x0000_t75" style="width:15.8pt;height:18.2pt" o:ole="">
            <v:imagedata r:id="rId116" o:title=""/>
          </v:shape>
          <o:OLEObject Type="Embed" ProgID="Equation.DSMT4" ShapeID="_x0000_i1070" DrawAspect="Content" ObjectID="_1826865779" r:id="rId122"/>
        </w:object>
      </w:r>
      <w:r w:rsidRPr="00D72CB7">
        <w:rPr>
          <w:rFonts w:cs="Times New Roman"/>
          <w:color w:val="000000" w:themeColor="text1"/>
          <w:szCs w:val="28"/>
          <w:shd w:val="clear" w:color="auto" w:fill="FFFFFF"/>
        </w:rPr>
        <w:t> một đoạn là bao nhiêu?</w:t>
      </w:r>
    </w:p>
    <w:p w:rsidR="00596F29" w:rsidRPr="00D72CB7" w:rsidRDefault="00596F29"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6 N; 15 cm.B. 42 N; 5 cm.</w:t>
      </w:r>
    </w:p>
    <w:p w:rsidR="00596F29" w:rsidRPr="00D72CB7" w:rsidRDefault="00596F29"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 6 N; 5 cm.D. 42 N; 15 cm.</w:t>
      </w:r>
    </w:p>
    <w:p w:rsidR="00596F29" w:rsidRPr="00D72CB7" w:rsidRDefault="00596F29" w:rsidP="007C50DD">
      <w:pPr>
        <w:spacing w:after="0" w:line="360" w:lineRule="auto"/>
        <w:jc w:val="both"/>
        <w:rPr>
          <w:rFonts w:cs="Times New Roman"/>
          <w:b/>
          <w:color w:val="000000" w:themeColor="text1"/>
          <w:szCs w:val="28"/>
        </w:rPr>
      </w:pPr>
      <w:r w:rsidRPr="00D72CB7">
        <w:rPr>
          <w:rFonts w:cs="Times New Roman"/>
          <w:b/>
          <w:color w:val="000000" w:themeColor="text1"/>
          <w:szCs w:val="28"/>
        </w:rPr>
        <w:t>B. TỰ LUẬN:</w:t>
      </w:r>
    </w:p>
    <w:p w:rsidR="00596F29" w:rsidRPr="00D72CB7" w:rsidRDefault="00596F29" w:rsidP="007C50DD">
      <w:pPr>
        <w:shd w:val="clear" w:color="auto" w:fill="FFFFFF"/>
        <w:spacing w:after="0" w:line="360" w:lineRule="auto"/>
        <w:jc w:val="both"/>
        <w:rPr>
          <w:rFonts w:eastAsia="Times New Roman" w:cs="Times New Roman"/>
          <w:color w:val="000000" w:themeColor="text1"/>
          <w:szCs w:val="28"/>
        </w:rPr>
      </w:pPr>
      <w:r w:rsidRPr="00D72CB7">
        <w:rPr>
          <w:rFonts w:cs="Times New Roman"/>
          <w:b/>
          <w:color w:val="000000" w:themeColor="text1"/>
          <w:szCs w:val="28"/>
        </w:rPr>
        <w:t>Bài 13.1</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eastAsia="Times New Roman" w:cs="Times New Roman"/>
          <w:color w:val="000000" w:themeColor="text1"/>
          <w:szCs w:val="28"/>
        </w:rPr>
        <w:t>Hai lực có giá đồng quy, vuông góc có độ lớn các lực thành phần là F</w:t>
      </w:r>
      <w:r w:rsidRPr="00D72CB7">
        <w:rPr>
          <w:rFonts w:eastAsia="Times New Roman" w:cs="Times New Roman"/>
          <w:color w:val="000000" w:themeColor="text1"/>
          <w:szCs w:val="28"/>
          <w:vertAlign w:val="subscript"/>
        </w:rPr>
        <w:t>1</w:t>
      </w:r>
      <w:r w:rsidRPr="00D72CB7">
        <w:rPr>
          <w:rFonts w:eastAsia="Times New Roman" w:cs="Times New Roman"/>
          <w:color w:val="000000" w:themeColor="text1"/>
          <w:szCs w:val="28"/>
        </w:rPr>
        <w:t> = 6N và F</w:t>
      </w:r>
      <w:r w:rsidRPr="00D72CB7">
        <w:rPr>
          <w:rFonts w:eastAsia="Times New Roman" w:cs="Times New Roman"/>
          <w:color w:val="000000" w:themeColor="text1"/>
          <w:szCs w:val="28"/>
          <w:vertAlign w:val="subscript"/>
        </w:rPr>
        <w:t>2</w:t>
      </w:r>
      <w:r w:rsidRPr="00D72CB7">
        <w:rPr>
          <w:rFonts w:eastAsia="Times New Roman" w:cs="Times New Roman"/>
          <w:color w:val="000000" w:themeColor="text1"/>
          <w:szCs w:val="28"/>
        </w:rPr>
        <w:t xml:space="preserve"> = 8N (Hình 13.1). Xác định độ lớn của lực tổng hợp và góc hợp giữa vectơ lực tổng hợp và vectơ lực </w:t>
      </w:r>
      <w:r w:rsidRPr="00D72CB7">
        <w:rPr>
          <w:rFonts w:cs="Times New Roman"/>
          <w:color w:val="000000" w:themeColor="text1"/>
          <w:position w:val="-6"/>
          <w:szCs w:val="28"/>
        </w:rPr>
        <w:object w:dxaOrig="279" w:dyaOrig="380">
          <v:shape id="_x0000_i1071" type="#_x0000_t75" style="width:15.05pt;height:18.2pt" o:ole="">
            <v:imagedata r:id="rId101" o:title=""/>
          </v:shape>
          <o:OLEObject Type="Embed" ProgID="Equation.DSMT4" ShapeID="_x0000_i1071" DrawAspect="Content" ObjectID="_1826865780" r:id="rId123"/>
        </w:object>
      </w:r>
      <w:r w:rsidRPr="00D72CB7">
        <w:rPr>
          <w:rFonts w:eastAsia="Times New Roman" w:cs="Times New Roman"/>
          <w:color w:val="000000" w:themeColor="text1"/>
          <w:szCs w:val="28"/>
        </w:rPr>
        <w:t> .</w:t>
      </w:r>
    </w:p>
    <w:p w:rsidR="00596F29" w:rsidRPr="00D72CB7" w:rsidRDefault="00596F29" w:rsidP="007C50DD">
      <w:pPr>
        <w:shd w:val="clear" w:color="auto" w:fill="FFFFFF"/>
        <w:spacing w:after="0" w:line="360" w:lineRule="auto"/>
        <w:jc w:val="center"/>
        <w:rPr>
          <w:rFonts w:eastAsia="Times New Roman" w:cs="Times New Roman"/>
          <w:color w:val="000000" w:themeColor="text1"/>
          <w:szCs w:val="28"/>
        </w:rPr>
      </w:pPr>
      <w:r w:rsidRPr="00D72CB7">
        <w:rPr>
          <w:rFonts w:eastAsia="Times New Roman" w:cs="Times New Roman"/>
          <w:noProof/>
          <w:color w:val="000000" w:themeColor="text1"/>
          <w:szCs w:val="28"/>
        </w:rPr>
        <w:drawing>
          <wp:inline distT="0" distB="0" distL="0" distR="0">
            <wp:extent cx="2915920" cy="2059305"/>
            <wp:effectExtent l="0" t="0" r="0" b="0"/>
            <wp:docPr id="61" name="Picture 61" descr="Sách bài tập Vật lí 10 Bài 13: Moment lực. Điều kiện cân bằng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Sách bài tập Vật lí 10 Bài 13: Moment lực. Điều kiện cân bằng - Chân trời sáng tạo (ảnh 1)"/>
                    <pic:cNvPicPr>
                      <a:picLocks noChangeAspect="1" noChangeArrowheads="1"/>
                    </pic:cNvPicPr>
                  </pic:nvPicPr>
                  <pic:blipFill>
                    <a:blip r:embed="rId1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5920" cy="2059305"/>
                    </a:xfrm>
                    <a:prstGeom prst="rect">
                      <a:avLst/>
                    </a:prstGeom>
                    <a:noFill/>
                    <a:ln>
                      <a:noFill/>
                    </a:ln>
                  </pic:spPr>
                </pic:pic>
              </a:graphicData>
            </a:graphic>
          </wp:inline>
        </w:drawing>
      </w:r>
    </w:p>
    <w:p w:rsidR="00596F29" w:rsidRPr="00D72CB7" w:rsidRDefault="00596F29" w:rsidP="007C50DD">
      <w:pPr>
        <w:spacing w:after="0" w:line="360" w:lineRule="auto"/>
        <w:jc w:val="both"/>
        <w:rPr>
          <w:rFonts w:cs="Times New Roman"/>
          <w:b/>
          <w:color w:val="000000" w:themeColor="text1"/>
          <w:szCs w:val="28"/>
        </w:rPr>
      </w:pPr>
      <w:r w:rsidRPr="00D72CB7">
        <w:rPr>
          <w:rFonts w:cs="Times New Roman"/>
          <w:b/>
          <w:color w:val="000000" w:themeColor="text1"/>
          <w:szCs w:val="28"/>
        </w:rPr>
        <w:t>Bài 13.2</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eastAsia="Times New Roman" w:cs="Times New Roman"/>
          <w:color w:val="000000" w:themeColor="text1"/>
          <w:szCs w:val="28"/>
        </w:rPr>
        <w:t>Đặt tại hai đầu thanh AB dài 60 cm hai lực song song cùng chiều và vuông góc với AB. Lực tổng hợp </w:t>
      </w:r>
      <w:r w:rsidR="00662C29" w:rsidRPr="00D72CB7">
        <w:rPr>
          <w:rFonts w:cs="Times New Roman"/>
          <w:color w:val="000000" w:themeColor="text1"/>
          <w:position w:val="-4"/>
          <w:szCs w:val="28"/>
        </w:rPr>
        <w:object w:dxaOrig="220" w:dyaOrig="360">
          <v:shape id="_x0000_i1072" type="#_x0000_t75" style="width:11.85pt;height:17.4pt" o:ole="">
            <v:imagedata r:id="rId119" o:title=""/>
          </v:shape>
          <o:OLEObject Type="Embed" ProgID="Equation.DSMT4" ShapeID="_x0000_i1072" DrawAspect="Content" ObjectID="_1826865781" r:id="rId125"/>
        </w:object>
      </w:r>
      <w:r w:rsidRPr="00D72CB7">
        <w:rPr>
          <w:rFonts w:eastAsia="Times New Roman" w:cs="Times New Roman"/>
          <w:color w:val="000000" w:themeColor="text1"/>
          <w:szCs w:val="28"/>
        </w:rPr>
        <w:t> được xác định đặt tại O cách A một khoảng 15 cm và có độ lớn 12 N (Hình 13.2). Độ lớn của lực </w:t>
      </w:r>
      <w:r w:rsidR="00662C29" w:rsidRPr="00D72CB7">
        <w:rPr>
          <w:rFonts w:cs="Times New Roman"/>
          <w:color w:val="000000" w:themeColor="text1"/>
          <w:position w:val="-6"/>
          <w:szCs w:val="28"/>
        </w:rPr>
        <w:object w:dxaOrig="279" w:dyaOrig="380">
          <v:shape id="_x0000_i1073" type="#_x0000_t75" style="width:15.05pt;height:18.2pt" o:ole="">
            <v:imagedata r:id="rId101" o:title=""/>
          </v:shape>
          <o:OLEObject Type="Embed" ProgID="Equation.DSMT4" ShapeID="_x0000_i1073" DrawAspect="Content" ObjectID="_1826865782" r:id="rId126"/>
        </w:object>
      </w:r>
      <w:r w:rsidRPr="00D72CB7">
        <w:rPr>
          <w:rFonts w:eastAsia="Times New Roman" w:cs="Times New Roman"/>
          <w:color w:val="000000" w:themeColor="text1"/>
          <w:szCs w:val="28"/>
        </w:rPr>
        <w:t> bằng bao nhiêu?</w:t>
      </w:r>
    </w:p>
    <w:p w:rsidR="00596F29" w:rsidRPr="00D72CB7" w:rsidRDefault="00596F29" w:rsidP="007C50DD">
      <w:pPr>
        <w:shd w:val="clear" w:color="auto" w:fill="FFFFFF"/>
        <w:spacing w:after="0" w:line="360" w:lineRule="auto"/>
        <w:jc w:val="center"/>
        <w:rPr>
          <w:rFonts w:eastAsia="Times New Roman" w:cs="Times New Roman"/>
          <w:color w:val="000000" w:themeColor="text1"/>
          <w:szCs w:val="28"/>
        </w:rPr>
      </w:pPr>
      <w:r w:rsidRPr="00D72CB7">
        <w:rPr>
          <w:rFonts w:eastAsia="Times New Roman" w:cs="Times New Roman"/>
          <w:noProof/>
          <w:color w:val="000000" w:themeColor="text1"/>
          <w:szCs w:val="28"/>
        </w:rPr>
        <w:drawing>
          <wp:inline distT="0" distB="0" distL="0" distR="0">
            <wp:extent cx="3723640" cy="2273935"/>
            <wp:effectExtent l="0" t="0" r="0" b="0"/>
            <wp:docPr id="62" name="Picture 62" descr="Sách bài tập Vật lí 10 Bài 13: Moment lực. Điều kiện cân bằng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Sách bài tập Vật lí 10 Bài 13: Moment lực. Điều kiện cân bằng - Chân trời sáng tạo (ảnh 1)"/>
                    <pic:cNvPicPr>
                      <a:picLocks noChangeAspect="1" noChangeArrowheads="1"/>
                    </pic:cNvPicPr>
                  </pic:nvPicPr>
                  <pic:blipFill>
                    <a:blip r:embed="rId1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23640" cy="2273935"/>
                    </a:xfrm>
                    <a:prstGeom prst="rect">
                      <a:avLst/>
                    </a:prstGeom>
                    <a:noFill/>
                    <a:ln>
                      <a:noFill/>
                    </a:ln>
                  </pic:spPr>
                </pic:pic>
              </a:graphicData>
            </a:graphic>
          </wp:inline>
        </w:drawing>
      </w:r>
    </w:p>
    <w:p w:rsidR="00662C29" w:rsidRPr="00D72CB7" w:rsidRDefault="00662C29" w:rsidP="007C50DD">
      <w:pPr>
        <w:spacing w:after="0" w:line="360" w:lineRule="auto"/>
        <w:jc w:val="both"/>
        <w:rPr>
          <w:rFonts w:cs="Times New Roman"/>
          <w:b/>
          <w:color w:val="000000" w:themeColor="text1"/>
          <w:szCs w:val="28"/>
        </w:rPr>
      </w:pPr>
    </w:p>
    <w:p w:rsidR="00662C29" w:rsidRPr="00D72CB7" w:rsidRDefault="00662C29" w:rsidP="007C50DD">
      <w:pPr>
        <w:shd w:val="clear" w:color="auto" w:fill="FFFFFF"/>
        <w:spacing w:after="0" w:line="360" w:lineRule="auto"/>
        <w:jc w:val="both"/>
        <w:rPr>
          <w:rFonts w:eastAsia="Times New Roman" w:cs="Times New Roman"/>
          <w:color w:val="000000" w:themeColor="text1"/>
          <w:szCs w:val="28"/>
        </w:rPr>
      </w:pPr>
      <w:r w:rsidRPr="00D72CB7">
        <w:rPr>
          <w:rFonts w:cs="Times New Roman"/>
          <w:b/>
          <w:color w:val="000000" w:themeColor="text1"/>
          <w:szCs w:val="28"/>
        </w:rPr>
        <w:t>Bài 13.3</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eastAsia="Times New Roman" w:cs="Times New Roman"/>
          <w:color w:val="000000" w:themeColor="text1"/>
          <w:szCs w:val="28"/>
        </w:rPr>
        <w:t>Một người đẩy máy cắt cỏ có khối lượng 15kg di chuyển với một lực có độ lớn xem như không đổi bằng 80 N theo phương của giá đẩy như Hình 13.3. Biết góc tạo bởi giá đẩy và phương ngang là 45</w:t>
      </w:r>
      <w:r w:rsidRPr="00D72CB7">
        <w:rPr>
          <w:rFonts w:eastAsia="Times New Roman" w:cs="Times New Roman"/>
          <w:color w:val="000000" w:themeColor="text1"/>
          <w:szCs w:val="28"/>
          <w:vertAlign w:val="superscript"/>
        </w:rPr>
        <w:t>o</w:t>
      </w:r>
      <w:r w:rsidRPr="00D72CB7">
        <w:rPr>
          <w:rFonts w:eastAsia="Times New Roman" w:cs="Times New Roman"/>
          <w:color w:val="000000" w:themeColor="text1"/>
          <w:szCs w:val="28"/>
        </w:rPr>
        <w:t>.</w:t>
      </w:r>
    </w:p>
    <w:p w:rsidR="00662C29" w:rsidRPr="00D72CB7" w:rsidRDefault="00662C29" w:rsidP="007C50DD">
      <w:pPr>
        <w:shd w:val="clear" w:color="auto" w:fill="FFFFFF"/>
        <w:spacing w:after="0" w:line="360" w:lineRule="auto"/>
        <w:jc w:val="center"/>
        <w:rPr>
          <w:rFonts w:eastAsia="Times New Roman" w:cs="Times New Roman"/>
          <w:color w:val="000000" w:themeColor="text1"/>
          <w:szCs w:val="28"/>
        </w:rPr>
      </w:pPr>
      <w:r w:rsidRPr="00D72CB7">
        <w:rPr>
          <w:rFonts w:eastAsia="Times New Roman" w:cs="Times New Roman"/>
          <w:noProof/>
          <w:color w:val="000000" w:themeColor="text1"/>
          <w:szCs w:val="28"/>
        </w:rPr>
        <w:drawing>
          <wp:inline distT="0" distB="0" distL="0" distR="0">
            <wp:extent cx="2948940" cy="1886585"/>
            <wp:effectExtent l="0" t="0" r="3810" b="0"/>
            <wp:docPr id="128" name="Picture 128" descr="Sách bài tập Vật lí 10 Bài 13: Moment lực. Điều kiện cân bằng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Sách bài tập Vật lí 10 Bài 13: Moment lực. Điều kiện cân bằng - Chân trời sáng tạo (ảnh 1)"/>
                    <pic:cNvPicPr>
                      <a:picLocks noChangeAspect="1" noChangeArrowheads="1"/>
                    </pic:cNvPicPr>
                  </pic:nvPicPr>
                  <pic:blipFill>
                    <a:blip r:embed="rId1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48940" cy="1886585"/>
                    </a:xfrm>
                    <a:prstGeom prst="rect">
                      <a:avLst/>
                    </a:prstGeom>
                    <a:noFill/>
                    <a:ln>
                      <a:noFill/>
                    </a:ln>
                  </pic:spPr>
                </pic:pic>
              </a:graphicData>
            </a:graphic>
          </wp:inline>
        </w:drawing>
      </w:r>
    </w:p>
    <w:p w:rsidR="00662C29" w:rsidRPr="00D72CB7" w:rsidRDefault="00662C29"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Tìm độ lớn của lực đẩy theo phương ngang và phương thẳng đứng.</w:t>
      </w:r>
    </w:p>
    <w:p w:rsidR="00662C29" w:rsidRPr="00D72CB7" w:rsidRDefault="00662C29"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Nếu từ trạng thái nghỉ, người này tác dụng lực để tăng tốc cho máy đạt tốc độ 1,2 m/s trong 3 s thì độ lớn lực ma sát trong giai đoạn này là bao nhiêu?</w:t>
      </w:r>
    </w:p>
    <w:p w:rsidR="00662C29" w:rsidRPr="00D72CB7" w:rsidRDefault="00662C29" w:rsidP="007C50DD">
      <w:pPr>
        <w:shd w:val="clear" w:color="auto" w:fill="FFFFFF"/>
        <w:spacing w:after="0" w:line="360" w:lineRule="auto"/>
        <w:jc w:val="both"/>
        <w:rPr>
          <w:rFonts w:eastAsia="Times New Roman" w:cs="Times New Roman"/>
          <w:color w:val="000000" w:themeColor="text1"/>
          <w:szCs w:val="28"/>
        </w:rPr>
      </w:pPr>
      <w:r w:rsidRPr="00D72CB7">
        <w:rPr>
          <w:rFonts w:cs="Times New Roman"/>
          <w:b/>
          <w:color w:val="000000" w:themeColor="text1"/>
          <w:szCs w:val="28"/>
        </w:rPr>
        <w:t>Bài 13.4</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eastAsia="Times New Roman" w:cs="Times New Roman"/>
          <w:color w:val="000000" w:themeColor="text1"/>
          <w:szCs w:val="28"/>
        </w:rPr>
        <w:t>Trò chơi “Xếp đá cân bằng” là môn nghệ thuật sao cho việc sắp xếp những hòn đá lên nhau được cân bằng như Hình 13.4. Dưới góc nhìn vật lí, em hãy cho biết nguyên nhân chính tạo nên sự cân bằng của hệ các viên đá.</w:t>
      </w:r>
    </w:p>
    <w:p w:rsidR="00662C29" w:rsidRPr="00D72CB7" w:rsidRDefault="00662C29" w:rsidP="007C50DD">
      <w:pPr>
        <w:shd w:val="clear" w:color="auto" w:fill="FFFFFF"/>
        <w:spacing w:after="0" w:line="360" w:lineRule="auto"/>
        <w:jc w:val="center"/>
        <w:rPr>
          <w:rFonts w:eastAsia="Times New Roman" w:cs="Times New Roman"/>
          <w:color w:val="000000" w:themeColor="text1"/>
          <w:szCs w:val="28"/>
        </w:rPr>
      </w:pPr>
      <w:r w:rsidRPr="00D72CB7">
        <w:rPr>
          <w:rFonts w:eastAsia="Times New Roman" w:cs="Times New Roman"/>
          <w:noProof/>
          <w:color w:val="000000" w:themeColor="text1"/>
          <w:szCs w:val="28"/>
        </w:rPr>
        <w:drawing>
          <wp:inline distT="0" distB="0" distL="0" distR="0">
            <wp:extent cx="2792730" cy="1993265"/>
            <wp:effectExtent l="0" t="0" r="7620" b="6985"/>
            <wp:docPr id="129" name="Picture 129" descr="Sách bài tập Vật lí 10 Bài 13: Moment lực. Điều kiện cân bằng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Sách bài tập Vật lí 10 Bài 13: Moment lực. Điều kiện cân bằng - Chân trời sáng tạo (ảnh 1)"/>
                    <pic:cNvPicPr>
                      <a:picLocks noChangeAspect="1" noChangeArrowheads="1"/>
                    </pic:cNvPicPr>
                  </pic:nvPicPr>
                  <pic:blipFill>
                    <a:blip r:embed="rId1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2730" cy="1993265"/>
                    </a:xfrm>
                    <a:prstGeom prst="rect">
                      <a:avLst/>
                    </a:prstGeom>
                    <a:noFill/>
                    <a:ln>
                      <a:noFill/>
                    </a:ln>
                  </pic:spPr>
                </pic:pic>
              </a:graphicData>
            </a:graphic>
          </wp:inline>
        </w:drawing>
      </w:r>
    </w:p>
    <w:p w:rsidR="00662C29" w:rsidRPr="00D72CB7" w:rsidRDefault="00662C29"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noProof/>
          <w:color w:val="000000" w:themeColor="text1"/>
          <w:szCs w:val="28"/>
        </w:rPr>
        <w:drawing>
          <wp:anchor distT="0" distB="0" distL="114300" distR="114300" simplePos="0" relativeHeight="251727872" behindDoc="0" locked="0" layoutInCell="1" allowOverlap="1">
            <wp:simplePos x="0" y="0"/>
            <wp:positionH relativeFrom="margin">
              <wp:align>center</wp:align>
            </wp:positionH>
            <wp:positionV relativeFrom="paragraph">
              <wp:posOffset>518160</wp:posOffset>
            </wp:positionV>
            <wp:extent cx="3525520" cy="2092325"/>
            <wp:effectExtent l="0" t="0" r="0" b="3175"/>
            <wp:wrapTopAndBottom/>
            <wp:docPr id="130" name="Picture 130" descr="Sách bài tập Vật lí 10 Bài 13: Moment lực. Điều kiện cân bằng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Sách bài tập Vật lí 10 Bài 13: Moment lực. Điều kiện cân bằng - Chân trời sáng tạo (ảnh 1)"/>
                    <pic:cNvPicPr>
                      <a:picLocks noChangeAspect="1" noChangeArrowheads="1"/>
                    </pic:cNvPicPr>
                  </pic:nvPicPr>
                  <pic:blipFill>
                    <a:blip r:embed="rId1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5520" cy="2092325"/>
                    </a:xfrm>
                    <a:prstGeom prst="rect">
                      <a:avLst/>
                    </a:prstGeom>
                    <a:noFill/>
                    <a:ln>
                      <a:noFill/>
                    </a:ln>
                  </pic:spPr>
                </pic:pic>
              </a:graphicData>
            </a:graphic>
          </wp:anchor>
        </w:drawing>
      </w:r>
      <w:r w:rsidRPr="00D72CB7">
        <w:rPr>
          <w:rFonts w:cs="Times New Roman"/>
          <w:b/>
          <w:color w:val="000000" w:themeColor="text1"/>
          <w:szCs w:val="28"/>
        </w:rPr>
        <w:t>Bài 13.5</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eastAsia="Times New Roman" w:cs="Times New Roman"/>
          <w:color w:val="000000" w:themeColor="text1"/>
          <w:szCs w:val="28"/>
        </w:rPr>
        <w:t xml:space="preserve">Trong Hình 13.5, hai bạn nhỏ đang kéo một chiếc xe trượt tuyết. </w:t>
      </w:r>
      <w:r w:rsidRPr="00D72CB7">
        <w:rPr>
          <w:rFonts w:eastAsia="Times New Roman" w:cs="Times New Roman"/>
          <w:color w:val="000000" w:themeColor="text1"/>
          <w:szCs w:val="28"/>
        </w:rPr>
        <w:lastRenderedPageBreak/>
        <w:t>Xét lực kéo có độ lớn 45 N và góc hợp bởi dây kéo so với phương ngang là 40</w:t>
      </w:r>
      <w:r w:rsidRPr="00D72CB7">
        <w:rPr>
          <w:rFonts w:eastAsia="Times New Roman" w:cs="Times New Roman"/>
          <w:color w:val="000000" w:themeColor="text1"/>
          <w:szCs w:val="28"/>
          <w:vertAlign w:val="superscript"/>
        </w:rPr>
        <w:t>0</w:t>
      </w:r>
      <w:r w:rsidRPr="00D72CB7">
        <w:rPr>
          <w:rFonts w:eastAsia="Times New Roman" w:cs="Times New Roman"/>
          <w:color w:val="000000" w:themeColor="text1"/>
          <w:szCs w:val="28"/>
        </w:rPr>
        <w:t>.</w:t>
      </w:r>
    </w:p>
    <w:p w:rsidR="00662C29" w:rsidRPr="00D72CB7" w:rsidRDefault="00662C29" w:rsidP="007C50DD">
      <w:pPr>
        <w:spacing w:after="0" w:line="360" w:lineRule="auto"/>
        <w:jc w:val="center"/>
        <w:rPr>
          <w:rFonts w:cs="Times New Roman"/>
          <w:color w:val="000000" w:themeColor="text1"/>
          <w:szCs w:val="28"/>
        </w:rPr>
      </w:pPr>
    </w:p>
    <w:p w:rsidR="00662C29" w:rsidRPr="00D72CB7" w:rsidRDefault="00662C29"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Thành phần lực kéo theo phương ngang có độ lớn bao nhiêu?</w:t>
      </w:r>
    </w:p>
    <w:p w:rsidR="00662C29" w:rsidRPr="00D72CB7" w:rsidRDefault="00662C29"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Nếu xe trượt tuyết này chuyển động thẳng đều dưới tác dụng của lực kéo trên thì lực ma sát có độ lớn bao nhiêu?</w:t>
      </w:r>
    </w:p>
    <w:p w:rsidR="00662C29" w:rsidRPr="00D72CB7" w:rsidRDefault="00662C29" w:rsidP="007C50DD">
      <w:pPr>
        <w:spacing w:after="0" w:line="360" w:lineRule="auto"/>
        <w:rPr>
          <w:rFonts w:cs="Times New Roman"/>
          <w:color w:val="000000" w:themeColor="text1"/>
          <w:szCs w:val="28"/>
        </w:rPr>
      </w:pPr>
      <w:r w:rsidRPr="00D72CB7">
        <w:rPr>
          <w:rFonts w:cs="Times New Roman"/>
          <w:color w:val="000000" w:themeColor="text1"/>
          <w:szCs w:val="28"/>
        </w:rPr>
        <w:br w:type="page"/>
      </w:r>
    </w:p>
    <w:p w:rsidR="00596F29" w:rsidRPr="00D72CB7" w:rsidRDefault="00357793" w:rsidP="007C50DD">
      <w:pPr>
        <w:tabs>
          <w:tab w:val="left" w:pos="3036"/>
        </w:tabs>
        <w:spacing w:after="0" w:line="360" w:lineRule="auto"/>
        <w:jc w:val="center"/>
        <w:rPr>
          <w:rFonts w:cs="Times New Roman"/>
          <w:b/>
          <w:color w:val="000000" w:themeColor="text1"/>
          <w:szCs w:val="28"/>
        </w:rPr>
      </w:pPr>
      <w:r w:rsidRPr="00D72CB7">
        <w:rPr>
          <w:rFonts w:cs="Times New Roman"/>
          <w:b/>
          <w:color w:val="000000" w:themeColor="text1"/>
          <w:szCs w:val="28"/>
        </w:rPr>
        <w:lastRenderedPageBreak/>
        <w:t>BÀI 14: MOMENT LỰC.</w:t>
      </w:r>
    </w:p>
    <w:p w:rsidR="00357793" w:rsidRPr="00D72CB7" w:rsidRDefault="00357793" w:rsidP="007C50DD">
      <w:pPr>
        <w:tabs>
          <w:tab w:val="left" w:pos="3036"/>
        </w:tabs>
        <w:spacing w:after="0" w:line="360" w:lineRule="auto"/>
        <w:jc w:val="center"/>
        <w:rPr>
          <w:rFonts w:cs="Times New Roman"/>
          <w:b/>
          <w:color w:val="000000" w:themeColor="text1"/>
          <w:szCs w:val="28"/>
        </w:rPr>
      </w:pPr>
      <w:r w:rsidRPr="00D72CB7">
        <w:rPr>
          <w:rFonts w:cs="Times New Roman"/>
          <w:b/>
          <w:color w:val="000000" w:themeColor="text1"/>
          <w:szCs w:val="28"/>
        </w:rPr>
        <w:t>ĐIỀU KIỆN CÂN BẰNG CỦA VẬT</w:t>
      </w:r>
    </w:p>
    <w:p w:rsidR="00357793" w:rsidRPr="00D72CB7" w:rsidRDefault="00357793" w:rsidP="007C50DD">
      <w:pPr>
        <w:shd w:val="clear" w:color="auto" w:fill="FFFFFF"/>
        <w:spacing w:after="0" w:line="360" w:lineRule="auto"/>
        <w:jc w:val="both"/>
        <w:rPr>
          <w:rFonts w:eastAsia="Times New Roman" w:cs="Times New Roman"/>
          <w:color w:val="000000" w:themeColor="text1"/>
          <w:szCs w:val="28"/>
        </w:rPr>
      </w:pPr>
      <w:r w:rsidRPr="00D72CB7">
        <w:rPr>
          <w:rFonts w:cs="Times New Roman"/>
          <w:b/>
          <w:color w:val="000000" w:themeColor="text1"/>
          <w:szCs w:val="28"/>
        </w:rPr>
        <w:t>Câu 14.1</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eastAsia="Times New Roman" w:cs="Times New Roman"/>
          <w:color w:val="000000" w:themeColor="text1"/>
          <w:szCs w:val="28"/>
        </w:rPr>
        <w:t>Chọn phát biểu đúng:</w:t>
      </w:r>
    </w:p>
    <w:p w:rsidR="00357793" w:rsidRPr="00D72CB7" w:rsidRDefault="00357793"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Moment lực tác dụng lên vật là đại lượng vô hướng.</w:t>
      </w:r>
    </w:p>
    <w:p w:rsidR="00357793" w:rsidRPr="00D72CB7" w:rsidRDefault="00357793"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Moment lực đối với một trục quay được đo bằng tích của lực với cánh tay đòn của nó.</w:t>
      </w:r>
    </w:p>
    <w:p w:rsidR="00357793" w:rsidRPr="00D72CB7" w:rsidRDefault="00357793"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 Moment lực là đại lượng đặc trưng cho độ mạnh yếu của lực.</w:t>
      </w:r>
    </w:p>
    <w:p w:rsidR="00357793" w:rsidRPr="00D72CB7" w:rsidRDefault="00357793"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D. Đơn vị của moment lực là N/m.</w:t>
      </w:r>
    </w:p>
    <w:p w:rsidR="00357793" w:rsidRPr="00D72CB7" w:rsidRDefault="00357793" w:rsidP="007C50DD">
      <w:pPr>
        <w:shd w:val="clear" w:color="auto" w:fill="FFFFFF"/>
        <w:spacing w:after="0" w:line="360" w:lineRule="auto"/>
        <w:jc w:val="both"/>
        <w:rPr>
          <w:rFonts w:eastAsia="Times New Roman" w:cs="Times New Roman"/>
          <w:color w:val="000000" w:themeColor="text1"/>
          <w:szCs w:val="28"/>
        </w:rPr>
      </w:pPr>
      <w:r w:rsidRPr="00D72CB7">
        <w:rPr>
          <w:rFonts w:cs="Times New Roman"/>
          <w:b/>
          <w:color w:val="000000" w:themeColor="text1"/>
          <w:szCs w:val="28"/>
        </w:rPr>
        <w:t>Câu 14.2</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eastAsia="Times New Roman" w:cs="Times New Roman"/>
          <w:color w:val="000000" w:themeColor="text1"/>
          <w:szCs w:val="28"/>
        </w:rPr>
        <w:t>Moment lực đối với một trục quay là đại lượng đặc trưng cho tác dụng:</w:t>
      </w:r>
    </w:p>
    <w:p w:rsidR="00357793" w:rsidRPr="00D72CB7" w:rsidRDefault="00357793"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làm vật quay.B. làm vật chuyển động tịnh tiến.</w:t>
      </w:r>
    </w:p>
    <w:p w:rsidR="00357793" w:rsidRPr="00D72CB7" w:rsidRDefault="00357793"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 vừa làm vật quay vừa chuyển động tịnh tiến.D. làm vật cân bằng.</w:t>
      </w:r>
    </w:p>
    <w:p w:rsidR="00357793" w:rsidRPr="00D72CB7" w:rsidRDefault="00357793" w:rsidP="007C50DD">
      <w:pPr>
        <w:shd w:val="clear" w:color="auto" w:fill="FFFFFF"/>
        <w:spacing w:after="0" w:line="360" w:lineRule="auto"/>
        <w:jc w:val="both"/>
        <w:rPr>
          <w:rFonts w:eastAsia="Times New Roman" w:cs="Times New Roman"/>
          <w:color w:val="000000" w:themeColor="text1"/>
          <w:szCs w:val="28"/>
        </w:rPr>
      </w:pPr>
      <w:r w:rsidRPr="00D72CB7">
        <w:rPr>
          <w:rFonts w:cs="Times New Roman"/>
          <w:b/>
          <w:color w:val="000000" w:themeColor="text1"/>
          <w:szCs w:val="28"/>
        </w:rPr>
        <w:t>Câu 14.3</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eastAsia="Times New Roman" w:cs="Times New Roman"/>
          <w:color w:val="000000" w:themeColor="text1"/>
          <w:szCs w:val="28"/>
        </w:rPr>
        <w:t>Chọn từ/ cụm từ thích hợp trong bảng dưới đây để điền vào chỗ trống:</w:t>
      </w:r>
    </w:p>
    <w:tbl>
      <w:tblPr>
        <w:tblW w:w="8495" w:type="dxa"/>
        <w:jc w:val="center"/>
        <w:shd w:val="clear" w:color="auto" w:fill="FFFFFF"/>
        <w:tblCellMar>
          <w:left w:w="0" w:type="dxa"/>
          <w:right w:w="0" w:type="dxa"/>
        </w:tblCellMar>
        <w:tblLook w:val="04A0"/>
      </w:tblPr>
      <w:tblGrid>
        <w:gridCol w:w="2016"/>
        <w:gridCol w:w="2085"/>
        <w:gridCol w:w="2126"/>
        <w:gridCol w:w="2268"/>
      </w:tblGrid>
      <w:tr w:rsidR="00357793" w:rsidRPr="00D72CB7" w:rsidTr="00AE6BD7">
        <w:trPr>
          <w:jc w:val="center"/>
        </w:trPr>
        <w:tc>
          <w:tcPr>
            <w:tcW w:w="201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357793" w:rsidRPr="00D72CB7" w:rsidRDefault="00357793" w:rsidP="007C50DD">
            <w:pPr>
              <w:spacing w:after="0" w:line="360" w:lineRule="auto"/>
              <w:jc w:val="center"/>
              <w:rPr>
                <w:rFonts w:eastAsia="Times New Roman" w:cs="Times New Roman"/>
                <w:color w:val="000000" w:themeColor="text1"/>
                <w:szCs w:val="28"/>
              </w:rPr>
            </w:pPr>
            <w:r w:rsidRPr="00D72CB7">
              <w:rPr>
                <w:rFonts w:eastAsia="Times New Roman" w:cs="Times New Roman"/>
                <w:color w:val="000000" w:themeColor="text1"/>
                <w:szCs w:val="28"/>
              </w:rPr>
              <w:t>Khác nhau</w:t>
            </w:r>
          </w:p>
        </w:tc>
        <w:tc>
          <w:tcPr>
            <w:tcW w:w="2085"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rsidR="00357793" w:rsidRPr="00D72CB7" w:rsidRDefault="00357793" w:rsidP="007C50DD">
            <w:pPr>
              <w:spacing w:after="0" w:line="360" w:lineRule="auto"/>
              <w:jc w:val="center"/>
              <w:rPr>
                <w:rFonts w:eastAsia="Times New Roman" w:cs="Times New Roman"/>
                <w:color w:val="000000" w:themeColor="text1"/>
                <w:szCs w:val="28"/>
              </w:rPr>
            </w:pPr>
            <w:r w:rsidRPr="00D72CB7">
              <w:rPr>
                <w:rFonts w:eastAsia="Times New Roman" w:cs="Times New Roman"/>
                <w:color w:val="000000" w:themeColor="text1"/>
                <w:szCs w:val="28"/>
              </w:rPr>
              <w:t>Song song</w:t>
            </w:r>
          </w:p>
        </w:tc>
        <w:tc>
          <w:tcPr>
            <w:tcW w:w="2126"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rsidR="00357793" w:rsidRPr="00D72CB7" w:rsidRDefault="00357793" w:rsidP="007C50DD">
            <w:pPr>
              <w:spacing w:after="0" w:line="360" w:lineRule="auto"/>
              <w:jc w:val="center"/>
              <w:rPr>
                <w:rFonts w:eastAsia="Times New Roman" w:cs="Times New Roman"/>
                <w:color w:val="000000" w:themeColor="text1"/>
                <w:szCs w:val="28"/>
              </w:rPr>
            </w:pPr>
            <w:r w:rsidRPr="00D72CB7">
              <w:rPr>
                <w:rFonts w:eastAsia="Times New Roman" w:cs="Times New Roman"/>
                <w:color w:val="000000" w:themeColor="text1"/>
                <w:szCs w:val="28"/>
              </w:rPr>
              <w:t>Ngược chiều</w:t>
            </w:r>
          </w:p>
        </w:tc>
        <w:tc>
          <w:tcPr>
            <w:tcW w:w="2268"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rsidR="00357793" w:rsidRPr="00D72CB7" w:rsidRDefault="00357793" w:rsidP="007C50DD">
            <w:pPr>
              <w:spacing w:after="0" w:line="360" w:lineRule="auto"/>
              <w:jc w:val="center"/>
              <w:rPr>
                <w:rFonts w:eastAsia="Times New Roman" w:cs="Times New Roman"/>
                <w:color w:val="000000" w:themeColor="text1"/>
                <w:szCs w:val="28"/>
              </w:rPr>
            </w:pPr>
            <w:r w:rsidRPr="00D72CB7">
              <w:rPr>
                <w:rFonts w:eastAsia="Times New Roman" w:cs="Times New Roman"/>
                <w:color w:val="000000" w:themeColor="text1"/>
                <w:szCs w:val="28"/>
              </w:rPr>
              <w:t>Vuông góc</w:t>
            </w:r>
          </w:p>
        </w:tc>
      </w:tr>
      <w:tr w:rsidR="00357793" w:rsidRPr="00D72CB7" w:rsidTr="00AE6BD7">
        <w:trPr>
          <w:jc w:val="center"/>
        </w:trPr>
        <w:tc>
          <w:tcPr>
            <w:tcW w:w="2016"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357793" w:rsidRPr="00D72CB7" w:rsidRDefault="00357793" w:rsidP="007C50DD">
            <w:pPr>
              <w:spacing w:after="0" w:line="360" w:lineRule="auto"/>
              <w:jc w:val="center"/>
              <w:rPr>
                <w:rFonts w:eastAsia="Times New Roman" w:cs="Times New Roman"/>
                <w:color w:val="000000" w:themeColor="text1"/>
                <w:szCs w:val="28"/>
              </w:rPr>
            </w:pPr>
            <w:r w:rsidRPr="00D72CB7">
              <w:rPr>
                <w:rFonts w:eastAsia="Times New Roman" w:cs="Times New Roman"/>
                <w:color w:val="000000" w:themeColor="text1"/>
                <w:szCs w:val="28"/>
              </w:rPr>
              <w:t>Cùng chiều</w:t>
            </w:r>
          </w:p>
        </w:tc>
        <w:tc>
          <w:tcPr>
            <w:tcW w:w="2085"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357793" w:rsidRPr="00D72CB7" w:rsidRDefault="00357793" w:rsidP="007C50DD">
            <w:pPr>
              <w:spacing w:after="0" w:line="360" w:lineRule="auto"/>
              <w:jc w:val="center"/>
              <w:rPr>
                <w:rFonts w:eastAsia="Times New Roman" w:cs="Times New Roman"/>
                <w:color w:val="000000" w:themeColor="text1"/>
                <w:szCs w:val="28"/>
              </w:rPr>
            </w:pPr>
            <w:r w:rsidRPr="00D72CB7">
              <w:rPr>
                <w:rFonts w:eastAsia="Times New Roman" w:cs="Times New Roman"/>
                <w:color w:val="000000" w:themeColor="text1"/>
                <w:szCs w:val="28"/>
              </w:rPr>
              <w:t>quay</w:t>
            </w:r>
          </w:p>
        </w:tc>
        <w:tc>
          <w:tcPr>
            <w:tcW w:w="2126"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357793" w:rsidRPr="00D72CB7" w:rsidRDefault="00357793" w:rsidP="007C50DD">
            <w:pPr>
              <w:spacing w:after="0" w:line="360" w:lineRule="auto"/>
              <w:jc w:val="center"/>
              <w:rPr>
                <w:rFonts w:eastAsia="Times New Roman" w:cs="Times New Roman"/>
                <w:color w:val="000000" w:themeColor="text1"/>
                <w:szCs w:val="28"/>
              </w:rPr>
            </w:pPr>
            <w:r w:rsidRPr="00D72CB7">
              <w:rPr>
                <w:rFonts w:eastAsia="Times New Roman" w:cs="Times New Roman"/>
                <w:color w:val="000000" w:themeColor="text1"/>
                <w:szCs w:val="28"/>
              </w:rPr>
              <w:t>Tịnh tiến</w:t>
            </w:r>
          </w:p>
        </w:tc>
        <w:tc>
          <w:tcPr>
            <w:tcW w:w="2268"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357793" w:rsidRPr="00D72CB7" w:rsidRDefault="00357793" w:rsidP="007C50DD">
            <w:pPr>
              <w:spacing w:after="0" w:line="360" w:lineRule="auto"/>
              <w:jc w:val="center"/>
              <w:rPr>
                <w:rFonts w:eastAsia="Times New Roman" w:cs="Times New Roman"/>
                <w:color w:val="000000" w:themeColor="text1"/>
                <w:szCs w:val="28"/>
              </w:rPr>
            </w:pPr>
            <w:r w:rsidRPr="00D72CB7">
              <w:rPr>
                <w:rFonts w:eastAsia="Times New Roman" w:cs="Times New Roman"/>
                <w:color w:val="000000" w:themeColor="text1"/>
                <w:szCs w:val="28"/>
              </w:rPr>
              <w:t>Bằng nhau</w:t>
            </w:r>
          </w:p>
        </w:tc>
      </w:tr>
    </w:tbl>
    <w:p w:rsidR="00357793" w:rsidRPr="00D72CB7" w:rsidRDefault="00357793"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Ngẫu lực là hệ hai lực (1) …, (2) …, có độ lớn (3) … và cùng tác dụng vào một vật. Dưới tác dụng của ngẫu lực, chỉ có chuyển động (4) … của vật bị biến đổi.</w:t>
      </w:r>
    </w:p>
    <w:p w:rsidR="00AE6BD7" w:rsidRPr="00D72CB7" w:rsidRDefault="00357793" w:rsidP="007C50DD">
      <w:pPr>
        <w:shd w:val="clear" w:color="auto" w:fill="FFFFFF"/>
        <w:spacing w:after="0" w:line="360" w:lineRule="auto"/>
        <w:jc w:val="both"/>
        <w:rPr>
          <w:rFonts w:eastAsia="Times New Roman" w:cs="Times New Roman"/>
          <w:color w:val="000000" w:themeColor="text1"/>
          <w:szCs w:val="28"/>
        </w:rPr>
      </w:pPr>
      <w:r w:rsidRPr="00D72CB7">
        <w:rPr>
          <w:rFonts w:cs="Times New Roman"/>
          <w:b/>
          <w:color w:val="000000" w:themeColor="text1"/>
          <w:szCs w:val="28"/>
        </w:rPr>
        <w:t>Câu 14.4</w:t>
      </w:r>
      <w:r w:rsidR="00BE2D9E">
        <w:rPr>
          <w:rFonts w:cs="Times New Roman"/>
          <w:b/>
          <w:color w:val="000000" w:themeColor="text1"/>
          <w:szCs w:val="28"/>
        </w:rPr>
        <w:t xml:space="preserve"> </w:t>
      </w:r>
      <w:r w:rsidRPr="00D72CB7">
        <w:rPr>
          <w:rFonts w:cs="Times New Roman"/>
          <w:b/>
          <w:color w:val="000000" w:themeColor="text1"/>
          <w:szCs w:val="28"/>
        </w:rPr>
        <w:t>(Sách BT CTST):</w:t>
      </w:r>
      <w:r w:rsidR="00AE6BD7" w:rsidRPr="00D72CB7">
        <w:rPr>
          <w:rFonts w:eastAsia="Times New Roman" w:cs="Times New Roman"/>
          <w:color w:val="000000" w:themeColor="text1"/>
          <w:szCs w:val="28"/>
        </w:rPr>
        <w:t>Trong các nhận định dưới đây, nhận định nào là đúng?</w:t>
      </w:r>
    </w:p>
    <w:p w:rsidR="00AE6BD7" w:rsidRPr="00D72CB7" w:rsidRDefault="00AE6BD7"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âu hỏi nhiều lựa chọn)</w:t>
      </w:r>
    </w:p>
    <w:p w:rsidR="00AE6BD7" w:rsidRPr="00D72CB7" w:rsidRDefault="00AE6BD7"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Có thể dùng quy tắc hợp lực song song (ngược chiều) để tìm hợp lực của ngẫu lực.</w:t>
      </w:r>
    </w:p>
    <w:p w:rsidR="00AE6BD7" w:rsidRPr="00D72CB7" w:rsidRDefault="00AE6BD7"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Ngẫu lực là hệ gồm hai lực song song, ngược chiều và có độ lớn bằng nhau.</w:t>
      </w:r>
    </w:p>
    <w:p w:rsidR="00AE6BD7" w:rsidRPr="00D72CB7" w:rsidRDefault="00AE6BD7"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 Moment của ngẫu lực tính theo công thức: M = F.d (trong đó d là cánh tay đòn của ngẫu lực).</w:t>
      </w:r>
    </w:p>
    <w:p w:rsidR="00AE6BD7" w:rsidRPr="00D72CB7" w:rsidRDefault="00AE6BD7"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D. Nếu vật không có trục quay cố định chịu tác dụng của ngẫu lực thì nó sẽ quay quanh một trục đi qua trọng tâm và vuông góc với mặt phẳng chứa ngẫu lực.</w:t>
      </w:r>
    </w:p>
    <w:p w:rsidR="00AE6BD7" w:rsidRPr="00D72CB7" w:rsidRDefault="00AE6BD7"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E. Khi lực tác dụng càng lớn thì moment của lực càng lớn.</w:t>
      </w:r>
    </w:p>
    <w:p w:rsidR="00AE6BD7" w:rsidRPr="00D72CB7" w:rsidRDefault="00AE6BD7"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F. Khi tác dụng một lực </w:t>
      </w:r>
      <w:r w:rsidR="00502EA5" w:rsidRPr="00D72CB7">
        <w:rPr>
          <w:rFonts w:cs="Times New Roman"/>
          <w:color w:val="000000" w:themeColor="text1"/>
          <w:position w:val="-4"/>
          <w:szCs w:val="28"/>
        </w:rPr>
        <w:object w:dxaOrig="220" w:dyaOrig="360">
          <v:shape id="_x0000_i1074" type="#_x0000_t75" style="width:11.85pt;height:17.4pt" o:ole="">
            <v:imagedata r:id="rId119" o:title=""/>
          </v:shape>
          <o:OLEObject Type="Embed" ProgID="Equation.DSMT4" ShapeID="_x0000_i1074" DrawAspect="Content" ObjectID="_1826865783" r:id="rId131"/>
        </w:object>
      </w:r>
      <w:r w:rsidRPr="00D72CB7">
        <w:rPr>
          <w:rFonts w:eastAsia="Times New Roman" w:cs="Times New Roman"/>
          <w:color w:val="000000" w:themeColor="text1"/>
          <w:szCs w:val="28"/>
        </w:rPr>
        <w:t> có giá đi qua trọng tâm của một vật thì vật đó sẽ vừa có chuyển động tịnh tiến, vừa có chuyển động quay.</w:t>
      </w:r>
    </w:p>
    <w:p w:rsidR="00AE6BD7" w:rsidRPr="00D72CB7" w:rsidRDefault="00357793" w:rsidP="007C50DD">
      <w:pPr>
        <w:shd w:val="clear" w:color="auto" w:fill="FFFFFF"/>
        <w:spacing w:after="0" w:line="360" w:lineRule="auto"/>
        <w:jc w:val="both"/>
        <w:rPr>
          <w:rFonts w:eastAsia="Times New Roman" w:cs="Times New Roman"/>
          <w:color w:val="000000" w:themeColor="text1"/>
          <w:szCs w:val="28"/>
        </w:rPr>
      </w:pPr>
      <w:r w:rsidRPr="00D72CB7">
        <w:rPr>
          <w:rFonts w:cs="Times New Roman"/>
          <w:b/>
          <w:color w:val="000000" w:themeColor="text1"/>
          <w:szCs w:val="28"/>
        </w:rPr>
        <w:t>Câu 14.5</w:t>
      </w:r>
      <w:r w:rsidR="00BE2D9E">
        <w:rPr>
          <w:rFonts w:cs="Times New Roman"/>
          <w:b/>
          <w:color w:val="000000" w:themeColor="text1"/>
          <w:szCs w:val="28"/>
        </w:rPr>
        <w:t xml:space="preserve"> </w:t>
      </w:r>
      <w:r w:rsidRPr="00D72CB7">
        <w:rPr>
          <w:rFonts w:cs="Times New Roman"/>
          <w:b/>
          <w:color w:val="000000" w:themeColor="text1"/>
          <w:szCs w:val="28"/>
        </w:rPr>
        <w:t>(Sách BT CTST):</w:t>
      </w:r>
      <w:r w:rsidR="00AE6BD7" w:rsidRPr="00D72CB7">
        <w:rPr>
          <w:rFonts w:eastAsia="Times New Roman" w:cs="Times New Roman"/>
          <w:color w:val="000000" w:themeColor="text1"/>
          <w:szCs w:val="28"/>
        </w:rPr>
        <w:t>Trên hai đĩa của một cân thăng bằng, người ta đặt hai đồng hồ cát giống hệt nhau có cùng trọng lượng. Cân ở trạng thái cân bằng, người ta nhanh tay lật ngược một trong hai đồng hồ cát, hiện tượng xảy ra tiếp theo là</w:t>
      </w:r>
      <w:r w:rsidR="00E96AE5" w:rsidRPr="00D72CB7">
        <w:rPr>
          <w:rFonts w:eastAsia="Times New Roman" w:cs="Times New Roman"/>
          <w:color w:val="000000" w:themeColor="text1"/>
          <w:szCs w:val="28"/>
        </w:rPr>
        <w:t>:</w:t>
      </w:r>
    </w:p>
    <w:p w:rsidR="00AE6BD7" w:rsidRPr="00D72CB7" w:rsidRDefault="00AE6BD7"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lastRenderedPageBreak/>
        <w:t>A. cân bên đồng hồ cát bị lật sẽ nghiêng xuống.</w:t>
      </w:r>
    </w:p>
    <w:p w:rsidR="00AE6BD7" w:rsidRPr="00D72CB7" w:rsidRDefault="00AE6BD7"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B. cân bên đồng hồ cát không bị lật sẽ nghiêng xuống.</w:t>
      </w:r>
    </w:p>
    <w:p w:rsidR="00AE6BD7" w:rsidRPr="00D72CB7" w:rsidRDefault="00AE6BD7"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 cân vẫn thăng bằng.</w:t>
      </w:r>
    </w:p>
    <w:p w:rsidR="00AE6BD7" w:rsidRPr="00D72CB7" w:rsidRDefault="00AE6BD7"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D. cân bị nghiêng về phía đồng hồ cát không bị lật, sau khi cát chảy hết thì cân nghiêng về phía còn lại.</w:t>
      </w:r>
    </w:p>
    <w:p w:rsidR="00E96AE5" w:rsidRPr="00D72CB7" w:rsidRDefault="00357793" w:rsidP="007C50DD">
      <w:pPr>
        <w:shd w:val="clear" w:color="auto" w:fill="FFFFFF"/>
        <w:spacing w:after="0" w:line="360" w:lineRule="auto"/>
        <w:jc w:val="both"/>
        <w:rPr>
          <w:rFonts w:eastAsia="Times New Roman" w:cs="Times New Roman"/>
          <w:color w:val="000000" w:themeColor="text1"/>
          <w:szCs w:val="28"/>
        </w:rPr>
      </w:pPr>
      <w:r w:rsidRPr="00D72CB7">
        <w:rPr>
          <w:rFonts w:cs="Times New Roman"/>
          <w:b/>
          <w:color w:val="000000" w:themeColor="text1"/>
          <w:szCs w:val="28"/>
        </w:rPr>
        <w:t>Câu 14.6</w:t>
      </w:r>
      <w:r w:rsidR="00BE2D9E">
        <w:rPr>
          <w:rFonts w:cs="Times New Roman"/>
          <w:b/>
          <w:color w:val="000000" w:themeColor="text1"/>
          <w:szCs w:val="28"/>
        </w:rPr>
        <w:t xml:space="preserve"> </w:t>
      </w:r>
      <w:r w:rsidRPr="00D72CB7">
        <w:rPr>
          <w:rFonts w:cs="Times New Roman"/>
          <w:b/>
          <w:color w:val="000000" w:themeColor="text1"/>
          <w:szCs w:val="28"/>
        </w:rPr>
        <w:t>(Sách BT CTST):</w:t>
      </w:r>
      <w:r w:rsidR="00E96AE5" w:rsidRPr="00D72CB7">
        <w:rPr>
          <w:rFonts w:eastAsia="Times New Roman" w:cs="Times New Roman"/>
          <w:color w:val="000000" w:themeColor="text1"/>
          <w:szCs w:val="28"/>
        </w:rPr>
        <w:t>Một bu lông nối khung chính và khung sau của xe đạp leo núi cần moment lực 15 N.m để siết chặt. Nếu bạn có khả năng tác dụng lực 40 N lên cờ lê theo một hướng bất kì thì chiều dài tối thiểu của cờ lê để tạo ra moment lực cần thiết là bao nhiêu?</w:t>
      </w:r>
    </w:p>
    <w:p w:rsidR="00357793" w:rsidRPr="00D72CB7" w:rsidRDefault="00E96AE5"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0,38 m.B. 0,33 m.C. 0,21 m.D. 0,6 m.</w:t>
      </w:r>
    </w:p>
    <w:p w:rsidR="00E96AE5" w:rsidRPr="00D72CB7" w:rsidRDefault="00E96AE5" w:rsidP="007C50DD">
      <w:pPr>
        <w:shd w:val="clear" w:color="auto" w:fill="FFFFFF"/>
        <w:spacing w:after="0" w:line="360" w:lineRule="auto"/>
        <w:rPr>
          <w:rFonts w:eastAsia="Times New Roman" w:cs="Times New Roman"/>
          <w:color w:val="000000" w:themeColor="text1"/>
          <w:szCs w:val="28"/>
        </w:rPr>
      </w:pPr>
      <w:r w:rsidRPr="00D72CB7">
        <w:rPr>
          <w:rFonts w:eastAsia="Times New Roman" w:cs="Times New Roman"/>
          <w:noProof/>
          <w:color w:val="000000" w:themeColor="text1"/>
          <w:szCs w:val="28"/>
        </w:rPr>
        <w:drawing>
          <wp:anchor distT="0" distB="0" distL="114300" distR="114300" simplePos="0" relativeHeight="251728896" behindDoc="0" locked="0" layoutInCell="1" allowOverlap="1">
            <wp:simplePos x="0" y="0"/>
            <wp:positionH relativeFrom="column">
              <wp:posOffset>4086073</wp:posOffset>
            </wp:positionH>
            <wp:positionV relativeFrom="paragraph">
              <wp:posOffset>129881</wp:posOffset>
            </wp:positionV>
            <wp:extent cx="2238375" cy="1739900"/>
            <wp:effectExtent l="0" t="0" r="9525" b="0"/>
            <wp:wrapSquare wrapText="bothSides"/>
            <wp:docPr id="131" name="Picture 131" descr="Sách bài tập Vật lí 10 Bài 14: Moment lực. Điều kiện cân bằng của vật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Sách bài tập Vật lí 10 Bài 14: Moment lực. Điều kiện cân bằng của vật - Chân trời sáng tạo (ảnh 1)"/>
                    <pic:cNvPicPr>
                      <a:picLocks noChangeAspect="1" noChangeArrowheads="1"/>
                    </pic:cNvPicPr>
                  </pic:nvPicPr>
                  <pic:blipFill>
                    <a:blip r:embed="rId1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38375" cy="1739900"/>
                    </a:xfrm>
                    <a:prstGeom prst="rect">
                      <a:avLst/>
                    </a:prstGeom>
                    <a:noFill/>
                    <a:ln>
                      <a:noFill/>
                    </a:ln>
                  </pic:spPr>
                </pic:pic>
              </a:graphicData>
            </a:graphic>
          </wp:anchor>
        </w:drawing>
      </w:r>
      <w:r w:rsidR="00357793" w:rsidRPr="00D72CB7">
        <w:rPr>
          <w:rFonts w:cs="Times New Roman"/>
          <w:b/>
          <w:color w:val="000000" w:themeColor="text1"/>
          <w:szCs w:val="28"/>
        </w:rPr>
        <w:t>Câu 14.7</w:t>
      </w:r>
      <w:r w:rsidR="00BE2D9E">
        <w:rPr>
          <w:rFonts w:cs="Times New Roman"/>
          <w:b/>
          <w:color w:val="000000" w:themeColor="text1"/>
          <w:szCs w:val="28"/>
        </w:rPr>
        <w:t xml:space="preserve"> </w:t>
      </w:r>
      <w:r w:rsidR="00357793" w:rsidRPr="00D72CB7">
        <w:rPr>
          <w:rFonts w:cs="Times New Roman"/>
          <w:b/>
          <w:color w:val="000000" w:themeColor="text1"/>
          <w:szCs w:val="28"/>
        </w:rPr>
        <w:t>(Sách BT CTST):</w:t>
      </w:r>
      <w:r w:rsidRPr="00D72CB7">
        <w:rPr>
          <w:rFonts w:eastAsia="Times New Roman" w:cs="Times New Roman"/>
          <w:color w:val="000000" w:themeColor="text1"/>
          <w:szCs w:val="28"/>
        </w:rPr>
        <w:t>Khi tác dụng một lực </w:t>
      </w:r>
      <w:r w:rsidRPr="00D72CB7">
        <w:rPr>
          <w:rFonts w:cs="Times New Roman"/>
          <w:color w:val="000000" w:themeColor="text1"/>
          <w:position w:val="-4"/>
          <w:szCs w:val="28"/>
        </w:rPr>
        <w:object w:dxaOrig="220" w:dyaOrig="360">
          <v:shape id="_x0000_i1075" type="#_x0000_t75" style="width:11.85pt;height:17.4pt" o:ole="">
            <v:imagedata r:id="rId119" o:title=""/>
          </v:shape>
          <o:OLEObject Type="Embed" ProgID="Equation.DSMT4" ShapeID="_x0000_i1075" DrawAspect="Content" ObjectID="_1826865784" r:id="rId133"/>
        </w:object>
      </w:r>
      <w:r w:rsidRPr="00D72CB7">
        <w:rPr>
          <w:rFonts w:eastAsia="Times New Roman" w:cs="Times New Roman"/>
          <w:color w:val="000000" w:themeColor="text1"/>
          <w:szCs w:val="28"/>
        </w:rPr>
        <w:t> vuông góc với cánh cửa, có độ lớn không đổi vào các vị trí khác nhau như Hình 14.1. Moment lực gây ra tại vị trí nào là lớn nhất?</w:t>
      </w:r>
    </w:p>
    <w:p w:rsidR="00E96AE5" w:rsidRPr="00D72CB7" w:rsidRDefault="00E96AE5" w:rsidP="007C50DD">
      <w:pPr>
        <w:shd w:val="clear" w:color="auto" w:fill="FFFFFF"/>
        <w:spacing w:after="0" w:line="360" w:lineRule="auto"/>
        <w:rPr>
          <w:rFonts w:eastAsia="Times New Roman" w:cs="Times New Roman"/>
          <w:color w:val="000000" w:themeColor="text1"/>
          <w:szCs w:val="28"/>
        </w:rPr>
      </w:pPr>
      <w:r w:rsidRPr="00D72CB7">
        <w:rPr>
          <w:rFonts w:eastAsia="Times New Roman" w:cs="Times New Roman"/>
          <w:color w:val="000000" w:themeColor="text1"/>
          <w:szCs w:val="28"/>
        </w:rPr>
        <w:t>A. Điểm A.B. Điểm B.</w:t>
      </w:r>
    </w:p>
    <w:p w:rsidR="00E96AE5" w:rsidRPr="00D72CB7" w:rsidRDefault="00E96AE5"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 Điểm C.D. Điểm D.</w:t>
      </w:r>
    </w:p>
    <w:p w:rsidR="00E96AE5" w:rsidRPr="00D72CB7" w:rsidRDefault="00E96AE5" w:rsidP="007C50DD">
      <w:pPr>
        <w:tabs>
          <w:tab w:val="left" w:pos="1569"/>
        </w:tabs>
        <w:spacing w:after="0" w:line="360" w:lineRule="auto"/>
        <w:rPr>
          <w:rFonts w:cs="Times New Roman"/>
          <w:b/>
          <w:color w:val="000000" w:themeColor="text1"/>
          <w:szCs w:val="28"/>
        </w:rPr>
      </w:pPr>
      <w:r w:rsidRPr="00D72CB7">
        <w:rPr>
          <w:rFonts w:eastAsia="Times New Roman" w:cs="Times New Roman"/>
          <w:noProof/>
          <w:color w:val="000000" w:themeColor="text1"/>
          <w:szCs w:val="28"/>
        </w:rPr>
        <w:drawing>
          <wp:anchor distT="0" distB="0" distL="114300" distR="114300" simplePos="0" relativeHeight="251729920" behindDoc="0" locked="0" layoutInCell="1" allowOverlap="1">
            <wp:simplePos x="0" y="0"/>
            <wp:positionH relativeFrom="column">
              <wp:posOffset>3984805</wp:posOffset>
            </wp:positionH>
            <wp:positionV relativeFrom="paragraph">
              <wp:posOffset>69831</wp:posOffset>
            </wp:positionV>
            <wp:extent cx="2360930" cy="2504440"/>
            <wp:effectExtent l="0" t="0" r="1270" b="0"/>
            <wp:wrapSquare wrapText="bothSides"/>
            <wp:docPr id="132" name="Picture 132" descr="Sách bài tập Vật lí 10 Bài 14: Moment lực. Điều kiện cân bằng của vật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Sách bài tập Vật lí 10 Bài 14: Moment lực. Điều kiện cân bằng của vật - Chân trời sáng tạo (ảnh 1)"/>
                    <pic:cNvPicPr>
                      <a:picLocks noChangeAspect="1" noChangeArrowheads="1"/>
                    </pic:cNvPicPr>
                  </pic:nvPicPr>
                  <pic:blipFill>
                    <a:blip r:embed="rId1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60930" cy="2504440"/>
                    </a:xfrm>
                    <a:prstGeom prst="rect">
                      <a:avLst/>
                    </a:prstGeom>
                    <a:noFill/>
                    <a:ln>
                      <a:noFill/>
                    </a:ln>
                  </pic:spPr>
                </pic:pic>
              </a:graphicData>
            </a:graphic>
          </wp:anchor>
        </w:drawing>
      </w:r>
      <w:r w:rsidR="00357793" w:rsidRPr="00D72CB7">
        <w:rPr>
          <w:rFonts w:cs="Times New Roman"/>
          <w:b/>
          <w:color w:val="000000" w:themeColor="text1"/>
          <w:szCs w:val="28"/>
        </w:rPr>
        <w:t>Câu 14.8</w:t>
      </w:r>
      <w:r w:rsidR="00BE2D9E">
        <w:rPr>
          <w:rFonts w:cs="Times New Roman"/>
          <w:b/>
          <w:color w:val="000000" w:themeColor="text1"/>
          <w:szCs w:val="28"/>
        </w:rPr>
        <w:t xml:space="preserve"> </w:t>
      </w:r>
      <w:r w:rsidR="00357793" w:rsidRPr="00D72CB7">
        <w:rPr>
          <w:rFonts w:cs="Times New Roman"/>
          <w:b/>
          <w:color w:val="000000" w:themeColor="text1"/>
          <w:szCs w:val="28"/>
        </w:rPr>
        <w:t>(Sách BT CTST):</w:t>
      </w:r>
      <w:r w:rsidRPr="00D72CB7">
        <w:rPr>
          <w:rFonts w:eastAsia="Times New Roman" w:cs="Times New Roman"/>
          <w:color w:val="000000" w:themeColor="text1"/>
          <w:szCs w:val="28"/>
        </w:rPr>
        <w:t>Một quả cầu có trọng lượng P = 40 N được treo vào tường nhờ 1 sợi dây hợp với mặt tường một góc </w:t>
      </w:r>
      <w:r w:rsidRPr="00D72CB7">
        <w:rPr>
          <w:rFonts w:cs="Times New Roman"/>
          <w:color w:val="000000" w:themeColor="text1"/>
          <w:position w:val="-6"/>
          <w:szCs w:val="28"/>
        </w:rPr>
        <w:object w:dxaOrig="880" w:dyaOrig="340">
          <v:shape id="_x0000_i1076" type="#_x0000_t75" style="width:46.7pt;height:16.6pt" o:ole="">
            <v:imagedata r:id="rId135" o:title=""/>
          </v:shape>
          <o:OLEObject Type="Embed" ProgID="Equation.DSMT4" ShapeID="_x0000_i1076" DrawAspect="Content" ObjectID="_1826865785" r:id="rId136"/>
        </w:object>
      </w:r>
      <w:r w:rsidRPr="00D72CB7">
        <w:rPr>
          <w:rFonts w:eastAsia="Times New Roman" w:cs="Times New Roman"/>
          <w:color w:val="000000" w:themeColor="text1"/>
          <w:szCs w:val="28"/>
        </w:rPr>
        <w:t xml:space="preserve"> như Hình 14.2. Bỏ qua ma sát ở chỗ tiếp xúc giữa quả cầu và tường. Phản lực do tường tác dụng lên quả cầu có độ lớn </w:t>
      </w:r>
      <w:r w:rsidRPr="00D72CB7">
        <w:rPr>
          <w:rFonts w:eastAsia="Times New Roman" w:cs="Times New Roman"/>
          <w:b/>
          <w:color w:val="000000" w:themeColor="text1"/>
          <w:szCs w:val="28"/>
        </w:rPr>
        <w:t>gần nhất</w:t>
      </w:r>
      <w:r w:rsidRPr="00D72CB7">
        <w:rPr>
          <w:rFonts w:eastAsia="Times New Roman" w:cs="Times New Roman"/>
          <w:color w:val="000000" w:themeColor="text1"/>
          <w:szCs w:val="28"/>
        </w:rPr>
        <w:t xml:space="preserve"> với giá trị nào dưới đây?</w:t>
      </w:r>
    </w:p>
    <w:p w:rsidR="00E96AE5" w:rsidRPr="00D72CB7" w:rsidRDefault="00E96AE5"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A. 23 N.                          B. 22 N.     </w:t>
      </w:r>
    </w:p>
    <w:p w:rsidR="00357793" w:rsidRPr="00D72CB7" w:rsidRDefault="00E96AE5"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C. 21 N.      D. 20 N.</w:t>
      </w:r>
    </w:p>
    <w:p w:rsidR="00357793" w:rsidRPr="00D72CB7" w:rsidRDefault="00FF4B46" w:rsidP="007C50DD">
      <w:pPr>
        <w:spacing w:after="0" w:line="360" w:lineRule="auto"/>
        <w:rPr>
          <w:rFonts w:cs="Times New Roman"/>
          <w:b/>
          <w:color w:val="000000" w:themeColor="text1"/>
          <w:szCs w:val="28"/>
        </w:rPr>
      </w:pPr>
      <w:r w:rsidRPr="00D72CB7">
        <w:rPr>
          <w:rFonts w:cs="Times New Roman"/>
          <w:b/>
          <w:color w:val="000000" w:themeColor="text1"/>
          <w:szCs w:val="28"/>
        </w:rPr>
        <w:t>B. TỰ LUẬN:</w:t>
      </w:r>
    </w:p>
    <w:p w:rsidR="00FF4B46" w:rsidRPr="00D72CB7" w:rsidRDefault="00FF4B46" w:rsidP="007C50DD">
      <w:pPr>
        <w:shd w:val="clear" w:color="auto" w:fill="FFFFFF"/>
        <w:spacing w:after="0" w:line="360" w:lineRule="auto"/>
        <w:jc w:val="both"/>
        <w:rPr>
          <w:rFonts w:eastAsia="Times New Roman" w:cs="Times New Roman"/>
          <w:color w:val="000000" w:themeColor="text1"/>
          <w:szCs w:val="28"/>
        </w:rPr>
      </w:pPr>
      <w:r w:rsidRPr="00D72CB7">
        <w:rPr>
          <w:rFonts w:cs="Times New Roman"/>
          <w:b/>
          <w:color w:val="000000" w:themeColor="text1"/>
          <w:szCs w:val="28"/>
        </w:rPr>
        <w:t>Bài 14.1</w:t>
      </w:r>
      <w:r w:rsidR="00BE2D9E">
        <w:rPr>
          <w:rFonts w:cs="Times New Roman"/>
          <w:b/>
          <w:color w:val="000000" w:themeColor="text1"/>
          <w:szCs w:val="28"/>
        </w:rPr>
        <w:t xml:space="preserve"> </w:t>
      </w:r>
      <w:r w:rsidRPr="00D72CB7">
        <w:rPr>
          <w:rFonts w:cs="Times New Roman"/>
          <w:b/>
          <w:color w:val="000000" w:themeColor="text1"/>
          <w:szCs w:val="28"/>
        </w:rPr>
        <w:t xml:space="preserve">(Sách BT CTST): </w:t>
      </w:r>
      <w:r w:rsidRPr="00D72CB7">
        <w:rPr>
          <w:rFonts w:eastAsia="Times New Roman" w:cs="Times New Roman"/>
          <w:color w:val="000000" w:themeColor="text1"/>
          <w:szCs w:val="28"/>
        </w:rPr>
        <w:t>Tác dụng các lực </w:t>
      </w:r>
      <w:r w:rsidRPr="00D72CB7">
        <w:rPr>
          <w:rFonts w:cs="Times New Roman"/>
          <w:color w:val="000000" w:themeColor="text1"/>
          <w:position w:val="-4"/>
          <w:szCs w:val="28"/>
        </w:rPr>
        <w:object w:dxaOrig="220" w:dyaOrig="360">
          <v:shape id="_x0000_i1077" type="#_x0000_t75" style="width:11.85pt;height:17.4pt" o:ole="">
            <v:imagedata r:id="rId119" o:title=""/>
          </v:shape>
          <o:OLEObject Type="Embed" ProgID="Equation.DSMT4" ShapeID="_x0000_i1077" DrawAspect="Content" ObjectID="_1826865786" r:id="rId137"/>
        </w:object>
      </w:r>
      <w:r w:rsidRPr="00D72CB7">
        <w:rPr>
          <w:rFonts w:eastAsia="Times New Roman" w:cs="Times New Roman"/>
          <w:color w:val="000000" w:themeColor="text1"/>
          <w:szCs w:val="28"/>
        </w:rPr>
        <w:t> có độ lớn như nhau vào cùng một vị trí trên vật nhưng khác hướng (Hình 14.3). Trường hợp nào moment của lực </w:t>
      </w:r>
      <w:r w:rsidRPr="00D72CB7">
        <w:rPr>
          <w:rFonts w:cs="Times New Roman"/>
          <w:color w:val="000000" w:themeColor="text1"/>
          <w:position w:val="-4"/>
          <w:szCs w:val="28"/>
        </w:rPr>
        <w:object w:dxaOrig="220" w:dyaOrig="360">
          <v:shape id="_x0000_i1078" type="#_x0000_t75" style="width:11.85pt;height:17.4pt" o:ole="">
            <v:imagedata r:id="rId119" o:title=""/>
          </v:shape>
          <o:OLEObject Type="Embed" ProgID="Equation.DSMT4" ShapeID="_x0000_i1078" DrawAspect="Content" ObjectID="_1826865787" r:id="rId138"/>
        </w:object>
      </w:r>
      <w:r w:rsidRPr="00D72CB7">
        <w:rPr>
          <w:rFonts w:eastAsia="Times New Roman" w:cs="Times New Roman"/>
          <w:color w:val="000000" w:themeColor="text1"/>
          <w:szCs w:val="28"/>
        </w:rPr>
        <w:t> có tác dụng làm quay vật quanh O là lớn nhất? Giải thích.</w:t>
      </w:r>
    </w:p>
    <w:p w:rsidR="00FF4B46" w:rsidRPr="00D72CB7" w:rsidRDefault="00FF4B46" w:rsidP="007C50DD">
      <w:pPr>
        <w:shd w:val="clear" w:color="auto" w:fill="FFFFFF"/>
        <w:spacing w:after="0" w:line="360" w:lineRule="auto"/>
        <w:jc w:val="center"/>
        <w:rPr>
          <w:rFonts w:eastAsia="Times New Roman" w:cs="Times New Roman"/>
          <w:color w:val="000000" w:themeColor="text1"/>
          <w:szCs w:val="28"/>
        </w:rPr>
      </w:pPr>
      <w:r w:rsidRPr="00D72CB7">
        <w:rPr>
          <w:rFonts w:eastAsia="Times New Roman" w:cs="Times New Roman"/>
          <w:noProof/>
          <w:color w:val="000000" w:themeColor="text1"/>
          <w:szCs w:val="28"/>
        </w:rPr>
        <w:lastRenderedPageBreak/>
        <w:drawing>
          <wp:inline distT="0" distB="0" distL="0" distR="0">
            <wp:extent cx="5438775" cy="1303655"/>
            <wp:effectExtent l="0" t="0" r="9525" b="0"/>
            <wp:docPr id="133" name="Picture 133" descr="Sách bài tập Vật lí 10 Bài 14: Moment lực. Điều kiện cân bằng của vật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Sách bài tập Vật lí 10 Bài 14: Moment lực. Điều kiện cân bằng của vật - Chân trời sáng tạo (ảnh 1)"/>
                    <pic:cNvPicPr>
                      <a:picLocks noChangeAspect="1" noChangeArrowheads="1"/>
                    </pic:cNvPicPr>
                  </pic:nvPicPr>
                  <pic:blipFill>
                    <a:blip r:embed="rId1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38775" cy="1303655"/>
                    </a:xfrm>
                    <a:prstGeom prst="rect">
                      <a:avLst/>
                    </a:prstGeom>
                    <a:noFill/>
                    <a:ln>
                      <a:noFill/>
                    </a:ln>
                  </pic:spPr>
                </pic:pic>
              </a:graphicData>
            </a:graphic>
          </wp:inline>
        </w:drawing>
      </w:r>
    </w:p>
    <w:p w:rsidR="00FF4B46" w:rsidRPr="00D72CB7" w:rsidRDefault="00FF4B46" w:rsidP="007C50DD">
      <w:pPr>
        <w:shd w:val="clear" w:color="auto" w:fill="FFFFFF"/>
        <w:spacing w:after="0" w:line="360" w:lineRule="auto"/>
        <w:jc w:val="both"/>
        <w:rPr>
          <w:rFonts w:eastAsia="Times New Roman" w:cs="Times New Roman"/>
          <w:color w:val="000000" w:themeColor="text1"/>
          <w:szCs w:val="28"/>
        </w:rPr>
      </w:pPr>
      <w:r w:rsidRPr="00D72CB7">
        <w:rPr>
          <w:rFonts w:cs="Times New Roman"/>
          <w:b/>
          <w:color w:val="000000" w:themeColor="text1"/>
          <w:szCs w:val="28"/>
        </w:rPr>
        <w:t>Bài 14.2</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eastAsia="Times New Roman" w:cs="Times New Roman"/>
          <w:color w:val="000000" w:themeColor="text1"/>
          <w:szCs w:val="28"/>
        </w:rPr>
        <w:t>Xác định moment do lực </w:t>
      </w:r>
      <w:r w:rsidRPr="00D72CB7">
        <w:rPr>
          <w:rFonts w:cs="Times New Roman"/>
          <w:color w:val="000000" w:themeColor="text1"/>
          <w:position w:val="-4"/>
          <w:szCs w:val="28"/>
        </w:rPr>
        <w:object w:dxaOrig="220" w:dyaOrig="360">
          <v:shape id="_x0000_i1079" type="#_x0000_t75" style="width:11.85pt;height:17.4pt" o:ole="">
            <v:imagedata r:id="rId119" o:title=""/>
          </v:shape>
          <o:OLEObject Type="Embed" ProgID="Equation.DSMT4" ShapeID="_x0000_i1079" DrawAspect="Content" ObjectID="_1826865788" r:id="rId140"/>
        </w:object>
      </w:r>
      <w:r w:rsidRPr="00D72CB7">
        <w:rPr>
          <w:rFonts w:eastAsia="Times New Roman" w:cs="Times New Roman"/>
          <w:color w:val="000000" w:themeColor="text1"/>
          <w:szCs w:val="28"/>
        </w:rPr>
        <w:t> có độ lớn 10 N tác dụng vuông góc lên cờ lê để làm xoay bu lông (Hình 14.4). Biết cờ lê có chiều dài 15 cm và khoảng cách từ điểm đặt của lực đến bu lông vào cỡ 11 cm.</w:t>
      </w:r>
    </w:p>
    <w:p w:rsidR="00FF4B46" w:rsidRPr="00D72CB7" w:rsidRDefault="00FF4B46" w:rsidP="007C50DD">
      <w:pPr>
        <w:shd w:val="clear" w:color="auto" w:fill="FFFFFF"/>
        <w:spacing w:after="0" w:line="360" w:lineRule="auto"/>
        <w:jc w:val="center"/>
        <w:rPr>
          <w:rFonts w:eastAsia="Times New Roman" w:cs="Times New Roman"/>
          <w:color w:val="000000" w:themeColor="text1"/>
          <w:szCs w:val="28"/>
        </w:rPr>
      </w:pPr>
      <w:r w:rsidRPr="00D72CB7">
        <w:rPr>
          <w:rFonts w:eastAsia="Times New Roman" w:cs="Times New Roman"/>
          <w:noProof/>
          <w:color w:val="000000" w:themeColor="text1"/>
          <w:szCs w:val="28"/>
        </w:rPr>
        <w:drawing>
          <wp:inline distT="0" distB="0" distL="0" distR="0">
            <wp:extent cx="3371215" cy="1808480"/>
            <wp:effectExtent l="0" t="0" r="635" b="1270"/>
            <wp:docPr id="135" name="Picture 135" descr="Sách bài tập Vật lí 10 Bài 14: Moment lực. Điều kiện cân bằng của vật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Sách bài tập Vật lí 10 Bài 14: Moment lực. Điều kiện cân bằng của vật - Chân trời sáng tạo (ảnh 1)"/>
                    <pic:cNvPicPr>
                      <a:picLocks noChangeAspect="1" noChangeArrowheads="1"/>
                    </pic:cNvPicPr>
                  </pic:nvPicPr>
                  <pic:blipFill>
                    <a:blip r:embed="rId1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71215" cy="1808480"/>
                    </a:xfrm>
                    <a:prstGeom prst="rect">
                      <a:avLst/>
                    </a:prstGeom>
                    <a:noFill/>
                    <a:ln>
                      <a:noFill/>
                    </a:ln>
                  </pic:spPr>
                </pic:pic>
              </a:graphicData>
            </a:graphic>
          </wp:inline>
        </w:drawing>
      </w:r>
    </w:p>
    <w:p w:rsidR="00FF4B46" w:rsidRPr="00D72CB7" w:rsidRDefault="00FF4B46" w:rsidP="007C50DD">
      <w:pPr>
        <w:shd w:val="clear" w:color="auto" w:fill="FFFFFF"/>
        <w:spacing w:after="0" w:line="360" w:lineRule="auto"/>
        <w:jc w:val="both"/>
        <w:rPr>
          <w:rFonts w:eastAsia="Times New Roman" w:cs="Times New Roman"/>
          <w:color w:val="000000" w:themeColor="text1"/>
          <w:szCs w:val="28"/>
        </w:rPr>
      </w:pPr>
      <w:r w:rsidRPr="00D72CB7">
        <w:rPr>
          <w:rFonts w:cs="Times New Roman"/>
          <w:b/>
          <w:color w:val="000000" w:themeColor="text1"/>
          <w:szCs w:val="28"/>
        </w:rPr>
        <w:t>Bài 14.3</w:t>
      </w:r>
      <w:r w:rsidR="00BE2D9E">
        <w:rPr>
          <w:rFonts w:cs="Times New Roman"/>
          <w:b/>
          <w:color w:val="000000" w:themeColor="text1"/>
          <w:szCs w:val="28"/>
        </w:rPr>
        <w:t xml:space="preserve"> </w:t>
      </w:r>
      <w:r w:rsidRPr="00D72CB7">
        <w:rPr>
          <w:rFonts w:cs="Times New Roman"/>
          <w:b/>
          <w:color w:val="000000" w:themeColor="text1"/>
          <w:szCs w:val="28"/>
        </w:rPr>
        <w:t xml:space="preserve">(Sách BT CTST): </w:t>
      </w:r>
      <w:r w:rsidRPr="00D72CB7">
        <w:rPr>
          <w:rFonts w:eastAsia="Times New Roman" w:cs="Times New Roman"/>
          <w:color w:val="000000" w:themeColor="text1"/>
          <w:szCs w:val="28"/>
        </w:rPr>
        <w:t>Một xe cẩu có chiều dài cần trục </w:t>
      </w:r>
      <w:r w:rsidRPr="00D72CB7">
        <w:rPr>
          <w:rFonts w:eastAsia="Times New Roman" w:cs="Times New Roman"/>
          <w:i/>
          <w:iCs/>
          <w:color w:val="000000" w:themeColor="text1"/>
          <w:szCs w:val="28"/>
        </w:rPr>
        <w:t>l</w:t>
      </w:r>
      <w:r w:rsidRPr="00D72CB7">
        <w:rPr>
          <w:rFonts w:eastAsia="Times New Roman" w:cs="Times New Roman"/>
          <w:color w:val="000000" w:themeColor="text1"/>
          <w:szCs w:val="28"/>
        </w:rPr>
        <w:t> = 20 m và nghiêng 30</w:t>
      </w:r>
      <w:r w:rsidRPr="00D72CB7">
        <w:rPr>
          <w:rFonts w:eastAsia="Times New Roman" w:cs="Times New Roman"/>
          <w:color w:val="000000" w:themeColor="text1"/>
          <w:szCs w:val="28"/>
          <w:vertAlign w:val="superscript"/>
        </w:rPr>
        <w:t>0</w:t>
      </w:r>
      <w:r w:rsidRPr="00D72CB7">
        <w:rPr>
          <w:rFonts w:eastAsia="Times New Roman" w:cs="Times New Roman"/>
          <w:color w:val="000000" w:themeColor="text1"/>
          <w:szCs w:val="28"/>
        </w:rPr>
        <w:t> so với phương thẳng đứng. Đầu cần trục có treo một thùng hàng nặng 2 tấn như Hình 14.5. Xác định moment lực do thùng hàng tác dụng lên đầu cần trục đối với trục quay đi qua đầu còn lại của cần trục gắn với thân máy. Lấy g = 9,8 m/s</w:t>
      </w:r>
      <w:r w:rsidRPr="00D72CB7">
        <w:rPr>
          <w:rFonts w:eastAsia="Times New Roman" w:cs="Times New Roman"/>
          <w:color w:val="000000" w:themeColor="text1"/>
          <w:szCs w:val="28"/>
          <w:vertAlign w:val="superscript"/>
        </w:rPr>
        <w:t>2</w:t>
      </w:r>
      <w:r w:rsidRPr="00D72CB7">
        <w:rPr>
          <w:rFonts w:eastAsia="Times New Roman" w:cs="Times New Roman"/>
          <w:color w:val="000000" w:themeColor="text1"/>
          <w:szCs w:val="28"/>
        </w:rPr>
        <w:t>.</w:t>
      </w:r>
    </w:p>
    <w:p w:rsidR="00FF4B46" w:rsidRPr="00D72CB7" w:rsidRDefault="00FF4B46" w:rsidP="007C50DD">
      <w:pPr>
        <w:shd w:val="clear" w:color="auto" w:fill="FFFFFF"/>
        <w:spacing w:after="0" w:line="360" w:lineRule="auto"/>
        <w:jc w:val="center"/>
        <w:rPr>
          <w:rFonts w:eastAsia="Times New Roman" w:cs="Times New Roman"/>
          <w:color w:val="000000" w:themeColor="text1"/>
          <w:szCs w:val="28"/>
        </w:rPr>
      </w:pPr>
      <w:r w:rsidRPr="00D72CB7">
        <w:rPr>
          <w:rFonts w:eastAsia="Times New Roman" w:cs="Times New Roman"/>
          <w:noProof/>
          <w:color w:val="000000" w:themeColor="text1"/>
          <w:szCs w:val="28"/>
        </w:rPr>
        <w:drawing>
          <wp:inline distT="0" distB="0" distL="0" distR="0">
            <wp:extent cx="2620645" cy="2197100"/>
            <wp:effectExtent l="0" t="0" r="8255" b="0"/>
            <wp:docPr id="136" name="Picture 136" descr="Sách bài tập Vật lí 10 Bài 14: Moment lực. Điều kiện cân bằng của vật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Sách bài tập Vật lí 10 Bài 14: Moment lực. Điều kiện cân bằng của vật - Chân trời sáng tạo (ảnh 1)"/>
                    <pic:cNvPicPr>
                      <a:picLocks noChangeAspect="1" noChangeArrowheads="1"/>
                    </pic:cNvPicPr>
                  </pic:nvPicPr>
                  <pic:blipFill>
                    <a:blip r:embed="rId1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20645" cy="2197100"/>
                    </a:xfrm>
                    <a:prstGeom prst="rect">
                      <a:avLst/>
                    </a:prstGeom>
                    <a:noFill/>
                    <a:ln>
                      <a:noFill/>
                    </a:ln>
                  </pic:spPr>
                </pic:pic>
              </a:graphicData>
            </a:graphic>
          </wp:inline>
        </w:drawing>
      </w:r>
    </w:p>
    <w:p w:rsidR="00FF4B46" w:rsidRPr="00D72CB7" w:rsidRDefault="007C50DD"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noProof/>
          <w:color w:val="000000" w:themeColor="text1"/>
          <w:szCs w:val="28"/>
        </w:rPr>
        <w:drawing>
          <wp:anchor distT="0" distB="0" distL="114300" distR="114300" simplePos="0" relativeHeight="251730944" behindDoc="0" locked="0" layoutInCell="1" allowOverlap="1">
            <wp:simplePos x="0" y="0"/>
            <wp:positionH relativeFrom="page">
              <wp:posOffset>4633699</wp:posOffset>
            </wp:positionH>
            <wp:positionV relativeFrom="paragraph">
              <wp:posOffset>10795</wp:posOffset>
            </wp:positionV>
            <wp:extent cx="2747645" cy="2265045"/>
            <wp:effectExtent l="0" t="0" r="0" b="1905"/>
            <wp:wrapSquare wrapText="bothSides"/>
            <wp:docPr id="137" name="Picture 137" descr="Sách bài tập Vật lí 10 Bài 14: Moment lực. Điều kiện cân bằng của vật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Sách bài tập Vật lí 10 Bài 14: Moment lực. Điều kiện cân bằng của vật - Chân trời sáng tạo (ảnh 1)"/>
                    <pic:cNvPicPr>
                      <a:picLocks noChangeAspect="1" noChangeArrowheads="1"/>
                    </pic:cNvPicPr>
                  </pic:nvPicPr>
                  <pic:blipFill>
                    <a:blip r:embed="rId1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7645" cy="2265045"/>
                    </a:xfrm>
                    <a:prstGeom prst="rect">
                      <a:avLst/>
                    </a:prstGeom>
                    <a:noFill/>
                    <a:ln>
                      <a:noFill/>
                    </a:ln>
                  </pic:spPr>
                </pic:pic>
              </a:graphicData>
            </a:graphic>
          </wp:anchor>
        </w:drawing>
      </w:r>
      <w:r w:rsidR="00FF4B46" w:rsidRPr="00D72CB7">
        <w:rPr>
          <w:rFonts w:cs="Times New Roman"/>
          <w:b/>
          <w:color w:val="000000" w:themeColor="text1"/>
          <w:szCs w:val="28"/>
        </w:rPr>
        <w:t>Bài 14.4</w:t>
      </w:r>
      <w:r w:rsidR="00BE2D9E">
        <w:rPr>
          <w:rFonts w:cs="Times New Roman"/>
          <w:b/>
          <w:color w:val="000000" w:themeColor="text1"/>
          <w:szCs w:val="28"/>
        </w:rPr>
        <w:t xml:space="preserve"> </w:t>
      </w:r>
      <w:r w:rsidR="00FF4B46" w:rsidRPr="00D72CB7">
        <w:rPr>
          <w:rFonts w:cs="Times New Roman"/>
          <w:b/>
          <w:color w:val="000000" w:themeColor="text1"/>
          <w:szCs w:val="28"/>
        </w:rPr>
        <w:t>(Sách BT CTST):</w:t>
      </w:r>
      <w:r w:rsidR="00FF4B46" w:rsidRPr="00D72CB7">
        <w:rPr>
          <w:rFonts w:eastAsia="Times New Roman" w:cs="Times New Roman"/>
          <w:color w:val="000000" w:themeColor="text1"/>
          <w:szCs w:val="28"/>
        </w:rPr>
        <w:t xml:space="preserve">Biển quảng cáo của một quán cà phê được treo cân bằng nhờ một dây nằm ngang và dây còn lại hợp với trần một góc </w:t>
      </w:r>
      <w:r w:rsidR="00FF4B46" w:rsidRPr="00D72CB7">
        <w:rPr>
          <w:rFonts w:cs="Times New Roman"/>
          <w:color w:val="000000" w:themeColor="text1"/>
          <w:position w:val="-6"/>
          <w:szCs w:val="28"/>
        </w:rPr>
        <w:object w:dxaOrig="260" w:dyaOrig="240">
          <v:shape id="_x0000_i1080" type="#_x0000_t75" style="width:13.45pt;height:11.85pt" o:ole="">
            <v:imagedata r:id="rId144" o:title=""/>
          </v:shape>
          <o:OLEObject Type="Embed" ProgID="Equation.DSMT4" ShapeID="_x0000_i1080" DrawAspect="Content" ObjectID="_1826865789" r:id="rId145"/>
        </w:object>
      </w:r>
      <w:r w:rsidR="00FF4B46" w:rsidRPr="00D72CB7">
        <w:rPr>
          <w:rFonts w:eastAsia="Times New Roman" w:cs="Times New Roman"/>
          <w:color w:val="000000" w:themeColor="text1"/>
          <w:szCs w:val="28"/>
        </w:rPr>
        <w:t>như Hình 14.6.</w:t>
      </w:r>
    </w:p>
    <w:p w:rsidR="00FF4B46" w:rsidRPr="00D72CB7" w:rsidRDefault="00FF4B46"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t xml:space="preserve">a) Giữ cho một dây luôn căng và có phương nằm ngang, thay đổi vị trí và độ dài dây treo trên trần. Xác định điều kiện góc </w:t>
      </w:r>
      <w:r w:rsidRPr="00D72CB7">
        <w:rPr>
          <w:rFonts w:cs="Times New Roman"/>
          <w:color w:val="000000" w:themeColor="text1"/>
          <w:position w:val="-6"/>
          <w:szCs w:val="28"/>
        </w:rPr>
        <w:object w:dxaOrig="260" w:dyaOrig="240">
          <v:shape id="_x0000_i1081" type="#_x0000_t75" style="width:13.45pt;height:11.85pt" o:ole="">
            <v:imagedata r:id="rId144" o:title=""/>
          </v:shape>
          <o:OLEObject Type="Embed" ProgID="Equation.DSMT4" ShapeID="_x0000_i1081" DrawAspect="Content" ObjectID="_1826865790" r:id="rId146"/>
        </w:object>
      </w:r>
      <w:r w:rsidRPr="00D72CB7">
        <w:rPr>
          <w:rFonts w:eastAsia="Times New Roman" w:cs="Times New Roman"/>
          <w:color w:val="000000" w:themeColor="text1"/>
          <w:szCs w:val="28"/>
        </w:rPr>
        <w:t>để hệ có thể cân bằng.</w:t>
      </w:r>
    </w:p>
    <w:p w:rsidR="00FF4B46" w:rsidRPr="00D72CB7" w:rsidRDefault="00FF4B46" w:rsidP="007C50DD">
      <w:pPr>
        <w:shd w:val="clear" w:color="auto" w:fill="FFFFFF"/>
        <w:spacing w:after="0" w:line="360" w:lineRule="auto"/>
        <w:jc w:val="both"/>
        <w:rPr>
          <w:rFonts w:eastAsia="Times New Roman" w:cs="Times New Roman"/>
          <w:color w:val="000000" w:themeColor="text1"/>
          <w:szCs w:val="28"/>
        </w:rPr>
      </w:pPr>
      <w:r w:rsidRPr="00D72CB7">
        <w:rPr>
          <w:rFonts w:eastAsia="Times New Roman" w:cs="Times New Roman"/>
          <w:color w:val="000000" w:themeColor="text1"/>
          <w:szCs w:val="28"/>
        </w:rPr>
        <w:lastRenderedPageBreak/>
        <w:t>b) Biển quảng cáo có trọng lượng là P, tính lực căng trên hai dây treo.</w:t>
      </w:r>
    </w:p>
    <w:p w:rsidR="00FF4B46" w:rsidRPr="00D72CB7" w:rsidRDefault="00FF4B46" w:rsidP="007C50DD">
      <w:pPr>
        <w:shd w:val="clear" w:color="auto" w:fill="FFFFFF"/>
        <w:spacing w:after="0" w:line="360" w:lineRule="auto"/>
        <w:jc w:val="both"/>
        <w:rPr>
          <w:rFonts w:eastAsia="Times New Roman" w:cs="Times New Roman"/>
          <w:color w:val="000000" w:themeColor="text1"/>
          <w:szCs w:val="28"/>
        </w:rPr>
      </w:pPr>
      <w:r w:rsidRPr="00D72CB7">
        <w:rPr>
          <w:rFonts w:cs="Times New Roman"/>
          <w:b/>
          <w:color w:val="000000" w:themeColor="text1"/>
          <w:szCs w:val="28"/>
        </w:rPr>
        <w:t>Bài 14.5</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eastAsia="Times New Roman" w:cs="Times New Roman"/>
          <w:color w:val="000000" w:themeColor="text1"/>
          <w:szCs w:val="28"/>
        </w:rPr>
        <w:t>Một con tàu vượt biển lớn bị mắc cạn gần đường bờ biển (tương tự trường hợp của tàu Costa Concordia vào ngày 13/01/2012 tại Ý) và nằm nghiêng ở một góc như Hình 14.7. Người ta đã sử dụng các tàu cứu hộ để gây ra một lực F = 5,0.10</w:t>
      </w:r>
      <w:r w:rsidRPr="00D72CB7">
        <w:rPr>
          <w:rFonts w:eastAsia="Times New Roman" w:cs="Times New Roman"/>
          <w:color w:val="000000" w:themeColor="text1"/>
          <w:szCs w:val="28"/>
          <w:vertAlign w:val="superscript"/>
        </w:rPr>
        <w:t>5</w:t>
      </w:r>
      <w:r w:rsidRPr="00D72CB7">
        <w:rPr>
          <w:rFonts w:eastAsia="Times New Roman" w:cs="Times New Roman"/>
          <w:color w:val="000000" w:themeColor="text1"/>
          <w:szCs w:val="28"/>
        </w:rPr>
        <w:t> N tác dụng vào điểm A của tàu theo phương ngang để giúp tàu thẳng đứng trở lại. Xác định moment lực của lực tác dụng này tương ứng với trục quay đi qua điểm tiếp xúc của tàu với mặt đất.</w:t>
      </w:r>
    </w:p>
    <w:p w:rsidR="00FF4B46" w:rsidRPr="00D72CB7" w:rsidRDefault="00FF4B46" w:rsidP="007C50DD">
      <w:pPr>
        <w:shd w:val="clear" w:color="auto" w:fill="FFFFFF"/>
        <w:spacing w:after="0" w:line="360" w:lineRule="auto"/>
        <w:jc w:val="center"/>
        <w:rPr>
          <w:rFonts w:eastAsia="Times New Roman" w:cs="Times New Roman"/>
          <w:color w:val="000000" w:themeColor="text1"/>
          <w:szCs w:val="28"/>
        </w:rPr>
      </w:pPr>
      <w:r w:rsidRPr="00D72CB7">
        <w:rPr>
          <w:rFonts w:eastAsia="Times New Roman" w:cs="Times New Roman"/>
          <w:noProof/>
          <w:color w:val="000000" w:themeColor="text1"/>
          <w:szCs w:val="28"/>
        </w:rPr>
        <w:drawing>
          <wp:inline distT="0" distB="0" distL="0" distR="0">
            <wp:extent cx="2879725" cy="2818130"/>
            <wp:effectExtent l="0" t="0" r="0" b="1270"/>
            <wp:docPr id="138" name="Picture 138" descr="Sách bài tập Vật lí 10 Bài 14: Moment lực. Điều kiện cân bằng của vật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Sách bài tập Vật lí 10 Bài 14: Moment lực. Điều kiện cân bằng của vật - Chân trời sáng tạo (ảnh 1)"/>
                    <pic:cNvPicPr>
                      <a:picLocks noChangeAspect="1" noChangeArrowheads="1"/>
                    </pic:cNvPicPr>
                  </pic:nvPicPr>
                  <pic:blipFill>
                    <a:blip r:embed="rId1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79725" cy="2818130"/>
                    </a:xfrm>
                    <a:prstGeom prst="rect">
                      <a:avLst/>
                    </a:prstGeom>
                    <a:noFill/>
                    <a:ln>
                      <a:noFill/>
                    </a:ln>
                  </pic:spPr>
                </pic:pic>
              </a:graphicData>
            </a:graphic>
          </wp:inline>
        </w:drawing>
      </w:r>
    </w:p>
    <w:p w:rsidR="00FF4B46" w:rsidRPr="00D72CB7" w:rsidRDefault="00FF4B46" w:rsidP="007C50DD">
      <w:pPr>
        <w:shd w:val="clear" w:color="auto" w:fill="FFFFFF"/>
        <w:spacing w:after="0" w:line="360" w:lineRule="auto"/>
        <w:jc w:val="both"/>
        <w:rPr>
          <w:rFonts w:eastAsia="Times New Roman" w:cs="Times New Roman"/>
          <w:color w:val="000000" w:themeColor="text1"/>
          <w:szCs w:val="28"/>
        </w:rPr>
      </w:pPr>
      <w:bookmarkStart w:id="0" w:name="_GoBack"/>
      <w:bookmarkEnd w:id="0"/>
      <w:r w:rsidRPr="00D72CB7">
        <w:rPr>
          <w:rFonts w:cs="Times New Roman"/>
          <w:b/>
          <w:color w:val="000000" w:themeColor="text1"/>
          <w:szCs w:val="28"/>
        </w:rPr>
        <w:t>Bài 14.6</w:t>
      </w:r>
      <w:r w:rsidR="00BE2D9E">
        <w:rPr>
          <w:rFonts w:cs="Times New Roman"/>
          <w:b/>
          <w:color w:val="000000" w:themeColor="text1"/>
          <w:szCs w:val="28"/>
        </w:rPr>
        <w:t xml:space="preserve"> </w:t>
      </w:r>
      <w:r w:rsidRPr="00D72CB7">
        <w:rPr>
          <w:rFonts w:cs="Times New Roman"/>
          <w:b/>
          <w:color w:val="000000" w:themeColor="text1"/>
          <w:szCs w:val="28"/>
        </w:rPr>
        <w:t>(Sách BT CTST):</w:t>
      </w:r>
      <w:r w:rsidRPr="00D72CB7">
        <w:rPr>
          <w:rFonts w:eastAsia="Times New Roman" w:cs="Times New Roman"/>
          <w:color w:val="000000" w:themeColor="text1"/>
          <w:szCs w:val="28"/>
        </w:rPr>
        <w:t>Ta cần tác dụng một moment ngẫu lực 12N.m để làm quay bánh xe như Hình 14.8. Xác định độ lớn lực tác dụng vào bánh xe ở Hình 14.8a và Hình 14.8b. Từ đó, hãy cho biết trường hợp nào sẽ có lợi hơn về lực.</w:t>
      </w:r>
    </w:p>
    <w:p w:rsidR="00FF4B46" w:rsidRPr="00D72CB7" w:rsidRDefault="00FF4B46" w:rsidP="007C50DD">
      <w:pPr>
        <w:shd w:val="clear" w:color="auto" w:fill="FFFFFF"/>
        <w:spacing w:after="0" w:line="360" w:lineRule="auto"/>
        <w:jc w:val="center"/>
        <w:rPr>
          <w:rFonts w:eastAsia="Times New Roman" w:cs="Times New Roman"/>
          <w:color w:val="000000" w:themeColor="text1"/>
          <w:szCs w:val="28"/>
        </w:rPr>
      </w:pPr>
      <w:r w:rsidRPr="00D72CB7">
        <w:rPr>
          <w:rFonts w:eastAsia="Times New Roman" w:cs="Times New Roman"/>
          <w:noProof/>
          <w:color w:val="000000" w:themeColor="text1"/>
          <w:szCs w:val="28"/>
        </w:rPr>
        <w:drawing>
          <wp:inline distT="0" distB="0" distL="0" distR="0">
            <wp:extent cx="4810760" cy="2715895"/>
            <wp:effectExtent l="0" t="0" r="8890" b="8255"/>
            <wp:docPr id="139" name="Picture 139" descr="Sách bài tập Vật lí 10 Bài 14: Moment lực. Điều kiện cân bằng của vật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Sách bài tập Vật lí 10 Bài 14: Moment lực. Điều kiện cân bằng của vật - Chân trời sáng tạo (ảnh 1)"/>
                    <pic:cNvPicPr>
                      <a:picLocks noChangeAspect="1" noChangeArrowheads="1"/>
                    </pic:cNvPicPr>
                  </pic:nvPicPr>
                  <pic:blipFill>
                    <a:blip r:embed="rId1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10760" cy="2715895"/>
                    </a:xfrm>
                    <a:prstGeom prst="rect">
                      <a:avLst/>
                    </a:prstGeom>
                    <a:noFill/>
                    <a:ln>
                      <a:noFill/>
                    </a:ln>
                  </pic:spPr>
                </pic:pic>
              </a:graphicData>
            </a:graphic>
          </wp:inline>
        </w:drawing>
      </w:r>
    </w:p>
    <w:p w:rsidR="00FF4B46" w:rsidRPr="00D72CB7" w:rsidRDefault="00FF4B46" w:rsidP="007C50DD">
      <w:pPr>
        <w:shd w:val="clear" w:color="auto" w:fill="FFFFFF"/>
        <w:spacing w:after="0" w:line="360" w:lineRule="auto"/>
        <w:rPr>
          <w:rFonts w:cs="Times New Roman"/>
          <w:b/>
          <w:color w:val="000000" w:themeColor="text1"/>
          <w:szCs w:val="28"/>
        </w:rPr>
      </w:pPr>
      <w:r w:rsidRPr="00D72CB7">
        <w:rPr>
          <w:rFonts w:cs="Times New Roman"/>
          <w:b/>
          <w:color w:val="000000" w:themeColor="text1"/>
          <w:szCs w:val="28"/>
        </w:rPr>
        <w:t>Bài 14.7</w:t>
      </w:r>
      <w:r w:rsidR="00BE2D9E">
        <w:rPr>
          <w:rFonts w:cs="Times New Roman"/>
          <w:b/>
          <w:color w:val="000000" w:themeColor="text1"/>
          <w:szCs w:val="28"/>
        </w:rPr>
        <w:t xml:space="preserve"> </w:t>
      </w:r>
      <w:r w:rsidRPr="00D72CB7">
        <w:rPr>
          <w:rFonts w:cs="Times New Roman"/>
          <w:b/>
          <w:color w:val="000000" w:themeColor="text1"/>
          <w:szCs w:val="28"/>
        </w:rPr>
        <w:t>(Sách BT CTST):</w:t>
      </w:r>
      <w:r w:rsidR="007C50DD" w:rsidRPr="00D72CB7">
        <w:rPr>
          <w:rFonts w:cs="Times New Roman"/>
          <w:color w:val="000000" w:themeColor="text1"/>
          <w:szCs w:val="28"/>
          <w:shd w:val="clear" w:color="auto" w:fill="FFFFFF"/>
        </w:rPr>
        <w:t xml:space="preserve">Có 1 quả bóng kém chất lượng trong số 13 quả bóng giống hệt nhau, biết quả bóng kém chất lượng có khối lượng nhẹ hơn các quả bóng còn lại và các quả </w:t>
      </w:r>
      <w:r w:rsidR="007C50DD" w:rsidRPr="00D72CB7">
        <w:rPr>
          <w:rFonts w:cs="Times New Roman"/>
          <w:color w:val="000000" w:themeColor="text1"/>
          <w:szCs w:val="28"/>
          <w:shd w:val="clear" w:color="auto" w:fill="FFFFFF"/>
        </w:rPr>
        <w:lastRenderedPageBreak/>
        <w:t>bóng tốt có khối lượng bằng nhau. Hãy tìm cách xác định quả bóng kém chất lượng với dụng cụ hỗ trợ là 1 cân thăng bằng chỉ với tối đa 3 lần đo.</w:t>
      </w:r>
    </w:p>
    <w:p w:rsidR="00FF4B46" w:rsidRPr="00D72CB7" w:rsidRDefault="00FF4B46" w:rsidP="007C50DD">
      <w:pPr>
        <w:shd w:val="clear" w:color="auto" w:fill="FFFFFF"/>
        <w:spacing w:after="0" w:line="360" w:lineRule="auto"/>
        <w:rPr>
          <w:rFonts w:cs="Times New Roman"/>
          <w:b/>
          <w:color w:val="000000" w:themeColor="text1"/>
          <w:szCs w:val="28"/>
        </w:rPr>
      </w:pPr>
    </w:p>
    <w:p w:rsidR="00FF4B46" w:rsidRPr="00D72CB7" w:rsidRDefault="00FF4B46" w:rsidP="007C50DD">
      <w:pPr>
        <w:spacing w:after="0" w:line="360" w:lineRule="auto"/>
        <w:rPr>
          <w:rFonts w:cs="Times New Roman"/>
          <w:b/>
          <w:color w:val="000000" w:themeColor="text1"/>
          <w:szCs w:val="28"/>
        </w:rPr>
      </w:pPr>
    </w:p>
    <w:p w:rsidR="00357793" w:rsidRPr="00D72CB7" w:rsidRDefault="00357793" w:rsidP="007C50DD">
      <w:pPr>
        <w:spacing w:after="0" w:line="360" w:lineRule="auto"/>
        <w:rPr>
          <w:rFonts w:cs="Times New Roman"/>
          <w:b/>
          <w:color w:val="000000" w:themeColor="text1"/>
          <w:szCs w:val="28"/>
        </w:rPr>
      </w:pPr>
    </w:p>
    <w:sectPr w:rsidR="00357793" w:rsidRPr="00D72CB7" w:rsidSect="001B2A8A">
      <w:pgSz w:w="11909" w:h="16834" w:code="9"/>
      <w:pgMar w:top="720" w:right="720" w:bottom="720" w:left="72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5550E" w:rsidRDefault="0075550E" w:rsidP="001B2A8A">
      <w:pPr>
        <w:spacing w:after="0" w:line="240" w:lineRule="auto"/>
      </w:pPr>
      <w:r>
        <w:separator/>
      </w:r>
    </w:p>
  </w:endnote>
  <w:endnote w:type="continuationSeparator" w:id="1">
    <w:p w:rsidR="0075550E" w:rsidRDefault="0075550E" w:rsidP="001B2A8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Tahoma">
    <w:panose1 w:val="020B0604030504040204"/>
    <w:charset w:val="00"/>
    <w:family w:val="swiss"/>
    <w:pitch w:val="variable"/>
    <w:sig w:usb0="21002A87" w:usb1="80000000" w:usb2="00000008"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5550E" w:rsidRDefault="0075550E" w:rsidP="001B2A8A">
      <w:pPr>
        <w:spacing w:after="0" w:line="240" w:lineRule="auto"/>
      </w:pPr>
      <w:r>
        <w:separator/>
      </w:r>
    </w:p>
  </w:footnote>
  <w:footnote w:type="continuationSeparator" w:id="1">
    <w:p w:rsidR="0075550E" w:rsidRDefault="0075550E" w:rsidP="001B2A8A">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rsids>
    <w:rsidRoot w:val="006020A4"/>
    <w:rsid w:val="000869E0"/>
    <w:rsid w:val="00090C75"/>
    <w:rsid w:val="000C3733"/>
    <w:rsid w:val="00172B55"/>
    <w:rsid w:val="00175C09"/>
    <w:rsid w:val="001B2A8A"/>
    <w:rsid w:val="002D65BD"/>
    <w:rsid w:val="00311660"/>
    <w:rsid w:val="00357793"/>
    <w:rsid w:val="0040664F"/>
    <w:rsid w:val="004750C4"/>
    <w:rsid w:val="00486DBD"/>
    <w:rsid w:val="004E2054"/>
    <w:rsid w:val="004E5391"/>
    <w:rsid w:val="00502EA5"/>
    <w:rsid w:val="00587B36"/>
    <w:rsid w:val="00596F29"/>
    <w:rsid w:val="006020A4"/>
    <w:rsid w:val="00616FE6"/>
    <w:rsid w:val="00635F8C"/>
    <w:rsid w:val="00636BD8"/>
    <w:rsid w:val="00662C29"/>
    <w:rsid w:val="0075550E"/>
    <w:rsid w:val="007C50DD"/>
    <w:rsid w:val="007E1280"/>
    <w:rsid w:val="008F17A2"/>
    <w:rsid w:val="00A46B53"/>
    <w:rsid w:val="00AE6BD7"/>
    <w:rsid w:val="00B27AAF"/>
    <w:rsid w:val="00BD411B"/>
    <w:rsid w:val="00BE2D9E"/>
    <w:rsid w:val="00C21CC3"/>
    <w:rsid w:val="00D72CB7"/>
    <w:rsid w:val="00E96AE5"/>
    <w:rsid w:val="00F4491F"/>
    <w:rsid w:val="00FB0772"/>
    <w:rsid w:val="00FC0DB1"/>
    <w:rsid w:val="00FF4B4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20A4"/>
  </w:style>
  <w:style w:type="paragraph" w:styleId="Heading1">
    <w:name w:val="heading 1"/>
    <w:basedOn w:val="Normal"/>
    <w:next w:val="Normal"/>
    <w:link w:val="Heading1Char"/>
    <w:uiPriority w:val="9"/>
    <w:qFormat/>
    <w:rsid w:val="00175C09"/>
    <w:pPr>
      <w:keepNext/>
      <w:keepLines/>
      <w:spacing w:before="480" w:after="0"/>
      <w:outlineLvl w:val="0"/>
    </w:pPr>
    <w:rPr>
      <w:rFonts w:asciiTheme="majorHAnsi" w:eastAsiaTheme="majorEastAsia" w:hAnsiTheme="majorHAnsi" w:cstheme="majorBidi"/>
      <w:b/>
      <w:bCs/>
      <w:color w:val="2E74B5" w:themeColor="accent1" w:themeShade="BF"/>
      <w:szCs w:val="28"/>
    </w:rPr>
  </w:style>
  <w:style w:type="paragraph" w:styleId="Heading3">
    <w:name w:val="heading 3"/>
    <w:basedOn w:val="Normal"/>
    <w:link w:val="Heading3Char"/>
    <w:uiPriority w:val="9"/>
    <w:qFormat/>
    <w:rsid w:val="001B2A8A"/>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020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1B2A8A"/>
    <w:rPr>
      <w:rFonts w:eastAsia="Times New Roman" w:cs="Times New Roman"/>
      <w:b/>
      <w:bCs/>
      <w:sz w:val="27"/>
      <w:szCs w:val="27"/>
    </w:rPr>
  </w:style>
  <w:style w:type="paragraph" w:styleId="Header">
    <w:name w:val="header"/>
    <w:basedOn w:val="Normal"/>
    <w:link w:val="HeaderChar"/>
    <w:uiPriority w:val="99"/>
    <w:unhideWhenUsed/>
    <w:rsid w:val="001B2A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2A8A"/>
  </w:style>
  <w:style w:type="paragraph" w:styleId="Footer">
    <w:name w:val="footer"/>
    <w:basedOn w:val="Normal"/>
    <w:link w:val="FooterChar"/>
    <w:uiPriority w:val="99"/>
    <w:unhideWhenUsed/>
    <w:rsid w:val="001B2A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B2A8A"/>
  </w:style>
  <w:style w:type="character" w:customStyle="1" w:styleId="MTEquationSection">
    <w:name w:val="MTEquationSection"/>
    <w:basedOn w:val="DefaultParagraphFont"/>
    <w:rsid w:val="000C3733"/>
    <w:rPr>
      <w:rFonts w:cs="Times New Roman"/>
      <w:b/>
      <w:vanish/>
      <w:color w:val="FF0000"/>
      <w:szCs w:val="28"/>
    </w:rPr>
  </w:style>
  <w:style w:type="character" w:styleId="Strong">
    <w:name w:val="Strong"/>
    <w:basedOn w:val="DefaultParagraphFont"/>
    <w:uiPriority w:val="22"/>
    <w:qFormat/>
    <w:rsid w:val="00C21CC3"/>
    <w:rPr>
      <w:b/>
      <w:bCs/>
    </w:rPr>
  </w:style>
  <w:style w:type="character" w:styleId="Emphasis">
    <w:name w:val="Emphasis"/>
    <w:basedOn w:val="DefaultParagraphFont"/>
    <w:uiPriority w:val="20"/>
    <w:qFormat/>
    <w:rsid w:val="00FF4B46"/>
    <w:rPr>
      <w:i/>
      <w:iCs/>
    </w:rPr>
  </w:style>
  <w:style w:type="character" w:customStyle="1" w:styleId="Heading1Char">
    <w:name w:val="Heading 1 Char"/>
    <w:basedOn w:val="DefaultParagraphFont"/>
    <w:link w:val="Heading1"/>
    <w:uiPriority w:val="9"/>
    <w:rsid w:val="00175C09"/>
    <w:rPr>
      <w:rFonts w:asciiTheme="majorHAnsi" w:eastAsiaTheme="majorEastAsia" w:hAnsiTheme="majorHAnsi" w:cstheme="majorBidi"/>
      <w:b/>
      <w:bCs/>
      <w:color w:val="2E74B5" w:themeColor="accent1" w:themeShade="BF"/>
      <w:szCs w:val="28"/>
    </w:rPr>
  </w:style>
  <w:style w:type="paragraph" w:styleId="BalloonText">
    <w:name w:val="Balloon Text"/>
    <w:basedOn w:val="Normal"/>
    <w:link w:val="BalloonTextChar"/>
    <w:uiPriority w:val="99"/>
    <w:semiHidden/>
    <w:unhideWhenUsed/>
    <w:rsid w:val="004E53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5391"/>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11944755">
      <w:bodyDiv w:val="1"/>
      <w:marLeft w:val="0"/>
      <w:marRight w:val="0"/>
      <w:marTop w:val="0"/>
      <w:marBottom w:val="0"/>
      <w:divBdr>
        <w:top w:val="none" w:sz="0" w:space="0" w:color="auto"/>
        <w:left w:val="none" w:sz="0" w:space="0" w:color="auto"/>
        <w:bottom w:val="none" w:sz="0" w:space="0" w:color="auto"/>
        <w:right w:val="none" w:sz="0" w:space="0" w:color="auto"/>
      </w:divBdr>
    </w:div>
    <w:div w:id="145898034">
      <w:bodyDiv w:val="1"/>
      <w:marLeft w:val="0"/>
      <w:marRight w:val="0"/>
      <w:marTop w:val="0"/>
      <w:marBottom w:val="0"/>
      <w:divBdr>
        <w:top w:val="none" w:sz="0" w:space="0" w:color="auto"/>
        <w:left w:val="none" w:sz="0" w:space="0" w:color="auto"/>
        <w:bottom w:val="none" w:sz="0" w:space="0" w:color="auto"/>
        <w:right w:val="none" w:sz="0" w:space="0" w:color="auto"/>
      </w:divBdr>
    </w:div>
    <w:div w:id="233898233">
      <w:bodyDiv w:val="1"/>
      <w:marLeft w:val="0"/>
      <w:marRight w:val="0"/>
      <w:marTop w:val="0"/>
      <w:marBottom w:val="0"/>
      <w:divBdr>
        <w:top w:val="none" w:sz="0" w:space="0" w:color="auto"/>
        <w:left w:val="none" w:sz="0" w:space="0" w:color="auto"/>
        <w:bottom w:val="none" w:sz="0" w:space="0" w:color="auto"/>
        <w:right w:val="none" w:sz="0" w:space="0" w:color="auto"/>
      </w:divBdr>
    </w:div>
    <w:div w:id="239407046">
      <w:bodyDiv w:val="1"/>
      <w:marLeft w:val="0"/>
      <w:marRight w:val="0"/>
      <w:marTop w:val="0"/>
      <w:marBottom w:val="0"/>
      <w:divBdr>
        <w:top w:val="none" w:sz="0" w:space="0" w:color="auto"/>
        <w:left w:val="none" w:sz="0" w:space="0" w:color="auto"/>
        <w:bottom w:val="none" w:sz="0" w:space="0" w:color="auto"/>
        <w:right w:val="none" w:sz="0" w:space="0" w:color="auto"/>
      </w:divBdr>
    </w:div>
    <w:div w:id="259066468">
      <w:bodyDiv w:val="1"/>
      <w:marLeft w:val="0"/>
      <w:marRight w:val="0"/>
      <w:marTop w:val="0"/>
      <w:marBottom w:val="0"/>
      <w:divBdr>
        <w:top w:val="none" w:sz="0" w:space="0" w:color="auto"/>
        <w:left w:val="none" w:sz="0" w:space="0" w:color="auto"/>
        <w:bottom w:val="none" w:sz="0" w:space="0" w:color="auto"/>
        <w:right w:val="none" w:sz="0" w:space="0" w:color="auto"/>
      </w:divBdr>
    </w:div>
    <w:div w:id="309754998">
      <w:bodyDiv w:val="1"/>
      <w:marLeft w:val="0"/>
      <w:marRight w:val="0"/>
      <w:marTop w:val="0"/>
      <w:marBottom w:val="0"/>
      <w:divBdr>
        <w:top w:val="none" w:sz="0" w:space="0" w:color="auto"/>
        <w:left w:val="none" w:sz="0" w:space="0" w:color="auto"/>
        <w:bottom w:val="none" w:sz="0" w:space="0" w:color="auto"/>
        <w:right w:val="none" w:sz="0" w:space="0" w:color="auto"/>
      </w:divBdr>
    </w:div>
    <w:div w:id="313149928">
      <w:bodyDiv w:val="1"/>
      <w:marLeft w:val="0"/>
      <w:marRight w:val="0"/>
      <w:marTop w:val="0"/>
      <w:marBottom w:val="0"/>
      <w:divBdr>
        <w:top w:val="none" w:sz="0" w:space="0" w:color="auto"/>
        <w:left w:val="none" w:sz="0" w:space="0" w:color="auto"/>
        <w:bottom w:val="none" w:sz="0" w:space="0" w:color="auto"/>
        <w:right w:val="none" w:sz="0" w:space="0" w:color="auto"/>
      </w:divBdr>
    </w:div>
    <w:div w:id="364789503">
      <w:bodyDiv w:val="1"/>
      <w:marLeft w:val="0"/>
      <w:marRight w:val="0"/>
      <w:marTop w:val="0"/>
      <w:marBottom w:val="0"/>
      <w:divBdr>
        <w:top w:val="none" w:sz="0" w:space="0" w:color="auto"/>
        <w:left w:val="none" w:sz="0" w:space="0" w:color="auto"/>
        <w:bottom w:val="none" w:sz="0" w:space="0" w:color="auto"/>
        <w:right w:val="none" w:sz="0" w:space="0" w:color="auto"/>
      </w:divBdr>
    </w:div>
    <w:div w:id="384064033">
      <w:bodyDiv w:val="1"/>
      <w:marLeft w:val="0"/>
      <w:marRight w:val="0"/>
      <w:marTop w:val="0"/>
      <w:marBottom w:val="0"/>
      <w:divBdr>
        <w:top w:val="none" w:sz="0" w:space="0" w:color="auto"/>
        <w:left w:val="none" w:sz="0" w:space="0" w:color="auto"/>
        <w:bottom w:val="none" w:sz="0" w:space="0" w:color="auto"/>
        <w:right w:val="none" w:sz="0" w:space="0" w:color="auto"/>
      </w:divBdr>
    </w:div>
    <w:div w:id="498274224">
      <w:bodyDiv w:val="1"/>
      <w:marLeft w:val="0"/>
      <w:marRight w:val="0"/>
      <w:marTop w:val="0"/>
      <w:marBottom w:val="0"/>
      <w:divBdr>
        <w:top w:val="none" w:sz="0" w:space="0" w:color="auto"/>
        <w:left w:val="none" w:sz="0" w:space="0" w:color="auto"/>
        <w:bottom w:val="none" w:sz="0" w:space="0" w:color="auto"/>
        <w:right w:val="none" w:sz="0" w:space="0" w:color="auto"/>
      </w:divBdr>
    </w:div>
    <w:div w:id="530191381">
      <w:bodyDiv w:val="1"/>
      <w:marLeft w:val="0"/>
      <w:marRight w:val="0"/>
      <w:marTop w:val="0"/>
      <w:marBottom w:val="0"/>
      <w:divBdr>
        <w:top w:val="none" w:sz="0" w:space="0" w:color="auto"/>
        <w:left w:val="none" w:sz="0" w:space="0" w:color="auto"/>
        <w:bottom w:val="none" w:sz="0" w:space="0" w:color="auto"/>
        <w:right w:val="none" w:sz="0" w:space="0" w:color="auto"/>
      </w:divBdr>
    </w:div>
    <w:div w:id="597565502">
      <w:bodyDiv w:val="1"/>
      <w:marLeft w:val="0"/>
      <w:marRight w:val="0"/>
      <w:marTop w:val="0"/>
      <w:marBottom w:val="0"/>
      <w:divBdr>
        <w:top w:val="none" w:sz="0" w:space="0" w:color="auto"/>
        <w:left w:val="none" w:sz="0" w:space="0" w:color="auto"/>
        <w:bottom w:val="none" w:sz="0" w:space="0" w:color="auto"/>
        <w:right w:val="none" w:sz="0" w:space="0" w:color="auto"/>
      </w:divBdr>
    </w:div>
    <w:div w:id="616330368">
      <w:bodyDiv w:val="1"/>
      <w:marLeft w:val="0"/>
      <w:marRight w:val="0"/>
      <w:marTop w:val="0"/>
      <w:marBottom w:val="0"/>
      <w:divBdr>
        <w:top w:val="none" w:sz="0" w:space="0" w:color="auto"/>
        <w:left w:val="none" w:sz="0" w:space="0" w:color="auto"/>
        <w:bottom w:val="none" w:sz="0" w:space="0" w:color="auto"/>
        <w:right w:val="none" w:sz="0" w:space="0" w:color="auto"/>
      </w:divBdr>
    </w:div>
    <w:div w:id="643002066">
      <w:bodyDiv w:val="1"/>
      <w:marLeft w:val="0"/>
      <w:marRight w:val="0"/>
      <w:marTop w:val="0"/>
      <w:marBottom w:val="0"/>
      <w:divBdr>
        <w:top w:val="none" w:sz="0" w:space="0" w:color="auto"/>
        <w:left w:val="none" w:sz="0" w:space="0" w:color="auto"/>
        <w:bottom w:val="none" w:sz="0" w:space="0" w:color="auto"/>
        <w:right w:val="none" w:sz="0" w:space="0" w:color="auto"/>
      </w:divBdr>
    </w:div>
    <w:div w:id="667095232">
      <w:bodyDiv w:val="1"/>
      <w:marLeft w:val="0"/>
      <w:marRight w:val="0"/>
      <w:marTop w:val="0"/>
      <w:marBottom w:val="0"/>
      <w:divBdr>
        <w:top w:val="none" w:sz="0" w:space="0" w:color="auto"/>
        <w:left w:val="none" w:sz="0" w:space="0" w:color="auto"/>
        <w:bottom w:val="none" w:sz="0" w:space="0" w:color="auto"/>
        <w:right w:val="none" w:sz="0" w:space="0" w:color="auto"/>
      </w:divBdr>
    </w:div>
    <w:div w:id="675157965">
      <w:bodyDiv w:val="1"/>
      <w:marLeft w:val="0"/>
      <w:marRight w:val="0"/>
      <w:marTop w:val="0"/>
      <w:marBottom w:val="0"/>
      <w:divBdr>
        <w:top w:val="none" w:sz="0" w:space="0" w:color="auto"/>
        <w:left w:val="none" w:sz="0" w:space="0" w:color="auto"/>
        <w:bottom w:val="none" w:sz="0" w:space="0" w:color="auto"/>
        <w:right w:val="none" w:sz="0" w:space="0" w:color="auto"/>
      </w:divBdr>
    </w:div>
    <w:div w:id="743335082">
      <w:bodyDiv w:val="1"/>
      <w:marLeft w:val="0"/>
      <w:marRight w:val="0"/>
      <w:marTop w:val="0"/>
      <w:marBottom w:val="0"/>
      <w:divBdr>
        <w:top w:val="none" w:sz="0" w:space="0" w:color="auto"/>
        <w:left w:val="none" w:sz="0" w:space="0" w:color="auto"/>
        <w:bottom w:val="none" w:sz="0" w:space="0" w:color="auto"/>
        <w:right w:val="none" w:sz="0" w:space="0" w:color="auto"/>
      </w:divBdr>
    </w:div>
    <w:div w:id="1216355831">
      <w:bodyDiv w:val="1"/>
      <w:marLeft w:val="0"/>
      <w:marRight w:val="0"/>
      <w:marTop w:val="0"/>
      <w:marBottom w:val="0"/>
      <w:divBdr>
        <w:top w:val="none" w:sz="0" w:space="0" w:color="auto"/>
        <w:left w:val="none" w:sz="0" w:space="0" w:color="auto"/>
        <w:bottom w:val="none" w:sz="0" w:space="0" w:color="auto"/>
        <w:right w:val="none" w:sz="0" w:space="0" w:color="auto"/>
      </w:divBdr>
    </w:div>
    <w:div w:id="1413502645">
      <w:bodyDiv w:val="1"/>
      <w:marLeft w:val="0"/>
      <w:marRight w:val="0"/>
      <w:marTop w:val="0"/>
      <w:marBottom w:val="0"/>
      <w:divBdr>
        <w:top w:val="none" w:sz="0" w:space="0" w:color="auto"/>
        <w:left w:val="none" w:sz="0" w:space="0" w:color="auto"/>
        <w:bottom w:val="none" w:sz="0" w:space="0" w:color="auto"/>
        <w:right w:val="none" w:sz="0" w:space="0" w:color="auto"/>
      </w:divBdr>
    </w:div>
    <w:div w:id="1415473467">
      <w:bodyDiv w:val="1"/>
      <w:marLeft w:val="0"/>
      <w:marRight w:val="0"/>
      <w:marTop w:val="0"/>
      <w:marBottom w:val="0"/>
      <w:divBdr>
        <w:top w:val="none" w:sz="0" w:space="0" w:color="auto"/>
        <w:left w:val="none" w:sz="0" w:space="0" w:color="auto"/>
        <w:bottom w:val="none" w:sz="0" w:space="0" w:color="auto"/>
        <w:right w:val="none" w:sz="0" w:space="0" w:color="auto"/>
      </w:divBdr>
    </w:div>
    <w:div w:id="1503817019">
      <w:bodyDiv w:val="1"/>
      <w:marLeft w:val="0"/>
      <w:marRight w:val="0"/>
      <w:marTop w:val="0"/>
      <w:marBottom w:val="0"/>
      <w:divBdr>
        <w:top w:val="none" w:sz="0" w:space="0" w:color="auto"/>
        <w:left w:val="none" w:sz="0" w:space="0" w:color="auto"/>
        <w:bottom w:val="none" w:sz="0" w:space="0" w:color="auto"/>
        <w:right w:val="none" w:sz="0" w:space="0" w:color="auto"/>
      </w:divBdr>
    </w:div>
    <w:div w:id="1675064220">
      <w:bodyDiv w:val="1"/>
      <w:marLeft w:val="0"/>
      <w:marRight w:val="0"/>
      <w:marTop w:val="0"/>
      <w:marBottom w:val="0"/>
      <w:divBdr>
        <w:top w:val="none" w:sz="0" w:space="0" w:color="auto"/>
        <w:left w:val="none" w:sz="0" w:space="0" w:color="auto"/>
        <w:bottom w:val="none" w:sz="0" w:space="0" w:color="auto"/>
        <w:right w:val="none" w:sz="0" w:space="0" w:color="auto"/>
      </w:divBdr>
    </w:div>
    <w:div w:id="1939676827">
      <w:bodyDiv w:val="1"/>
      <w:marLeft w:val="0"/>
      <w:marRight w:val="0"/>
      <w:marTop w:val="0"/>
      <w:marBottom w:val="0"/>
      <w:divBdr>
        <w:top w:val="none" w:sz="0" w:space="0" w:color="auto"/>
        <w:left w:val="none" w:sz="0" w:space="0" w:color="auto"/>
        <w:bottom w:val="none" w:sz="0" w:space="0" w:color="auto"/>
        <w:right w:val="none" w:sz="0" w:space="0" w:color="auto"/>
      </w:divBdr>
    </w:div>
    <w:div w:id="2001540230">
      <w:bodyDiv w:val="1"/>
      <w:marLeft w:val="0"/>
      <w:marRight w:val="0"/>
      <w:marTop w:val="0"/>
      <w:marBottom w:val="0"/>
      <w:divBdr>
        <w:top w:val="none" w:sz="0" w:space="0" w:color="auto"/>
        <w:left w:val="none" w:sz="0" w:space="0" w:color="auto"/>
        <w:bottom w:val="none" w:sz="0" w:space="0" w:color="auto"/>
        <w:right w:val="none" w:sz="0" w:space="0" w:color="auto"/>
      </w:divBdr>
    </w:div>
    <w:div w:id="2075276790">
      <w:bodyDiv w:val="1"/>
      <w:marLeft w:val="0"/>
      <w:marRight w:val="0"/>
      <w:marTop w:val="0"/>
      <w:marBottom w:val="0"/>
      <w:divBdr>
        <w:top w:val="none" w:sz="0" w:space="0" w:color="auto"/>
        <w:left w:val="none" w:sz="0" w:space="0" w:color="auto"/>
        <w:bottom w:val="none" w:sz="0" w:space="0" w:color="auto"/>
        <w:right w:val="none" w:sz="0" w:space="0" w:color="auto"/>
      </w:divBdr>
    </w:div>
    <w:div w:id="2099061127">
      <w:bodyDiv w:val="1"/>
      <w:marLeft w:val="0"/>
      <w:marRight w:val="0"/>
      <w:marTop w:val="0"/>
      <w:marBottom w:val="0"/>
      <w:divBdr>
        <w:top w:val="none" w:sz="0" w:space="0" w:color="auto"/>
        <w:left w:val="none" w:sz="0" w:space="0" w:color="auto"/>
        <w:bottom w:val="none" w:sz="0" w:space="0" w:color="auto"/>
        <w:right w:val="none" w:sz="0" w:space="0" w:color="auto"/>
      </w:divBdr>
    </w:div>
    <w:div w:id="2135057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oleObject" Target="embeddings/oleObject42.bin"/><Relationship Id="rId21" Type="http://schemas.openxmlformats.org/officeDocument/2006/relationships/image" Target="media/image11.png"/><Relationship Id="rId42" Type="http://schemas.openxmlformats.org/officeDocument/2006/relationships/oleObject" Target="embeddings/oleObject5.bin"/><Relationship Id="rId47" Type="http://schemas.openxmlformats.org/officeDocument/2006/relationships/image" Target="media/image34.wmf"/><Relationship Id="rId63" Type="http://schemas.openxmlformats.org/officeDocument/2006/relationships/image" Target="media/image40.png"/><Relationship Id="rId68" Type="http://schemas.openxmlformats.org/officeDocument/2006/relationships/oleObject" Target="embeddings/oleObject19.bin"/><Relationship Id="rId84" Type="http://schemas.openxmlformats.org/officeDocument/2006/relationships/image" Target="media/image52.png"/><Relationship Id="rId89" Type="http://schemas.openxmlformats.org/officeDocument/2006/relationships/image" Target="media/image56.wmf"/><Relationship Id="rId112" Type="http://schemas.openxmlformats.org/officeDocument/2006/relationships/oleObject" Target="embeddings/oleObject39.bin"/><Relationship Id="rId133" Type="http://schemas.openxmlformats.org/officeDocument/2006/relationships/oleObject" Target="embeddings/oleObject51.bin"/><Relationship Id="rId138" Type="http://schemas.openxmlformats.org/officeDocument/2006/relationships/oleObject" Target="embeddings/oleObject54.bin"/><Relationship Id="rId16" Type="http://schemas.openxmlformats.org/officeDocument/2006/relationships/oleObject" Target="embeddings/oleObject3.bin"/><Relationship Id="rId107" Type="http://schemas.openxmlformats.org/officeDocument/2006/relationships/oleObject" Target="embeddings/oleObject38.bin"/><Relationship Id="rId11" Type="http://schemas.openxmlformats.org/officeDocument/2006/relationships/oleObject" Target="embeddings/oleObject1.bin"/><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oleObject" Target="embeddings/oleObject11.bin"/><Relationship Id="rId58" Type="http://schemas.openxmlformats.org/officeDocument/2006/relationships/oleObject" Target="embeddings/oleObject16.bin"/><Relationship Id="rId74" Type="http://schemas.openxmlformats.org/officeDocument/2006/relationships/oleObject" Target="embeddings/oleObject22.bin"/><Relationship Id="rId79" Type="http://schemas.openxmlformats.org/officeDocument/2006/relationships/oleObject" Target="embeddings/oleObject24.bin"/><Relationship Id="rId102" Type="http://schemas.openxmlformats.org/officeDocument/2006/relationships/oleObject" Target="embeddings/oleObject34.bin"/><Relationship Id="rId123" Type="http://schemas.openxmlformats.org/officeDocument/2006/relationships/oleObject" Target="embeddings/oleObject47.bin"/><Relationship Id="rId128" Type="http://schemas.openxmlformats.org/officeDocument/2006/relationships/image" Target="media/image73.png"/><Relationship Id="rId144" Type="http://schemas.openxmlformats.org/officeDocument/2006/relationships/image" Target="media/image83.wmf"/><Relationship Id="rId149"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28.bin"/><Relationship Id="rId95" Type="http://schemas.openxmlformats.org/officeDocument/2006/relationships/image" Target="media/image59.wmf"/><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2.wmf"/><Relationship Id="rId48" Type="http://schemas.openxmlformats.org/officeDocument/2006/relationships/oleObject" Target="embeddings/oleObject8.bin"/><Relationship Id="rId64" Type="http://schemas.openxmlformats.org/officeDocument/2006/relationships/image" Target="media/image41.wmf"/><Relationship Id="rId69" Type="http://schemas.openxmlformats.org/officeDocument/2006/relationships/image" Target="media/image44.wmf"/><Relationship Id="rId113" Type="http://schemas.openxmlformats.org/officeDocument/2006/relationships/image" Target="media/image68.wmf"/><Relationship Id="rId118" Type="http://schemas.openxmlformats.org/officeDocument/2006/relationships/oleObject" Target="embeddings/oleObject43.bin"/><Relationship Id="rId134" Type="http://schemas.openxmlformats.org/officeDocument/2006/relationships/image" Target="media/image77.png"/><Relationship Id="rId139" Type="http://schemas.openxmlformats.org/officeDocument/2006/relationships/image" Target="media/image79.png"/><Relationship Id="rId80" Type="http://schemas.openxmlformats.org/officeDocument/2006/relationships/image" Target="media/image50.wmf"/><Relationship Id="rId85" Type="http://schemas.openxmlformats.org/officeDocument/2006/relationships/image" Target="media/image53.wmf"/><Relationship Id="rId15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oleObject" Target="embeddings/oleObject7.bin"/><Relationship Id="rId59" Type="http://schemas.openxmlformats.org/officeDocument/2006/relationships/image" Target="media/image37.png"/><Relationship Id="rId67" Type="http://schemas.openxmlformats.org/officeDocument/2006/relationships/image" Target="media/image43.wmf"/><Relationship Id="rId103" Type="http://schemas.openxmlformats.org/officeDocument/2006/relationships/image" Target="media/image63.wmf"/><Relationship Id="rId108" Type="http://schemas.openxmlformats.org/officeDocument/2006/relationships/image" Target="media/image64.png"/><Relationship Id="rId116" Type="http://schemas.openxmlformats.org/officeDocument/2006/relationships/image" Target="media/image69.wmf"/><Relationship Id="rId124" Type="http://schemas.openxmlformats.org/officeDocument/2006/relationships/image" Target="media/image71.png"/><Relationship Id="rId129" Type="http://schemas.openxmlformats.org/officeDocument/2006/relationships/image" Target="media/image74.png"/><Relationship Id="rId137" Type="http://schemas.openxmlformats.org/officeDocument/2006/relationships/oleObject" Target="embeddings/oleObject53.bin"/><Relationship Id="rId20" Type="http://schemas.openxmlformats.org/officeDocument/2006/relationships/image" Target="media/image10.png"/><Relationship Id="rId41" Type="http://schemas.openxmlformats.org/officeDocument/2006/relationships/image" Target="media/image31.wmf"/><Relationship Id="rId54" Type="http://schemas.openxmlformats.org/officeDocument/2006/relationships/oleObject" Target="embeddings/oleObject12.bin"/><Relationship Id="rId62" Type="http://schemas.openxmlformats.org/officeDocument/2006/relationships/oleObject" Target="embeddings/oleObject17.bin"/><Relationship Id="rId70" Type="http://schemas.openxmlformats.org/officeDocument/2006/relationships/oleObject" Target="embeddings/oleObject20.bin"/><Relationship Id="rId75" Type="http://schemas.openxmlformats.org/officeDocument/2006/relationships/image" Target="media/image47.wmf"/><Relationship Id="rId83" Type="http://schemas.openxmlformats.org/officeDocument/2006/relationships/oleObject" Target="embeddings/oleObject26.bin"/><Relationship Id="rId88" Type="http://schemas.openxmlformats.org/officeDocument/2006/relationships/image" Target="media/image55.png"/><Relationship Id="rId91" Type="http://schemas.openxmlformats.org/officeDocument/2006/relationships/image" Target="media/image57.wmf"/><Relationship Id="rId96" Type="http://schemas.openxmlformats.org/officeDocument/2006/relationships/oleObject" Target="embeddings/oleObject31.bin"/><Relationship Id="rId111" Type="http://schemas.openxmlformats.org/officeDocument/2006/relationships/image" Target="media/image67.png"/><Relationship Id="rId132" Type="http://schemas.openxmlformats.org/officeDocument/2006/relationships/image" Target="media/image76.png"/><Relationship Id="rId140" Type="http://schemas.openxmlformats.org/officeDocument/2006/relationships/oleObject" Target="embeddings/oleObject55.bin"/><Relationship Id="rId145"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5.wmf"/><Relationship Id="rId57" Type="http://schemas.openxmlformats.org/officeDocument/2006/relationships/oleObject" Target="embeddings/oleObject15.bin"/><Relationship Id="rId106" Type="http://schemas.openxmlformats.org/officeDocument/2006/relationships/oleObject" Target="embeddings/oleObject37.bin"/><Relationship Id="rId114" Type="http://schemas.openxmlformats.org/officeDocument/2006/relationships/oleObject" Target="embeddings/oleObject40.bin"/><Relationship Id="rId119" Type="http://schemas.openxmlformats.org/officeDocument/2006/relationships/image" Target="media/image70.wmf"/><Relationship Id="rId127" Type="http://schemas.openxmlformats.org/officeDocument/2006/relationships/image" Target="media/image72.png"/><Relationship Id="rId10" Type="http://schemas.openxmlformats.org/officeDocument/2006/relationships/image" Target="media/image4.wmf"/><Relationship Id="rId31" Type="http://schemas.openxmlformats.org/officeDocument/2006/relationships/image" Target="media/image21.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image" Target="media/image38.png"/><Relationship Id="rId65" Type="http://schemas.openxmlformats.org/officeDocument/2006/relationships/oleObject" Target="embeddings/oleObject18.bin"/><Relationship Id="rId73" Type="http://schemas.openxmlformats.org/officeDocument/2006/relationships/image" Target="media/image46.wmf"/><Relationship Id="rId78" Type="http://schemas.openxmlformats.org/officeDocument/2006/relationships/image" Target="media/image49.wmf"/><Relationship Id="rId81" Type="http://schemas.openxmlformats.org/officeDocument/2006/relationships/oleObject" Target="embeddings/oleObject25.bin"/><Relationship Id="rId86" Type="http://schemas.openxmlformats.org/officeDocument/2006/relationships/oleObject" Target="embeddings/oleObject27.bin"/><Relationship Id="rId94" Type="http://schemas.openxmlformats.org/officeDocument/2006/relationships/oleObject" Target="embeddings/oleObject30.bin"/><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oleObject" Target="embeddings/oleObject46.bin"/><Relationship Id="rId130" Type="http://schemas.openxmlformats.org/officeDocument/2006/relationships/image" Target="media/image75.png"/><Relationship Id="rId135" Type="http://schemas.openxmlformats.org/officeDocument/2006/relationships/image" Target="media/image78.wmf"/><Relationship Id="rId143" Type="http://schemas.openxmlformats.org/officeDocument/2006/relationships/image" Target="media/image82.png"/><Relationship Id="rId148" Type="http://schemas.openxmlformats.org/officeDocument/2006/relationships/image" Target="media/image85.png"/><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9.png"/><Relationship Id="rId109" Type="http://schemas.openxmlformats.org/officeDocument/2006/relationships/image" Target="media/image65.png"/><Relationship Id="rId34" Type="http://schemas.openxmlformats.org/officeDocument/2006/relationships/image" Target="media/image24.png"/><Relationship Id="rId50" Type="http://schemas.openxmlformats.org/officeDocument/2006/relationships/oleObject" Target="embeddings/oleObject9.bin"/><Relationship Id="rId55" Type="http://schemas.openxmlformats.org/officeDocument/2006/relationships/oleObject" Target="embeddings/oleObject13.bin"/><Relationship Id="rId76" Type="http://schemas.openxmlformats.org/officeDocument/2006/relationships/oleObject" Target="embeddings/oleObject23.bin"/><Relationship Id="rId97" Type="http://schemas.openxmlformats.org/officeDocument/2006/relationships/image" Target="media/image60.wmf"/><Relationship Id="rId104" Type="http://schemas.openxmlformats.org/officeDocument/2006/relationships/oleObject" Target="embeddings/oleObject35.bin"/><Relationship Id="rId120" Type="http://schemas.openxmlformats.org/officeDocument/2006/relationships/oleObject" Target="embeddings/oleObject44.bin"/><Relationship Id="rId125" Type="http://schemas.openxmlformats.org/officeDocument/2006/relationships/oleObject" Target="embeddings/oleObject48.bin"/><Relationship Id="rId141" Type="http://schemas.openxmlformats.org/officeDocument/2006/relationships/image" Target="media/image80.png"/><Relationship Id="rId146" Type="http://schemas.openxmlformats.org/officeDocument/2006/relationships/oleObject" Target="embeddings/oleObject57.bin"/><Relationship Id="rId7" Type="http://schemas.openxmlformats.org/officeDocument/2006/relationships/image" Target="media/image1.png"/><Relationship Id="rId71" Type="http://schemas.openxmlformats.org/officeDocument/2006/relationships/image" Target="media/image45.wmf"/><Relationship Id="rId92" Type="http://schemas.openxmlformats.org/officeDocument/2006/relationships/oleObject" Target="embeddings/oleObject29.bin"/><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3.wmf"/><Relationship Id="rId66" Type="http://schemas.openxmlformats.org/officeDocument/2006/relationships/image" Target="media/image42.png"/><Relationship Id="rId87" Type="http://schemas.openxmlformats.org/officeDocument/2006/relationships/image" Target="media/image54.png"/><Relationship Id="rId110" Type="http://schemas.openxmlformats.org/officeDocument/2006/relationships/image" Target="media/image66.png"/><Relationship Id="rId115" Type="http://schemas.openxmlformats.org/officeDocument/2006/relationships/oleObject" Target="embeddings/oleObject41.bin"/><Relationship Id="rId131" Type="http://schemas.openxmlformats.org/officeDocument/2006/relationships/oleObject" Target="embeddings/oleObject50.bin"/><Relationship Id="rId136" Type="http://schemas.openxmlformats.org/officeDocument/2006/relationships/oleObject" Target="embeddings/oleObject52.bin"/><Relationship Id="rId61" Type="http://schemas.openxmlformats.org/officeDocument/2006/relationships/image" Target="media/image39.wmf"/><Relationship Id="rId82" Type="http://schemas.openxmlformats.org/officeDocument/2006/relationships/image" Target="media/image51.wmf"/><Relationship Id="rId19" Type="http://schemas.openxmlformats.org/officeDocument/2006/relationships/image" Target="media/image9.png"/><Relationship Id="rId14" Type="http://schemas.openxmlformats.org/officeDocument/2006/relationships/oleObject" Target="embeddings/oleObject2.bin"/><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oleObject" Target="embeddings/oleObject14.bin"/><Relationship Id="rId77" Type="http://schemas.openxmlformats.org/officeDocument/2006/relationships/image" Target="media/image48.png"/><Relationship Id="rId100" Type="http://schemas.openxmlformats.org/officeDocument/2006/relationships/oleObject" Target="embeddings/oleObject33.bin"/><Relationship Id="rId105" Type="http://schemas.openxmlformats.org/officeDocument/2006/relationships/oleObject" Target="embeddings/oleObject36.bin"/><Relationship Id="rId126" Type="http://schemas.openxmlformats.org/officeDocument/2006/relationships/oleObject" Target="embeddings/oleObject49.bin"/><Relationship Id="rId147" Type="http://schemas.openxmlformats.org/officeDocument/2006/relationships/image" Target="media/image84.png"/><Relationship Id="rId8" Type="http://schemas.openxmlformats.org/officeDocument/2006/relationships/image" Target="media/image2.png"/><Relationship Id="rId51" Type="http://schemas.openxmlformats.org/officeDocument/2006/relationships/image" Target="media/image36.wmf"/><Relationship Id="rId72" Type="http://schemas.openxmlformats.org/officeDocument/2006/relationships/oleObject" Target="embeddings/oleObject21.bin"/><Relationship Id="rId93" Type="http://schemas.openxmlformats.org/officeDocument/2006/relationships/image" Target="media/image58.wmf"/><Relationship Id="rId98" Type="http://schemas.openxmlformats.org/officeDocument/2006/relationships/oleObject" Target="embeddings/oleObject32.bin"/><Relationship Id="rId121" Type="http://schemas.openxmlformats.org/officeDocument/2006/relationships/oleObject" Target="embeddings/oleObject45.bin"/><Relationship Id="rId142" Type="http://schemas.openxmlformats.org/officeDocument/2006/relationships/image" Target="media/image8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ABE173-FFED-4664-B072-3C4BAB8504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9</TotalTime>
  <Pages>44</Pages>
  <Words>7987</Words>
  <Characters>45532</Characters>
  <Application>Microsoft Office Word</Application>
  <DocSecurity>0</DocSecurity>
  <Lines>379</Lines>
  <Paragraphs>10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34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6</cp:revision>
  <dcterms:created xsi:type="dcterms:W3CDTF">2022-08-04T01:35:00Z</dcterms:created>
  <dcterms:modified xsi:type="dcterms:W3CDTF">2025-12-10T02:55:00Z</dcterms:modified>
</cp:coreProperties>
</file>